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drawings/drawing1.xml" ContentType="application/vnd.openxmlformats-officedocument.drawingml.chartshapes+xml"/>
  <Override PartName="/word/charts/chart12.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B4390" w:rsidRPr="00E93F31" w:rsidRDefault="00096007" w:rsidP="00BB4390">
      <w:pPr>
        <w:spacing w:line="480" w:lineRule="auto"/>
        <w:jc w:val="center"/>
        <w:rPr>
          <w:rFonts w:ascii="Times New Roman" w:hAnsi="Times New Roman" w:cs="Times New Roman"/>
          <w:sz w:val="32"/>
          <w:szCs w:val="32"/>
        </w:rPr>
      </w:pPr>
      <w:r w:rsidRPr="00E93F31">
        <w:rPr>
          <w:rFonts w:ascii="Times New Roman" w:hAnsi="Times New Roman" w:cs="Times New Roman"/>
          <w:sz w:val="32"/>
          <w:szCs w:val="32"/>
        </w:rPr>
        <w:t>Isomerisation</w:t>
      </w:r>
      <w:r w:rsidR="00BB4390" w:rsidRPr="00E93F31">
        <w:rPr>
          <w:rFonts w:ascii="Times New Roman" w:hAnsi="Times New Roman" w:cs="Times New Roman"/>
          <w:sz w:val="32"/>
          <w:szCs w:val="32"/>
        </w:rPr>
        <w:t xml:space="preserve"> of n-hexane over bifunctional Pt-heteropoly acid catalyst: Enhancing effect of gold </w:t>
      </w:r>
    </w:p>
    <w:p w:rsidR="00BB4390" w:rsidRPr="00E93F31" w:rsidRDefault="00BB4390" w:rsidP="00BB4390">
      <w:pPr>
        <w:pStyle w:val="ListParagraph"/>
        <w:spacing w:line="480" w:lineRule="auto"/>
        <w:ind w:left="0"/>
        <w:jc w:val="center"/>
        <w:rPr>
          <w:rFonts w:ascii="Times New Roman" w:hAnsi="Times New Roman" w:cs="Times New Roman"/>
          <w:i/>
          <w:sz w:val="24"/>
          <w:szCs w:val="24"/>
        </w:rPr>
      </w:pPr>
      <w:r w:rsidRPr="00E93F31">
        <w:rPr>
          <w:rFonts w:ascii="Times New Roman" w:hAnsi="Times New Roman" w:cs="Times New Roman"/>
          <w:sz w:val="24"/>
          <w:szCs w:val="24"/>
        </w:rPr>
        <w:t>Abdulrahman Alazman, Domagoj Belic, Elena F. Kozhevnikova, Ivan V. Kozhevnikov</w:t>
      </w:r>
      <w:r w:rsidR="00C615F2" w:rsidRPr="00E93F31">
        <w:rPr>
          <w:rStyle w:val="FootnoteReference"/>
          <w:rFonts w:ascii="Times New Roman" w:hAnsi="Times New Roman" w:cs="Times New Roman"/>
          <w:sz w:val="24"/>
          <w:szCs w:val="24"/>
        </w:rPr>
        <w:footnoteReference w:id="1"/>
      </w:r>
    </w:p>
    <w:p w:rsidR="00BB4390" w:rsidRPr="00E93F31" w:rsidRDefault="00BB4390" w:rsidP="00BB4390">
      <w:pPr>
        <w:pStyle w:val="BCAuthorAddress"/>
        <w:rPr>
          <w:rFonts w:ascii="Times New Roman" w:hAnsi="Times New Roman"/>
          <w:i/>
          <w:szCs w:val="24"/>
          <w:lang w:val="en-GB"/>
        </w:rPr>
      </w:pPr>
      <w:r w:rsidRPr="00E93F31">
        <w:rPr>
          <w:rFonts w:ascii="Times New Roman" w:hAnsi="Times New Roman"/>
          <w:i/>
          <w:szCs w:val="24"/>
          <w:lang w:val="en-GB"/>
        </w:rPr>
        <w:t>University of Liverpool, Department of Chemistry, Liverpool L69 7ZD, UK</w:t>
      </w:r>
    </w:p>
    <w:p w:rsidR="009B0557" w:rsidRPr="00E93F31" w:rsidRDefault="009B0557" w:rsidP="009B0557">
      <w:pPr>
        <w:spacing w:line="480" w:lineRule="auto"/>
        <w:jc w:val="both"/>
        <w:rPr>
          <w:rFonts w:ascii="Times New Roman" w:hAnsi="Times New Roman" w:cs="Times New Roman"/>
          <w:b/>
          <w:sz w:val="24"/>
          <w:szCs w:val="24"/>
        </w:rPr>
      </w:pPr>
      <w:r w:rsidRPr="00E93F31">
        <w:rPr>
          <w:rFonts w:ascii="Times New Roman" w:hAnsi="Times New Roman" w:cs="Times New Roman"/>
          <w:b/>
          <w:sz w:val="24"/>
          <w:szCs w:val="24"/>
        </w:rPr>
        <w:t xml:space="preserve">Abstract </w:t>
      </w:r>
    </w:p>
    <w:p w:rsidR="009B0557" w:rsidRPr="00E93F31" w:rsidRDefault="00452F54" w:rsidP="003571A8">
      <w:pPr>
        <w:spacing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I</w:t>
      </w:r>
      <w:r w:rsidR="00096007" w:rsidRPr="00E93F31">
        <w:rPr>
          <w:rFonts w:ascii="Times New Roman" w:hAnsi="Times New Roman" w:cs="Times New Roman"/>
          <w:sz w:val="24"/>
          <w:szCs w:val="24"/>
        </w:rPr>
        <w:t>somerisation</w:t>
      </w:r>
      <w:r w:rsidR="009B0557" w:rsidRPr="00E93F31">
        <w:rPr>
          <w:rFonts w:ascii="Times New Roman" w:hAnsi="Times New Roman" w:cs="Times New Roman"/>
          <w:sz w:val="24"/>
          <w:szCs w:val="24"/>
        </w:rPr>
        <w:t xml:space="preserve"> of n-hexane was </w:t>
      </w:r>
      <w:r w:rsidR="00252892" w:rsidRPr="00E93F31">
        <w:rPr>
          <w:rFonts w:ascii="Times New Roman" w:hAnsi="Times New Roman" w:cs="Times New Roman"/>
          <w:sz w:val="24"/>
          <w:szCs w:val="24"/>
        </w:rPr>
        <w:t>studied in the presence of acid and bifunctional metal-acid catalysts based on Keggin-type heteropoly acids (HPA), in particular focusing on Cs</w:t>
      </w:r>
      <w:r w:rsidR="00252892" w:rsidRPr="00E93F31">
        <w:rPr>
          <w:rFonts w:ascii="Times New Roman" w:hAnsi="Times New Roman" w:cs="Times New Roman"/>
          <w:sz w:val="24"/>
          <w:szCs w:val="24"/>
          <w:vertAlign w:val="subscript"/>
        </w:rPr>
        <w:t>2.5</w:t>
      </w:r>
      <w:r w:rsidR="00252892" w:rsidRPr="00E93F31">
        <w:rPr>
          <w:rFonts w:ascii="Times New Roman" w:hAnsi="Times New Roman" w:cs="Times New Roman"/>
          <w:sz w:val="24"/>
          <w:szCs w:val="24"/>
        </w:rPr>
        <w:t>H</w:t>
      </w:r>
      <w:r w:rsidR="00252892" w:rsidRPr="00E93F31">
        <w:rPr>
          <w:rFonts w:ascii="Times New Roman" w:hAnsi="Times New Roman" w:cs="Times New Roman"/>
          <w:sz w:val="24"/>
          <w:szCs w:val="24"/>
          <w:vertAlign w:val="subscript"/>
        </w:rPr>
        <w:t>0.5</w:t>
      </w:r>
      <w:r w:rsidR="00252892" w:rsidRPr="00E93F31">
        <w:rPr>
          <w:rFonts w:ascii="Times New Roman" w:hAnsi="Times New Roman" w:cs="Times New Roman"/>
          <w:sz w:val="24"/>
          <w:szCs w:val="24"/>
        </w:rPr>
        <w:t>PW</w:t>
      </w:r>
      <w:r w:rsidR="00252892" w:rsidRPr="00E93F31">
        <w:rPr>
          <w:rFonts w:ascii="Times New Roman" w:hAnsi="Times New Roman" w:cs="Times New Roman"/>
          <w:sz w:val="24"/>
          <w:szCs w:val="24"/>
          <w:vertAlign w:val="subscript"/>
        </w:rPr>
        <w:t>12</w:t>
      </w:r>
      <w:r w:rsidR="00252892" w:rsidRPr="00E93F31">
        <w:rPr>
          <w:rFonts w:ascii="Times New Roman" w:hAnsi="Times New Roman" w:cs="Times New Roman"/>
          <w:sz w:val="24"/>
          <w:szCs w:val="24"/>
        </w:rPr>
        <w:t>O</w:t>
      </w:r>
      <w:r w:rsidR="00252892" w:rsidRPr="00E93F31">
        <w:rPr>
          <w:rFonts w:ascii="Times New Roman" w:hAnsi="Times New Roman" w:cs="Times New Roman"/>
          <w:sz w:val="24"/>
          <w:szCs w:val="24"/>
          <w:vertAlign w:val="subscript"/>
        </w:rPr>
        <w:t>40</w:t>
      </w:r>
      <w:r w:rsidR="00252892" w:rsidRPr="00E93F31">
        <w:rPr>
          <w:rFonts w:ascii="Times New Roman" w:hAnsi="Times New Roman" w:cs="Times New Roman"/>
          <w:sz w:val="24"/>
          <w:szCs w:val="24"/>
        </w:rPr>
        <w:t xml:space="preserve"> (CsPW) and Pt/CsPW as the catalysts</w:t>
      </w:r>
      <w:r w:rsidR="003C7138" w:rsidRPr="00E93F31">
        <w:rPr>
          <w:rFonts w:ascii="Times New Roman" w:hAnsi="Times New Roman" w:cs="Times New Roman"/>
          <w:sz w:val="24"/>
          <w:szCs w:val="24"/>
        </w:rPr>
        <w:t>, using</w:t>
      </w:r>
      <w:r w:rsidR="00252892" w:rsidRPr="00E93F31">
        <w:rPr>
          <w:rFonts w:ascii="Times New Roman" w:hAnsi="Times New Roman" w:cs="Times New Roman"/>
          <w:sz w:val="24"/>
          <w:szCs w:val="24"/>
        </w:rPr>
        <w:t xml:space="preserve"> a fixed-bed microreactor under differential conditions (n-hexane conversion ≤ 10%)</w:t>
      </w:r>
      <w:r w:rsidR="008A4461" w:rsidRPr="00E93F31">
        <w:rPr>
          <w:rFonts w:ascii="Times New Roman" w:hAnsi="Times New Roman" w:cs="Times New Roman"/>
          <w:sz w:val="24"/>
          <w:szCs w:val="24"/>
        </w:rPr>
        <w:t xml:space="preserve"> at 180-22</w:t>
      </w:r>
      <w:r w:rsidR="009B0557" w:rsidRPr="00E93F31">
        <w:rPr>
          <w:rFonts w:ascii="Times New Roman" w:hAnsi="Times New Roman" w:cs="Times New Roman"/>
          <w:sz w:val="24"/>
          <w:szCs w:val="24"/>
        </w:rPr>
        <w:t xml:space="preserve">0 </w:t>
      </w:r>
      <w:r w:rsidR="009B0557" w:rsidRPr="00E93F31">
        <w:rPr>
          <w:rFonts w:ascii="Times New Roman" w:hAnsi="Times New Roman" w:cs="Times New Roman"/>
          <w:sz w:val="24"/>
          <w:szCs w:val="24"/>
          <w:vertAlign w:val="superscript"/>
        </w:rPr>
        <w:t>o</w:t>
      </w:r>
      <w:r w:rsidR="009B0557" w:rsidRPr="00E93F31">
        <w:rPr>
          <w:rFonts w:ascii="Times New Roman" w:hAnsi="Times New Roman" w:cs="Times New Roman"/>
          <w:sz w:val="24"/>
          <w:szCs w:val="24"/>
        </w:rPr>
        <w:t>C</w:t>
      </w:r>
      <w:r w:rsidR="00A0457F" w:rsidRPr="00E93F31">
        <w:rPr>
          <w:rFonts w:ascii="Times New Roman" w:hAnsi="Times New Roman" w:cs="Times New Roman"/>
          <w:sz w:val="24"/>
          <w:szCs w:val="24"/>
        </w:rPr>
        <w:t>, ambient pressure</w:t>
      </w:r>
      <w:r w:rsidR="009B0557" w:rsidRPr="00E93F31">
        <w:rPr>
          <w:rFonts w:ascii="Times New Roman" w:hAnsi="Times New Roman" w:cs="Times New Roman"/>
          <w:sz w:val="24"/>
          <w:szCs w:val="24"/>
        </w:rPr>
        <w:t xml:space="preserve"> and</w:t>
      </w:r>
      <w:r w:rsidR="00A0457F" w:rsidRPr="00E93F31">
        <w:rPr>
          <w:rFonts w:ascii="Times New Roman" w:hAnsi="Times New Roman" w:cs="Times New Roman"/>
          <w:sz w:val="24"/>
          <w:szCs w:val="24"/>
        </w:rPr>
        <w:t xml:space="preserve"> </w:t>
      </w:r>
      <w:r w:rsidR="00304EC6" w:rsidRPr="00E93F31">
        <w:rPr>
          <w:rFonts w:ascii="Times New Roman" w:hAnsi="Times New Roman" w:cs="Times New Roman"/>
          <w:sz w:val="24"/>
          <w:szCs w:val="24"/>
        </w:rPr>
        <w:t>a</w:t>
      </w:r>
      <w:r w:rsidR="00A0457F" w:rsidRPr="00E93F31">
        <w:rPr>
          <w:rFonts w:ascii="Times New Roman" w:hAnsi="Times New Roman" w:cs="Times New Roman"/>
          <w:sz w:val="24"/>
          <w:szCs w:val="24"/>
        </w:rPr>
        <w:t xml:space="preserve"> ratio of n-hexane and</w:t>
      </w:r>
      <w:r w:rsidR="009B0557" w:rsidRPr="00E93F31">
        <w:rPr>
          <w:rFonts w:ascii="Times New Roman" w:hAnsi="Times New Roman" w:cs="Times New Roman"/>
          <w:sz w:val="24"/>
          <w:szCs w:val="24"/>
        </w:rPr>
        <w:t xml:space="preserve"> H</w:t>
      </w:r>
      <w:r w:rsidR="009B0557" w:rsidRPr="00E93F31">
        <w:rPr>
          <w:rFonts w:ascii="Times New Roman" w:hAnsi="Times New Roman" w:cs="Times New Roman"/>
          <w:sz w:val="24"/>
          <w:szCs w:val="24"/>
          <w:vertAlign w:val="subscript"/>
        </w:rPr>
        <w:t>2</w:t>
      </w:r>
      <w:r w:rsidR="009B0557" w:rsidRPr="00E93F31">
        <w:rPr>
          <w:rFonts w:ascii="Times New Roman" w:hAnsi="Times New Roman" w:cs="Times New Roman"/>
          <w:sz w:val="24"/>
          <w:szCs w:val="24"/>
        </w:rPr>
        <w:t xml:space="preserve"> </w:t>
      </w:r>
      <w:r w:rsidR="00A0457F" w:rsidRPr="00E93F31">
        <w:rPr>
          <w:rFonts w:ascii="Times New Roman" w:hAnsi="Times New Roman" w:cs="Times New Roman"/>
          <w:sz w:val="24"/>
          <w:szCs w:val="24"/>
        </w:rPr>
        <w:t>partial pressure</w:t>
      </w:r>
      <w:r w:rsidR="00270244" w:rsidRPr="00E93F31">
        <w:rPr>
          <w:rFonts w:ascii="Times New Roman" w:hAnsi="Times New Roman" w:cs="Times New Roman"/>
          <w:sz w:val="24"/>
          <w:szCs w:val="24"/>
        </w:rPr>
        <w:t>s of</w:t>
      </w:r>
      <w:r w:rsidR="00A0457F" w:rsidRPr="00E93F31">
        <w:rPr>
          <w:rFonts w:ascii="Times New Roman" w:hAnsi="Times New Roman" w:cs="Times New Roman"/>
          <w:sz w:val="24"/>
          <w:szCs w:val="24"/>
        </w:rPr>
        <w:t xml:space="preserve"> 0.06-0.24</w:t>
      </w:r>
      <w:r w:rsidR="009B0557" w:rsidRPr="00E93F31">
        <w:rPr>
          <w:rFonts w:ascii="Times New Roman" w:hAnsi="Times New Roman" w:cs="Times New Roman"/>
          <w:sz w:val="24"/>
          <w:szCs w:val="24"/>
        </w:rPr>
        <w:t>.</w:t>
      </w:r>
      <w:r w:rsidR="00252892" w:rsidRPr="00E93F31">
        <w:rPr>
          <w:rFonts w:ascii="Times New Roman" w:hAnsi="Times New Roman" w:cs="Times New Roman"/>
          <w:sz w:val="24"/>
          <w:szCs w:val="24"/>
        </w:rPr>
        <w:t xml:space="preserve"> </w:t>
      </w:r>
      <w:r w:rsidR="003C7138" w:rsidRPr="00E93F31">
        <w:rPr>
          <w:rFonts w:ascii="Times New Roman" w:hAnsi="Times New Roman" w:cs="Times New Roman"/>
          <w:sz w:val="24"/>
          <w:szCs w:val="24"/>
        </w:rPr>
        <w:t>The turnover rate of</w:t>
      </w:r>
      <w:r w:rsidR="00252892" w:rsidRPr="00E93F31">
        <w:rPr>
          <w:rFonts w:ascii="Times New Roman" w:hAnsi="Times New Roman" w:cs="Times New Roman"/>
          <w:sz w:val="24"/>
          <w:szCs w:val="24"/>
        </w:rPr>
        <w:t xml:space="preserve"> HPA-catalysed </w:t>
      </w:r>
      <w:r w:rsidR="00096007" w:rsidRPr="00E93F31">
        <w:rPr>
          <w:rFonts w:ascii="Times New Roman" w:hAnsi="Times New Roman" w:cs="Times New Roman"/>
          <w:sz w:val="24"/>
          <w:szCs w:val="24"/>
        </w:rPr>
        <w:t>isomerisation</w:t>
      </w:r>
      <w:r w:rsidR="00252892" w:rsidRPr="00E93F31">
        <w:rPr>
          <w:rFonts w:ascii="Times New Roman" w:hAnsi="Times New Roman" w:cs="Times New Roman"/>
          <w:sz w:val="24"/>
          <w:szCs w:val="24"/>
        </w:rPr>
        <w:t xml:space="preserve"> was found to correlate with the acid strength of HPA (initial enthalpy of ammonia adsorption).</w:t>
      </w:r>
      <w:r w:rsidR="00742E2D" w:rsidRPr="00E93F31">
        <w:t xml:space="preserve"> </w:t>
      </w:r>
      <w:r w:rsidR="00230090" w:rsidRPr="00E93F31">
        <w:rPr>
          <w:rFonts w:ascii="Times New Roman" w:hAnsi="Times New Roman" w:cs="Times New Roman"/>
          <w:sz w:val="24"/>
          <w:szCs w:val="24"/>
        </w:rPr>
        <w:t>Bifunctional Pt-</w:t>
      </w:r>
      <w:r w:rsidR="00742E2D" w:rsidRPr="00E93F31">
        <w:rPr>
          <w:rFonts w:ascii="Times New Roman" w:hAnsi="Times New Roman" w:cs="Times New Roman"/>
          <w:sz w:val="24"/>
          <w:szCs w:val="24"/>
        </w:rPr>
        <w:t>HPA catalysts were more efficient than monofunctional HPA catalysts.</w:t>
      </w:r>
      <w:r w:rsidR="00252892" w:rsidRPr="00E93F31">
        <w:rPr>
          <w:rFonts w:ascii="Times New Roman" w:hAnsi="Times New Roman" w:cs="Times New Roman"/>
          <w:sz w:val="24"/>
          <w:szCs w:val="24"/>
        </w:rPr>
        <w:t xml:space="preserve"> In the </w:t>
      </w:r>
      <w:r w:rsidR="00096007" w:rsidRPr="00E93F31">
        <w:rPr>
          <w:rFonts w:ascii="Times New Roman" w:hAnsi="Times New Roman" w:cs="Times New Roman"/>
          <w:sz w:val="24"/>
          <w:szCs w:val="24"/>
        </w:rPr>
        <w:t>isomerisation</w:t>
      </w:r>
      <w:r w:rsidR="00252892" w:rsidRPr="00E93F31">
        <w:rPr>
          <w:rFonts w:ascii="Times New Roman" w:hAnsi="Times New Roman" w:cs="Times New Roman"/>
          <w:sz w:val="24"/>
          <w:szCs w:val="24"/>
        </w:rPr>
        <w:t xml:space="preserve"> over Pt/CsPW</w:t>
      </w:r>
      <w:r w:rsidR="008B6437" w:rsidRPr="00E93F31">
        <w:rPr>
          <w:rFonts w:ascii="Times New Roman" w:hAnsi="Times New Roman" w:cs="Times New Roman"/>
          <w:sz w:val="24"/>
          <w:szCs w:val="24"/>
        </w:rPr>
        <w:t xml:space="preserve"> bifunctional catalyst</w:t>
      </w:r>
      <w:r w:rsidR="00252892" w:rsidRPr="00E93F31">
        <w:rPr>
          <w:rFonts w:ascii="Times New Roman" w:hAnsi="Times New Roman" w:cs="Times New Roman"/>
          <w:sz w:val="24"/>
          <w:szCs w:val="24"/>
        </w:rPr>
        <w:t xml:space="preserve">, n-hexane dehydrogenation step was found to equilibrate at a </w:t>
      </w:r>
      <w:r w:rsidR="008E4356" w:rsidRPr="00E93F31">
        <w:rPr>
          <w:rFonts w:ascii="Times New Roman" w:hAnsi="Times New Roman" w:cs="Times New Roman"/>
          <w:sz w:val="24"/>
          <w:szCs w:val="24"/>
        </w:rPr>
        <w:t xml:space="preserve">molar </w:t>
      </w:r>
      <w:r w:rsidR="00252892" w:rsidRPr="00E93F31">
        <w:rPr>
          <w:rFonts w:ascii="Times New Roman" w:hAnsi="Times New Roman" w:cs="Times New Roman"/>
          <w:sz w:val="24"/>
          <w:szCs w:val="24"/>
        </w:rPr>
        <w:t>ratio of Pt and H</w:t>
      </w:r>
      <w:r w:rsidR="00252892" w:rsidRPr="00E93F31">
        <w:rPr>
          <w:rFonts w:ascii="Times New Roman" w:hAnsi="Times New Roman" w:cs="Times New Roman"/>
          <w:sz w:val="24"/>
          <w:szCs w:val="24"/>
          <w:vertAlign w:val="superscript"/>
        </w:rPr>
        <w:t>+</w:t>
      </w:r>
      <w:r w:rsidR="00252892" w:rsidRPr="00E93F31">
        <w:rPr>
          <w:rFonts w:ascii="Times New Roman" w:hAnsi="Times New Roman" w:cs="Times New Roman"/>
          <w:sz w:val="24"/>
          <w:szCs w:val="24"/>
        </w:rPr>
        <w:t xml:space="preserve"> surface</w:t>
      </w:r>
      <w:r w:rsidR="00F9099D" w:rsidRPr="00E93F31">
        <w:rPr>
          <w:rFonts w:ascii="Times New Roman" w:hAnsi="Times New Roman" w:cs="Times New Roman"/>
          <w:sz w:val="24"/>
          <w:szCs w:val="24"/>
        </w:rPr>
        <w:t xml:space="preserve"> site</w:t>
      </w:r>
      <w:r w:rsidR="008E4356" w:rsidRPr="00E93F31">
        <w:rPr>
          <w:rFonts w:ascii="Times New Roman" w:hAnsi="Times New Roman" w:cs="Times New Roman"/>
          <w:sz w:val="24"/>
          <w:szCs w:val="24"/>
        </w:rPr>
        <w:t>s</w:t>
      </w:r>
      <w:r w:rsidR="00252892" w:rsidRPr="00E93F31">
        <w:rPr>
          <w:rFonts w:ascii="Times New Roman" w:hAnsi="Times New Roman" w:cs="Times New Roman"/>
          <w:sz w:val="24"/>
          <w:szCs w:val="24"/>
        </w:rPr>
        <w:t xml:space="preserve"> Pt</w:t>
      </w:r>
      <w:r w:rsidR="00252892" w:rsidRPr="00E93F31">
        <w:rPr>
          <w:rFonts w:ascii="Times New Roman" w:hAnsi="Times New Roman" w:cs="Times New Roman"/>
          <w:sz w:val="24"/>
          <w:szCs w:val="24"/>
          <w:vertAlign w:val="subscript"/>
        </w:rPr>
        <w:t>s</w:t>
      </w:r>
      <w:r w:rsidR="00252892" w:rsidRPr="00E93F31">
        <w:rPr>
          <w:rFonts w:ascii="Times New Roman" w:hAnsi="Times New Roman" w:cs="Times New Roman"/>
          <w:sz w:val="24"/>
          <w:szCs w:val="24"/>
        </w:rPr>
        <w:t>/H</w:t>
      </w:r>
      <w:r w:rsidR="00252892" w:rsidRPr="00E93F31">
        <w:rPr>
          <w:rFonts w:ascii="Times New Roman" w:hAnsi="Times New Roman" w:cs="Times New Roman"/>
          <w:sz w:val="24"/>
          <w:szCs w:val="24"/>
          <w:vertAlign w:val="superscript"/>
        </w:rPr>
        <w:t>+</w:t>
      </w:r>
      <w:r w:rsidR="00252892" w:rsidRPr="00E93F31">
        <w:rPr>
          <w:rFonts w:ascii="Times New Roman" w:hAnsi="Times New Roman" w:cs="Times New Roman"/>
          <w:sz w:val="24"/>
          <w:szCs w:val="24"/>
        </w:rPr>
        <w:t xml:space="preserve"> ≥ 0.8, corresponding to a Pt loading </w:t>
      </w:r>
      <w:r w:rsidR="002F0E5E" w:rsidRPr="00E93F31">
        <w:rPr>
          <w:rFonts w:ascii="Times New Roman" w:hAnsi="Times New Roman" w:cs="Times New Roman"/>
          <w:sz w:val="24"/>
          <w:szCs w:val="24"/>
        </w:rPr>
        <w:t xml:space="preserve">≥ 6%. Bimetallic PtAu/CsPW catalyst showed higher activity in n-hexane </w:t>
      </w:r>
      <w:r w:rsidR="00096007" w:rsidRPr="00E93F31">
        <w:rPr>
          <w:rFonts w:ascii="Times New Roman" w:hAnsi="Times New Roman" w:cs="Times New Roman"/>
          <w:sz w:val="24"/>
          <w:szCs w:val="24"/>
        </w:rPr>
        <w:t>isomerisation</w:t>
      </w:r>
      <w:r w:rsidR="002F0E5E" w:rsidRPr="00E93F31">
        <w:rPr>
          <w:rFonts w:ascii="Times New Roman" w:hAnsi="Times New Roman" w:cs="Times New Roman"/>
          <w:sz w:val="24"/>
          <w:szCs w:val="24"/>
        </w:rPr>
        <w:t xml:space="preserve"> than Pt/CsPW, although the Au alone without Pt was inert. </w:t>
      </w:r>
      <w:r w:rsidR="00066E0C" w:rsidRPr="00E93F31">
        <w:rPr>
          <w:rFonts w:ascii="Times New Roman" w:hAnsi="Times New Roman" w:cs="Times New Roman"/>
          <w:sz w:val="24"/>
          <w:szCs w:val="24"/>
        </w:rPr>
        <w:t>In the presence of Au, t</w:t>
      </w:r>
      <w:r w:rsidR="002F0E5E" w:rsidRPr="00E93F31">
        <w:rPr>
          <w:rFonts w:ascii="Times New Roman" w:hAnsi="Times New Roman" w:cs="Times New Roman"/>
          <w:sz w:val="24"/>
          <w:szCs w:val="24"/>
        </w:rPr>
        <w:t>he turnover rate at Pt sites</w:t>
      </w:r>
      <w:r w:rsidR="00066E0C" w:rsidRPr="00E93F31">
        <w:rPr>
          <w:rFonts w:ascii="Times New Roman" w:hAnsi="Times New Roman" w:cs="Times New Roman"/>
          <w:sz w:val="24"/>
          <w:szCs w:val="24"/>
        </w:rPr>
        <w:t xml:space="preserve"> increased more than twofold</w:t>
      </w:r>
      <w:r w:rsidR="002F0E5E" w:rsidRPr="00E93F31">
        <w:rPr>
          <w:rFonts w:ascii="Times New Roman" w:hAnsi="Times New Roman" w:cs="Times New Roman"/>
          <w:sz w:val="24"/>
          <w:szCs w:val="24"/>
        </w:rPr>
        <w:t>.</w:t>
      </w:r>
      <w:r w:rsidR="003C7138" w:rsidRPr="00E93F31">
        <w:rPr>
          <w:rFonts w:ascii="Times New Roman" w:hAnsi="Times New Roman" w:cs="Times New Roman"/>
          <w:sz w:val="24"/>
          <w:szCs w:val="24"/>
        </w:rPr>
        <w:t xml:space="preserve"> The effect of Au is attributed to PtAu alloying.</w:t>
      </w:r>
      <w:r w:rsidR="009B0557" w:rsidRPr="00E93F31">
        <w:rPr>
          <w:rFonts w:ascii="Times New Roman" w:hAnsi="Times New Roman" w:cs="Times New Roman"/>
          <w:sz w:val="24"/>
          <w:szCs w:val="24"/>
        </w:rPr>
        <w:t xml:space="preserve"> </w:t>
      </w:r>
      <w:r w:rsidR="000D5DAA" w:rsidRPr="00E93F31">
        <w:rPr>
          <w:rFonts w:ascii="Times New Roman" w:hAnsi="Times New Roman" w:cs="Times New Roman"/>
          <w:sz w:val="24"/>
          <w:szCs w:val="24"/>
          <w:lang w:val="en-US"/>
        </w:rPr>
        <w:t>Scanning transmission electron microscopy–energy dispersive X-ray spectroscopy (STEM-EDX) and X-ray diffraction (XRD)</w:t>
      </w:r>
      <w:r w:rsidR="00314CDD" w:rsidRPr="00E93F31">
        <w:rPr>
          <w:rFonts w:ascii="Times New Roman" w:hAnsi="Times New Roman" w:cs="Times New Roman"/>
          <w:sz w:val="24"/>
          <w:szCs w:val="24"/>
        </w:rPr>
        <w:t xml:space="preserve"> analyse</w:t>
      </w:r>
      <w:r w:rsidR="009B0557" w:rsidRPr="00E93F31">
        <w:rPr>
          <w:rFonts w:ascii="Times New Roman" w:hAnsi="Times New Roman" w:cs="Times New Roman"/>
          <w:sz w:val="24"/>
          <w:szCs w:val="24"/>
        </w:rPr>
        <w:t>s of PtAu/CsPW indicated the presence of bimetallic PtAu nanoparticles</w:t>
      </w:r>
      <w:r w:rsidR="00252892" w:rsidRPr="00E93F31">
        <w:rPr>
          <w:rFonts w:ascii="Times New Roman" w:hAnsi="Times New Roman" w:cs="Times New Roman"/>
          <w:sz w:val="24"/>
          <w:szCs w:val="24"/>
        </w:rPr>
        <w:t xml:space="preserve"> </w:t>
      </w:r>
      <w:r w:rsidR="009B0557" w:rsidRPr="00E93F31">
        <w:rPr>
          <w:rFonts w:ascii="Times New Roman" w:hAnsi="Times New Roman" w:cs="Times New Roman"/>
          <w:sz w:val="24"/>
          <w:szCs w:val="24"/>
        </w:rPr>
        <w:t>with a wide range of Pt/Au atomic ratios.</w:t>
      </w:r>
    </w:p>
    <w:p w:rsidR="007868BE" w:rsidRPr="00E93F31" w:rsidRDefault="007868BE" w:rsidP="007868BE">
      <w:pPr>
        <w:spacing w:after="0" w:line="480" w:lineRule="auto"/>
        <w:rPr>
          <w:rFonts w:ascii="Times New Roman" w:hAnsi="Times New Roman" w:cs="Times New Roman"/>
          <w:sz w:val="24"/>
          <w:szCs w:val="24"/>
        </w:rPr>
      </w:pPr>
      <w:r w:rsidRPr="00E93F31">
        <w:rPr>
          <w:rFonts w:ascii="Times New Roman" w:hAnsi="Times New Roman" w:cs="Times New Roman"/>
          <w:i/>
          <w:sz w:val="24"/>
          <w:szCs w:val="24"/>
        </w:rPr>
        <w:lastRenderedPageBreak/>
        <w:t>Keywords</w:t>
      </w:r>
      <w:r w:rsidRPr="00E93F31">
        <w:rPr>
          <w:rFonts w:ascii="Times New Roman" w:hAnsi="Times New Roman" w:cs="Times New Roman"/>
          <w:sz w:val="24"/>
          <w:szCs w:val="24"/>
        </w:rPr>
        <w:t xml:space="preserve">: </w:t>
      </w:r>
      <w:r w:rsidR="005B6739" w:rsidRPr="00E93F31">
        <w:rPr>
          <w:rFonts w:ascii="Times New Roman" w:hAnsi="Times New Roman" w:cs="Times New Roman"/>
          <w:sz w:val="24"/>
          <w:szCs w:val="24"/>
        </w:rPr>
        <w:t>I</w:t>
      </w:r>
      <w:r w:rsidR="00096007" w:rsidRPr="00E93F31">
        <w:rPr>
          <w:rFonts w:ascii="Times New Roman" w:hAnsi="Times New Roman" w:cs="Times New Roman"/>
          <w:sz w:val="24"/>
          <w:szCs w:val="24"/>
        </w:rPr>
        <w:t>somerisation</w:t>
      </w:r>
      <w:r w:rsidR="005B6739" w:rsidRPr="00E93F31">
        <w:rPr>
          <w:rFonts w:ascii="Times New Roman" w:hAnsi="Times New Roman" w:cs="Times New Roman"/>
          <w:sz w:val="24"/>
          <w:szCs w:val="24"/>
        </w:rPr>
        <w:t>; n-Hexane; Bifunctional catalysis; Platinum; Gold; H</w:t>
      </w:r>
      <w:r w:rsidRPr="00E93F31">
        <w:rPr>
          <w:rFonts w:ascii="Times New Roman" w:hAnsi="Times New Roman" w:cs="Times New Roman"/>
          <w:sz w:val="24"/>
          <w:szCs w:val="24"/>
        </w:rPr>
        <w:t>eteropoly acid.</w:t>
      </w:r>
    </w:p>
    <w:p w:rsidR="003C7138" w:rsidRPr="00E93F31" w:rsidRDefault="003C7138" w:rsidP="007868BE">
      <w:pPr>
        <w:spacing w:after="0" w:line="480" w:lineRule="auto"/>
        <w:rPr>
          <w:rFonts w:ascii="Times New Roman" w:hAnsi="Times New Roman" w:cs="Times New Roman"/>
          <w:sz w:val="24"/>
          <w:szCs w:val="24"/>
        </w:rPr>
      </w:pPr>
    </w:p>
    <w:p w:rsidR="00367F1E" w:rsidRPr="00E93F31" w:rsidRDefault="00072255" w:rsidP="00072255">
      <w:pPr>
        <w:pStyle w:val="ListParagraph"/>
        <w:numPr>
          <w:ilvl w:val="0"/>
          <w:numId w:val="4"/>
        </w:numPr>
        <w:spacing w:line="480" w:lineRule="auto"/>
        <w:ind w:left="284" w:hanging="284"/>
        <w:jc w:val="both"/>
        <w:rPr>
          <w:rFonts w:ascii="Times New Roman" w:hAnsi="Times New Roman" w:cs="Times New Roman"/>
          <w:b/>
          <w:sz w:val="24"/>
          <w:szCs w:val="24"/>
        </w:rPr>
      </w:pPr>
      <w:r w:rsidRPr="00E93F31">
        <w:rPr>
          <w:rFonts w:ascii="Times New Roman" w:hAnsi="Times New Roman" w:cs="Times New Roman"/>
          <w:b/>
          <w:sz w:val="24"/>
          <w:szCs w:val="24"/>
        </w:rPr>
        <w:t>Introduction</w:t>
      </w:r>
    </w:p>
    <w:p w:rsidR="00441EDB" w:rsidRPr="00E93F31" w:rsidRDefault="00096007" w:rsidP="00533A13">
      <w:pPr>
        <w:autoSpaceDE w:val="0"/>
        <w:autoSpaceDN w:val="0"/>
        <w:adjustRightInd w:val="0"/>
        <w:spacing w:after="0" w:line="480" w:lineRule="auto"/>
        <w:ind w:firstLine="720"/>
        <w:jc w:val="both"/>
        <w:rPr>
          <w:rFonts w:ascii="Times New Roman" w:hAnsi="Times New Roman" w:cs="Times New Roman"/>
          <w:sz w:val="24"/>
          <w:szCs w:val="24"/>
        </w:rPr>
      </w:pPr>
      <w:r w:rsidRPr="00E93F31">
        <w:rPr>
          <w:rFonts w:ascii="Times New Roman" w:hAnsi="Times New Roman" w:cs="Times New Roman"/>
          <w:color w:val="000000"/>
          <w:sz w:val="24"/>
          <w:szCs w:val="24"/>
        </w:rPr>
        <w:t>Isomerisation</w:t>
      </w:r>
      <w:r w:rsidR="001041ED" w:rsidRPr="00E93F31">
        <w:rPr>
          <w:rFonts w:ascii="Times New Roman" w:hAnsi="Times New Roman" w:cs="Times New Roman"/>
          <w:color w:val="000000"/>
          <w:sz w:val="24"/>
          <w:szCs w:val="24"/>
        </w:rPr>
        <w:t xml:space="preserve"> of linear C</w:t>
      </w:r>
      <w:r w:rsidR="001041ED" w:rsidRPr="00E93F31">
        <w:rPr>
          <w:rFonts w:ascii="Times New Roman" w:hAnsi="Times New Roman" w:cs="Times New Roman"/>
          <w:color w:val="000000"/>
          <w:sz w:val="24"/>
          <w:szCs w:val="24"/>
          <w:vertAlign w:val="subscript"/>
        </w:rPr>
        <w:t>5</w:t>
      </w:r>
      <w:r w:rsidR="001041ED" w:rsidRPr="00E93F31">
        <w:rPr>
          <w:rFonts w:ascii="Times New Roman" w:hAnsi="Times New Roman" w:cs="Times New Roman"/>
          <w:color w:val="000000"/>
          <w:sz w:val="24"/>
          <w:szCs w:val="24"/>
        </w:rPr>
        <w:t>–C</w:t>
      </w:r>
      <w:r w:rsidR="001041ED" w:rsidRPr="00E93F31">
        <w:rPr>
          <w:rFonts w:ascii="Times New Roman" w:hAnsi="Times New Roman" w:cs="Times New Roman"/>
          <w:color w:val="000000"/>
          <w:sz w:val="24"/>
          <w:szCs w:val="24"/>
          <w:vertAlign w:val="subscript"/>
        </w:rPr>
        <w:t>6</w:t>
      </w:r>
      <w:r w:rsidR="001041ED" w:rsidRPr="00E93F31">
        <w:rPr>
          <w:rFonts w:ascii="Times New Roman" w:hAnsi="Times New Roman" w:cs="Times New Roman"/>
          <w:color w:val="000000"/>
          <w:sz w:val="24"/>
          <w:szCs w:val="24"/>
        </w:rPr>
        <w:t xml:space="preserve"> alkanes</w:t>
      </w:r>
      <w:r w:rsidR="00541BE6" w:rsidRPr="00E93F31">
        <w:rPr>
          <w:rFonts w:ascii="Times New Roman" w:hAnsi="Times New Roman" w:cs="Times New Roman"/>
          <w:color w:val="000000"/>
          <w:sz w:val="24"/>
          <w:szCs w:val="24"/>
        </w:rPr>
        <w:t>, which are relatively stable toward cracking,</w:t>
      </w:r>
      <w:r w:rsidR="001041ED" w:rsidRPr="00E93F31">
        <w:rPr>
          <w:rFonts w:ascii="Times New Roman" w:hAnsi="Times New Roman" w:cs="Times New Roman"/>
          <w:color w:val="000000"/>
          <w:sz w:val="24"/>
          <w:szCs w:val="24"/>
        </w:rPr>
        <w:t xml:space="preserve"> is used in industry to produce </w:t>
      </w:r>
      <w:r w:rsidR="00D76BE6" w:rsidRPr="00E93F31">
        <w:rPr>
          <w:rFonts w:ascii="Times New Roman" w:hAnsi="Times New Roman" w:cs="Times New Roman"/>
          <w:color w:val="000000"/>
          <w:sz w:val="24"/>
          <w:szCs w:val="24"/>
        </w:rPr>
        <w:t xml:space="preserve">high octane </w:t>
      </w:r>
      <w:r w:rsidR="001041ED" w:rsidRPr="00E93F31">
        <w:rPr>
          <w:rFonts w:ascii="Times New Roman" w:hAnsi="Times New Roman" w:cs="Times New Roman"/>
          <w:color w:val="000000"/>
          <w:sz w:val="24"/>
          <w:szCs w:val="24"/>
        </w:rPr>
        <w:t xml:space="preserve">gasoline. </w:t>
      </w:r>
      <w:r w:rsidR="00441EDB" w:rsidRPr="00E93F31">
        <w:rPr>
          <w:rFonts w:ascii="Times New Roman" w:hAnsi="Times New Roman" w:cs="Times New Roman"/>
          <w:sz w:val="24"/>
          <w:szCs w:val="24"/>
        </w:rPr>
        <w:t xml:space="preserve">For example, n-hexane </w:t>
      </w:r>
      <w:r w:rsidRPr="00E93F31">
        <w:rPr>
          <w:rFonts w:ascii="Times New Roman" w:hAnsi="Times New Roman" w:cs="Times New Roman"/>
          <w:sz w:val="24"/>
          <w:szCs w:val="24"/>
        </w:rPr>
        <w:t>isomerisation</w:t>
      </w:r>
      <w:r w:rsidR="005010EA" w:rsidRPr="00E93F31">
        <w:rPr>
          <w:rFonts w:ascii="Times New Roman" w:hAnsi="Times New Roman" w:cs="Times New Roman"/>
          <w:sz w:val="24"/>
          <w:szCs w:val="24"/>
        </w:rPr>
        <w:t xml:space="preserve"> </w:t>
      </w:r>
      <w:r w:rsidR="00441EDB" w:rsidRPr="00E93F31">
        <w:rPr>
          <w:rFonts w:ascii="Times New Roman" w:hAnsi="Times New Roman" w:cs="Times New Roman"/>
          <w:sz w:val="24"/>
          <w:szCs w:val="24"/>
        </w:rPr>
        <w:t>to 2-methylpentane (2MP)</w:t>
      </w:r>
      <w:r w:rsidR="005010EA" w:rsidRPr="00E93F31">
        <w:rPr>
          <w:rFonts w:ascii="Times New Roman" w:hAnsi="Times New Roman" w:cs="Times New Roman"/>
          <w:sz w:val="24"/>
          <w:szCs w:val="24"/>
        </w:rPr>
        <w:t xml:space="preserve"> </w:t>
      </w:r>
      <w:r w:rsidR="00441EDB" w:rsidRPr="00E93F31">
        <w:rPr>
          <w:rFonts w:ascii="Times New Roman" w:hAnsi="Times New Roman" w:cs="Times New Roman"/>
          <w:sz w:val="24"/>
          <w:szCs w:val="24"/>
        </w:rPr>
        <w:t xml:space="preserve">and 3-methylpentane (3MP) </w:t>
      </w:r>
      <w:r w:rsidR="005010EA" w:rsidRPr="00E93F31">
        <w:rPr>
          <w:rFonts w:ascii="Times New Roman" w:hAnsi="Times New Roman" w:cs="Times New Roman"/>
          <w:sz w:val="24"/>
          <w:szCs w:val="24"/>
        </w:rPr>
        <w:t>increases</w:t>
      </w:r>
      <w:r w:rsidR="00441EDB" w:rsidRPr="00E93F31">
        <w:rPr>
          <w:rFonts w:ascii="Times New Roman" w:hAnsi="Times New Roman" w:cs="Times New Roman"/>
          <w:sz w:val="24"/>
          <w:szCs w:val="24"/>
        </w:rPr>
        <w:t xml:space="preserve"> the </w:t>
      </w:r>
      <w:r w:rsidR="008A147C" w:rsidRPr="00E93F31">
        <w:rPr>
          <w:rFonts w:ascii="Times New Roman" w:hAnsi="Times New Roman" w:cs="Times New Roman"/>
          <w:sz w:val="24"/>
          <w:szCs w:val="24"/>
        </w:rPr>
        <w:t xml:space="preserve">research </w:t>
      </w:r>
      <w:r w:rsidR="00441EDB" w:rsidRPr="00E93F31">
        <w:rPr>
          <w:rFonts w:ascii="Times New Roman" w:hAnsi="Times New Roman" w:cs="Times New Roman"/>
          <w:sz w:val="24"/>
          <w:szCs w:val="24"/>
        </w:rPr>
        <w:t>octane number</w:t>
      </w:r>
      <w:r w:rsidR="008A147C" w:rsidRPr="00E93F31">
        <w:rPr>
          <w:rFonts w:ascii="Times New Roman" w:hAnsi="Times New Roman" w:cs="Times New Roman"/>
          <w:sz w:val="24"/>
          <w:szCs w:val="24"/>
        </w:rPr>
        <w:t xml:space="preserve"> (RON)</w:t>
      </w:r>
      <w:r w:rsidR="005010EA" w:rsidRPr="00E93F31">
        <w:rPr>
          <w:rFonts w:ascii="Times New Roman" w:hAnsi="Times New Roman" w:cs="Times New Roman"/>
          <w:sz w:val="24"/>
          <w:szCs w:val="24"/>
        </w:rPr>
        <w:t xml:space="preserve"> </w:t>
      </w:r>
      <w:r w:rsidR="00441EDB" w:rsidRPr="00E93F31">
        <w:rPr>
          <w:rFonts w:ascii="Times New Roman" w:hAnsi="Times New Roman" w:cs="Times New Roman"/>
          <w:sz w:val="24"/>
          <w:szCs w:val="24"/>
        </w:rPr>
        <w:t xml:space="preserve">from 25 to 74. Further </w:t>
      </w:r>
      <w:r w:rsidR="005010EA" w:rsidRPr="00E93F31">
        <w:rPr>
          <w:rFonts w:ascii="Times New Roman" w:hAnsi="Times New Roman" w:cs="Times New Roman"/>
          <w:sz w:val="24"/>
          <w:szCs w:val="24"/>
        </w:rPr>
        <w:t>branching</w:t>
      </w:r>
      <w:r w:rsidR="00441EDB" w:rsidRPr="00E93F31">
        <w:rPr>
          <w:rFonts w:ascii="Times New Roman" w:hAnsi="Times New Roman" w:cs="Times New Roman"/>
          <w:sz w:val="24"/>
          <w:szCs w:val="24"/>
        </w:rPr>
        <w:t xml:space="preserve"> to </w:t>
      </w:r>
      <w:r w:rsidR="00852307" w:rsidRPr="00E93F31">
        <w:rPr>
          <w:rFonts w:ascii="Times New Roman" w:hAnsi="Times New Roman" w:cs="Times New Roman"/>
          <w:sz w:val="24"/>
          <w:szCs w:val="24"/>
        </w:rPr>
        <w:t>2,2- and 2,3-</w:t>
      </w:r>
      <w:r w:rsidR="00441EDB" w:rsidRPr="00E93F31">
        <w:rPr>
          <w:rFonts w:ascii="Times New Roman" w:hAnsi="Times New Roman" w:cs="Times New Roman"/>
          <w:sz w:val="24"/>
          <w:szCs w:val="24"/>
        </w:rPr>
        <w:t>dimethylbutane</w:t>
      </w:r>
      <w:r w:rsidR="005010EA" w:rsidRPr="00E93F31">
        <w:rPr>
          <w:rFonts w:ascii="Times New Roman" w:hAnsi="Times New Roman" w:cs="Times New Roman"/>
          <w:sz w:val="24"/>
          <w:szCs w:val="24"/>
        </w:rPr>
        <w:t xml:space="preserve"> </w:t>
      </w:r>
      <w:r w:rsidR="00852307" w:rsidRPr="00E93F31">
        <w:rPr>
          <w:rFonts w:ascii="Times New Roman" w:hAnsi="Times New Roman" w:cs="Times New Roman"/>
          <w:sz w:val="24"/>
          <w:szCs w:val="24"/>
        </w:rPr>
        <w:t>isomers (22DMB and 2</w:t>
      </w:r>
      <w:r w:rsidR="00441EDB" w:rsidRPr="00E93F31">
        <w:rPr>
          <w:rFonts w:ascii="Times New Roman" w:hAnsi="Times New Roman" w:cs="Times New Roman"/>
          <w:sz w:val="24"/>
          <w:szCs w:val="24"/>
        </w:rPr>
        <w:t xml:space="preserve">3DMB) </w:t>
      </w:r>
      <w:r w:rsidR="005010EA" w:rsidRPr="00E93F31">
        <w:rPr>
          <w:rFonts w:ascii="Times New Roman" w:hAnsi="Times New Roman" w:cs="Times New Roman"/>
          <w:sz w:val="24"/>
          <w:szCs w:val="24"/>
        </w:rPr>
        <w:t xml:space="preserve">increases </w:t>
      </w:r>
      <w:r w:rsidR="008A147C" w:rsidRPr="00E93F31">
        <w:rPr>
          <w:rFonts w:ascii="Times New Roman" w:hAnsi="Times New Roman" w:cs="Times New Roman"/>
          <w:sz w:val="24"/>
          <w:szCs w:val="24"/>
        </w:rPr>
        <w:t>RON to 96 and 105</w:t>
      </w:r>
      <w:r w:rsidR="004C59E3" w:rsidRPr="00E93F31">
        <w:rPr>
          <w:rFonts w:ascii="Times New Roman" w:hAnsi="Times New Roman" w:cs="Times New Roman"/>
          <w:sz w:val="24"/>
          <w:szCs w:val="24"/>
        </w:rPr>
        <w:t>,</w:t>
      </w:r>
      <w:r w:rsidR="008A147C" w:rsidRPr="00E93F31">
        <w:rPr>
          <w:rFonts w:ascii="Times New Roman" w:hAnsi="Times New Roman" w:cs="Times New Roman"/>
          <w:sz w:val="24"/>
          <w:szCs w:val="24"/>
        </w:rPr>
        <w:t xml:space="preserve"> respectively </w:t>
      </w:r>
      <w:r w:rsidR="00125EDC" w:rsidRPr="00E93F31">
        <w:rPr>
          <w:rFonts w:ascii="Times New Roman" w:hAnsi="Times New Roman" w:cs="Times New Roman"/>
          <w:sz w:val="24"/>
          <w:szCs w:val="24"/>
        </w:rPr>
        <w:t>[1]</w:t>
      </w:r>
      <w:r w:rsidR="008A147C" w:rsidRPr="00E93F31">
        <w:rPr>
          <w:rFonts w:ascii="Times New Roman" w:hAnsi="Times New Roman" w:cs="Times New Roman"/>
          <w:sz w:val="24"/>
          <w:szCs w:val="24"/>
        </w:rPr>
        <w:t>.</w:t>
      </w:r>
    </w:p>
    <w:p w:rsidR="00F03F47" w:rsidRPr="00E93F31" w:rsidRDefault="00F03F47" w:rsidP="00F03F47">
      <w:pPr>
        <w:autoSpaceDE w:val="0"/>
        <w:autoSpaceDN w:val="0"/>
        <w:adjustRightInd w:val="0"/>
        <w:spacing w:after="0" w:line="480" w:lineRule="auto"/>
        <w:jc w:val="both"/>
        <w:rPr>
          <w:rFonts w:ascii="Times New Roman" w:hAnsi="Times New Roman" w:cs="Times New Roman"/>
          <w:sz w:val="24"/>
          <w:szCs w:val="24"/>
        </w:rPr>
      </w:pPr>
      <w:r w:rsidRPr="00E93F31">
        <w:object w:dxaOrig="10125" w:dyaOrig="4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2pt;height:168.6pt" o:ole="">
            <v:imagedata r:id="rId8" o:title=""/>
          </v:shape>
          <o:OLEObject Type="Embed" ProgID="ChemDraw.Document.6.0" ShapeID="_x0000_i1025" DrawAspect="Content" ObjectID="_1572170132" r:id="rId9"/>
        </w:object>
      </w:r>
    </w:p>
    <w:p w:rsidR="00F03F47" w:rsidRPr="00E93F31" w:rsidRDefault="00F03F47" w:rsidP="00F03F47">
      <w:pPr>
        <w:autoSpaceDE w:val="0"/>
        <w:autoSpaceDN w:val="0"/>
        <w:adjustRightInd w:val="0"/>
        <w:spacing w:after="0" w:line="480" w:lineRule="auto"/>
        <w:jc w:val="both"/>
        <w:rPr>
          <w:rFonts w:ascii="Times New Roman" w:hAnsi="Times New Roman" w:cs="Times New Roman"/>
          <w:sz w:val="24"/>
          <w:szCs w:val="24"/>
        </w:rPr>
      </w:pPr>
      <w:r w:rsidRPr="00E93F31">
        <w:rPr>
          <w:rFonts w:ascii="Times New Roman" w:hAnsi="Times New Roman" w:cs="Times New Roman"/>
          <w:b/>
          <w:sz w:val="24"/>
          <w:szCs w:val="24"/>
        </w:rPr>
        <w:t>Scheme 1.</w:t>
      </w:r>
      <w:r w:rsidRPr="00E93F31">
        <w:rPr>
          <w:rFonts w:ascii="Times New Roman" w:hAnsi="Times New Roman" w:cs="Times New Roman"/>
          <w:sz w:val="24"/>
          <w:szCs w:val="24"/>
        </w:rPr>
        <w:t xml:space="preserve"> Acid-catalysed pathway for n-hexane </w:t>
      </w:r>
      <w:r w:rsidR="00096007" w:rsidRPr="00E93F31">
        <w:rPr>
          <w:rFonts w:ascii="Times New Roman" w:hAnsi="Times New Roman" w:cs="Times New Roman"/>
          <w:sz w:val="24"/>
          <w:szCs w:val="24"/>
        </w:rPr>
        <w:t>isomerisation</w:t>
      </w:r>
      <w:r w:rsidRPr="00E93F31">
        <w:rPr>
          <w:rFonts w:ascii="Times New Roman" w:hAnsi="Times New Roman" w:cs="Times New Roman"/>
          <w:sz w:val="24"/>
          <w:szCs w:val="24"/>
        </w:rPr>
        <w:t xml:space="preserve"> via monomolecular mechanism.</w:t>
      </w:r>
    </w:p>
    <w:p w:rsidR="00F03F47" w:rsidRPr="00E93F31" w:rsidRDefault="00F03F47" w:rsidP="00533A13">
      <w:pPr>
        <w:autoSpaceDE w:val="0"/>
        <w:autoSpaceDN w:val="0"/>
        <w:adjustRightInd w:val="0"/>
        <w:spacing w:after="0" w:line="480" w:lineRule="auto"/>
        <w:ind w:firstLine="720"/>
        <w:jc w:val="both"/>
        <w:rPr>
          <w:rFonts w:ascii="Times New Roman" w:hAnsi="Times New Roman" w:cs="Times New Roman"/>
          <w:sz w:val="24"/>
          <w:szCs w:val="24"/>
        </w:rPr>
      </w:pPr>
    </w:p>
    <w:p w:rsidR="00405A85" w:rsidRPr="00E93F31" w:rsidRDefault="003C0AD1" w:rsidP="00852307">
      <w:pPr>
        <w:autoSpaceDE w:val="0"/>
        <w:autoSpaceDN w:val="0"/>
        <w:adjustRightInd w:val="0"/>
        <w:spacing w:after="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 xml:space="preserve">Alkane </w:t>
      </w:r>
      <w:r w:rsidR="00096007" w:rsidRPr="00E93F31">
        <w:rPr>
          <w:rFonts w:ascii="Times New Roman" w:hAnsi="Times New Roman" w:cs="Times New Roman"/>
          <w:sz w:val="24"/>
          <w:szCs w:val="24"/>
        </w:rPr>
        <w:t>isomerisation</w:t>
      </w:r>
      <w:r w:rsidR="00F367C9" w:rsidRPr="00E93F31">
        <w:rPr>
          <w:rFonts w:ascii="Times New Roman" w:hAnsi="Times New Roman" w:cs="Times New Roman"/>
          <w:sz w:val="24"/>
          <w:szCs w:val="24"/>
        </w:rPr>
        <w:t xml:space="preserve"> can occur via an acid-catalysed</w:t>
      </w:r>
      <w:r w:rsidR="00F80602" w:rsidRPr="00E93F31">
        <w:rPr>
          <w:rFonts w:ascii="Times New Roman" w:hAnsi="Times New Roman" w:cs="Times New Roman"/>
          <w:sz w:val="24"/>
          <w:szCs w:val="24"/>
        </w:rPr>
        <w:t xml:space="preserve"> </w:t>
      </w:r>
      <w:r w:rsidR="00F367C9" w:rsidRPr="00E93F31">
        <w:rPr>
          <w:rFonts w:ascii="Times New Roman" w:hAnsi="Times New Roman" w:cs="Times New Roman"/>
          <w:sz w:val="24"/>
          <w:szCs w:val="24"/>
        </w:rPr>
        <w:t>pathway on strong Lewis and Brønsted acid sites [2,3]</w:t>
      </w:r>
      <w:r w:rsidR="007058A7" w:rsidRPr="00E93F31">
        <w:rPr>
          <w:rFonts w:ascii="Times New Roman" w:hAnsi="Times New Roman" w:cs="Times New Roman"/>
          <w:sz w:val="24"/>
          <w:szCs w:val="24"/>
        </w:rPr>
        <w:t xml:space="preserve"> (Scheme 1)</w:t>
      </w:r>
      <w:r w:rsidR="00F367C9" w:rsidRPr="00E93F31">
        <w:rPr>
          <w:rFonts w:ascii="Times New Roman" w:hAnsi="Times New Roman" w:cs="Times New Roman"/>
          <w:sz w:val="24"/>
          <w:szCs w:val="24"/>
        </w:rPr>
        <w:t>. With Lewis acids, a linear alkane, e.g.</w:t>
      </w:r>
      <w:r w:rsidR="00B96B9B" w:rsidRPr="00E93F31">
        <w:rPr>
          <w:rFonts w:ascii="Times New Roman" w:hAnsi="Times New Roman" w:cs="Times New Roman"/>
          <w:sz w:val="24"/>
          <w:szCs w:val="24"/>
        </w:rPr>
        <w:t>,</w:t>
      </w:r>
      <w:r w:rsidR="00F367C9" w:rsidRPr="00E93F31">
        <w:rPr>
          <w:rFonts w:ascii="Times New Roman" w:hAnsi="Times New Roman" w:cs="Times New Roman"/>
          <w:sz w:val="24"/>
          <w:szCs w:val="24"/>
        </w:rPr>
        <w:t xml:space="preserve"> n-hexane, can be isomerised through a monomolecular</w:t>
      </w:r>
      <w:r w:rsidR="00907091" w:rsidRPr="00E93F31">
        <w:rPr>
          <w:rFonts w:ascii="Times New Roman" w:hAnsi="Times New Roman" w:cs="Times New Roman"/>
          <w:sz w:val="24"/>
          <w:szCs w:val="24"/>
        </w:rPr>
        <w:t xml:space="preserve"> carbenium-ion chain</w:t>
      </w:r>
      <w:r w:rsidR="000232EC" w:rsidRPr="00E93F31">
        <w:rPr>
          <w:rFonts w:ascii="Times New Roman" w:hAnsi="Times New Roman" w:cs="Times New Roman"/>
          <w:sz w:val="24"/>
          <w:szCs w:val="24"/>
        </w:rPr>
        <w:t xml:space="preserve"> mechanism including</w:t>
      </w:r>
      <w:r w:rsidR="00F367C9" w:rsidRPr="00E93F31">
        <w:rPr>
          <w:rFonts w:ascii="Times New Roman" w:hAnsi="Times New Roman" w:cs="Times New Roman"/>
          <w:sz w:val="24"/>
          <w:szCs w:val="24"/>
        </w:rPr>
        <w:t xml:space="preserve"> carbenium ion</w:t>
      </w:r>
      <w:r w:rsidR="001A58D7" w:rsidRPr="00E93F31">
        <w:rPr>
          <w:rFonts w:ascii="Times New Roman" w:hAnsi="Times New Roman" w:cs="Times New Roman"/>
          <w:sz w:val="24"/>
          <w:szCs w:val="24"/>
        </w:rPr>
        <w:t>s</w:t>
      </w:r>
      <w:r w:rsidR="00F367C9" w:rsidRPr="00E93F31">
        <w:rPr>
          <w:rFonts w:ascii="Times New Roman" w:hAnsi="Times New Roman" w:cs="Times New Roman"/>
          <w:sz w:val="24"/>
          <w:szCs w:val="24"/>
        </w:rPr>
        <w:t xml:space="preserve"> produced by H</w:t>
      </w:r>
      <w:r w:rsidR="00F367C9" w:rsidRPr="00E93F31">
        <w:rPr>
          <w:rFonts w:ascii="Times New Roman" w:hAnsi="Times New Roman" w:cs="Times New Roman"/>
          <w:sz w:val="24"/>
          <w:szCs w:val="24"/>
          <w:vertAlign w:val="superscript"/>
        </w:rPr>
        <w:t>-</w:t>
      </w:r>
      <w:r w:rsidR="00F367C9" w:rsidRPr="00E93F31">
        <w:rPr>
          <w:rFonts w:ascii="Times New Roman" w:hAnsi="Times New Roman" w:cs="Times New Roman"/>
          <w:sz w:val="24"/>
          <w:szCs w:val="24"/>
        </w:rPr>
        <w:t xml:space="preserve"> abstraction on Lewis acid sites. The carbenium ion</w:t>
      </w:r>
      <w:r w:rsidR="001A58D7" w:rsidRPr="00E93F31">
        <w:rPr>
          <w:rFonts w:ascii="Times New Roman" w:hAnsi="Times New Roman" w:cs="Times New Roman"/>
          <w:sz w:val="24"/>
          <w:szCs w:val="24"/>
        </w:rPr>
        <w:t>s then form</w:t>
      </w:r>
      <w:r w:rsidR="00F367C9" w:rsidRPr="00E93F31">
        <w:rPr>
          <w:rFonts w:ascii="Times New Roman" w:hAnsi="Times New Roman" w:cs="Times New Roman"/>
          <w:sz w:val="24"/>
          <w:szCs w:val="24"/>
        </w:rPr>
        <w:t xml:space="preserve"> a protonated cyclopropane intermediate, which undergoes β-migration of methyl group</w:t>
      </w:r>
      <w:r w:rsidR="001A58D7" w:rsidRPr="00E93F31">
        <w:rPr>
          <w:rFonts w:ascii="Times New Roman" w:hAnsi="Times New Roman" w:cs="Times New Roman"/>
          <w:sz w:val="24"/>
          <w:szCs w:val="24"/>
        </w:rPr>
        <w:t xml:space="preserve"> followed by H</w:t>
      </w:r>
      <w:r w:rsidR="001A58D7" w:rsidRPr="00E93F31">
        <w:rPr>
          <w:rFonts w:ascii="Times New Roman" w:hAnsi="Times New Roman" w:cs="Times New Roman"/>
          <w:sz w:val="24"/>
          <w:szCs w:val="24"/>
          <w:vertAlign w:val="superscript"/>
        </w:rPr>
        <w:t>-</w:t>
      </w:r>
      <w:r w:rsidR="001A58D7" w:rsidRPr="00E93F31">
        <w:rPr>
          <w:rFonts w:ascii="Times New Roman" w:hAnsi="Times New Roman" w:cs="Times New Roman"/>
          <w:sz w:val="24"/>
          <w:szCs w:val="24"/>
        </w:rPr>
        <w:t xml:space="preserve"> transfer from an n-hexane molecule</w:t>
      </w:r>
      <w:r w:rsidR="00F367C9" w:rsidRPr="00E93F31">
        <w:rPr>
          <w:rFonts w:ascii="Times New Roman" w:hAnsi="Times New Roman" w:cs="Times New Roman"/>
          <w:sz w:val="24"/>
          <w:szCs w:val="24"/>
        </w:rPr>
        <w:t xml:space="preserve"> to give</w:t>
      </w:r>
      <w:r w:rsidR="003C5CF6" w:rsidRPr="00E93F31">
        <w:rPr>
          <w:rFonts w:ascii="Times New Roman" w:hAnsi="Times New Roman" w:cs="Times New Roman"/>
          <w:sz w:val="24"/>
          <w:szCs w:val="24"/>
        </w:rPr>
        <w:t xml:space="preserve"> mono-branched</w:t>
      </w:r>
      <w:r w:rsidR="00F367C9" w:rsidRPr="00E93F31">
        <w:rPr>
          <w:rFonts w:ascii="Times New Roman" w:hAnsi="Times New Roman" w:cs="Times New Roman"/>
          <w:sz w:val="24"/>
          <w:szCs w:val="24"/>
        </w:rPr>
        <w:t xml:space="preserve"> 2MP and 3MP</w:t>
      </w:r>
      <w:r w:rsidR="003C5CF6" w:rsidRPr="00E93F31">
        <w:rPr>
          <w:rFonts w:ascii="Times New Roman" w:hAnsi="Times New Roman" w:cs="Times New Roman"/>
          <w:sz w:val="24"/>
          <w:szCs w:val="24"/>
        </w:rPr>
        <w:t xml:space="preserve"> </w:t>
      </w:r>
      <w:r w:rsidRPr="00E93F31">
        <w:rPr>
          <w:rFonts w:ascii="Times New Roman" w:hAnsi="Times New Roman" w:cs="Times New Roman"/>
          <w:sz w:val="24"/>
          <w:szCs w:val="24"/>
        </w:rPr>
        <w:t xml:space="preserve">as the primary </w:t>
      </w:r>
      <w:r w:rsidR="00096007" w:rsidRPr="00E93F31">
        <w:rPr>
          <w:rFonts w:ascii="Times New Roman" w:hAnsi="Times New Roman" w:cs="Times New Roman"/>
          <w:sz w:val="24"/>
          <w:szCs w:val="24"/>
        </w:rPr>
        <w:t>isomerisation</w:t>
      </w:r>
      <w:r w:rsidR="00F367C9" w:rsidRPr="00E93F31">
        <w:rPr>
          <w:rFonts w:ascii="Times New Roman" w:hAnsi="Times New Roman" w:cs="Times New Roman"/>
          <w:sz w:val="24"/>
          <w:szCs w:val="24"/>
        </w:rPr>
        <w:t xml:space="preserve"> products</w:t>
      </w:r>
      <w:r w:rsidR="008B6437" w:rsidRPr="00E93F31">
        <w:rPr>
          <w:rFonts w:ascii="Times New Roman" w:hAnsi="Times New Roman" w:cs="Times New Roman"/>
          <w:sz w:val="24"/>
          <w:szCs w:val="24"/>
        </w:rPr>
        <w:t xml:space="preserve"> together with the carbenium ions</w:t>
      </w:r>
      <w:r w:rsidR="00A24BEF" w:rsidRPr="00E93F31">
        <w:rPr>
          <w:rFonts w:ascii="Times New Roman" w:hAnsi="Times New Roman" w:cs="Times New Roman"/>
          <w:sz w:val="24"/>
          <w:szCs w:val="24"/>
        </w:rPr>
        <w:t xml:space="preserve"> continuing the chain </w:t>
      </w:r>
      <w:r w:rsidR="00A24BEF" w:rsidRPr="00E93F31">
        <w:rPr>
          <w:rFonts w:ascii="Times New Roman" w:hAnsi="Times New Roman" w:cs="Times New Roman"/>
          <w:sz w:val="24"/>
          <w:szCs w:val="24"/>
        </w:rPr>
        <w:lastRenderedPageBreak/>
        <w:t>process</w:t>
      </w:r>
      <w:r w:rsidR="008B6437" w:rsidRPr="00E93F31">
        <w:rPr>
          <w:rFonts w:ascii="Times New Roman" w:hAnsi="Times New Roman" w:cs="Times New Roman"/>
          <w:sz w:val="24"/>
          <w:szCs w:val="24"/>
        </w:rPr>
        <w:t xml:space="preserve"> (not shown in Scheme 1)</w:t>
      </w:r>
      <w:r w:rsidR="00F367C9" w:rsidRPr="00E93F31">
        <w:rPr>
          <w:rFonts w:ascii="Times New Roman" w:hAnsi="Times New Roman" w:cs="Times New Roman"/>
          <w:sz w:val="24"/>
          <w:szCs w:val="24"/>
        </w:rPr>
        <w:t>.</w:t>
      </w:r>
      <w:r w:rsidRPr="00E93F31">
        <w:rPr>
          <w:rFonts w:ascii="Times New Roman" w:hAnsi="Times New Roman" w:cs="Times New Roman"/>
          <w:sz w:val="24"/>
          <w:szCs w:val="24"/>
        </w:rPr>
        <w:t xml:space="preserve"> Subsequent </w:t>
      </w:r>
      <w:r w:rsidR="00096007" w:rsidRPr="00E93F31">
        <w:rPr>
          <w:rFonts w:ascii="Times New Roman" w:hAnsi="Times New Roman" w:cs="Times New Roman"/>
          <w:sz w:val="24"/>
          <w:szCs w:val="24"/>
        </w:rPr>
        <w:t>isomerisation</w:t>
      </w:r>
      <w:r w:rsidR="00625F18" w:rsidRPr="00E93F31">
        <w:rPr>
          <w:rFonts w:ascii="Times New Roman" w:hAnsi="Times New Roman" w:cs="Times New Roman"/>
          <w:sz w:val="24"/>
          <w:szCs w:val="24"/>
        </w:rPr>
        <w:t xml:space="preserve"> of 2MP and 3MP can lead to formation of 23DMB and 22DMB.</w:t>
      </w:r>
      <w:r w:rsidR="00F367C9" w:rsidRPr="00E93F31">
        <w:rPr>
          <w:rFonts w:ascii="Times New Roman" w:hAnsi="Times New Roman" w:cs="Times New Roman"/>
          <w:sz w:val="24"/>
          <w:szCs w:val="24"/>
        </w:rPr>
        <w:t xml:space="preserve"> On strong Brø</w:t>
      </w:r>
      <w:r w:rsidR="001A58D7" w:rsidRPr="00E93F31">
        <w:rPr>
          <w:rFonts w:ascii="Times New Roman" w:hAnsi="Times New Roman" w:cs="Times New Roman"/>
          <w:sz w:val="24"/>
          <w:szCs w:val="24"/>
        </w:rPr>
        <w:t>nsted acid sites,</w:t>
      </w:r>
      <w:r w:rsidR="00BB0E46" w:rsidRPr="00E93F31">
        <w:rPr>
          <w:rFonts w:ascii="Times New Roman" w:hAnsi="Times New Roman" w:cs="Times New Roman"/>
          <w:sz w:val="24"/>
          <w:szCs w:val="24"/>
        </w:rPr>
        <w:t xml:space="preserve"> carbo</w:t>
      </w:r>
      <w:r w:rsidR="00F367C9" w:rsidRPr="00E93F31">
        <w:rPr>
          <w:rFonts w:ascii="Times New Roman" w:hAnsi="Times New Roman" w:cs="Times New Roman"/>
          <w:sz w:val="24"/>
          <w:szCs w:val="24"/>
        </w:rPr>
        <w:t>nium ion</w:t>
      </w:r>
      <w:r w:rsidR="001A58D7" w:rsidRPr="00E93F31">
        <w:rPr>
          <w:rFonts w:ascii="Times New Roman" w:hAnsi="Times New Roman" w:cs="Times New Roman"/>
          <w:sz w:val="24"/>
          <w:szCs w:val="24"/>
        </w:rPr>
        <w:t>s</w:t>
      </w:r>
      <w:r w:rsidR="00F367C9" w:rsidRPr="00E93F31">
        <w:rPr>
          <w:rFonts w:ascii="Times New Roman" w:hAnsi="Times New Roman" w:cs="Times New Roman"/>
          <w:sz w:val="24"/>
          <w:szCs w:val="24"/>
        </w:rPr>
        <w:t xml:space="preserve"> </w:t>
      </w:r>
      <w:r w:rsidR="001A58D7" w:rsidRPr="00E93F31">
        <w:rPr>
          <w:rFonts w:ascii="Times New Roman" w:hAnsi="Times New Roman" w:cs="Times New Roman"/>
          <w:sz w:val="24"/>
          <w:szCs w:val="24"/>
        </w:rPr>
        <w:t>are</w:t>
      </w:r>
      <w:r w:rsidR="00F367C9" w:rsidRPr="00E93F31">
        <w:rPr>
          <w:rFonts w:ascii="Times New Roman" w:hAnsi="Times New Roman" w:cs="Times New Roman"/>
          <w:sz w:val="24"/>
          <w:szCs w:val="24"/>
        </w:rPr>
        <w:t xml:space="preserve"> formed by protonation of a C-H bond</w:t>
      </w:r>
      <w:r w:rsidR="00BB0E46" w:rsidRPr="00E93F31">
        <w:rPr>
          <w:rFonts w:ascii="Times New Roman" w:hAnsi="Times New Roman" w:cs="Times New Roman"/>
          <w:sz w:val="24"/>
          <w:szCs w:val="24"/>
        </w:rPr>
        <w:t>. The carbonium ion</w:t>
      </w:r>
      <w:r w:rsidR="001A58D7" w:rsidRPr="00E93F31">
        <w:rPr>
          <w:rFonts w:ascii="Times New Roman" w:hAnsi="Times New Roman" w:cs="Times New Roman"/>
          <w:sz w:val="24"/>
          <w:szCs w:val="24"/>
        </w:rPr>
        <w:t>s then undergo</w:t>
      </w:r>
      <w:r w:rsidR="00BB0E46" w:rsidRPr="00E93F31">
        <w:rPr>
          <w:rFonts w:ascii="Times New Roman" w:hAnsi="Times New Roman" w:cs="Times New Roman"/>
          <w:sz w:val="24"/>
          <w:szCs w:val="24"/>
        </w:rPr>
        <w:t xml:space="preserve"> H</w:t>
      </w:r>
      <w:r w:rsidR="00BB0E46" w:rsidRPr="00E93F31">
        <w:rPr>
          <w:rFonts w:ascii="Times New Roman" w:hAnsi="Times New Roman" w:cs="Times New Roman"/>
          <w:sz w:val="24"/>
          <w:szCs w:val="24"/>
          <w:vertAlign w:val="subscript"/>
        </w:rPr>
        <w:t xml:space="preserve">2 </w:t>
      </w:r>
      <w:r w:rsidR="00BB0E46" w:rsidRPr="00E93F31">
        <w:rPr>
          <w:rFonts w:ascii="Times New Roman" w:hAnsi="Times New Roman" w:cs="Times New Roman"/>
          <w:sz w:val="24"/>
          <w:szCs w:val="24"/>
        </w:rPr>
        <w:t xml:space="preserve">elimination to give </w:t>
      </w:r>
      <w:r w:rsidR="00CF3BDA" w:rsidRPr="00E93F31">
        <w:rPr>
          <w:rFonts w:ascii="Times New Roman" w:hAnsi="Times New Roman" w:cs="Times New Roman"/>
          <w:sz w:val="24"/>
          <w:szCs w:val="24"/>
        </w:rPr>
        <w:t xml:space="preserve">the </w:t>
      </w:r>
      <w:r w:rsidR="00BB0E46" w:rsidRPr="00E93F31">
        <w:rPr>
          <w:rFonts w:ascii="Times New Roman" w:hAnsi="Times New Roman" w:cs="Times New Roman"/>
          <w:sz w:val="24"/>
          <w:szCs w:val="24"/>
        </w:rPr>
        <w:t>carbenium ion</w:t>
      </w:r>
      <w:r w:rsidR="001A58D7" w:rsidRPr="00E93F31">
        <w:rPr>
          <w:rFonts w:ascii="Times New Roman" w:hAnsi="Times New Roman" w:cs="Times New Roman"/>
          <w:sz w:val="24"/>
          <w:szCs w:val="24"/>
        </w:rPr>
        <w:t>s</w:t>
      </w:r>
      <w:r w:rsidR="00FE3BBF" w:rsidRPr="00E93F31">
        <w:rPr>
          <w:rFonts w:ascii="Times New Roman" w:hAnsi="Times New Roman" w:cs="Times New Roman"/>
          <w:sz w:val="24"/>
          <w:szCs w:val="24"/>
        </w:rPr>
        <w:t xml:space="preserve"> leading to </w:t>
      </w:r>
      <w:r w:rsidR="00620DB3" w:rsidRPr="00E93F31">
        <w:rPr>
          <w:rFonts w:ascii="Times New Roman" w:hAnsi="Times New Roman" w:cs="Times New Roman"/>
          <w:sz w:val="24"/>
          <w:szCs w:val="24"/>
        </w:rPr>
        <w:t xml:space="preserve">the </w:t>
      </w:r>
      <w:r w:rsidR="00FE3BBF" w:rsidRPr="00E93F31">
        <w:rPr>
          <w:rFonts w:ascii="Times New Roman" w:hAnsi="Times New Roman" w:cs="Times New Roman"/>
          <w:sz w:val="24"/>
          <w:szCs w:val="24"/>
        </w:rPr>
        <w:t>formation of 2MP and 3MP</w:t>
      </w:r>
      <w:r w:rsidR="0038550E" w:rsidRPr="00E93F31">
        <w:rPr>
          <w:rFonts w:ascii="Times New Roman" w:hAnsi="Times New Roman" w:cs="Times New Roman"/>
          <w:sz w:val="24"/>
          <w:szCs w:val="24"/>
        </w:rPr>
        <w:t>. Proton elimination from the carbenium ion</w:t>
      </w:r>
      <w:r w:rsidR="001A58D7" w:rsidRPr="00E93F31">
        <w:rPr>
          <w:rFonts w:ascii="Times New Roman" w:hAnsi="Times New Roman" w:cs="Times New Roman"/>
          <w:sz w:val="24"/>
          <w:szCs w:val="24"/>
        </w:rPr>
        <w:t>s could</w:t>
      </w:r>
      <w:r w:rsidR="00FE3BBF" w:rsidRPr="00E93F31">
        <w:rPr>
          <w:rFonts w:ascii="Times New Roman" w:hAnsi="Times New Roman" w:cs="Times New Roman"/>
          <w:sz w:val="24"/>
          <w:szCs w:val="24"/>
        </w:rPr>
        <w:t xml:space="preserve"> </w:t>
      </w:r>
      <w:r w:rsidR="001A58D7" w:rsidRPr="00E93F31">
        <w:rPr>
          <w:rFonts w:ascii="Times New Roman" w:hAnsi="Times New Roman" w:cs="Times New Roman"/>
          <w:sz w:val="24"/>
          <w:szCs w:val="24"/>
        </w:rPr>
        <w:t>give alkenes. The latter</w:t>
      </w:r>
      <w:r w:rsidR="0038550E" w:rsidRPr="00E93F31">
        <w:rPr>
          <w:rFonts w:ascii="Times New Roman" w:hAnsi="Times New Roman" w:cs="Times New Roman"/>
          <w:sz w:val="24"/>
          <w:szCs w:val="24"/>
        </w:rPr>
        <w:t xml:space="preserve"> form oligomers and coke, which cause catalyst deactivation</w:t>
      </w:r>
      <w:r w:rsidR="00193D59" w:rsidRPr="00E93F31">
        <w:rPr>
          <w:rFonts w:ascii="Times New Roman" w:hAnsi="Times New Roman" w:cs="Times New Roman"/>
          <w:sz w:val="24"/>
          <w:szCs w:val="24"/>
        </w:rPr>
        <w:t xml:space="preserve"> (Scheme 1)</w:t>
      </w:r>
      <w:r w:rsidR="0038550E" w:rsidRPr="00E93F31">
        <w:rPr>
          <w:rFonts w:ascii="Times New Roman" w:hAnsi="Times New Roman" w:cs="Times New Roman"/>
          <w:sz w:val="24"/>
          <w:szCs w:val="24"/>
        </w:rPr>
        <w:t>. In addition, C</w:t>
      </w:r>
      <w:r w:rsidR="0038550E" w:rsidRPr="00E93F31">
        <w:rPr>
          <w:rFonts w:ascii="Times New Roman" w:hAnsi="Times New Roman" w:cs="Times New Roman"/>
          <w:sz w:val="24"/>
          <w:szCs w:val="24"/>
          <w:vertAlign w:val="subscript"/>
        </w:rPr>
        <w:t>6-</w:t>
      </w:r>
      <w:r w:rsidR="0038550E" w:rsidRPr="00E93F31">
        <w:rPr>
          <w:rFonts w:ascii="Times New Roman" w:hAnsi="Times New Roman" w:cs="Times New Roman"/>
          <w:sz w:val="24"/>
          <w:szCs w:val="24"/>
        </w:rPr>
        <w:t xml:space="preserve"> </w:t>
      </w:r>
      <w:r w:rsidR="008864A1" w:rsidRPr="00E93F31">
        <w:rPr>
          <w:rFonts w:ascii="Times New Roman" w:hAnsi="Times New Roman" w:cs="Times New Roman"/>
          <w:sz w:val="24"/>
          <w:szCs w:val="24"/>
        </w:rPr>
        <w:t>hydrocarbons can be formed by cracking of hexane isomers. Also C</w:t>
      </w:r>
      <w:r w:rsidR="008864A1" w:rsidRPr="00E93F31">
        <w:rPr>
          <w:rFonts w:ascii="Times New Roman" w:hAnsi="Times New Roman" w:cs="Times New Roman"/>
          <w:sz w:val="24"/>
          <w:szCs w:val="24"/>
          <w:vertAlign w:val="subscript"/>
        </w:rPr>
        <w:t>6-</w:t>
      </w:r>
      <w:r w:rsidR="008864A1" w:rsidRPr="00E93F31">
        <w:rPr>
          <w:rFonts w:ascii="Times New Roman" w:hAnsi="Times New Roman" w:cs="Times New Roman"/>
          <w:sz w:val="24"/>
          <w:szCs w:val="24"/>
        </w:rPr>
        <w:t xml:space="preserve"> </w:t>
      </w:r>
      <w:r w:rsidR="0038550E" w:rsidRPr="00E93F31">
        <w:rPr>
          <w:rFonts w:ascii="Times New Roman" w:hAnsi="Times New Roman" w:cs="Times New Roman"/>
          <w:sz w:val="24"/>
          <w:szCs w:val="24"/>
        </w:rPr>
        <w:t>and C</w:t>
      </w:r>
      <w:r w:rsidR="0038550E" w:rsidRPr="00E93F31">
        <w:rPr>
          <w:rFonts w:ascii="Times New Roman" w:hAnsi="Times New Roman" w:cs="Times New Roman"/>
          <w:sz w:val="24"/>
          <w:szCs w:val="24"/>
          <w:vertAlign w:val="subscript"/>
        </w:rPr>
        <w:t>6+</w:t>
      </w:r>
      <w:r w:rsidR="0038550E" w:rsidRPr="00E93F31">
        <w:rPr>
          <w:rFonts w:ascii="Times New Roman" w:hAnsi="Times New Roman" w:cs="Times New Roman"/>
          <w:sz w:val="24"/>
          <w:szCs w:val="24"/>
        </w:rPr>
        <w:t xml:space="preserve"> products can be produced by disproportionation of C</w:t>
      </w:r>
      <w:r w:rsidR="0038550E" w:rsidRPr="00E93F31">
        <w:rPr>
          <w:rFonts w:ascii="Times New Roman" w:hAnsi="Times New Roman" w:cs="Times New Roman"/>
          <w:sz w:val="24"/>
          <w:szCs w:val="24"/>
          <w:vertAlign w:val="subscript"/>
        </w:rPr>
        <w:t>12</w:t>
      </w:r>
      <w:r w:rsidR="0038550E" w:rsidRPr="00E93F31">
        <w:rPr>
          <w:rFonts w:ascii="Times New Roman" w:hAnsi="Times New Roman" w:cs="Times New Roman"/>
          <w:sz w:val="24"/>
          <w:szCs w:val="24"/>
        </w:rPr>
        <w:t xml:space="preserve"> cation intermediate</w:t>
      </w:r>
      <w:r w:rsidR="000C1E9B" w:rsidRPr="00E93F31">
        <w:rPr>
          <w:rFonts w:ascii="Times New Roman" w:hAnsi="Times New Roman" w:cs="Times New Roman"/>
          <w:sz w:val="24"/>
          <w:szCs w:val="24"/>
        </w:rPr>
        <w:t>s</w:t>
      </w:r>
      <w:r w:rsidR="0038550E" w:rsidRPr="00E93F31">
        <w:rPr>
          <w:rFonts w:ascii="Times New Roman" w:hAnsi="Times New Roman" w:cs="Times New Roman"/>
          <w:sz w:val="24"/>
          <w:szCs w:val="24"/>
        </w:rPr>
        <w:t xml:space="preserve"> formed from the C</w:t>
      </w:r>
      <w:r w:rsidR="0038550E" w:rsidRPr="00E93F31">
        <w:rPr>
          <w:rFonts w:ascii="Times New Roman" w:hAnsi="Times New Roman" w:cs="Times New Roman"/>
          <w:sz w:val="24"/>
          <w:szCs w:val="24"/>
          <w:vertAlign w:val="subscript"/>
        </w:rPr>
        <w:t>6</w:t>
      </w:r>
      <w:r w:rsidR="0038550E" w:rsidRPr="00E93F31">
        <w:rPr>
          <w:rFonts w:ascii="Times New Roman" w:hAnsi="Times New Roman" w:cs="Times New Roman"/>
          <w:sz w:val="24"/>
          <w:szCs w:val="24"/>
        </w:rPr>
        <w:t xml:space="preserve"> carbenium ion</w:t>
      </w:r>
      <w:r w:rsidR="001A58D7" w:rsidRPr="00E93F31">
        <w:rPr>
          <w:rFonts w:ascii="Times New Roman" w:hAnsi="Times New Roman" w:cs="Times New Roman"/>
          <w:sz w:val="24"/>
          <w:szCs w:val="24"/>
        </w:rPr>
        <w:t>s</w:t>
      </w:r>
      <w:r w:rsidR="0038550E" w:rsidRPr="00E93F31">
        <w:rPr>
          <w:rFonts w:ascii="Times New Roman" w:hAnsi="Times New Roman" w:cs="Times New Roman"/>
          <w:sz w:val="24"/>
          <w:szCs w:val="24"/>
        </w:rPr>
        <w:t xml:space="preserve"> and an alkene (bimolecular mechanism)</w:t>
      </w:r>
      <w:r w:rsidR="00193D59" w:rsidRPr="00E93F31">
        <w:rPr>
          <w:rFonts w:ascii="Times New Roman" w:hAnsi="Times New Roman" w:cs="Times New Roman"/>
          <w:sz w:val="24"/>
          <w:szCs w:val="24"/>
        </w:rPr>
        <w:t xml:space="preserve"> [2,3]</w:t>
      </w:r>
      <w:r w:rsidR="0038550E" w:rsidRPr="00E93F31">
        <w:rPr>
          <w:rFonts w:ascii="Times New Roman" w:hAnsi="Times New Roman" w:cs="Times New Roman"/>
          <w:sz w:val="24"/>
          <w:szCs w:val="24"/>
        </w:rPr>
        <w:t>.</w:t>
      </w:r>
      <w:r w:rsidR="00F367C9" w:rsidRPr="00E93F31">
        <w:rPr>
          <w:rFonts w:ascii="Times New Roman" w:hAnsi="Times New Roman" w:cs="Times New Roman"/>
          <w:sz w:val="24"/>
          <w:szCs w:val="24"/>
        </w:rPr>
        <w:t xml:space="preserve"> </w:t>
      </w:r>
    </w:p>
    <w:p w:rsidR="00966B55" w:rsidRPr="00E93F31" w:rsidRDefault="00FF22FA" w:rsidP="001A2275">
      <w:pPr>
        <w:autoSpaceDE w:val="0"/>
        <w:autoSpaceDN w:val="0"/>
        <w:adjustRightInd w:val="0"/>
        <w:spacing w:after="0" w:line="480" w:lineRule="auto"/>
        <w:ind w:firstLine="720"/>
        <w:jc w:val="both"/>
        <w:rPr>
          <w:rFonts w:ascii="TimesNewRomanPSMT" w:hAnsi="TimesNewRomanPSMT" w:cs="TimesNewRomanPSMT"/>
          <w:sz w:val="24"/>
          <w:szCs w:val="24"/>
        </w:rPr>
      </w:pPr>
      <w:r w:rsidRPr="00E93F31">
        <w:rPr>
          <w:rFonts w:ascii="Times New Roman" w:hAnsi="Times New Roman" w:cs="Times New Roman"/>
          <w:sz w:val="24"/>
          <w:szCs w:val="24"/>
        </w:rPr>
        <w:t>Industrial</w:t>
      </w:r>
      <w:r w:rsidR="00803D44" w:rsidRPr="00E93F31">
        <w:rPr>
          <w:rFonts w:ascii="Times New Roman" w:hAnsi="Times New Roman" w:cs="Times New Roman"/>
          <w:sz w:val="24"/>
          <w:szCs w:val="24"/>
        </w:rPr>
        <w:t xml:space="preserve"> </w:t>
      </w:r>
      <w:r w:rsidR="00096007" w:rsidRPr="00E93F31">
        <w:rPr>
          <w:rFonts w:ascii="Times New Roman" w:hAnsi="Times New Roman" w:cs="Times New Roman"/>
          <w:sz w:val="24"/>
          <w:szCs w:val="24"/>
        </w:rPr>
        <w:t>isomerisation</w:t>
      </w:r>
      <w:r w:rsidR="00441EDB" w:rsidRPr="00E93F31">
        <w:rPr>
          <w:rFonts w:ascii="Times New Roman" w:hAnsi="Times New Roman" w:cs="Times New Roman"/>
          <w:sz w:val="24"/>
          <w:szCs w:val="24"/>
        </w:rPr>
        <w:t xml:space="preserve"> of linear alkanes is carried out</w:t>
      </w:r>
      <w:r w:rsidR="00C12D31" w:rsidRPr="00E93F31">
        <w:rPr>
          <w:rFonts w:ascii="Times New Roman" w:hAnsi="Times New Roman" w:cs="Times New Roman"/>
          <w:sz w:val="24"/>
          <w:szCs w:val="24"/>
        </w:rPr>
        <w:t xml:space="preserve"> </w:t>
      </w:r>
      <w:r w:rsidR="00E57EF7" w:rsidRPr="00E93F31">
        <w:rPr>
          <w:rFonts w:ascii="Times New Roman" w:hAnsi="Times New Roman" w:cs="Times New Roman"/>
          <w:sz w:val="24"/>
          <w:szCs w:val="24"/>
        </w:rPr>
        <w:t>using</w:t>
      </w:r>
      <w:r w:rsidR="00441EDB" w:rsidRPr="00E93F31">
        <w:rPr>
          <w:rFonts w:ascii="Times New Roman" w:hAnsi="Times New Roman" w:cs="Times New Roman"/>
          <w:sz w:val="24"/>
          <w:szCs w:val="24"/>
        </w:rPr>
        <w:t xml:space="preserve"> bifunctional</w:t>
      </w:r>
      <w:r w:rsidR="00C12D31" w:rsidRPr="00E93F31">
        <w:rPr>
          <w:rFonts w:ascii="Times New Roman" w:hAnsi="Times New Roman" w:cs="Times New Roman"/>
          <w:sz w:val="24"/>
          <w:szCs w:val="24"/>
        </w:rPr>
        <w:t xml:space="preserve"> metal-acid</w:t>
      </w:r>
      <w:r w:rsidR="00441EDB" w:rsidRPr="00E93F31">
        <w:rPr>
          <w:rFonts w:ascii="Times New Roman" w:hAnsi="Times New Roman" w:cs="Times New Roman"/>
          <w:sz w:val="24"/>
          <w:szCs w:val="24"/>
        </w:rPr>
        <w:t xml:space="preserve"> catalysts</w:t>
      </w:r>
      <w:r w:rsidRPr="00E93F31">
        <w:rPr>
          <w:rFonts w:ascii="Times New Roman" w:hAnsi="Times New Roman" w:cs="Times New Roman"/>
          <w:sz w:val="24"/>
          <w:szCs w:val="24"/>
        </w:rPr>
        <w:t>, usually</w:t>
      </w:r>
      <w:r w:rsidR="0043057C" w:rsidRPr="00E93F31">
        <w:rPr>
          <w:rFonts w:ascii="Times New Roman" w:hAnsi="Times New Roman" w:cs="Times New Roman"/>
          <w:sz w:val="24"/>
          <w:szCs w:val="24"/>
        </w:rPr>
        <w:t xml:space="preserve"> </w:t>
      </w:r>
      <w:r w:rsidR="00966B55" w:rsidRPr="00E93F31">
        <w:rPr>
          <w:rFonts w:ascii="Times New Roman" w:hAnsi="Times New Roman" w:cs="Times New Roman"/>
          <w:sz w:val="24"/>
          <w:szCs w:val="24"/>
        </w:rPr>
        <w:t>platinum supported on chlorinated alumina or acidic zeolites (e.g.</w:t>
      </w:r>
      <w:r w:rsidR="00B96B9B" w:rsidRPr="00E93F31">
        <w:rPr>
          <w:rFonts w:ascii="Times New Roman" w:hAnsi="Times New Roman" w:cs="Times New Roman"/>
          <w:sz w:val="24"/>
          <w:szCs w:val="24"/>
        </w:rPr>
        <w:t>,</w:t>
      </w:r>
      <w:r w:rsidR="00966B55" w:rsidRPr="00E93F31">
        <w:rPr>
          <w:rFonts w:ascii="Times New Roman" w:hAnsi="Times New Roman" w:cs="Times New Roman"/>
          <w:sz w:val="24"/>
          <w:szCs w:val="24"/>
        </w:rPr>
        <w:t xml:space="preserve"> mordenite)</w:t>
      </w:r>
      <w:r w:rsidR="0043057C" w:rsidRPr="00E93F31">
        <w:rPr>
          <w:rFonts w:ascii="Times New Roman" w:hAnsi="Times New Roman" w:cs="Times New Roman"/>
          <w:sz w:val="24"/>
          <w:szCs w:val="24"/>
        </w:rPr>
        <w:t xml:space="preserve"> in the presence of hydrogen</w:t>
      </w:r>
      <w:r w:rsidR="00AC12E2" w:rsidRPr="00E93F31">
        <w:rPr>
          <w:rFonts w:ascii="Times New Roman" w:hAnsi="Times New Roman" w:cs="Times New Roman"/>
          <w:sz w:val="24"/>
          <w:szCs w:val="24"/>
        </w:rPr>
        <w:t xml:space="preserve"> (hydro</w:t>
      </w:r>
      <w:r w:rsidR="00096007" w:rsidRPr="00E93F31">
        <w:rPr>
          <w:rFonts w:ascii="Times New Roman" w:hAnsi="Times New Roman" w:cs="Times New Roman"/>
          <w:sz w:val="24"/>
          <w:szCs w:val="24"/>
        </w:rPr>
        <w:t>isomerisation</w:t>
      </w:r>
      <w:r w:rsidR="0043057C" w:rsidRPr="00E93F31">
        <w:rPr>
          <w:rFonts w:ascii="Times New Roman" w:hAnsi="Times New Roman" w:cs="Times New Roman"/>
          <w:sz w:val="24"/>
          <w:szCs w:val="24"/>
        </w:rPr>
        <w:t>)</w:t>
      </w:r>
      <w:r w:rsidR="00125EDC" w:rsidRPr="00E93F31">
        <w:rPr>
          <w:rFonts w:ascii="Times New Roman" w:hAnsi="Times New Roman" w:cs="Times New Roman"/>
          <w:sz w:val="24"/>
          <w:szCs w:val="24"/>
        </w:rPr>
        <w:t xml:space="preserve"> [1]</w:t>
      </w:r>
      <w:r w:rsidR="0043057C" w:rsidRPr="00E93F31">
        <w:rPr>
          <w:rFonts w:ascii="Times New Roman" w:hAnsi="Times New Roman" w:cs="Times New Roman"/>
          <w:sz w:val="24"/>
          <w:szCs w:val="24"/>
        </w:rPr>
        <w:t>.</w:t>
      </w:r>
      <w:r w:rsidR="004C59E3" w:rsidRPr="00E93F31">
        <w:rPr>
          <w:rFonts w:ascii="Times New Roman" w:hAnsi="Times New Roman" w:cs="Times New Roman"/>
          <w:sz w:val="24"/>
          <w:szCs w:val="24"/>
        </w:rPr>
        <w:t xml:space="preserve"> </w:t>
      </w:r>
      <w:r w:rsidR="00966B55" w:rsidRPr="00E93F31">
        <w:rPr>
          <w:rFonts w:ascii="TimesNewRomanPSMT" w:hAnsi="TimesNewRomanPSMT" w:cs="TimesNewRomanPSMT"/>
          <w:sz w:val="24"/>
          <w:szCs w:val="24"/>
        </w:rPr>
        <w:t>The reaction</w:t>
      </w:r>
      <w:r w:rsidR="0014515D" w:rsidRPr="00E93F31">
        <w:rPr>
          <w:rFonts w:ascii="TimesNewRomanPSMT" w:hAnsi="TimesNewRomanPSMT" w:cs="TimesNewRomanPSMT"/>
          <w:sz w:val="24"/>
          <w:szCs w:val="24"/>
        </w:rPr>
        <w:t xml:space="preserve"> is suggested to proceed</w:t>
      </w:r>
      <w:r w:rsidR="00473FDB" w:rsidRPr="00E93F31">
        <w:rPr>
          <w:rFonts w:ascii="TimesNewRomanPSMT" w:hAnsi="TimesNewRomanPSMT" w:cs="TimesNewRomanPSMT"/>
          <w:sz w:val="24"/>
          <w:szCs w:val="24"/>
        </w:rPr>
        <w:t xml:space="preserve"> in accordance with Scheme 2</w:t>
      </w:r>
      <w:r w:rsidR="00966B55" w:rsidRPr="00E93F31">
        <w:rPr>
          <w:rFonts w:ascii="TimesNewRomanPSMT" w:hAnsi="TimesNewRomanPSMT" w:cs="TimesNewRomanPSMT"/>
          <w:sz w:val="24"/>
          <w:szCs w:val="24"/>
        </w:rPr>
        <w:t xml:space="preserve"> </w:t>
      </w:r>
      <w:r w:rsidR="00E95FCA" w:rsidRPr="00E93F31">
        <w:rPr>
          <w:rFonts w:ascii="TimesNewRomanPSMT" w:hAnsi="TimesNewRomanPSMT" w:cs="TimesNewRomanPSMT"/>
          <w:sz w:val="24"/>
          <w:szCs w:val="24"/>
        </w:rPr>
        <w:t>involving</w:t>
      </w:r>
      <w:r w:rsidR="00966B55" w:rsidRPr="00E93F31">
        <w:rPr>
          <w:rFonts w:ascii="TimesNewRomanPSMT" w:hAnsi="TimesNewRomanPSMT" w:cs="TimesNewRomanPSMT"/>
          <w:sz w:val="24"/>
          <w:szCs w:val="24"/>
        </w:rPr>
        <w:t xml:space="preserve"> alkane</w:t>
      </w:r>
      <w:r w:rsidR="004C59E3" w:rsidRPr="00E93F31">
        <w:rPr>
          <w:rFonts w:ascii="TimesNewRomanPSMT" w:hAnsi="TimesNewRomanPSMT" w:cs="TimesNewRomanPSMT"/>
          <w:sz w:val="24"/>
          <w:szCs w:val="24"/>
        </w:rPr>
        <w:t xml:space="preserve"> </w:t>
      </w:r>
      <w:r w:rsidR="00966B55" w:rsidRPr="00E93F31">
        <w:rPr>
          <w:rFonts w:ascii="TimesNewRomanPSMT" w:hAnsi="TimesNewRomanPSMT" w:cs="TimesNewRomanPSMT"/>
          <w:sz w:val="24"/>
          <w:szCs w:val="24"/>
        </w:rPr>
        <w:t>dehydrogenation on</w:t>
      </w:r>
      <w:r w:rsidR="004C59E3" w:rsidRPr="00E93F31">
        <w:rPr>
          <w:rFonts w:ascii="TimesNewRomanPSMT" w:hAnsi="TimesNewRomanPSMT" w:cs="TimesNewRomanPSMT"/>
          <w:sz w:val="24"/>
          <w:szCs w:val="24"/>
        </w:rPr>
        <w:t xml:space="preserve"> </w:t>
      </w:r>
      <w:r w:rsidR="00966B55" w:rsidRPr="00E93F31">
        <w:rPr>
          <w:rFonts w:ascii="TimesNewRomanPSMT" w:hAnsi="TimesNewRomanPSMT" w:cs="TimesNewRomanPSMT"/>
          <w:sz w:val="24"/>
          <w:szCs w:val="24"/>
        </w:rPr>
        <w:t>Pt sites</w:t>
      </w:r>
      <w:r w:rsidR="00D0155B" w:rsidRPr="00E93F31">
        <w:rPr>
          <w:rFonts w:ascii="TimesNewRomanPSMT" w:hAnsi="TimesNewRomanPSMT" w:cs="TimesNewRomanPSMT"/>
          <w:sz w:val="24"/>
          <w:szCs w:val="24"/>
        </w:rPr>
        <w:t xml:space="preserve"> </w:t>
      </w:r>
      <w:r w:rsidR="00966B55" w:rsidRPr="00E93F31">
        <w:rPr>
          <w:rFonts w:ascii="TimesNewRomanPSMT" w:hAnsi="TimesNewRomanPSMT" w:cs="TimesNewRomanPSMT"/>
          <w:sz w:val="24"/>
          <w:szCs w:val="24"/>
        </w:rPr>
        <w:t xml:space="preserve">followed by </w:t>
      </w:r>
      <w:r w:rsidR="00096007" w:rsidRPr="00E93F31">
        <w:rPr>
          <w:rFonts w:ascii="TimesNewRomanPSMT" w:hAnsi="TimesNewRomanPSMT" w:cs="TimesNewRomanPSMT"/>
          <w:sz w:val="24"/>
          <w:szCs w:val="24"/>
        </w:rPr>
        <w:t>isomerisation</w:t>
      </w:r>
      <w:r w:rsidR="00966B55" w:rsidRPr="00E93F31">
        <w:rPr>
          <w:rFonts w:ascii="TimesNewRomanPSMT" w:hAnsi="TimesNewRomanPSMT" w:cs="TimesNewRomanPSMT"/>
          <w:sz w:val="24"/>
          <w:szCs w:val="24"/>
        </w:rPr>
        <w:t xml:space="preserve"> of the alkene formed on acid sites of</w:t>
      </w:r>
      <w:r w:rsidR="004C59E3" w:rsidRPr="00E93F31">
        <w:rPr>
          <w:rFonts w:ascii="TimesNewRomanPSMT" w:hAnsi="TimesNewRomanPSMT" w:cs="TimesNewRomanPSMT"/>
          <w:sz w:val="24"/>
          <w:szCs w:val="24"/>
        </w:rPr>
        <w:t xml:space="preserve"> </w:t>
      </w:r>
      <w:r w:rsidR="00966B55" w:rsidRPr="00E93F31">
        <w:rPr>
          <w:rFonts w:ascii="TimesNewRomanPSMT" w:hAnsi="TimesNewRomanPSMT" w:cs="TimesNewRomanPSMT"/>
          <w:sz w:val="24"/>
          <w:szCs w:val="24"/>
        </w:rPr>
        <w:t>support</w:t>
      </w:r>
      <w:r w:rsidR="00E44164" w:rsidRPr="00E93F31">
        <w:rPr>
          <w:rFonts w:ascii="TimesNewRomanPSMT" w:hAnsi="TimesNewRomanPSMT" w:cs="TimesNewRomanPSMT"/>
          <w:sz w:val="24"/>
          <w:szCs w:val="24"/>
        </w:rPr>
        <w:t xml:space="preserve"> [4]</w:t>
      </w:r>
      <w:r w:rsidR="00966B55" w:rsidRPr="00E93F31">
        <w:rPr>
          <w:rFonts w:ascii="TimesNewRomanPSMT" w:hAnsi="TimesNewRomanPSMT" w:cs="TimesNewRomanPSMT"/>
          <w:sz w:val="24"/>
          <w:szCs w:val="24"/>
        </w:rPr>
        <w:t>. The alkene isomer is then hydrogenated on the platinum to give the</w:t>
      </w:r>
      <w:r w:rsidR="004C59E3" w:rsidRPr="00E93F31">
        <w:rPr>
          <w:rFonts w:ascii="TimesNewRomanPSMT" w:hAnsi="TimesNewRomanPSMT" w:cs="TimesNewRomanPSMT"/>
          <w:sz w:val="24"/>
          <w:szCs w:val="24"/>
        </w:rPr>
        <w:t xml:space="preserve"> </w:t>
      </w:r>
      <w:r w:rsidR="00966B55" w:rsidRPr="00E93F31">
        <w:rPr>
          <w:rFonts w:ascii="TimesNewRomanPSMT" w:hAnsi="TimesNewRomanPSMT" w:cs="TimesNewRomanPSMT"/>
          <w:sz w:val="24"/>
          <w:szCs w:val="24"/>
        </w:rPr>
        <w:t xml:space="preserve">branched </w:t>
      </w:r>
      <w:r w:rsidR="004C59E3" w:rsidRPr="00E93F31">
        <w:rPr>
          <w:rFonts w:ascii="TimesNewRomanPSMT" w:hAnsi="TimesNewRomanPSMT" w:cs="TimesNewRomanPSMT"/>
          <w:sz w:val="24"/>
          <w:szCs w:val="24"/>
        </w:rPr>
        <w:t>alkane.</w:t>
      </w:r>
      <w:r w:rsidR="00627747" w:rsidRPr="00E93F31">
        <w:rPr>
          <w:rFonts w:ascii="TimesNewRomanPSMT" w:hAnsi="TimesNewRomanPSMT" w:cs="TimesNewRomanPSMT"/>
          <w:sz w:val="24"/>
          <w:szCs w:val="24"/>
        </w:rPr>
        <w:t xml:space="preserve"> The bifunctional pathway (Scheme 2) is much more efficient than the acid-catalysed pathway (Scheme 1).</w:t>
      </w:r>
      <w:r w:rsidR="004C59E3" w:rsidRPr="00E93F31">
        <w:rPr>
          <w:rFonts w:ascii="TimesNewRomanPSMT" w:hAnsi="TimesNewRomanPSMT" w:cs="TimesNewRomanPSMT"/>
          <w:sz w:val="24"/>
          <w:szCs w:val="24"/>
        </w:rPr>
        <w:t xml:space="preserve"> </w:t>
      </w:r>
      <w:r w:rsidR="00966B55" w:rsidRPr="00E93F31">
        <w:rPr>
          <w:rFonts w:ascii="TimesNewRomanPSMT" w:hAnsi="TimesNewRomanPSMT" w:cs="TimesNewRomanPSMT"/>
          <w:sz w:val="24"/>
          <w:szCs w:val="24"/>
        </w:rPr>
        <w:t xml:space="preserve">Platinum in the </w:t>
      </w:r>
      <w:r w:rsidR="004C59E3" w:rsidRPr="00E93F31">
        <w:rPr>
          <w:rFonts w:ascii="TimesNewRomanPSMT" w:hAnsi="TimesNewRomanPSMT" w:cs="TimesNewRomanPSMT"/>
          <w:sz w:val="24"/>
          <w:szCs w:val="24"/>
        </w:rPr>
        <w:t>bi</w:t>
      </w:r>
      <w:r w:rsidR="00966B55" w:rsidRPr="00E93F31">
        <w:rPr>
          <w:rFonts w:ascii="TimesNewRomanPSMT" w:hAnsi="TimesNewRomanPSMT" w:cs="TimesNewRomanPSMT"/>
          <w:sz w:val="24"/>
          <w:szCs w:val="24"/>
        </w:rPr>
        <w:t>function</w:t>
      </w:r>
      <w:r w:rsidR="004C59E3" w:rsidRPr="00E93F31">
        <w:rPr>
          <w:rFonts w:ascii="TimesNewRomanPSMT" w:hAnsi="TimesNewRomanPSMT" w:cs="TimesNewRomanPSMT"/>
          <w:sz w:val="24"/>
          <w:szCs w:val="24"/>
        </w:rPr>
        <w:t>al</w:t>
      </w:r>
      <w:r w:rsidR="00966B55" w:rsidRPr="00E93F31">
        <w:rPr>
          <w:rFonts w:ascii="TimesNewRomanPSMT" w:hAnsi="TimesNewRomanPSMT" w:cs="TimesNewRomanPSMT"/>
          <w:sz w:val="24"/>
          <w:szCs w:val="24"/>
        </w:rPr>
        <w:t xml:space="preserve"> catalyst is important</w:t>
      </w:r>
      <w:r w:rsidR="004C59E3" w:rsidRPr="00E93F31">
        <w:rPr>
          <w:rFonts w:ascii="TimesNewRomanPSMT" w:hAnsi="TimesNewRomanPSMT" w:cs="TimesNewRomanPSMT"/>
          <w:sz w:val="24"/>
          <w:szCs w:val="24"/>
        </w:rPr>
        <w:t xml:space="preserve"> no</w:t>
      </w:r>
      <w:r w:rsidR="003C0AD1" w:rsidRPr="00E93F31">
        <w:rPr>
          <w:rFonts w:ascii="TimesNewRomanPSMT" w:hAnsi="TimesNewRomanPSMT" w:cs="TimesNewRomanPSMT"/>
          <w:sz w:val="24"/>
          <w:szCs w:val="24"/>
        </w:rPr>
        <w:t xml:space="preserve">t only in enhancing the </w:t>
      </w:r>
      <w:r w:rsidR="00096007" w:rsidRPr="00E93F31">
        <w:rPr>
          <w:rFonts w:ascii="TimesNewRomanPSMT" w:hAnsi="TimesNewRomanPSMT" w:cs="TimesNewRomanPSMT"/>
          <w:sz w:val="24"/>
          <w:szCs w:val="24"/>
        </w:rPr>
        <w:t>isomerisation</w:t>
      </w:r>
      <w:r w:rsidR="004C59E3" w:rsidRPr="00E93F31">
        <w:rPr>
          <w:rFonts w:ascii="TimesNewRomanPSMT" w:hAnsi="TimesNewRomanPSMT" w:cs="TimesNewRomanPSMT"/>
          <w:sz w:val="24"/>
          <w:szCs w:val="24"/>
        </w:rPr>
        <w:t xml:space="preserve"> process, but also</w:t>
      </w:r>
      <w:r w:rsidR="00966B55" w:rsidRPr="00E93F31">
        <w:rPr>
          <w:rFonts w:ascii="TimesNewRomanPSMT" w:hAnsi="TimesNewRomanPSMT" w:cs="TimesNewRomanPSMT"/>
          <w:sz w:val="24"/>
          <w:szCs w:val="24"/>
        </w:rPr>
        <w:t xml:space="preserve"> in reducing the steady</w:t>
      </w:r>
      <w:r w:rsidR="004C59E3" w:rsidRPr="00E93F31">
        <w:rPr>
          <w:rFonts w:ascii="TimesNewRomanPSMT" w:hAnsi="TimesNewRomanPSMT" w:cs="TimesNewRomanPSMT"/>
          <w:sz w:val="24"/>
          <w:szCs w:val="24"/>
        </w:rPr>
        <w:t xml:space="preserve"> </w:t>
      </w:r>
      <w:r w:rsidR="00966B55" w:rsidRPr="00E93F31">
        <w:rPr>
          <w:rFonts w:ascii="TimesNewRomanPSMT" w:hAnsi="TimesNewRomanPSMT" w:cs="TimesNewRomanPSMT"/>
          <w:sz w:val="24"/>
          <w:szCs w:val="24"/>
        </w:rPr>
        <w:t>state</w:t>
      </w:r>
      <w:r w:rsidR="004C59E3" w:rsidRPr="00E93F31">
        <w:rPr>
          <w:rFonts w:ascii="TimesNewRomanPSMT" w:hAnsi="TimesNewRomanPSMT" w:cs="TimesNewRomanPSMT"/>
          <w:sz w:val="24"/>
          <w:szCs w:val="24"/>
        </w:rPr>
        <w:t xml:space="preserve"> alkene</w:t>
      </w:r>
      <w:r w:rsidR="0043057C" w:rsidRPr="00E93F31">
        <w:rPr>
          <w:rFonts w:ascii="TimesNewRomanPSMT" w:hAnsi="TimesNewRomanPSMT" w:cs="TimesNewRomanPSMT"/>
          <w:sz w:val="24"/>
          <w:szCs w:val="24"/>
        </w:rPr>
        <w:t xml:space="preserve"> concentration. The latter</w:t>
      </w:r>
      <w:r w:rsidR="00AC12E2" w:rsidRPr="00E93F31">
        <w:rPr>
          <w:rFonts w:ascii="TimesNewRomanPSMT" w:hAnsi="TimesNewRomanPSMT" w:cs="TimesNewRomanPSMT"/>
          <w:sz w:val="24"/>
          <w:szCs w:val="24"/>
        </w:rPr>
        <w:t xml:space="preserve"> increases reaction selectivity due to diminishing the contribution of the bimolecular mechanism</w:t>
      </w:r>
      <w:r w:rsidR="00E44164" w:rsidRPr="00E93F31">
        <w:rPr>
          <w:rFonts w:ascii="TimesNewRomanPSMT" w:hAnsi="TimesNewRomanPSMT" w:cs="TimesNewRomanPSMT"/>
          <w:sz w:val="24"/>
          <w:szCs w:val="24"/>
        </w:rPr>
        <w:t xml:space="preserve"> [5</w:t>
      </w:r>
      <w:r w:rsidR="001D1CCB" w:rsidRPr="00E93F31">
        <w:rPr>
          <w:rFonts w:ascii="TimesNewRomanPSMT" w:hAnsi="TimesNewRomanPSMT" w:cs="TimesNewRomanPSMT"/>
          <w:sz w:val="24"/>
          <w:szCs w:val="24"/>
        </w:rPr>
        <w:t>]</w:t>
      </w:r>
      <w:r w:rsidR="00AC12E2" w:rsidRPr="00E93F31">
        <w:rPr>
          <w:rFonts w:ascii="TimesNewRomanPSMT" w:hAnsi="TimesNewRomanPSMT" w:cs="TimesNewRomanPSMT"/>
          <w:sz w:val="24"/>
          <w:szCs w:val="24"/>
        </w:rPr>
        <w:t xml:space="preserve"> and</w:t>
      </w:r>
      <w:r w:rsidR="0043057C" w:rsidRPr="00E93F31">
        <w:rPr>
          <w:rFonts w:ascii="TimesNewRomanPSMT" w:hAnsi="TimesNewRomanPSMT" w:cs="TimesNewRomanPSMT"/>
          <w:sz w:val="24"/>
          <w:szCs w:val="24"/>
        </w:rPr>
        <w:t xml:space="preserve"> </w:t>
      </w:r>
      <w:r w:rsidR="008E4356" w:rsidRPr="00E93F31">
        <w:rPr>
          <w:rFonts w:ascii="TimesNewRomanPSMT" w:hAnsi="TimesNewRomanPSMT" w:cs="TimesNewRomanPSMT"/>
          <w:sz w:val="24"/>
          <w:szCs w:val="24"/>
        </w:rPr>
        <w:t>reduces</w:t>
      </w:r>
      <w:r w:rsidR="00966B55" w:rsidRPr="00E93F31">
        <w:rPr>
          <w:rFonts w:ascii="TimesNewRomanPSMT" w:hAnsi="TimesNewRomanPSMT" w:cs="TimesNewRomanPSMT"/>
          <w:sz w:val="24"/>
          <w:szCs w:val="24"/>
        </w:rPr>
        <w:t xml:space="preserve"> coke formation</w:t>
      </w:r>
      <w:r w:rsidR="0043057C" w:rsidRPr="00E93F31">
        <w:rPr>
          <w:rFonts w:ascii="TimesNewRomanPSMT" w:hAnsi="TimesNewRomanPSMT" w:cs="TimesNewRomanPSMT"/>
          <w:sz w:val="24"/>
          <w:szCs w:val="24"/>
        </w:rPr>
        <w:t xml:space="preserve">, thus </w:t>
      </w:r>
      <w:r w:rsidR="009D1E2C" w:rsidRPr="00E93F31">
        <w:rPr>
          <w:rFonts w:ascii="TimesNewRomanPSMT" w:hAnsi="TimesNewRomanPSMT" w:cs="TimesNewRomanPSMT"/>
          <w:sz w:val="24"/>
          <w:szCs w:val="24"/>
        </w:rPr>
        <w:t>improving</w:t>
      </w:r>
      <w:r w:rsidR="0043057C" w:rsidRPr="00E93F31">
        <w:rPr>
          <w:rFonts w:ascii="TimesNewRomanPSMT" w:hAnsi="TimesNewRomanPSMT" w:cs="TimesNewRomanPSMT"/>
          <w:sz w:val="24"/>
          <w:szCs w:val="24"/>
        </w:rPr>
        <w:t xml:space="preserve"> catalyst life</w:t>
      </w:r>
      <w:r w:rsidR="009D1E2C" w:rsidRPr="00E93F31">
        <w:rPr>
          <w:rFonts w:ascii="TimesNewRomanPSMT" w:hAnsi="TimesNewRomanPSMT" w:cs="TimesNewRomanPSMT"/>
          <w:sz w:val="24"/>
          <w:szCs w:val="24"/>
        </w:rPr>
        <w:t>time</w:t>
      </w:r>
      <w:r w:rsidR="0037528C" w:rsidRPr="00E93F31">
        <w:rPr>
          <w:rFonts w:ascii="TimesNewRomanPSMT" w:hAnsi="TimesNewRomanPSMT" w:cs="TimesNewRomanPSMT"/>
          <w:sz w:val="24"/>
          <w:szCs w:val="24"/>
        </w:rPr>
        <w:t xml:space="preserve"> [1]</w:t>
      </w:r>
      <w:r w:rsidR="00966B55" w:rsidRPr="00E93F31">
        <w:rPr>
          <w:rFonts w:ascii="TimesNewRomanPSMT" w:hAnsi="TimesNewRomanPSMT" w:cs="TimesNewRomanPSMT"/>
          <w:sz w:val="24"/>
          <w:szCs w:val="24"/>
        </w:rPr>
        <w:t>.</w:t>
      </w:r>
    </w:p>
    <w:p w:rsidR="00C57E9E" w:rsidRPr="00E93F31" w:rsidRDefault="00A63A82" w:rsidP="00D0155B">
      <w:pPr>
        <w:autoSpaceDE w:val="0"/>
        <w:autoSpaceDN w:val="0"/>
        <w:adjustRightInd w:val="0"/>
        <w:spacing w:after="0" w:line="480" w:lineRule="auto"/>
        <w:jc w:val="both"/>
      </w:pPr>
      <w:r w:rsidRPr="00E93F31">
        <w:object w:dxaOrig="9240" w:dyaOrig="1236">
          <v:shape id="_x0000_i1026" type="#_x0000_t75" style="width:453pt;height:61.2pt" o:ole="">
            <v:imagedata r:id="rId10" o:title=""/>
          </v:shape>
          <o:OLEObject Type="Embed" ProgID="ChemDraw.Document.6.0" ShapeID="_x0000_i1026" DrawAspect="Content" ObjectID="_1572170133" r:id="rId11"/>
        </w:object>
      </w:r>
    </w:p>
    <w:p w:rsidR="0043375C" w:rsidRPr="00E93F31" w:rsidRDefault="0043375C" w:rsidP="00D0155B">
      <w:pPr>
        <w:autoSpaceDE w:val="0"/>
        <w:autoSpaceDN w:val="0"/>
        <w:adjustRightInd w:val="0"/>
        <w:spacing w:after="0" w:line="480" w:lineRule="auto"/>
        <w:jc w:val="both"/>
        <w:rPr>
          <w:rFonts w:ascii="Times New Roman" w:hAnsi="Times New Roman" w:cs="Times New Roman"/>
          <w:sz w:val="24"/>
          <w:szCs w:val="24"/>
        </w:rPr>
      </w:pPr>
      <w:r w:rsidRPr="00E93F31">
        <w:rPr>
          <w:rFonts w:ascii="Times New Roman" w:hAnsi="Times New Roman" w:cs="Times New Roman"/>
          <w:b/>
          <w:sz w:val="24"/>
          <w:szCs w:val="24"/>
        </w:rPr>
        <w:t>Scheme 2.</w:t>
      </w:r>
      <w:r w:rsidRPr="00E93F31">
        <w:rPr>
          <w:rFonts w:ascii="Times New Roman" w:hAnsi="Times New Roman" w:cs="Times New Roman"/>
          <w:sz w:val="24"/>
          <w:szCs w:val="24"/>
        </w:rPr>
        <w:t xml:space="preserve"> Bifunctional catalysed pathway for n-hexane </w:t>
      </w:r>
      <w:r w:rsidR="00096007" w:rsidRPr="00E93F31">
        <w:rPr>
          <w:rFonts w:ascii="Times New Roman" w:hAnsi="Times New Roman" w:cs="Times New Roman"/>
          <w:sz w:val="24"/>
          <w:szCs w:val="24"/>
        </w:rPr>
        <w:t>isomerisation</w:t>
      </w:r>
      <w:r w:rsidR="00B3661C" w:rsidRPr="00E93F31">
        <w:rPr>
          <w:rFonts w:ascii="Times New Roman" w:hAnsi="Times New Roman" w:cs="Times New Roman"/>
          <w:sz w:val="24"/>
          <w:szCs w:val="24"/>
        </w:rPr>
        <w:t xml:space="preserve"> (hydro</w:t>
      </w:r>
      <w:r w:rsidR="00096007" w:rsidRPr="00E93F31">
        <w:rPr>
          <w:rFonts w:ascii="Times New Roman" w:hAnsi="Times New Roman" w:cs="Times New Roman"/>
          <w:sz w:val="24"/>
          <w:szCs w:val="24"/>
        </w:rPr>
        <w:t>isomerisation</w:t>
      </w:r>
      <w:r w:rsidR="00B3661C" w:rsidRPr="00E93F31">
        <w:rPr>
          <w:rFonts w:ascii="Times New Roman" w:hAnsi="Times New Roman" w:cs="Times New Roman"/>
          <w:sz w:val="24"/>
          <w:szCs w:val="24"/>
        </w:rPr>
        <w:t>)</w:t>
      </w:r>
      <w:r w:rsidRPr="00E93F31">
        <w:rPr>
          <w:rFonts w:ascii="Times New Roman" w:hAnsi="Times New Roman" w:cs="Times New Roman"/>
          <w:sz w:val="24"/>
          <w:szCs w:val="24"/>
        </w:rPr>
        <w:t>.</w:t>
      </w:r>
    </w:p>
    <w:p w:rsidR="00F03F47" w:rsidRPr="00E93F31" w:rsidRDefault="00F03F47" w:rsidP="00D0155B">
      <w:pPr>
        <w:autoSpaceDE w:val="0"/>
        <w:autoSpaceDN w:val="0"/>
        <w:adjustRightInd w:val="0"/>
        <w:spacing w:after="0" w:line="480" w:lineRule="auto"/>
        <w:jc w:val="both"/>
        <w:rPr>
          <w:rFonts w:ascii="Times New Roman" w:hAnsi="Times New Roman" w:cs="Times New Roman"/>
          <w:sz w:val="24"/>
          <w:szCs w:val="24"/>
        </w:rPr>
      </w:pPr>
    </w:p>
    <w:p w:rsidR="00707377" w:rsidRPr="00E93F31" w:rsidRDefault="00707377" w:rsidP="00D0155B">
      <w:pPr>
        <w:autoSpaceDE w:val="0"/>
        <w:autoSpaceDN w:val="0"/>
        <w:adjustRightInd w:val="0"/>
        <w:spacing w:after="0" w:line="480" w:lineRule="auto"/>
        <w:jc w:val="both"/>
        <w:rPr>
          <w:rFonts w:ascii="Times New Roman" w:hAnsi="Times New Roman" w:cs="Times New Roman"/>
          <w:sz w:val="24"/>
          <w:szCs w:val="24"/>
        </w:rPr>
      </w:pPr>
      <w:r w:rsidRPr="00E93F31">
        <w:rPr>
          <w:rFonts w:ascii="Times New Roman" w:hAnsi="Times New Roman" w:cs="Times New Roman"/>
          <w:sz w:val="24"/>
          <w:szCs w:val="24"/>
        </w:rPr>
        <w:lastRenderedPageBreak/>
        <w:tab/>
        <w:t>Heteropoly acids (HPAs) possessing very strong Brøns</w:t>
      </w:r>
      <w:r w:rsidR="003F04B2" w:rsidRPr="00E93F31">
        <w:rPr>
          <w:rFonts w:ascii="Times New Roman" w:hAnsi="Times New Roman" w:cs="Times New Roman"/>
          <w:sz w:val="24"/>
          <w:szCs w:val="24"/>
        </w:rPr>
        <w:t xml:space="preserve">ted acidity have attracted much </w:t>
      </w:r>
      <w:r w:rsidRPr="00E93F31">
        <w:rPr>
          <w:rFonts w:ascii="Times New Roman" w:hAnsi="Times New Roman" w:cs="Times New Roman"/>
          <w:sz w:val="24"/>
          <w:szCs w:val="24"/>
        </w:rPr>
        <w:t>interest as acid catalysts, in particular tungsten HPAs with Keggin structure such as H</w:t>
      </w:r>
      <w:r w:rsidRPr="00E93F31">
        <w:rPr>
          <w:rFonts w:ascii="Times New Roman" w:hAnsi="Times New Roman" w:cs="Times New Roman"/>
          <w:sz w:val="24"/>
          <w:szCs w:val="24"/>
          <w:vertAlign w:val="subscript"/>
        </w:rPr>
        <w:t>3</w:t>
      </w:r>
      <w:r w:rsidRPr="00E93F31">
        <w:rPr>
          <w:rFonts w:ascii="Times New Roman" w:hAnsi="Times New Roman" w:cs="Times New Roman"/>
          <w:sz w:val="24"/>
          <w:szCs w:val="24"/>
        </w:rPr>
        <w:t>PW</w:t>
      </w:r>
      <w:r w:rsidRPr="00E93F31">
        <w:rPr>
          <w:rFonts w:ascii="Times New Roman" w:hAnsi="Times New Roman" w:cs="Times New Roman"/>
          <w:sz w:val="24"/>
          <w:szCs w:val="24"/>
          <w:vertAlign w:val="subscript"/>
        </w:rPr>
        <w:t>12</w:t>
      </w:r>
      <w:r w:rsidRPr="00E93F31">
        <w:rPr>
          <w:rFonts w:ascii="Times New Roman" w:hAnsi="Times New Roman" w:cs="Times New Roman"/>
          <w:sz w:val="24"/>
          <w:szCs w:val="24"/>
        </w:rPr>
        <w:t>O</w:t>
      </w:r>
      <w:r w:rsidRPr="00E93F31">
        <w:rPr>
          <w:rFonts w:ascii="Times New Roman" w:hAnsi="Times New Roman" w:cs="Times New Roman"/>
          <w:sz w:val="24"/>
          <w:szCs w:val="24"/>
          <w:vertAlign w:val="subscript"/>
        </w:rPr>
        <w:t>40</w:t>
      </w:r>
      <w:r w:rsidRPr="00E93F31">
        <w:rPr>
          <w:rFonts w:ascii="Times New Roman" w:hAnsi="Times New Roman" w:cs="Times New Roman"/>
          <w:sz w:val="24"/>
          <w:szCs w:val="24"/>
        </w:rPr>
        <w:t xml:space="preserve"> </w:t>
      </w:r>
      <w:r w:rsidR="00A524AF" w:rsidRPr="00E93F31">
        <w:rPr>
          <w:rFonts w:ascii="Times New Roman" w:hAnsi="Times New Roman" w:cs="Times New Roman"/>
          <w:sz w:val="24"/>
          <w:szCs w:val="24"/>
        </w:rPr>
        <w:t xml:space="preserve">(HPW) </w:t>
      </w:r>
      <w:r w:rsidRPr="00E93F31">
        <w:rPr>
          <w:rFonts w:ascii="Times New Roman" w:hAnsi="Times New Roman" w:cs="Times New Roman"/>
          <w:sz w:val="24"/>
          <w:szCs w:val="24"/>
        </w:rPr>
        <w:t>and H</w:t>
      </w:r>
      <w:r w:rsidRPr="00E93F31">
        <w:rPr>
          <w:rFonts w:ascii="Times New Roman" w:hAnsi="Times New Roman" w:cs="Times New Roman"/>
          <w:sz w:val="24"/>
          <w:szCs w:val="24"/>
          <w:vertAlign w:val="subscript"/>
        </w:rPr>
        <w:t>4</w:t>
      </w:r>
      <w:r w:rsidRPr="00E93F31">
        <w:rPr>
          <w:rFonts w:ascii="Times New Roman" w:hAnsi="Times New Roman" w:cs="Times New Roman"/>
          <w:sz w:val="24"/>
          <w:szCs w:val="24"/>
        </w:rPr>
        <w:t>SiW</w:t>
      </w:r>
      <w:r w:rsidRPr="00E93F31">
        <w:rPr>
          <w:rFonts w:ascii="Times New Roman" w:hAnsi="Times New Roman" w:cs="Times New Roman"/>
          <w:sz w:val="24"/>
          <w:szCs w:val="24"/>
          <w:vertAlign w:val="subscript"/>
        </w:rPr>
        <w:t>12</w:t>
      </w:r>
      <w:r w:rsidRPr="00E93F31">
        <w:rPr>
          <w:rFonts w:ascii="Times New Roman" w:hAnsi="Times New Roman" w:cs="Times New Roman"/>
          <w:sz w:val="24"/>
          <w:szCs w:val="24"/>
        </w:rPr>
        <w:t>O</w:t>
      </w:r>
      <w:r w:rsidRPr="00E93F31">
        <w:rPr>
          <w:rFonts w:ascii="Times New Roman" w:hAnsi="Times New Roman" w:cs="Times New Roman"/>
          <w:sz w:val="24"/>
          <w:szCs w:val="24"/>
          <w:vertAlign w:val="subscript"/>
        </w:rPr>
        <w:t>40</w:t>
      </w:r>
      <w:r w:rsidRPr="00E93F31">
        <w:rPr>
          <w:rFonts w:ascii="Times New Roman" w:hAnsi="Times New Roman" w:cs="Times New Roman"/>
          <w:sz w:val="24"/>
          <w:szCs w:val="24"/>
        </w:rPr>
        <w:t xml:space="preserve"> </w:t>
      </w:r>
      <w:r w:rsidR="00A524AF" w:rsidRPr="00E93F31">
        <w:rPr>
          <w:rFonts w:ascii="Times New Roman" w:hAnsi="Times New Roman" w:cs="Times New Roman"/>
          <w:sz w:val="24"/>
          <w:szCs w:val="24"/>
        </w:rPr>
        <w:t xml:space="preserve">(HSiW) </w:t>
      </w:r>
      <w:r w:rsidRPr="00E93F31">
        <w:rPr>
          <w:rFonts w:ascii="Times New Roman" w:hAnsi="Times New Roman" w:cs="Times New Roman"/>
          <w:sz w:val="24"/>
          <w:szCs w:val="24"/>
        </w:rPr>
        <w:t>[</w:t>
      </w:r>
      <w:r w:rsidR="009A44CC" w:rsidRPr="00E93F31">
        <w:rPr>
          <w:rFonts w:ascii="Times New Roman" w:hAnsi="Times New Roman" w:cs="Times New Roman"/>
          <w:sz w:val="24"/>
          <w:szCs w:val="24"/>
        </w:rPr>
        <w:t>6-8</w:t>
      </w:r>
      <w:r w:rsidRPr="00E93F31">
        <w:rPr>
          <w:rFonts w:ascii="Times New Roman" w:hAnsi="Times New Roman" w:cs="Times New Roman"/>
          <w:sz w:val="24"/>
          <w:szCs w:val="24"/>
        </w:rPr>
        <w:t xml:space="preserve">]. </w:t>
      </w:r>
      <w:r w:rsidR="00A02824" w:rsidRPr="00E93F31">
        <w:rPr>
          <w:rFonts w:ascii="Times New Roman" w:hAnsi="Times New Roman" w:cs="Times New Roman"/>
          <w:sz w:val="24"/>
          <w:szCs w:val="24"/>
        </w:rPr>
        <w:t xml:space="preserve">In recent years, </w:t>
      </w:r>
      <w:r w:rsidRPr="00E93F31">
        <w:rPr>
          <w:rFonts w:ascii="Times New Roman" w:hAnsi="Times New Roman" w:cs="Times New Roman"/>
          <w:sz w:val="24"/>
          <w:szCs w:val="24"/>
        </w:rPr>
        <w:t>Pt-HPA bifunctiona</w:t>
      </w:r>
      <w:r w:rsidR="00803D44" w:rsidRPr="00E93F31">
        <w:rPr>
          <w:rFonts w:ascii="Times New Roman" w:hAnsi="Times New Roman" w:cs="Times New Roman"/>
          <w:sz w:val="24"/>
          <w:szCs w:val="24"/>
        </w:rPr>
        <w:t>l catalysi</w:t>
      </w:r>
      <w:r w:rsidRPr="00E93F31">
        <w:rPr>
          <w:rFonts w:ascii="Times New Roman" w:hAnsi="Times New Roman" w:cs="Times New Roman"/>
          <w:sz w:val="24"/>
          <w:szCs w:val="24"/>
        </w:rPr>
        <w:t>s</w:t>
      </w:r>
      <w:r w:rsidR="000310F7" w:rsidRPr="00E93F31">
        <w:rPr>
          <w:rFonts w:ascii="Times New Roman" w:hAnsi="Times New Roman" w:cs="Times New Roman"/>
          <w:sz w:val="24"/>
          <w:szCs w:val="24"/>
        </w:rPr>
        <w:t xml:space="preserve"> for alkane </w:t>
      </w:r>
      <w:r w:rsidR="00096007" w:rsidRPr="00E93F31">
        <w:rPr>
          <w:rFonts w:ascii="Times New Roman" w:hAnsi="Times New Roman" w:cs="Times New Roman"/>
          <w:sz w:val="24"/>
          <w:szCs w:val="24"/>
        </w:rPr>
        <w:t>isomerisation</w:t>
      </w:r>
      <w:r w:rsidRPr="00E93F31">
        <w:rPr>
          <w:rFonts w:ascii="Times New Roman" w:hAnsi="Times New Roman" w:cs="Times New Roman"/>
          <w:sz w:val="24"/>
          <w:szCs w:val="24"/>
        </w:rPr>
        <w:t xml:space="preserve"> ha</w:t>
      </w:r>
      <w:r w:rsidR="00803D44" w:rsidRPr="00E93F31">
        <w:rPr>
          <w:rFonts w:ascii="Times New Roman" w:hAnsi="Times New Roman" w:cs="Times New Roman"/>
          <w:sz w:val="24"/>
          <w:szCs w:val="24"/>
        </w:rPr>
        <w:t>s</w:t>
      </w:r>
      <w:r w:rsidRPr="00E93F31">
        <w:rPr>
          <w:rFonts w:ascii="Times New Roman" w:hAnsi="Times New Roman" w:cs="Times New Roman"/>
          <w:sz w:val="24"/>
          <w:szCs w:val="24"/>
        </w:rPr>
        <w:t xml:space="preserve"> been </w:t>
      </w:r>
      <w:r w:rsidR="00803D44" w:rsidRPr="00E93F31">
        <w:rPr>
          <w:rFonts w:ascii="Times New Roman" w:hAnsi="Times New Roman" w:cs="Times New Roman"/>
          <w:sz w:val="24"/>
          <w:szCs w:val="24"/>
        </w:rPr>
        <w:t>studied</w:t>
      </w:r>
      <w:r w:rsidRPr="00E93F31">
        <w:rPr>
          <w:rFonts w:ascii="Times New Roman" w:hAnsi="Times New Roman" w:cs="Times New Roman"/>
          <w:sz w:val="24"/>
          <w:szCs w:val="24"/>
        </w:rPr>
        <w:t xml:space="preserve"> extensively to show </w:t>
      </w:r>
      <w:r w:rsidR="00A02824" w:rsidRPr="00E93F31">
        <w:rPr>
          <w:rFonts w:ascii="Times New Roman" w:hAnsi="Times New Roman" w:cs="Times New Roman"/>
          <w:sz w:val="24"/>
          <w:szCs w:val="24"/>
        </w:rPr>
        <w:t xml:space="preserve">its </w:t>
      </w:r>
      <w:r w:rsidRPr="00E93F31">
        <w:rPr>
          <w:rFonts w:ascii="Times New Roman" w:hAnsi="Times New Roman" w:cs="Times New Roman"/>
          <w:sz w:val="24"/>
          <w:szCs w:val="24"/>
        </w:rPr>
        <w:t xml:space="preserve">high </w:t>
      </w:r>
      <w:r w:rsidR="00803D44" w:rsidRPr="00E93F31">
        <w:rPr>
          <w:rFonts w:ascii="Times New Roman" w:hAnsi="Times New Roman" w:cs="Times New Roman"/>
          <w:sz w:val="24"/>
          <w:szCs w:val="24"/>
        </w:rPr>
        <w:t>efficiency</w:t>
      </w:r>
      <w:r w:rsidRPr="00E93F31">
        <w:rPr>
          <w:rFonts w:ascii="Times New Roman" w:hAnsi="Times New Roman" w:cs="Times New Roman"/>
          <w:sz w:val="24"/>
          <w:szCs w:val="24"/>
        </w:rPr>
        <w:t xml:space="preserve"> in th</w:t>
      </w:r>
      <w:r w:rsidR="00A02824" w:rsidRPr="00E93F31">
        <w:rPr>
          <w:rFonts w:ascii="Times New Roman" w:hAnsi="Times New Roman" w:cs="Times New Roman"/>
          <w:sz w:val="24"/>
          <w:szCs w:val="24"/>
        </w:rPr>
        <w:t>is reaction</w:t>
      </w:r>
      <w:r w:rsidRPr="00E93F31">
        <w:rPr>
          <w:rFonts w:ascii="Times New Roman" w:hAnsi="Times New Roman" w:cs="Times New Roman"/>
          <w:sz w:val="24"/>
          <w:szCs w:val="24"/>
        </w:rPr>
        <w:t xml:space="preserve"> ([</w:t>
      </w:r>
      <w:r w:rsidR="00395E11" w:rsidRPr="00E93F31">
        <w:rPr>
          <w:rFonts w:ascii="Times New Roman" w:hAnsi="Times New Roman" w:cs="Times New Roman"/>
          <w:sz w:val="24"/>
          <w:szCs w:val="24"/>
        </w:rPr>
        <w:t>9-12</w:t>
      </w:r>
      <w:r w:rsidRPr="00E93F31">
        <w:rPr>
          <w:rFonts w:ascii="Times New Roman" w:hAnsi="Times New Roman" w:cs="Times New Roman"/>
          <w:sz w:val="24"/>
          <w:szCs w:val="24"/>
        </w:rPr>
        <w:t>] and references therein).</w:t>
      </w:r>
    </w:p>
    <w:p w:rsidR="00D80794" w:rsidRPr="00E93F31" w:rsidRDefault="00707377" w:rsidP="004F202C">
      <w:pPr>
        <w:autoSpaceDE w:val="0"/>
        <w:autoSpaceDN w:val="0"/>
        <w:adjustRightInd w:val="0"/>
        <w:spacing w:after="0" w:line="480" w:lineRule="auto"/>
        <w:jc w:val="both"/>
        <w:rPr>
          <w:rFonts w:ascii="Times New Roman" w:eastAsia="Times New Roman" w:hAnsi="Times New Roman" w:cs="Times New Roman"/>
          <w:sz w:val="24"/>
          <w:szCs w:val="24"/>
        </w:rPr>
      </w:pPr>
      <w:r w:rsidRPr="00E93F31">
        <w:rPr>
          <w:rFonts w:ascii="Times New Roman" w:hAnsi="Times New Roman" w:cs="Times New Roman"/>
          <w:sz w:val="24"/>
          <w:szCs w:val="24"/>
        </w:rPr>
        <w:tab/>
        <w:t>Here, we investigate the Pt-HPA bifunc</w:t>
      </w:r>
      <w:r w:rsidR="00803D44" w:rsidRPr="00E93F31">
        <w:rPr>
          <w:rFonts w:ascii="Times New Roman" w:hAnsi="Times New Roman" w:cs="Times New Roman"/>
          <w:sz w:val="24"/>
          <w:szCs w:val="24"/>
        </w:rPr>
        <w:t xml:space="preserve">tional catalysis in the </w:t>
      </w:r>
      <w:r w:rsidR="00096007" w:rsidRPr="00E93F31">
        <w:rPr>
          <w:rFonts w:ascii="Times New Roman" w:hAnsi="Times New Roman" w:cs="Times New Roman"/>
          <w:sz w:val="24"/>
          <w:szCs w:val="24"/>
        </w:rPr>
        <w:t>isomerisation</w:t>
      </w:r>
      <w:r w:rsidRPr="00E93F31">
        <w:rPr>
          <w:rFonts w:ascii="Times New Roman" w:hAnsi="Times New Roman" w:cs="Times New Roman"/>
          <w:sz w:val="24"/>
          <w:szCs w:val="24"/>
        </w:rPr>
        <w:t xml:space="preserve"> of n-hexane, focussing on the use of Cs</w:t>
      </w:r>
      <w:r w:rsidRPr="00E93F31">
        <w:rPr>
          <w:rFonts w:ascii="Times New Roman" w:hAnsi="Times New Roman" w:cs="Times New Roman"/>
          <w:sz w:val="24"/>
          <w:szCs w:val="24"/>
          <w:vertAlign w:val="subscript"/>
        </w:rPr>
        <w:t>2.5</w:t>
      </w:r>
      <w:r w:rsidRPr="00E93F31">
        <w:rPr>
          <w:rFonts w:ascii="Times New Roman" w:hAnsi="Times New Roman" w:cs="Times New Roman"/>
          <w:sz w:val="24"/>
          <w:szCs w:val="24"/>
        </w:rPr>
        <w:t>H</w:t>
      </w:r>
      <w:r w:rsidRPr="00E93F31">
        <w:rPr>
          <w:rFonts w:ascii="Times New Roman" w:hAnsi="Times New Roman" w:cs="Times New Roman"/>
          <w:sz w:val="24"/>
          <w:szCs w:val="24"/>
          <w:vertAlign w:val="subscript"/>
        </w:rPr>
        <w:t>0.5</w:t>
      </w:r>
      <w:r w:rsidRPr="00E93F31">
        <w:rPr>
          <w:rFonts w:ascii="Times New Roman" w:hAnsi="Times New Roman" w:cs="Times New Roman"/>
          <w:sz w:val="24"/>
          <w:szCs w:val="24"/>
        </w:rPr>
        <w:t>PW</w:t>
      </w:r>
      <w:r w:rsidRPr="00E93F31">
        <w:rPr>
          <w:rFonts w:ascii="Times New Roman" w:hAnsi="Times New Roman" w:cs="Times New Roman"/>
          <w:sz w:val="24"/>
          <w:szCs w:val="24"/>
          <w:vertAlign w:val="subscript"/>
        </w:rPr>
        <w:t>12</w:t>
      </w:r>
      <w:r w:rsidRPr="00E93F31">
        <w:rPr>
          <w:rFonts w:ascii="Times New Roman" w:hAnsi="Times New Roman" w:cs="Times New Roman"/>
          <w:sz w:val="24"/>
          <w:szCs w:val="24"/>
        </w:rPr>
        <w:t>O</w:t>
      </w:r>
      <w:r w:rsidRPr="00E93F31">
        <w:rPr>
          <w:rFonts w:ascii="Times New Roman" w:hAnsi="Times New Roman" w:cs="Times New Roman"/>
          <w:sz w:val="24"/>
          <w:szCs w:val="24"/>
          <w:vertAlign w:val="subscript"/>
        </w:rPr>
        <w:t>40</w:t>
      </w:r>
      <w:r w:rsidRPr="00E93F31">
        <w:rPr>
          <w:rFonts w:ascii="Times New Roman" w:hAnsi="Times New Roman" w:cs="Times New Roman"/>
          <w:sz w:val="24"/>
          <w:szCs w:val="24"/>
        </w:rPr>
        <w:t xml:space="preserve"> (CsPW) as the acid component. CsPW is an insoluble acidic sa</w:t>
      </w:r>
      <w:r w:rsidR="00803D44" w:rsidRPr="00E93F31">
        <w:rPr>
          <w:rFonts w:ascii="Times New Roman" w:hAnsi="Times New Roman" w:cs="Times New Roman"/>
          <w:sz w:val="24"/>
          <w:szCs w:val="24"/>
        </w:rPr>
        <w:t>lt of 12-tungstophosphoric acid, which</w:t>
      </w:r>
      <w:r w:rsidRPr="00E93F31">
        <w:rPr>
          <w:rFonts w:ascii="Times New Roman" w:hAnsi="Times New Roman" w:cs="Times New Roman"/>
          <w:sz w:val="24"/>
          <w:szCs w:val="24"/>
        </w:rPr>
        <w:t xml:space="preserve"> has importan</w:t>
      </w:r>
      <w:r w:rsidR="000E66D7" w:rsidRPr="00E93F31">
        <w:rPr>
          <w:rFonts w:ascii="Times New Roman" w:hAnsi="Times New Roman" w:cs="Times New Roman"/>
          <w:sz w:val="24"/>
          <w:szCs w:val="24"/>
        </w:rPr>
        <w:t>t advantages over the parent HPW</w:t>
      </w:r>
      <w:r w:rsidRPr="00E93F31">
        <w:rPr>
          <w:rFonts w:ascii="Times New Roman" w:hAnsi="Times New Roman" w:cs="Times New Roman"/>
          <w:sz w:val="24"/>
          <w:szCs w:val="24"/>
        </w:rPr>
        <w:t xml:space="preserve"> in possessing much larger surface area</w:t>
      </w:r>
      <w:r w:rsidR="0098299F" w:rsidRPr="00E93F31">
        <w:rPr>
          <w:rFonts w:ascii="Times New Roman" w:hAnsi="Times New Roman" w:cs="Times New Roman"/>
          <w:sz w:val="24"/>
          <w:szCs w:val="24"/>
        </w:rPr>
        <w:t xml:space="preserve"> </w:t>
      </w:r>
      <w:r w:rsidR="00994317" w:rsidRPr="00E93F31">
        <w:rPr>
          <w:rFonts w:ascii="Times New Roman" w:hAnsi="Times New Roman" w:cs="Times New Roman"/>
          <w:sz w:val="24"/>
          <w:szCs w:val="24"/>
        </w:rPr>
        <w:t>(</w:t>
      </w:r>
      <w:r w:rsidR="0098299F" w:rsidRPr="00E93F31">
        <w:rPr>
          <w:rFonts w:ascii="Times New Roman" w:hAnsi="Times New Roman" w:cs="Times New Roman"/>
          <w:sz w:val="24"/>
          <w:szCs w:val="24"/>
        </w:rPr>
        <w:t>hence larger surface acidity</w:t>
      </w:r>
      <w:r w:rsidR="00994317" w:rsidRPr="00E93F31">
        <w:rPr>
          <w:rFonts w:ascii="Times New Roman" w:hAnsi="Times New Roman" w:cs="Times New Roman"/>
          <w:sz w:val="24"/>
          <w:szCs w:val="24"/>
        </w:rPr>
        <w:t>)</w:t>
      </w:r>
      <w:r w:rsidRPr="00E93F31">
        <w:rPr>
          <w:rFonts w:ascii="Times New Roman" w:hAnsi="Times New Roman" w:cs="Times New Roman"/>
          <w:sz w:val="24"/>
          <w:szCs w:val="24"/>
        </w:rPr>
        <w:t xml:space="preserve"> and higher thermal stability, while having</w:t>
      </w:r>
      <w:r w:rsidR="00281C1E" w:rsidRPr="00E93F31">
        <w:rPr>
          <w:rFonts w:ascii="Times New Roman" w:hAnsi="Times New Roman" w:cs="Times New Roman"/>
          <w:sz w:val="24"/>
          <w:szCs w:val="24"/>
        </w:rPr>
        <w:t xml:space="preserve"> the Brønsted acid sites</w:t>
      </w:r>
      <w:r w:rsidRPr="00E93F31">
        <w:rPr>
          <w:rFonts w:ascii="Times New Roman" w:hAnsi="Times New Roman" w:cs="Times New Roman"/>
          <w:sz w:val="24"/>
          <w:szCs w:val="24"/>
        </w:rPr>
        <w:t xml:space="preserve"> almost as strong</w:t>
      </w:r>
      <w:r w:rsidR="00281C1E" w:rsidRPr="00E93F31">
        <w:rPr>
          <w:rFonts w:ascii="Times New Roman" w:hAnsi="Times New Roman" w:cs="Times New Roman"/>
          <w:sz w:val="24"/>
          <w:szCs w:val="24"/>
        </w:rPr>
        <w:t xml:space="preserve"> as</w:t>
      </w:r>
      <w:r w:rsidR="000E66D7" w:rsidRPr="00E93F31">
        <w:rPr>
          <w:rFonts w:ascii="Times New Roman" w:hAnsi="Times New Roman" w:cs="Times New Roman"/>
          <w:sz w:val="24"/>
          <w:szCs w:val="24"/>
        </w:rPr>
        <w:t xml:space="preserve"> in</w:t>
      </w:r>
      <w:r w:rsidR="00281C1E" w:rsidRPr="00E93F31">
        <w:rPr>
          <w:rFonts w:ascii="Times New Roman" w:hAnsi="Times New Roman" w:cs="Times New Roman"/>
          <w:sz w:val="24"/>
          <w:szCs w:val="24"/>
        </w:rPr>
        <w:t xml:space="preserve"> HPW</w:t>
      </w:r>
      <w:r w:rsidRPr="00E93F31">
        <w:rPr>
          <w:rFonts w:ascii="Times New Roman" w:hAnsi="Times New Roman" w:cs="Times New Roman"/>
          <w:sz w:val="24"/>
          <w:szCs w:val="24"/>
        </w:rPr>
        <w:t xml:space="preserve"> </w:t>
      </w:r>
      <w:r w:rsidR="003F00D6" w:rsidRPr="00E93F31">
        <w:rPr>
          <w:rFonts w:ascii="Times New Roman" w:hAnsi="Times New Roman" w:cs="Times New Roman"/>
          <w:sz w:val="24"/>
          <w:szCs w:val="24"/>
        </w:rPr>
        <w:t>[</w:t>
      </w:r>
      <w:r w:rsidR="0064536B" w:rsidRPr="00E93F31">
        <w:rPr>
          <w:rFonts w:ascii="Times New Roman" w:hAnsi="Times New Roman" w:cs="Times New Roman"/>
          <w:sz w:val="24"/>
          <w:szCs w:val="24"/>
        </w:rPr>
        <w:t>6,7</w:t>
      </w:r>
      <w:r w:rsidR="003F00D6" w:rsidRPr="00E93F31">
        <w:rPr>
          <w:rFonts w:ascii="Times New Roman" w:hAnsi="Times New Roman" w:cs="Times New Roman"/>
          <w:sz w:val="24"/>
          <w:szCs w:val="24"/>
        </w:rPr>
        <w:t xml:space="preserve">]. </w:t>
      </w:r>
      <w:r w:rsidR="003172C4" w:rsidRPr="00E93F31">
        <w:rPr>
          <w:rFonts w:ascii="Times New Roman" w:hAnsi="Times New Roman" w:cs="Times New Roman"/>
          <w:sz w:val="24"/>
          <w:szCs w:val="24"/>
        </w:rPr>
        <w:t>Also</w:t>
      </w:r>
      <w:r w:rsidR="00B96B9B" w:rsidRPr="00E93F31">
        <w:rPr>
          <w:rFonts w:ascii="Times New Roman" w:hAnsi="Times New Roman" w:cs="Times New Roman"/>
          <w:sz w:val="24"/>
          <w:szCs w:val="24"/>
        </w:rPr>
        <w:t>,</w:t>
      </w:r>
      <w:r w:rsidR="003172C4" w:rsidRPr="00E93F31">
        <w:rPr>
          <w:rFonts w:ascii="Times New Roman" w:hAnsi="Times New Roman" w:cs="Times New Roman"/>
          <w:sz w:val="24"/>
          <w:szCs w:val="24"/>
        </w:rPr>
        <w:t xml:space="preserve"> w</w:t>
      </w:r>
      <w:r w:rsidRPr="00E93F31">
        <w:rPr>
          <w:rFonts w:ascii="Times New Roman" w:eastAsia="Times New Roman" w:hAnsi="Times New Roman" w:cs="Times New Roman"/>
          <w:sz w:val="24"/>
          <w:szCs w:val="24"/>
        </w:rPr>
        <w:t>e report</w:t>
      </w:r>
      <w:r w:rsidR="003F00D6" w:rsidRPr="00E93F31">
        <w:rPr>
          <w:rFonts w:ascii="Times New Roman" w:eastAsia="Times New Roman" w:hAnsi="Times New Roman" w:cs="Times New Roman"/>
          <w:sz w:val="24"/>
          <w:szCs w:val="24"/>
        </w:rPr>
        <w:t xml:space="preserve"> here</w:t>
      </w:r>
      <w:r w:rsidRPr="00E93F31">
        <w:rPr>
          <w:rFonts w:ascii="Times New Roman" w:eastAsia="Times New Roman" w:hAnsi="Times New Roman" w:cs="Times New Roman"/>
          <w:sz w:val="24"/>
          <w:szCs w:val="24"/>
        </w:rPr>
        <w:t xml:space="preserve"> </w:t>
      </w:r>
      <w:r w:rsidR="00CB06B6" w:rsidRPr="00E93F31">
        <w:rPr>
          <w:rFonts w:ascii="Times New Roman" w:eastAsia="Times New Roman" w:hAnsi="Times New Roman" w:cs="Times New Roman"/>
          <w:sz w:val="24"/>
          <w:szCs w:val="24"/>
        </w:rPr>
        <w:t>an</w:t>
      </w:r>
      <w:r w:rsidRPr="00E93F31">
        <w:rPr>
          <w:rFonts w:ascii="Times New Roman" w:eastAsia="Times New Roman" w:hAnsi="Times New Roman" w:cs="Times New Roman"/>
          <w:sz w:val="24"/>
          <w:szCs w:val="24"/>
        </w:rPr>
        <w:t xml:space="preserve"> enhancing effect of Au on </w:t>
      </w:r>
      <w:r w:rsidR="00CB06B6" w:rsidRPr="00E93F31">
        <w:rPr>
          <w:rFonts w:ascii="Times New Roman" w:eastAsia="Times New Roman" w:hAnsi="Times New Roman" w:cs="Times New Roman"/>
          <w:sz w:val="24"/>
          <w:szCs w:val="24"/>
        </w:rPr>
        <w:t>n-</w:t>
      </w:r>
      <w:r w:rsidR="00803D44" w:rsidRPr="00E93F31">
        <w:rPr>
          <w:rFonts w:ascii="Times New Roman" w:eastAsia="Times New Roman" w:hAnsi="Times New Roman" w:cs="Times New Roman"/>
          <w:sz w:val="24"/>
          <w:szCs w:val="24"/>
        </w:rPr>
        <w:t xml:space="preserve">hexane </w:t>
      </w:r>
      <w:r w:rsidR="00096007" w:rsidRPr="00E93F31">
        <w:rPr>
          <w:rFonts w:ascii="Times New Roman" w:eastAsia="Times New Roman" w:hAnsi="Times New Roman" w:cs="Times New Roman"/>
          <w:sz w:val="24"/>
          <w:szCs w:val="24"/>
        </w:rPr>
        <w:t>isomerisation</w:t>
      </w:r>
      <w:r w:rsidRPr="00E93F31">
        <w:rPr>
          <w:rFonts w:ascii="Times New Roman" w:eastAsia="Times New Roman" w:hAnsi="Times New Roman" w:cs="Times New Roman"/>
          <w:sz w:val="24"/>
          <w:szCs w:val="24"/>
        </w:rPr>
        <w:t xml:space="preserve"> over Pt</w:t>
      </w:r>
      <w:r w:rsidR="003F00D6" w:rsidRPr="00E93F31">
        <w:rPr>
          <w:rFonts w:ascii="Times New Roman" w:eastAsia="Times New Roman" w:hAnsi="Times New Roman" w:cs="Times New Roman"/>
          <w:sz w:val="24"/>
          <w:szCs w:val="24"/>
        </w:rPr>
        <w:t>/CsPW.</w:t>
      </w:r>
      <w:r w:rsidRPr="00E93F31">
        <w:rPr>
          <w:rFonts w:ascii="Times New Roman" w:eastAsia="Times New Roman" w:hAnsi="Times New Roman" w:cs="Times New Roman"/>
          <w:sz w:val="24"/>
          <w:szCs w:val="24"/>
        </w:rPr>
        <w:t xml:space="preserve"> It is demonstrated that modification of the Pt/CsPW catalyst with gold increases the</w:t>
      </w:r>
      <w:r w:rsidR="003F00D6" w:rsidRPr="00E93F31">
        <w:rPr>
          <w:rFonts w:ascii="Times New Roman" w:eastAsia="Times New Roman" w:hAnsi="Times New Roman" w:cs="Times New Roman"/>
          <w:sz w:val="24"/>
          <w:szCs w:val="24"/>
        </w:rPr>
        <w:t xml:space="preserve"> reaction</w:t>
      </w:r>
      <w:r w:rsidRPr="00E93F31">
        <w:rPr>
          <w:rFonts w:ascii="Times New Roman" w:eastAsia="Times New Roman" w:hAnsi="Times New Roman" w:cs="Times New Roman"/>
          <w:sz w:val="24"/>
          <w:szCs w:val="24"/>
        </w:rPr>
        <w:t xml:space="preserve"> turnover rate at Pt surface sites</w:t>
      </w:r>
      <w:r w:rsidR="0098299F" w:rsidRPr="00E93F31">
        <w:rPr>
          <w:rFonts w:ascii="Times New Roman" w:eastAsia="Times New Roman" w:hAnsi="Times New Roman" w:cs="Times New Roman"/>
          <w:sz w:val="24"/>
          <w:szCs w:val="24"/>
        </w:rPr>
        <w:t xml:space="preserve"> more than twofold</w:t>
      </w:r>
      <w:r w:rsidR="00025C84" w:rsidRPr="00E93F31">
        <w:rPr>
          <w:rFonts w:ascii="Times New Roman" w:eastAsia="Times New Roman" w:hAnsi="Times New Roman" w:cs="Times New Roman"/>
          <w:sz w:val="24"/>
          <w:szCs w:val="24"/>
        </w:rPr>
        <w:t>, although the gold alone without Pt is practically inactive in this reaction</w:t>
      </w:r>
      <w:r w:rsidRPr="00E93F31">
        <w:rPr>
          <w:rFonts w:ascii="Times New Roman" w:eastAsia="Times New Roman" w:hAnsi="Times New Roman" w:cs="Times New Roman"/>
          <w:sz w:val="24"/>
          <w:szCs w:val="24"/>
        </w:rPr>
        <w:t>. It is suggested that the enhancem</w:t>
      </w:r>
      <w:r w:rsidR="008674DE" w:rsidRPr="00E93F31">
        <w:rPr>
          <w:rFonts w:ascii="Times New Roman" w:eastAsia="Times New Roman" w:hAnsi="Times New Roman" w:cs="Times New Roman"/>
          <w:sz w:val="24"/>
          <w:szCs w:val="24"/>
        </w:rPr>
        <w:t>ent is caused by PtAu alloying.</w:t>
      </w:r>
      <w:r w:rsidRPr="00E93F31">
        <w:rPr>
          <w:rFonts w:ascii="Times New Roman" w:eastAsia="Times New Roman" w:hAnsi="Times New Roman" w:cs="Times New Roman"/>
          <w:sz w:val="24"/>
          <w:szCs w:val="24"/>
        </w:rPr>
        <w:t xml:space="preserve"> STEM-EDX and XRD analysis</w:t>
      </w:r>
      <w:r w:rsidRPr="00E93F31">
        <w:t xml:space="preserve"> </w:t>
      </w:r>
      <w:r w:rsidRPr="00E93F31">
        <w:rPr>
          <w:rFonts w:ascii="Times New Roman" w:eastAsia="Times New Roman" w:hAnsi="Times New Roman" w:cs="Times New Roman"/>
          <w:sz w:val="24"/>
          <w:szCs w:val="24"/>
        </w:rPr>
        <w:t>of the PtAu/CsPW catalysts</w:t>
      </w:r>
      <w:r w:rsidRPr="00E93F31">
        <w:t xml:space="preserve"> </w:t>
      </w:r>
      <w:r w:rsidRPr="00E93F31">
        <w:rPr>
          <w:rFonts w:ascii="Times New Roman" w:eastAsia="Times New Roman" w:hAnsi="Times New Roman" w:cs="Times New Roman"/>
          <w:sz w:val="24"/>
          <w:szCs w:val="24"/>
        </w:rPr>
        <w:t>indicates the presence of bimetallic PtAu nanoparticles</w:t>
      </w:r>
      <w:r w:rsidR="0098299F" w:rsidRPr="00E93F31">
        <w:rPr>
          <w:rFonts w:ascii="Times New Roman" w:eastAsia="Times New Roman" w:hAnsi="Times New Roman" w:cs="Times New Roman"/>
          <w:sz w:val="24"/>
          <w:szCs w:val="24"/>
        </w:rPr>
        <w:t xml:space="preserve"> </w:t>
      </w:r>
      <w:r w:rsidRPr="00E93F31">
        <w:rPr>
          <w:rFonts w:ascii="Times New Roman" w:eastAsia="Times New Roman" w:hAnsi="Times New Roman" w:cs="Times New Roman"/>
          <w:sz w:val="24"/>
          <w:szCs w:val="24"/>
        </w:rPr>
        <w:t>with a wide range of Pt/Au atomic ratios.</w:t>
      </w:r>
    </w:p>
    <w:p w:rsidR="0046471F" w:rsidRPr="00E93F31" w:rsidRDefault="0046471F" w:rsidP="004F202C">
      <w:pPr>
        <w:autoSpaceDE w:val="0"/>
        <w:autoSpaceDN w:val="0"/>
        <w:adjustRightInd w:val="0"/>
        <w:spacing w:after="0" w:line="480" w:lineRule="auto"/>
        <w:jc w:val="both"/>
        <w:rPr>
          <w:rFonts w:ascii="Times New Roman" w:hAnsi="Times New Roman" w:cs="Times New Roman"/>
          <w:sz w:val="24"/>
          <w:szCs w:val="24"/>
        </w:rPr>
      </w:pPr>
    </w:p>
    <w:p w:rsidR="00BF2529" w:rsidRPr="00E93F31" w:rsidRDefault="00BF2529" w:rsidP="00BF2529">
      <w:pPr>
        <w:spacing w:after="240" w:line="480" w:lineRule="auto"/>
        <w:contextualSpacing/>
        <w:jc w:val="both"/>
        <w:rPr>
          <w:rFonts w:ascii="Times New Roman" w:eastAsia="Times New Roman" w:hAnsi="Times New Roman" w:cs="Times New Roman"/>
          <w:b/>
          <w:sz w:val="24"/>
          <w:szCs w:val="24"/>
        </w:rPr>
      </w:pPr>
      <w:r w:rsidRPr="00E93F31">
        <w:rPr>
          <w:rFonts w:ascii="Times New Roman" w:eastAsia="Times New Roman" w:hAnsi="Times New Roman" w:cs="Times New Roman"/>
          <w:b/>
          <w:sz w:val="24"/>
          <w:szCs w:val="24"/>
        </w:rPr>
        <w:t>2. Experimental</w:t>
      </w:r>
    </w:p>
    <w:p w:rsidR="00BF2529" w:rsidRPr="00E93F31" w:rsidRDefault="00BF2529" w:rsidP="00BF2529">
      <w:pPr>
        <w:autoSpaceDE w:val="0"/>
        <w:autoSpaceDN w:val="0"/>
        <w:adjustRightInd w:val="0"/>
        <w:spacing w:before="240" w:after="240" w:line="480" w:lineRule="auto"/>
        <w:jc w:val="both"/>
        <w:rPr>
          <w:rFonts w:ascii="Times New Roman" w:eastAsia="Times New Roman" w:hAnsi="Times New Roman" w:cs="Times New Roman"/>
          <w:b/>
          <w:sz w:val="24"/>
          <w:szCs w:val="24"/>
        </w:rPr>
      </w:pPr>
      <w:r w:rsidRPr="00E93F31">
        <w:rPr>
          <w:rFonts w:ascii="Times New Roman" w:eastAsia="Times New Roman" w:hAnsi="Times New Roman" w:cs="Times New Roman"/>
          <w:i/>
          <w:sz w:val="24"/>
          <w:szCs w:val="24"/>
        </w:rPr>
        <w:t>2.1. Chemicals and catalysts</w:t>
      </w:r>
    </w:p>
    <w:p w:rsidR="00BF2529" w:rsidRPr="00E93F31" w:rsidRDefault="00BF2529" w:rsidP="00BF2529">
      <w:pPr>
        <w:autoSpaceDE w:val="0"/>
        <w:autoSpaceDN w:val="0"/>
        <w:adjustRightInd w:val="0"/>
        <w:spacing w:before="240" w:after="240" w:line="480" w:lineRule="auto"/>
        <w:ind w:firstLine="720"/>
        <w:jc w:val="both"/>
        <w:rPr>
          <w:rFonts w:ascii="Times New Roman" w:eastAsia="Times New Roman" w:hAnsi="Times New Roman" w:cs="Times New Roman"/>
          <w:sz w:val="24"/>
          <w:szCs w:val="24"/>
        </w:rPr>
      </w:pPr>
      <w:r w:rsidRPr="00E93F31">
        <w:rPr>
          <w:rFonts w:ascii="Times New Roman" w:eastAsia="Times New Roman" w:hAnsi="Times New Roman" w:cs="Times New Roman"/>
          <w:sz w:val="24"/>
          <w:szCs w:val="24"/>
        </w:rPr>
        <w:t xml:space="preserve">n-Hexane (&gt;99%), </w:t>
      </w:r>
      <w:r w:rsidR="007E53CD" w:rsidRPr="00E93F31">
        <w:rPr>
          <w:rFonts w:ascii="Times New Roman" w:eastAsia="Times New Roman" w:hAnsi="Times New Roman" w:cs="Times New Roman"/>
          <w:sz w:val="24"/>
          <w:szCs w:val="24"/>
        </w:rPr>
        <w:t>H</w:t>
      </w:r>
      <w:r w:rsidR="007E53CD" w:rsidRPr="00E93F31">
        <w:rPr>
          <w:rFonts w:ascii="Times New Roman" w:eastAsia="Times New Roman" w:hAnsi="Times New Roman" w:cs="Times New Roman"/>
          <w:sz w:val="24"/>
          <w:szCs w:val="24"/>
          <w:vertAlign w:val="subscript"/>
        </w:rPr>
        <w:t>2</w:t>
      </w:r>
      <w:r w:rsidR="007E53CD" w:rsidRPr="00E93F31">
        <w:rPr>
          <w:rFonts w:ascii="Times New Roman" w:eastAsia="Times New Roman" w:hAnsi="Times New Roman" w:cs="Times New Roman"/>
          <w:sz w:val="24"/>
          <w:szCs w:val="24"/>
        </w:rPr>
        <w:t>PtCl</w:t>
      </w:r>
      <w:r w:rsidR="007E53CD" w:rsidRPr="00E93F31">
        <w:rPr>
          <w:rFonts w:ascii="Times New Roman" w:eastAsia="Times New Roman" w:hAnsi="Times New Roman" w:cs="Times New Roman"/>
          <w:sz w:val="24"/>
          <w:szCs w:val="24"/>
          <w:vertAlign w:val="subscript"/>
        </w:rPr>
        <w:t>6</w:t>
      </w:r>
      <w:r w:rsidR="007E53CD" w:rsidRPr="00E93F31">
        <w:rPr>
          <w:rFonts w:ascii="Times New Roman" w:eastAsia="Times New Roman" w:hAnsi="Times New Roman" w:cs="Times New Roman"/>
          <w:sz w:val="24"/>
          <w:szCs w:val="24"/>
        </w:rPr>
        <w:t xml:space="preserve"> hydrate, </w:t>
      </w:r>
      <w:r w:rsidRPr="00E93F31">
        <w:rPr>
          <w:rFonts w:ascii="Times New Roman" w:eastAsia="Times New Roman" w:hAnsi="Times New Roman" w:cs="Times New Roman"/>
          <w:sz w:val="24"/>
          <w:szCs w:val="24"/>
        </w:rPr>
        <w:t>HAuCl</w:t>
      </w:r>
      <w:r w:rsidRPr="00E93F31">
        <w:rPr>
          <w:rFonts w:ascii="Times New Roman" w:eastAsia="Times New Roman" w:hAnsi="Times New Roman" w:cs="Times New Roman"/>
          <w:sz w:val="24"/>
          <w:szCs w:val="24"/>
          <w:vertAlign w:val="subscript"/>
        </w:rPr>
        <w:t>4</w:t>
      </w:r>
      <w:r w:rsidRPr="00E93F31">
        <w:rPr>
          <w:rFonts w:ascii="Times New Roman" w:eastAsia="Times New Roman" w:hAnsi="Times New Roman" w:cs="Times New Roman"/>
          <w:sz w:val="24"/>
          <w:szCs w:val="24"/>
        </w:rPr>
        <w:t>·3H</w:t>
      </w:r>
      <w:r w:rsidRPr="00E93F31">
        <w:rPr>
          <w:rFonts w:ascii="Times New Roman" w:eastAsia="Times New Roman" w:hAnsi="Times New Roman" w:cs="Times New Roman"/>
          <w:sz w:val="24"/>
          <w:szCs w:val="24"/>
          <w:vertAlign w:val="subscript"/>
        </w:rPr>
        <w:t>2</w:t>
      </w:r>
      <w:r w:rsidRPr="00E93F31">
        <w:rPr>
          <w:rFonts w:ascii="Times New Roman" w:eastAsia="Times New Roman" w:hAnsi="Times New Roman" w:cs="Times New Roman"/>
          <w:sz w:val="24"/>
          <w:szCs w:val="24"/>
        </w:rPr>
        <w:t>O, H</w:t>
      </w:r>
      <w:r w:rsidRPr="00E93F31">
        <w:rPr>
          <w:rFonts w:ascii="Times New Roman" w:eastAsia="Times New Roman" w:hAnsi="Times New Roman" w:cs="Times New Roman"/>
          <w:sz w:val="24"/>
          <w:szCs w:val="24"/>
          <w:vertAlign w:val="subscript"/>
        </w:rPr>
        <w:t>3</w:t>
      </w:r>
      <w:r w:rsidRPr="00E93F31">
        <w:rPr>
          <w:rFonts w:ascii="Times New Roman" w:eastAsia="Times New Roman" w:hAnsi="Times New Roman" w:cs="Times New Roman"/>
          <w:sz w:val="24"/>
          <w:szCs w:val="24"/>
        </w:rPr>
        <w:t>PW</w:t>
      </w:r>
      <w:r w:rsidRPr="00E93F31">
        <w:rPr>
          <w:rFonts w:ascii="Times New Roman" w:eastAsia="Times New Roman" w:hAnsi="Times New Roman" w:cs="Times New Roman"/>
          <w:sz w:val="24"/>
          <w:szCs w:val="24"/>
          <w:vertAlign w:val="subscript"/>
        </w:rPr>
        <w:t>12</w:t>
      </w:r>
      <w:r w:rsidRPr="00E93F31">
        <w:rPr>
          <w:rFonts w:ascii="Times New Roman" w:eastAsia="Times New Roman" w:hAnsi="Times New Roman" w:cs="Times New Roman"/>
          <w:sz w:val="24"/>
          <w:szCs w:val="24"/>
        </w:rPr>
        <w:t>O</w:t>
      </w:r>
      <w:r w:rsidRPr="00E93F31">
        <w:rPr>
          <w:rFonts w:ascii="Times New Roman" w:eastAsia="Times New Roman" w:hAnsi="Times New Roman" w:cs="Times New Roman"/>
          <w:sz w:val="24"/>
          <w:szCs w:val="24"/>
          <w:vertAlign w:val="subscript"/>
        </w:rPr>
        <w:t>40</w:t>
      </w:r>
      <w:r w:rsidRPr="00E93F31">
        <w:rPr>
          <w:rFonts w:ascii="Times New Roman" w:eastAsia="Times New Roman" w:hAnsi="Times New Roman" w:cs="Times New Roman"/>
          <w:sz w:val="24"/>
          <w:szCs w:val="24"/>
        </w:rPr>
        <w:t xml:space="preserve"> </w:t>
      </w:r>
      <w:r w:rsidR="00ED74DE" w:rsidRPr="00E93F31">
        <w:rPr>
          <w:rFonts w:ascii="Times New Roman" w:eastAsia="Times New Roman" w:hAnsi="Times New Roman" w:cs="Times New Roman"/>
          <w:sz w:val="24"/>
          <w:szCs w:val="24"/>
        </w:rPr>
        <w:t>(</w:t>
      </w:r>
      <w:r w:rsidR="00E81478" w:rsidRPr="00E93F31">
        <w:rPr>
          <w:rFonts w:ascii="Times New Roman" w:eastAsia="Times New Roman" w:hAnsi="Times New Roman" w:cs="Times New Roman"/>
          <w:sz w:val="24"/>
          <w:szCs w:val="24"/>
        </w:rPr>
        <w:t xml:space="preserve">HPW, </w:t>
      </w:r>
      <w:r w:rsidR="00ED74DE" w:rsidRPr="00E93F31">
        <w:rPr>
          <w:rFonts w:ascii="Times New Roman" w:eastAsia="Times New Roman" w:hAnsi="Times New Roman" w:cs="Times New Roman"/>
          <w:sz w:val="24"/>
          <w:szCs w:val="24"/>
        </w:rPr>
        <w:t xml:space="preserve">99%) </w:t>
      </w:r>
      <w:r w:rsidRPr="00E93F31">
        <w:rPr>
          <w:rFonts w:ascii="Times New Roman" w:eastAsia="Times New Roman" w:hAnsi="Times New Roman" w:cs="Times New Roman"/>
          <w:sz w:val="24"/>
          <w:szCs w:val="24"/>
        </w:rPr>
        <w:t>and H</w:t>
      </w:r>
      <w:r w:rsidRPr="00E93F31">
        <w:rPr>
          <w:rFonts w:ascii="Times New Roman" w:eastAsia="Times New Roman" w:hAnsi="Times New Roman" w:cs="Times New Roman"/>
          <w:sz w:val="24"/>
          <w:szCs w:val="24"/>
          <w:vertAlign w:val="subscript"/>
        </w:rPr>
        <w:t>4</w:t>
      </w:r>
      <w:r w:rsidRPr="00E93F31">
        <w:rPr>
          <w:rFonts w:ascii="Times New Roman" w:eastAsia="Times New Roman" w:hAnsi="Times New Roman" w:cs="Times New Roman"/>
          <w:sz w:val="24"/>
          <w:szCs w:val="24"/>
        </w:rPr>
        <w:t>SiW</w:t>
      </w:r>
      <w:r w:rsidRPr="00E93F31">
        <w:rPr>
          <w:rFonts w:ascii="Times New Roman" w:eastAsia="Times New Roman" w:hAnsi="Times New Roman" w:cs="Times New Roman"/>
          <w:sz w:val="24"/>
          <w:szCs w:val="24"/>
          <w:vertAlign w:val="subscript"/>
        </w:rPr>
        <w:t>12</w:t>
      </w:r>
      <w:r w:rsidRPr="00E93F31">
        <w:rPr>
          <w:rFonts w:ascii="Times New Roman" w:eastAsia="Times New Roman" w:hAnsi="Times New Roman" w:cs="Times New Roman"/>
          <w:sz w:val="24"/>
          <w:szCs w:val="24"/>
        </w:rPr>
        <w:t>O</w:t>
      </w:r>
      <w:r w:rsidRPr="00E93F31">
        <w:rPr>
          <w:rFonts w:ascii="Times New Roman" w:eastAsia="Times New Roman" w:hAnsi="Times New Roman" w:cs="Times New Roman"/>
          <w:sz w:val="24"/>
          <w:szCs w:val="24"/>
          <w:vertAlign w:val="subscript"/>
        </w:rPr>
        <w:t>40</w:t>
      </w:r>
      <w:r w:rsidRPr="00E93F31">
        <w:rPr>
          <w:rFonts w:ascii="Times New Roman" w:eastAsia="Times New Roman" w:hAnsi="Times New Roman" w:cs="Times New Roman"/>
          <w:sz w:val="24"/>
          <w:szCs w:val="24"/>
        </w:rPr>
        <w:t xml:space="preserve"> </w:t>
      </w:r>
      <w:r w:rsidR="00ED74DE" w:rsidRPr="00E93F31">
        <w:rPr>
          <w:rFonts w:ascii="Times New Roman" w:eastAsia="Times New Roman" w:hAnsi="Times New Roman" w:cs="Times New Roman"/>
          <w:sz w:val="24"/>
          <w:szCs w:val="24"/>
        </w:rPr>
        <w:t>(</w:t>
      </w:r>
      <w:r w:rsidR="00E81478" w:rsidRPr="00E93F31">
        <w:rPr>
          <w:rFonts w:ascii="Times New Roman" w:eastAsia="Times New Roman" w:hAnsi="Times New Roman" w:cs="Times New Roman"/>
          <w:sz w:val="24"/>
          <w:szCs w:val="24"/>
        </w:rPr>
        <w:t xml:space="preserve">HSiW, </w:t>
      </w:r>
      <w:r w:rsidR="00ED74DE" w:rsidRPr="00E93F31">
        <w:rPr>
          <w:rFonts w:ascii="Times New Roman" w:eastAsia="Times New Roman" w:hAnsi="Times New Roman" w:cs="Times New Roman"/>
          <w:sz w:val="24"/>
          <w:szCs w:val="24"/>
        </w:rPr>
        <w:t xml:space="preserve">99.9%) </w:t>
      </w:r>
      <w:r w:rsidRPr="00E93F31">
        <w:rPr>
          <w:rFonts w:ascii="Times New Roman" w:eastAsia="Times New Roman" w:hAnsi="Times New Roman" w:cs="Times New Roman"/>
          <w:sz w:val="24"/>
          <w:szCs w:val="24"/>
        </w:rPr>
        <w:t>hydrates were all purchased from Sigma-Aldrich.</w:t>
      </w:r>
      <w:r w:rsidR="00ED74DE" w:rsidRPr="00E93F31">
        <w:rPr>
          <w:rFonts w:ascii="Times New Roman" w:eastAsia="Times New Roman" w:hAnsi="Times New Roman" w:cs="Times New Roman"/>
          <w:sz w:val="24"/>
          <w:szCs w:val="24"/>
          <w:lang w:eastAsia="pt-BR"/>
        </w:rPr>
        <w:t xml:space="preserve"> Catalyst supports P25 titania (anatase/rutile = 3:1) and Aerosil 300 silica were from Degussa.</w:t>
      </w:r>
      <w:r w:rsidRPr="00E93F31">
        <w:rPr>
          <w:rFonts w:ascii="Times New Roman" w:eastAsia="Times New Roman" w:hAnsi="Times New Roman" w:cs="Times New Roman"/>
          <w:sz w:val="24"/>
          <w:szCs w:val="24"/>
        </w:rPr>
        <w:t xml:space="preserve"> H</w:t>
      </w:r>
      <w:r w:rsidRPr="00E93F31">
        <w:rPr>
          <w:rFonts w:ascii="Times New Roman" w:eastAsia="Times New Roman" w:hAnsi="Times New Roman" w:cs="Times New Roman"/>
          <w:sz w:val="24"/>
          <w:szCs w:val="24"/>
          <w:vertAlign w:val="subscript"/>
        </w:rPr>
        <w:t>2</w:t>
      </w:r>
      <w:r w:rsidRPr="00E93F31">
        <w:rPr>
          <w:rFonts w:ascii="Times New Roman" w:eastAsia="Times New Roman" w:hAnsi="Times New Roman" w:cs="Times New Roman"/>
          <w:sz w:val="24"/>
          <w:szCs w:val="24"/>
        </w:rPr>
        <w:t xml:space="preserve"> gas cylinders (&gt;99%) were supplied by the British Oxygen Company.</w:t>
      </w:r>
    </w:p>
    <w:p w:rsidR="00BF2529" w:rsidRPr="00E93F31" w:rsidRDefault="00BF2529" w:rsidP="00BF2529">
      <w:pPr>
        <w:spacing w:line="480" w:lineRule="auto"/>
        <w:ind w:firstLine="720"/>
        <w:jc w:val="both"/>
        <w:rPr>
          <w:rFonts w:ascii="Times New Roman" w:hAnsi="Times New Roman" w:cs="Times New Roman"/>
          <w:sz w:val="24"/>
          <w:szCs w:val="24"/>
        </w:rPr>
      </w:pPr>
      <w:r w:rsidRPr="00E93F31">
        <w:rPr>
          <w:rFonts w:ascii="Times New Roman" w:eastAsia="Times New Roman" w:hAnsi="Times New Roman" w:cs="Times New Roman"/>
          <w:sz w:val="24"/>
          <w:szCs w:val="24"/>
          <w:lang w:eastAsia="pt-BR"/>
        </w:rPr>
        <w:lastRenderedPageBreak/>
        <w:t xml:space="preserve">Cesium tungstophosphate </w:t>
      </w:r>
      <w:r w:rsidRPr="00E93F31">
        <w:rPr>
          <w:rFonts w:ascii="Times New Roman" w:eastAsia="Times New Roman" w:hAnsi="Times New Roman" w:cs="Times New Roman"/>
          <w:sz w:val="24"/>
          <w:szCs w:val="24"/>
        </w:rPr>
        <w:t>Cs</w:t>
      </w:r>
      <w:r w:rsidRPr="00E93F31">
        <w:rPr>
          <w:rFonts w:ascii="Times New Roman" w:eastAsia="Times New Roman" w:hAnsi="Times New Roman" w:cs="Times New Roman"/>
          <w:sz w:val="24"/>
          <w:szCs w:val="24"/>
          <w:vertAlign w:val="subscript"/>
        </w:rPr>
        <w:t>2.5</w:t>
      </w:r>
      <w:r w:rsidRPr="00E93F31">
        <w:rPr>
          <w:rFonts w:ascii="Times New Roman" w:eastAsia="Times New Roman" w:hAnsi="Times New Roman" w:cs="Times New Roman"/>
          <w:sz w:val="24"/>
          <w:szCs w:val="24"/>
        </w:rPr>
        <w:t>H</w:t>
      </w:r>
      <w:r w:rsidRPr="00E93F31">
        <w:rPr>
          <w:rFonts w:ascii="Times New Roman" w:eastAsia="Times New Roman" w:hAnsi="Times New Roman" w:cs="Times New Roman"/>
          <w:sz w:val="24"/>
          <w:szCs w:val="24"/>
          <w:vertAlign w:val="subscript"/>
        </w:rPr>
        <w:t>0.5</w:t>
      </w:r>
      <w:r w:rsidRPr="00E93F31">
        <w:rPr>
          <w:rFonts w:ascii="Times New Roman" w:eastAsia="Times New Roman" w:hAnsi="Times New Roman" w:cs="Times New Roman"/>
          <w:sz w:val="24"/>
          <w:szCs w:val="24"/>
        </w:rPr>
        <w:t>PW</w:t>
      </w:r>
      <w:r w:rsidRPr="00E93F31">
        <w:rPr>
          <w:rFonts w:ascii="Times New Roman" w:eastAsia="Times New Roman" w:hAnsi="Times New Roman" w:cs="Times New Roman"/>
          <w:sz w:val="24"/>
          <w:szCs w:val="24"/>
          <w:vertAlign w:val="subscript"/>
        </w:rPr>
        <w:t>12</w:t>
      </w:r>
      <w:r w:rsidRPr="00E93F31">
        <w:rPr>
          <w:rFonts w:ascii="Times New Roman" w:eastAsia="Times New Roman" w:hAnsi="Times New Roman" w:cs="Times New Roman"/>
          <w:sz w:val="24"/>
          <w:szCs w:val="24"/>
        </w:rPr>
        <w:t>O</w:t>
      </w:r>
      <w:r w:rsidRPr="00E93F31">
        <w:rPr>
          <w:rFonts w:ascii="Times New Roman" w:eastAsia="Times New Roman" w:hAnsi="Times New Roman" w:cs="Times New Roman"/>
          <w:sz w:val="24"/>
          <w:szCs w:val="24"/>
          <w:vertAlign w:val="subscript"/>
        </w:rPr>
        <w:t>40</w:t>
      </w:r>
      <w:r w:rsidRPr="00E93F31">
        <w:rPr>
          <w:rFonts w:ascii="Times New Roman" w:eastAsia="Times New Roman" w:hAnsi="Times New Roman" w:cs="Times New Roman"/>
          <w:sz w:val="24"/>
          <w:szCs w:val="24"/>
        </w:rPr>
        <w:t xml:space="preserve"> (CsPW) </w:t>
      </w:r>
      <w:r w:rsidRPr="00E93F31">
        <w:rPr>
          <w:rFonts w:ascii="Times New Roman" w:eastAsia="Times New Roman" w:hAnsi="Times New Roman" w:cs="Times New Roman"/>
          <w:sz w:val="24"/>
          <w:szCs w:val="24"/>
          <w:lang w:eastAsia="pt-BR"/>
        </w:rPr>
        <w:t>was prepared according to the literature procedure [</w:t>
      </w:r>
      <w:r w:rsidR="00B95B5A" w:rsidRPr="00E93F31">
        <w:rPr>
          <w:rFonts w:ascii="Times New Roman" w:eastAsia="Times New Roman" w:hAnsi="Times New Roman" w:cs="Times New Roman"/>
          <w:sz w:val="24"/>
          <w:szCs w:val="24"/>
          <w:lang w:eastAsia="pt-BR"/>
        </w:rPr>
        <w:t>13,14</w:t>
      </w:r>
      <w:r w:rsidRPr="00E93F31">
        <w:rPr>
          <w:rFonts w:ascii="Times New Roman" w:eastAsia="Times New Roman" w:hAnsi="Times New Roman" w:cs="Times New Roman"/>
          <w:sz w:val="24"/>
          <w:szCs w:val="24"/>
          <w:lang w:eastAsia="pt-BR"/>
        </w:rPr>
        <w:t>] by adding drop-wise the required amount of aqueous solution of cesium carbonate to aqueous solution of H</w:t>
      </w:r>
      <w:r w:rsidRPr="00E93F31">
        <w:rPr>
          <w:rFonts w:ascii="Times New Roman" w:eastAsia="Times New Roman" w:hAnsi="Times New Roman" w:cs="Times New Roman"/>
          <w:sz w:val="24"/>
          <w:szCs w:val="24"/>
          <w:vertAlign w:val="subscript"/>
          <w:lang w:eastAsia="pt-BR"/>
        </w:rPr>
        <w:t>3</w:t>
      </w:r>
      <w:r w:rsidRPr="00E93F31">
        <w:rPr>
          <w:rFonts w:ascii="Times New Roman" w:eastAsia="Times New Roman" w:hAnsi="Times New Roman" w:cs="Times New Roman"/>
          <w:sz w:val="24"/>
          <w:szCs w:val="24"/>
          <w:lang w:eastAsia="pt-BR"/>
        </w:rPr>
        <w:t>PW</w:t>
      </w:r>
      <w:r w:rsidRPr="00E93F31">
        <w:rPr>
          <w:rFonts w:ascii="Times New Roman" w:eastAsia="Times New Roman" w:hAnsi="Times New Roman" w:cs="Times New Roman"/>
          <w:sz w:val="24"/>
          <w:szCs w:val="24"/>
          <w:vertAlign w:val="subscript"/>
          <w:lang w:eastAsia="pt-BR"/>
        </w:rPr>
        <w:t>12</w:t>
      </w:r>
      <w:r w:rsidRPr="00E93F31">
        <w:rPr>
          <w:rFonts w:ascii="Times New Roman" w:eastAsia="Times New Roman" w:hAnsi="Times New Roman" w:cs="Times New Roman"/>
          <w:sz w:val="24"/>
          <w:szCs w:val="24"/>
          <w:lang w:eastAsia="pt-BR"/>
        </w:rPr>
        <w:t>O</w:t>
      </w:r>
      <w:r w:rsidRPr="00E93F31">
        <w:rPr>
          <w:rFonts w:ascii="Times New Roman" w:eastAsia="Times New Roman" w:hAnsi="Times New Roman" w:cs="Times New Roman"/>
          <w:sz w:val="24"/>
          <w:szCs w:val="24"/>
          <w:vertAlign w:val="subscript"/>
          <w:lang w:eastAsia="pt-BR"/>
        </w:rPr>
        <w:t>40</w:t>
      </w:r>
      <w:r w:rsidRPr="00E93F31">
        <w:rPr>
          <w:rFonts w:ascii="Times New Roman" w:eastAsia="Times New Roman" w:hAnsi="Times New Roman" w:cs="Times New Roman"/>
          <w:sz w:val="24"/>
          <w:szCs w:val="24"/>
          <w:lang w:eastAsia="pt-BR"/>
        </w:rPr>
        <w:t xml:space="preserve"> to afford CsPW as a white precipitate. The material was isolated, </w:t>
      </w:r>
      <w:r w:rsidR="00D162BD" w:rsidRPr="00E93F31">
        <w:rPr>
          <w:rFonts w:ascii="Times New Roman" w:eastAsia="Times New Roman" w:hAnsi="Times New Roman" w:cs="Times New Roman"/>
          <w:sz w:val="24"/>
          <w:szCs w:val="24"/>
          <w:lang w:eastAsia="pt-BR"/>
        </w:rPr>
        <w:t>vacuum</w:t>
      </w:r>
      <w:r w:rsidRPr="00E93F31">
        <w:rPr>
          <w:rFonts w:ascii="Times New Roman" w:eastAsia="Times New Roman" w:hAnsi="Times New Roman" w:cs="Times New Roman"/>
          <w:sz w:val="24"/>
          <w:szCs w:val="24"/>
          <w:lang w:eastAsia="pt-BR"/>
        </w:rPr>
        <w:t xml:space="preserve"> dried at 150 </w:t>
      </w:r>
      <w:r w:rsidRPr="00E93F31">
        <w:rPr>
          <w:rFonts w:ascii="Times New Roman" w:eastAsia="Times New Roman" w:hAnsi="Times New Roman" w:cs="Times New Roman"/>
          <w:sz w:val="24"/>
          <w:szCs w:val="24"/>
          <w:vertAlign w:val="superscript"/>
          <w:lang w:eastAsia="pt-BR"/>
        </w:rPr>
        <w:t>o</w:t>
      </w:r>
      <w:r w:rsidRPr="00E93F31">
        <w:rPr>
          <w:rFonts w:ascii="Times New Roman" w:eastAsia="Times New Roman" w:hAnsi="Times New Roman" w:cs="Times New Roman"/>
          <w:sz w:val="24"/>
          <w:szCs w:val="24"/>
          <w:lang w:eastAsia="pt-BR"/>
        </w:rPr>
        <w:t>C/10</w:t>
      </w:r>
      <w:r w:rsidRPr="00E93F31">
        <w:rPr>
          <w:rFonts w:ascii="Times New Roman" w:eastAsia="Times New Roman" w:hAnsi="Times New Roman" w:cs="Times New Roman"/>
          <w:sz w:val="24"/>
          <w:szCs w:val="24"/>
          <w:vertAlign w:val="superscript"/>
          <w:lang w:eastAsia="pt-BR"/>
        </w:rPr>
        <w:t>-3</w:t>
      </w:r>
      <w:r w:rsidRPr="00E93F31">
        <w:rPr>
          <w:rFonts w:ascii="Times New Roman" w:eastAsia="Times New Roman" w:hAnsi="Times New Roman" w:cs="Times New Roman"/>
          <w:sz w:val="24"/>
          <w:szCs w:val="24"/>
          <w:lang w:eastAsia="pt-BR"/>
        </w:rPr>
        <w:t xml:space="preserve"> kPa for 1.5 h. </w:t>
      </w:r>
      <w:r w:rsidR="00C76443" w:rsidRPr="00E93F31">
        <w:rPr>
          <w:rFonts w:ascii="Times New Roman" w:hAnsi="Times New Roman" w:cs="Times New Roman"/>
          <w:sz w:val="24"/>
          <w:szCs w:val="24"/>
        </w:rPr>
        <w:t>A s</w:t>
      </w:r>
      <w:r w:rsidR="007E2624" w:rsidRPr="00E93F31">
        <w:rPr>
          <w:rFonts w:ascii="Times New Roman" w:hAnsi="Times New Roman" w:cs="Times New Roman"/>
          <w:sz w:val="24"/>
          <w:szCs w:val="24"/>
        </w:rPr>
        <w:t>imilar</w:t>
      </w:r>
      <w:r w:rsidR="00C76443" w:rsidRPr="00E93F31">
        <w:rPr>
          <w:rFonts w:ascii="Times New Roman" w:hAnsi="Times New Roman" w:cs="Times New Roman"/>
          <w:sz w:val="24"/>
          <w:szCs w:val="24"/>
        </w:rPr>
        <w:t xml:space="preserve"> </w:t>
      </w:r>
      <w:r w:rsidR="007E2624" w:rsidRPr="00E93F31">
        <w:rPr>
          <w:rFonts w:ascii="Times New Roman" w:hAnsi="Times New Roman" w:cs="Times New Roman"/>
          <w:sz w:val="24"/>
          <w:szCs w:val="24"/>
        </w:rPr>
        <w:t>procedure was used for the preparation of Cs</w:t>
      </w:r>
      <w:r w:rsidR="007E2624" w:rsidRPr="00E93F31">
        <w:rPr>
          <w:rFonts w:ascii="Times New Roman" w:hAnsi="Times New Roman" w:cs="Times New Roman"/>
          <w:sz w:val="24"/>
          <w:szCs w:val="24"/>
          <w:vertAlign w:val="subscript"/>
        </w:rPr>
        <w:t>2.25</w:t>
      </w:r>
      <w:r w:rsidR="007E2624" w:rsidRPr="00E93F31">
        <w:rPr>
          <w:rFonts w:ascii="Times New Roman" w:hAnsi="Times New Roman" w:cs="Times New Roman"/>
          <w:sz w:val="24"/>
          <w:szCs w:val="24"/>
        </w:rPr>
        <w:t>H</w:t>
      </w:r>
      <w:r w:rsidR="007E2624" w:rsidRPr="00E93F31">
        <w:rPr>
          <w:rFonts w:ascii="Times New Roman" w:hAnsi="Times New Roman" w:cs="Times New Roman"/>
          <w:sz w:val="24"/>
          <w:szCs w:val="24"/>
          <w:vertAlign w:val="subscript"/>
        </w:rPr>
        <w:t>0.75</w:t>
      </w:r>
      <w:r w:rsidR="007E2624" w:rsidRPr="00E93F31">
        <w:rPr>
          <w:rFonts w:ascii="Times New Roman" w:hAnsi="Times New Roman" w:cs="Times New Roman"/>
          <w:sz w:val="24"/>
          <w:szCs w:val="24"/>
        </w:rPr>
        <w:t>PW</w:t>
      </w:r>
      <w:r w:rsidR="007E2624" w:rsidRPr="00E93F31">
        <w:rPr>
          <w:rFonts w:ascii="Times New Roman" w:hAnsi="Times New Roman" w:cs="Times New Roman"/>
          <w:sz w:val="24"/>
          <w:szCs w:val="24"/>
          <w:vertAlign w:val="subscript"/>
        </w:rPr>
        <w:t>12</w:t>
      </w:r>
      <w:r w:rsidR="007E2624" w:rsidRPr="00E93F31">
        <w:rPr>
          <w:rFonts w:ascii="Times New Roman" w:hAnsi="Times New Roman" w:cs="Times New Roman"/>
          <w:sz w:val="24"/>
          <w:szCs w:val="24"/>
        </w:rPr>
        <w:t>O</w:t>
      </w:r>
      <w:r w:rsidR="007E2624" w:rsidRPr="00E93F31">
        <w:rPr>
          <w:rFonts w:ascii="Times New Roman" w:hAnsi="Times New Roman" w:cs="Times New Roman"/>
          <w:sz w:val="24"/>
          <w:szCs w:val="24"/>
          <w:vertAlign w:val="subscript"/>
        </w:rPr>
        <w:t>40</w:t>
      </w:r>
      <w:r w:rsidR="007E2624" w:rsidRPr="00E93F31">
        <w:rPr>
          <w:rFonts w:ascii="Times New Roman" w:hAnsi="Times New Roman" w:cs="Times New Roman"/>
          <w:sz w:val="24"/>
          <w:szCs w:val="24"/>
        </w:rPr>
        <w:t xml:space="preserve"> (Cs</w:t>
      </w:r>
      <w:r w:rsidR="007E2624" w:rsidRPr="00E93F31">
        <w:rPr>
          <w:rFonts w:ascii="Times New Roman" w:hAnsi="Times New Roman" w:cs="Times New Roman"/>
          <w:sz w:val="24"/>
          <w:szCs w:val="24"/>
          <w:vertAlign w:val="subscript"/>
        </w:rPr>
        <w:t>2.25</w:t>
      </w:r>
      <w:r w:rsidR="007E2624" w:rsidRPr="00E93F31">
        <w:rPr>
          <w:rFonts w:ascii="Times New Roman" w:hAnsi="Times New Roman" w:cs="Times New Roman"/>
          <w:sz w:val="24"/>
          <w:szCs w:val="24"/>
        </w:rPr>
        <w:t>PW).</w:t>
      </w:r>
      <w:r w:rsidR="002330E2" w:rsidRPr="00E93F31">
        <w:rPr>
          <w:rFonts w:ascii="Times New Roman" w:hAnsi="Times New Roman" w:cs="Times New Roman"/>
          <w:sz w:val="24"/>
          <w:szCs w:val="24"/>
        </w:rPr>
        <w:t xml:space="preserve"> Silica- and titania-supported HPW and HSiW catalysts were prepared by wet impregnation</w:t>
      </w:r>
      <w:r w:rsidR="007157F4" w:rsidRPr="00E93F31">
        <w:rPr>
          <w:rFonts w:ascii="Times New Roman" w:hAnsi="Times New Roman" w:cs="Times New Roman"/>
          <w:sz w:val="24"/>
          <w:szCs w:val="24"/>
        </w:rPr>
        <w:t xml:space="preserve"> of HPA onto support</w:t>
      </w:r>
      <w:r w:rsidR="002330E2" w:rsidRPr="00E93F31">
        <w:rPr>
          <w:rFonts w:ascii="Times New Roman" w:eastAsia="Times New Roman" w:hAnsi="Times New Roman" w:cs="Times New Roman"/>
          <w:sz w:val="24"/>
          <w:szCs w:val="24"/>
          <w:lang w:eastAsia="pt-BR"/>
        </w:rPr>
        <w:t xml:space="preserve"> </w:t>
      </w:r>
      <w:r w:rsidR="00B95B5A" w:rsidRPr="00E93F31">
        <w:rPr>
          <w:rFonts w:ascii="Times New Roman" w:hAnsi="Times New Roman" w:cs="Times New Roman"/>
          <w:sz w:val="24"/>
          <w:szCs w:val="24"/>
        </w:rPr>
        <w:t>as described elsewhere [14</w:t>
      </w:r>
      <w:r w:rsidR="002330E2" w:rsidRPr="00E93F31">
        <w:rPr>
          <w:rFonts w:ascii="Times New Roman" w:hAnsi="Times New Roman" w:cs="Times New Roman"/>
          <w:sz w:val="24"/>
          <w:szCs w:val="24"/>
        </w:rPr>
        <w:t xml:space="preserve">] </w:t>
      </w:r>
      <w:r w:rsidR="002330E2" w:rsidRPr="00E93F31">
        <w:rPr>
          <w:rFonts w:ascii="Times New Roman" w:eastAsia="Times New Roman" w:hAnsi="Times New Roman" w:cs="Times New Roman"/>
          <w:sz w:val="24"/>
          <w:szCs w:val="24"/>
          <w:lang w:eastAsia="pt-BR"/>
        </w:rPr>
        <w:t xml:space="preserve">and </w:t>
      </w:r>
      <w:r w:rsidR="00D162BD" w:rsidRPr="00E93F31">
        <w:rPr>
          <w:rFonts w:ascii="Times New Roman" w:eastAsia="Times New Roman" w:hAnsi="Times New Roman" w:cs="Times New Roman"/>
          <w:sz w:val="24"/>
          <w:szCs w:val="24"/>
          <w:lang w:eastAsia="pt-BR"/>
        </w:rPr>
        <w:t>dried</w:t>
      </w:r>
      <w:r w:rsidR="002330E2" w:rsidRPr="00E93F31">
        <w:rPr>
          <w:rFonts w:ascii="Times New Roman" w:eastAsia="Times New Roman" w:hAnsi="Times New Roman" w:cs="Times New Roman"/>
          <w:sz w:val="24"/>
          <w:szCs w:val="24"/>
          <w:lang w:eastAsia="pt-BR"/>
        </w:rPr>
        <w:t xml:space="preserve"> at 150 </w:t>
      </w:r>
      <w:r w:rsidR="002330E2" w:rsidRPr="00E93F31">
        <w:rPr>
          <w:rFonts w:ascii="Times New Roman" w:eastAsia="Times New Roman" w:hAnsi="Times New Roman" w:cs="Times New Roman"/>
          <w:sz w:val="24"/>
          <w:szCs w:val="24"/>
          <w:vertAlign w:val="superscript"/>
          <w:lang w:eastAsia="pt-BR"/>
        </w:rPr>
        <w:t>o</w:t>
      </w:r>
      <w:r w:rsidR="002330E2" w:rsidRPr="00E93F31">
        <w:rPr>
          <w:rFonts w:ascii="Times New Roman" w:eastAsia="Times New Roman" w:hAnsi="Times New Roman" w:cs="Times New Roman"/>
          <w:sz w:val="24"/>
          <w:szCs w:val="24"/>
          <w:lang w:eastAsia="pt-BR"/>
        </w:rPr>
        <w:t>C/10</w:t>
      </w:r>
      <w:r w:rsidR="002330E2" w:rsidRPr="00E93F31">
        <w:rPr>
          <w:rFonts w:ascii="Times New Roman" w:eastAsia="Times New Roman" w:hAnsi="Times New Roman" w:cs="Times New Roman"/>
          <w:sz w:val="24"/>
          <w:szCs w:val="24"/>
          <w:vertAlign w:val="superscript"/>
          <w:lang w:eastAsia="pt-BR"/>
        </w:rPr>
        <w:t>-3</w:t>
      </w:r>
      <w:r w:rsidR="002330E2" w:rsidRPr="00E93F31">
        <w:rPr>
          <w:rFonts w:ascii="Times New Roman" w:eastAsia="Times New Roman" w:hAnsi="Times New Roman" w:cs="Times New Roman"/>
          <w:sz w:val="24"/>
          <w:szCs w:val="24"/>
          <w:lang w:eastAsia="pt-BR"/>
        </w:rPr>
        <w:t xml:space="preserve"> kPa for 1.5 h</w:t>
      </w:r>
      <w:r w:rsidR="002330E2" w:rsidRPr="00E93F31">
        <w:rPr>
          <w:rFonts w:ascii="Times New Roman" w:hAnsi="Times New Roman" w:cs="Times New Roman"/>
          <w:sz w:val="24"/>
          <w:szCs w:val="24"/>
        </w:rPr>
        <w:t>.</w:t>
      </w:r>
      <w:r w:rsidR="00163E86" w:rsidRPr="00E93F31">
        <w:rPr>
          <w:rFonts w:ascii="Times New Roman" w:hAnsi="Times New Roman" w:cs="Times New Roman"/>
          <w:sz w:val="24"/>
          <w:szCs w:val="24"/>
        </w:rPr>
        <w:t xml:space="preserve"> Information about these solid acid catalysts</w:t>
      </w:r>
      <w:r w:rsidR="002330E2" w:rsidRPr="00E93F31">
        <w:rPr>
          <w:rFonts w:ascii="Times New Roman" w:hAnsi="Times New Roman" w:cs="Times New Roman"/>
          <w:sz w:val="24"/>
          <w:szCs w:val="24"/>
        </w:rPr>
        <w:t xml:space="preserve"> and supports</w:t>
      </w:r>
      <w:r w:rsidR="00163E86" w:rsidRPr="00E93F31">
        <w:rPr>
          <w:rFonts w:ascii="Times New Roman" w:hAnsi="Times New Roman" w:cs="Times New Roman"/>
          <w:sz w:val="24"/>
          <w:szCs w:val="24"/>
        </w:rPr>
        <w:t xml:space="preserve"> is given in Table 1; it includes</w:t>
      </w:r>
      <w:r w:rsidR="00670BAB" w:rsidRPr="00E93F31">
        <w:rPr>
          <w:rFonts w:ascii="Times New Roman" w:hAnsi="Times New Roman" w:cs="Times New Roman"/>
          <w:sz w:val="24"/>
          <w:szCs w:val="24"/>
        </w:rPr>
        <w:t xml:space="preserve"> their</w:t>
      </w:r>
      <w:r w:rsidR="00163E86" w:rsidRPr="00E93F31">
        <w:rPr>
          <w:rFonts w:ascii="Times New Roman" w:hAnsi="Times New Roman" w:cs="Times New Roman"/>
          <w:sz w:val="24"/>
          <w:szCs w:val="24"/>
        </w:rPr>
        <w:t xml:space="preserve"> texture, proton site density and</w:t>
      </w:r>
      <w:r w:rsidR="00670BAB" w:rsidRPr="00E93F31">
        <w:rPr>
          <w:rFonts w:ascii="Times New Roman" w:hAnsi="Times New Roman" w:cs="Times New Roman"/>
          <w:sz w:val="24"/>
          <w:szCs w:val="24"/>
        </w:rPr>
        <w:t xml:space="preserve"> acid strength represented by the</w:t>
      </w:r>
      <w:r w:rsidR="00163E86" w:rsidRPr="00E93F31">
        <w:rPr>
          <w:rFonts w:ascii="Times New Roman" w:hAnsi="Times New Roman" w:cs="Times New Roman"/>
          <w:sz w:val="24"/>
          <w:szCs w:val="24"/>
        </w:rPr>
        <w:t xml:space="preserve"> initial enthalpy of ammonia adsorption [</w:t>
      </w:r>
      <w:r w:rsidR="00B95B5A" w:rsidRPr="00E93F31">
        <w:rPr>
          <w:rFonts w:ascii="Times New Roman" w:hAnsi="Times New Roman" w:cs="Times New Roman"/>
          <w:sz w:val="24"/>
          <w:szCs w:val="24"/>
        </w:rPr>
        <w:t>14</w:t>
      </w:r>
      <w:r w:rsidR="00163E86" w:rsidRPr="00E93F31">
        <w:rPr>
          <w:rFonts w:ascii="Times New Roman" w:hAnsi="Times New Roman" w:cs="Times New Roman"/>
          <w:sz w:val="24"/>
          <w:szCs w:val="24"/>
        </w:rPr>
        <w:t>].</w:t>
      </w:r>
    </w:p>
    <w:p w:rsidR="00BF2529" w:rsidRPr="00E93F31" w:rsidRDefault="00BF2529" w:rsidP="00437200">
      <w:pPr>
        <w:autoSpaceDE w:val="0"/>
        <w:autoSpaceDN w:val="0"/>
        <w:adjustRightInd w:val="0"/>
        <w:spacing w:before="240" w:after="240" w:line="480" w:lineRule="auto"/>
        <w:ind w:firstLine="720"/>
        <w:jc w:val="both"/>
        <w:rPr>
          <w:rFonts w:ascii="Times New Roman" w:eastAsia="Times New Roman" w:hAnsi="Times New Roman" w:cs="Times New Roman"/>
          <w:sz w:val="24"/>
          <w:szCs w:val="24"/>
        </w:rPr>
      </w:pPr>
      <w:r w:rsidRPr="00E93F31">
        <w:rPr>
          <w:rFonts w:ascii="Times New Roman" w:eastAsia="Times New Roman" w:hAnsi="Times New Roman" w:cs="Times New Roman"/>
          <w:bCs/>
          <w:sz w:val="24"/>
          <w:szCs w:val="24"/>
        </w:rPr>
        <w:t>CsPW-supported bifunctional metal-acid catalysts</w:t>
      </w:r>
      <w:r w:rsidR="009B2901" w:rsidRPr="00E93F31">
        <w:rPr>
          <w:rFonts w:ascii="Times New Roman" w:eastAsia="Times New Roman" w:hAnsi="Times New Roman" w:cs="Times New Roman"/>
          <w:bCs/>
          <w:sz w:val="24"/>
          <w:szCs w:val="24"/>
        </w:rPr>
        <w:t>,</w:t>
      </w:r>
      <w:r w:rsidR="00E32D4B" w:rsidRPr="00E93F31">
        <w:rPr>
          <w:rFonts w:ascii="Times New Roman" w:eastAsia="Times New Roman" w:hAnsi="Times New Roman" w:cs="Times New Roman"/>
          <w:bCs/>
          <w:sz w:val="24"/>
          <w:szCs w:val="24"/>
        </w:rPr>
        <w:t xml:space="preserve"> Pt/CsPW and Au/CsPW</w:t>
      </w:r>
      <w:r w:rsidR="009B2901" w:rsidRPr="00E93F31">
        <w:rPr>
          <w:rFonts w:ascii="Times New Roman" w:eastAsia="Times New Roman" w:hAnsi="Times New Roman" w:cs="Times New Roman"/>
          <w:bCs/>
          <w:sz w:val="24"/>
          <w:szCs w:val="24"/>
        </w:rPr>
        <w:t>,</w:t>
      </w:r>
      <w:r w:rsidRPr="00E93F31">
        <w:rPr>
          <w:rFonts w:ascii="Times New Roman" w:eastAsia="Times New Roman" w:hAnsi="Times New Roman" w:cs="Times New Roman"/>
          <w:bCs/>
          <w:sz w:val="24"/>
          <w:szCs w:val="24"/>
        </w:rPr>
        <w:t xml:space="preserve"> were prepared</w:t>
      </w:r>
      <w:r w:rsidR="00B95B5A" w:rsidRPr="00E93F31">
        <w:rPr>
          <w:rFonts w:ascii="Times New Roman" w:eastAsia="Times New Roman" w:hAnsi="Times New Roman" w:cs="Times New Roman"/>
          <w:bCs/>
          <w:sz w:val="24"/>
          <w:szCs w:val="24"/>
        </w:rPr>
        <w:t xml:space="preserve"> as described previously [15</w:t>
      </w:r>
      <w:r w:rsidR="00195DDD" w:rsidRPr="00E93F31">
        <w:rPr>
          <w:rFonts w:ascii="Times New Roman" w:eastAsia="Times New Roman" w:hAnsi="Times New Roman" w:cs="Times New Roman"/>
          <w:bCs/>
          <w:sz w:val="24"/>
          <w:szCs w:val="24"/>
        </w:rPr>
        <w:t>]</w:t>
      </w:r>
      <w:r w:rsidRPr="00E93F31">
        <w:rPr>
          <w:rFonts w:ascii="Times New Roman" w:eastAsia="Times New Roman" w:hAnsi="Times New Roman" w:cs="Times New Roman"/>
          <w:bCs/>
          <w:sz w:val="24"/>
          <w:szCs w:val="24"/>
        </w:rPr>
        <w:t xml:space="preserve"> by wet impregnation of CsPW powder with aqueous solutions of H</w:t>
      </w:r>
      <w:r w:rsidRPr="00E93F31">
        <w:rPr>
          <w:rFonts w:ascii="Times New Roman" w:eastAsia="Times New Roman" w:hAnsi="Times New Roman" w:cs="Times New Roman"/>
          <w:bCs/>
          <w:sz w:val="24"/>
          <w:szCs w:val="24"/>
          <w:vertAlign w:val="subscript"/>
        </w:rPr>
        <w:t>2</w:t>
      </w:r>
      <w:r w:rsidRPr="00E93F31">
        <w:rPr>
          <w:rFonts w:ascii="Times New Roman" w:eastAsia="Times New Roman" w:hAnsi="Times New Roman" w:cs="Times New Roman"/>
          <w:bCs/>
          <w:sz w:val="24"/>
          <w:szCs w:val="24"/>
        </w:rPr>
        <w:t>PtCl</w:t>
      </w:r>
      <w:r w:rsidRPr="00E93F31">
        <w:rPr>
          <w:rFonts w:ascii="Times New Roman" w:eastAsia="Times New Roman" w:hAnsi="Times New Roman" w:cs="Times New Roman"/>
          <w:bCs/>
          <w:sz w:val="24"/>
          <w:szCs w:val="24"/>
          <w:vertAlign w:val="subscript"/>
        </w:rPr>
        <w:t xml:space="preserve">6 </w:t>
      </w:r>
      <w:r w:rsidRPr="00E93F31">
        <w:rPr>
          <w:rFonts w:ascii="Times New Roman" w:eastAsia="Times New Roman" w:hAnsi="Times New Roman" w:cs="Times New Roman"/>
          <w:bCs/>
          <w:sz w:val="24"/>
          <w:szCs w:val="24"/>
        </w:rPr>
        <w:t>or HAuCl</w:t>
      </w:r>
      <w:r w:rsidRPr="00E93F31">
        <w:rPr>
          <w:rFonts w:ascii="Times New Roman" w:eastAsia="Times New Roman" w:hAnsi="Times New Roman" w:cs="Times New Roman"/>
          <w:bCs/>
          <w:sz w:val="24"/>
          <w:szCs w:val="24"/>
          <w:vertAlign w:val="subscript"/>
        </w:rPr>
        <w:t>4</w:t>
      </w:r>
      <w:r w:rsidRPr="00E93F31">
        <w:rPr>
          <w:rFonts w:ascii="Times New Roman" w:eastAsia="Times New Roman" w:hAnsi="Times New Roman" w:cs="Times New Roman"/>
          <w:bCs/>
          <w:sz w:val="24"/>
          <w:szCs w:val="24"/>
        </w:rPr>
        <w:t>.</w:t>
      </w:r>
      <w:r w:rsidRPr="00E93F31">
        <w:rPr>
          <w:rFonts w:ascii="Times New Roman" w:eastAsia="Times New Roman" w:hAnsi="Times New Roman" w:cs="Times New Roman"/>
          <w:bCs/>
          <w:sz w:val="24"/>
          <w:szCs w:val="24"/>
          <w:vertAlign w:val="subscript"/>
        </w:rPr>
        <w:t xml:space="preserve"> </w:t>
      </w:r>
      <w:r w:rsidRPr="00E93F31">
        <w:rPr>
          <w:rFonts w:ascii="Times New Roman" w:eastAsia="Times New Roman" w:hAnsi="Times New Roman" w:cs="Times New Roman"/>
          <w:bCs/>
          <w:sz w:val="24"/>
          <w:szCs w:val="24"/>
        </w:rPr>
        <w:t xml:space="preserve">This </w:t>
      </w:r>
      <w:r w:rsidRPr="00E93F31">
        <w:rPr>
          <w:rFonts w:ascii="Times New Roman" w:eastAsia="Times New Roman" w:hAnsi="Times New Roman" w:cs="Times New Roman"/>
          <w:sz w:val="24"/>
          <w:szCs w:val="24"/>
        </w:rPr>
        <w:t xml:space="preserve">involved stirring the aqueous slurry at 50 </w:t>
      </w:r>
      <w:r w:rsidRPr="00E93F31">
        <w:rPr>
          <w:rFonts w:ascii="Times New Roman" w:eastAsia="Times New Roman" w:hAnsi="Times New Roman" w:cs="Times New Roman"/>
          <w:sz w:val="24"/>
          <w:szCs w:val="24"/>
          <w:vertAlign w:val="superscript"/>
        </w:rPr>
        <w:t>o</w:t>
      </w:r>
      <w:r w:rsidR="000310F7" w:rsidRPr="00E93F31">
        <w:rPr>
          <w:rFonts w:ascii="Times New Roman" w:eastAsia="Times New Roman" w:hAnsi="Times New Roman" w:cs="Times New Roman"/>
          <w:sz w:val="24"/>
          <w:szCs w:val="24"/>
        </w:rPr>
        <w:t>C for 2 h followed by roto</w:t>
      </w:r>
      <w:r w:rsidRPr="00E93F31">
        <w:rPr>
          <w:rFonts w:ascii="Times New Roman" w:eastAsia="Times New Roman" w:hAnsi="Times New Roman" w:cs="Times New Roman"/>
          <w:sz w:val="24"/>
          <w:szCs w:val="24"/>
        </w:rPr>
        <w:t xml:space="preserve">evaporation to dryness and </w:t>
      </w:r>
      <w:r w:rsidRPr="00E93F31">
        <w:rPr>
          <w:rFonts w:ascii="Times New Roman" w:eastAsia="Times New Roman" w:hAnsi="Times New Roman" w:cs="Times New Roman"/>
          <w:bCs/>
          <w:sz w:val="24"/>
          <w:szCs w:val="24"/>
        </w:rPr>
        <w:t>reduction with H</w:t>
      </w:r>
      <w:r w:rsidRPr="00E93F31">
        <w:rPr>
          <w:rFonts w:ascii="Times New Roman" w:eastAsia="Times New Roman" w:hAnsi="Times New Roman" w:cs="Times New Roman"/>
          <w:bCs/>
          <w:sz w:val="24"/>
          <w:szCs w:val="24"/>
          <w:vertAlign w:val="subscript"/>
        </w:rPr>
        <w:t xml:space="preserve">2 </w:t>
      </w:r>
      <w:r w:rsidRPr="00E93F31">
        <w:rPr>
          <w:rFonts w:ascii="Times New Roman" w:eastAsia="Times New Roman" w:hAnsi="Times New Roman" w:cs="Times New Roman"/>
          <w:bCs/>
          <w:sz w:val="24"/>
          <w:szCs w:val="24"/>
        </w:rPr>
        <w:t xml:space="preserve">flow at 250 </w:t>
      </w:r>
      <w:r w:rsidRPr="00E93F31">
        <w:rPr>
          <w:rFonts w:ascii="Times New Roman" w:eastAsia="Times New Roman" w:hAnsi="Times New Roman" w:cs="Times New Roman"/>
          <w:bCs/>
          <w:sz w:val="24"/>
          <w:szCs w:val="24"/>
          <w:vertAlign w:val="superscript"/>
        </w:rPr>
        <w:t>o</w:t>
      </w:r>
      <w:r w:rsidRPr="00E93F31">
        <w:rPr>
          <w:rFonts w:ascii="Times New Roman" w:eastAsia="Times New Roman" w:hAnsi="Times New Roman" w:cs="Times New Roman"/>
          <w:bCs/>
          <w:sz w:val="24"/>
          <w:szCs w:val="24"/>
        </w:rPr>
        <w:t>C for 2 h. The bimetallic PtAu/CsPW catalysts were prepared similarly by co-impregnation of CsPW with H</w:t>
      </w:r>
      <w:r w:rsidRPr="00E93F31">
        <w:rPr>
          <w:rFonts w:ascii="Times New Roman" w:eastAsia="Times New Roman" w:hAnsi="Times New Roman" w:cs="Times New Roman"/>
          <w:bCs/>
          <w:sz w:val="24"/>
          <w:szCs w:val="24"/>
          <w:vertAlign w:val="subscript"/>
        </w:rPr>
        <w:t>2</w:t>
      </w:r>
      <w:r w:rsidRPr="00E93F31">
        <w:rPr>
          <w:rFonts w:ascii="Times New Roman" w:eastAsia="Times New Roman" w:hAnsi="Times New Roman" w:cs="Times New Roman"/>
          <w:bCs/>
          <w:sz w:val="24"/>
          <w:szCs w:val="24"/>
        </w:rPr>
        <w:t>PtCl</w:t>
      </w:r>
      <w:r w:rsidRPr="00E93F31">
        <w:rPr>
          <w:rFonts w:ascii="Times New Roman" w:eastAsia="Times New Roman" w:hAnsi="Times New Roman" w:cs="Times New Roman"/>
          <w:bCs/>
          <w:sz w:val="24"/>
          <w:szCs w:val="24"/>
          <w:vertAlign w:val="subscript"/>
        </w:rPr>
        <w:t>6</w:t>
      </w:r>
      <w:r w:rsidRPr="00E93F31">
        <w:rPr>
          <w:rFonts w:ascii="Times New Roman" w:eastAsia="Times New Roman" w:hAnsi="Times New Roman" w:cs="Times New Roman"/>
          <w:bCs/>
          <w:sz w:val="24"/>
          <w:szCs w:val="24"/>
        </w:rPr>
        <w:t xml:space="preserve"> and HAuCl</w:t>
      </w:r>
      <w:r w:rsidRPr="00E93F31">
        <w:rPr>
          <w:rFonts w:ascii="Times New Roman" w:eastAsia="Times New Roman" w:hAnsi="Times New Roman" w:cs="Times New Roman"/>
          <w:bCs/>
          <w:sz w:val="24"/>
          <w:szCs w:val="24"/>
          <w:vertAlign w:val="subscript"/>
        </w:rPr>
        <w:t>4</w:t>
      </w:r>
      <w:r w:rsidR="00E32D4B" w:rsidRPr="00E93F31">
        <w:rPr>
          <w:rFonts w:ascii="Times New Roman" w:eastAsia="Times New Roman" w:hAnsi="Times New Roman" w:cs="Times New Roman"/>
          <w:bCs/>
          <w:sz w:val="24"/>
          <w:szCs w:val="24"/>
        </w:rPr>
        <w:t xml:space="preserve"> </w:t>
      </w:r>
      <w:r w:rsidRPr="00E93F31">
        <w:rPr>
          <w:rFonts w:ascii="Times New Roman" w:eastAsia="Times New Roman" w:hAnsi="Times New Roman" w:cs="Times New Roman"/>
          <w:bCs/>
          <w:sz w:val="24"/>
          <w:szCs w:val="24"/>
        </w:rPr>
        <w:t>with reduction by H</w:t>
      </w:r>
      <w:r w:rsidRPr="00E93F31">
        <w:rPr>
          <w:rFonts w:ascii="Times New Roman" w:eastAsia="Times New Roman" w:hAnsi="Times New Roman" w:cs="Times New Roman"/>
          <w:bCs/>
          <w:sz w:val="24"/>
          <w:szCs w:val="24"/>
          <w:vertAlign w:val="subscript"/>
        </w:rPr>
        <w:t>2</w:t>
      </w:r>
      <w:r w:rsidRPr="00E93F31">
        <w:rPr>
          <w:rFonts w:ascii="Times New Roman" w:eastAsia="Times New Roman" w:hAnsi="Times New Roman" w:cs="Times New Roman"/>
          <w:bCs/>
          <w:sz w:val="24"/>
          <w:szCs w:val="24"/>
        </w:rPr>
        <w:t xml:space="preserve"> </w:t>
      </w:r>
      <w:r w:rsidR="0017188C" w:rsidRPr="00E93F31">
        <w:rPr>
          <w:rFonts w:ascii="Times New Roman" w:eastAsia="Times New Roman" w:hAnsi="Times New Roman" w:cs="Times New Roman"/>
          <w:bCs/>
          <w:sz w:val="24"/>
          <w:szCs w:val="24"/>
        </w:rPr>
        <w:t>as above</w:t>
      </w:r>
      <w:r w:rsidRPr="00E93F31">
        <w:rPr>
          <w:rFonts w:ascii="Times New Roman" w:eastAsia="Times New Roman" w:hAnsi="Times New Roman" w:cs="Times New Roman"/>
          <w:bCs/>
          <w:sz w:val="24"/>
          <w:szCs w:val="24"/>
        </w:rPr>
        <w:t>.</w:t>
      </w:r>
      <w:r w:rsidR="009D1F59" w:rsidRPr="00E93F31">
        <w:rPr>
          <w:rFonts w:ascii="Times New Roman" w:eastAsia="Times New Roman" w:hAnsi="Times New Roman" w:cs="Times New Roman"/>
          <w:bCs/>
          <w:sz w:val="24"/>
          <w:szCs w:val="24"/>
        </w:rPr>
        <w:t xml:space="preserve"> Metal content in these catalysts was determined by ICP-AES analysis (see below).</w:t>
      </w:r>
      <w:r w:rsidR="00437200" w:rsidRPr="00E93F31">
        <w:rPr>
          <w:rFonts w:ascii="Times New Roman" w:eastAsia="Times New Roman" w:hAnsi="Times New Roman" w:cs="Times New Roman"/>
          <w:sz w:val="24"/>
          <w:szCs w:val="24"/>
        </w:rPr>
        <w:t xml:space="preserve"> </w:t>
      </w:r>
      <w:r w:rsidRPr="00E93F31">
        <w:rPr>
          <w:rFonts w:ascii="Times New Roman" w:eastAsia="Times New Roman" w:hAnsi="Times New Roman" w:cs="Times New Roman"/>
          <w:sz w:val="24"/>
          <w:szCs w:val="24"/>
        </w:rPr>
        <w:t>Physical mix</w:t>
      </w:r>
      <w:r w:rsidR="005E10E9" w:rsidRPr="00E93F31">
        <w:rPr>
          <w:rFonts w:ascii="Times New Roman" w:eastAsia="Times New Roman" w:hAnsi="Times New Roman" w:cs="Times New Roman"/>
          <w:sz w:val="24"/>
          <w:szCs w:val="24"/>
        </w:rPr>
        <w:t>tures of</w:t>
      </w:r>
      <w:r w:rsidRPr="00E93F31">
        <w:rPr>
          <w:rFonts w:ascii="Times New Roman" w:eastAsia="Times New Roman" w:hAnsi="Times New Roman" w:cs="Times New Roman"/>
          <w:sz w:val="24"/>
          <w:szCs w:val="24"/>
        </w:rPr>
        <w:t xml:space="preserve"> bifunctiona</w:t>
      </w:r>
      <w:r w:rsidR="00E32D4B" w:rsidRPr="00E93F31">
        <w:rPr>
          <w:rFonts w:ascii="Times New Roman" w:eastAsia="Times New Roman" w:hAnsi="Times New Roman" w:cs="Times New Roman"/>
          <w:sz w:val="24"/>
          <w:szCs w:val="24"/>
        </w:rPr>
        <w:t xml:space="preserve">l catalysts </w:t>
      </w:r>
      <w:r w:rsidR="006069D4" w:rsidRPr="00E93F31">
        <w:rPr>
          <w:rFonts w:ascii="Times New Roman" w:eastAsia="Times New Roman" w:hAnsi="Times New Roman" w:cs="Times New Roman"/>
          <w:sz w:val="24"/>
          <w:szCs w:val="24"/>
        </w:rPr>
        <w:t>and</w:t>
      </w:r>
      <w:r w:rsidR="005E10E9" w:rsidRPr="00E93F31">
        <w:rPr>
          <w:rFonts w:ascii="Times New Roman" w:eastAsia="Times New Roman" w:hAnsi="Times New Roman" w:cs="Times New Roman"/>
          <w:sz w:val="24"/>
          <w:szCs w:val="24"/>
        </w:rPr>
        <w:t xml:space="preserve"> SiO</w:t>
      </w:r>
      <w:r w:rsidR="005E10E9" w:rsidRPr="00E93F31">
        <w:rPr>
          <w:rFonts w:ascii="Times New Roman" w:eastAsia="Times New Roman" w:hAnsi="Times New Roman" w:cs="Times New Roman"/>
          <w:sz w:val="24"/>
          <w:szCs w:val="24"/>
          <w:vertAlign w:val="subscript"/>
        </w:rPr>
        <w:t>2</w:t>
      </w:r>
      <w:r w:rsidRPr="00E93F31">
        <w:rPr>
          <w:rFonts w:ascii="Times New Roman" w:eastAsia="Times New Roman" w:hAnsi="Times New Roman" w:cs="Times New Roman"/>
          <w:sz w:val="24"/>
          <w:szCs w:val="24"/>
        </w:rPr>
        <w:t xml:space="preserve"> with </w:t>
      </w:r>
      <w:r w:rsidR="00E32D4B" w:rsidRPr="00E93F31">
        <w:rPr>
          <w:rFonts w:ascii="Times New Roman" w:eastAsia="Times New Roman" w:hAnsi="Times New Roman" w:cs="Times New Roman"/>
          <w:sz w:val="24"/>
          <w:szCs w:val="24"/>
        </w:rPr>
        <w:t>a specified</w:t>
      </w:r>
      <w:r w:rsidRPr="00E93F31">
        <w:rPr>
          <w:rFonts w:ascii="Times New Roman" w:eastAsia="Times New Roman" w:hAnsi="Times New Roman" w:cs="Times New Roman"/>
          <w:sz w:val="24"/>
          <w:szCs w:val="24"/>
        </w:rPr>
        <w:t xml:space="preserve"> Pt</w:t>
      </w:r>
      <w:r w:rsidR="00E32D4B" w:rsidRPr="00E93F31">
        <w:rPr>
          <w:rFonts w:ascii="Times New Roman" w:eastAsia="Times New Roman" w:hAnsi="Times New Roman" w:cs="Times New Roman"/>
          <w:sz w:val="24"/>
          <w:szCs w:val="24"/>
        </w:rPr>
        <w:t xml:space="preserve"> and Au</w:t>
      </w:r>
      <w:r w:rsidRPr="00E93F31">
        <w:rPr>
          <w:rFonts w:ascii="Times New Roman" w:eastAsia="Times New Roman" w:hAnsi="Times New Roman" w:cs="Times New Roman"/>
          <w:sz w:val="24"/>
          <w:szCs w:val="24"/>
        </w:rPr>
        <w:t xml:space="preserve"> loading were prepared by grinding the </w:t>
      </w:r>
      <w:r w:rsidR="00623C85" w:rsidRPr="00E93F31">
        <w:rPr>
          <w:rFonts w:ascii="Times New Roman" w:eastAsia="Times New Roman" w:hAnsi="Times New Roman" w:cs="Times New Roman"/>
          <w:sz w:val="24"/>
          <w:szCs w:val="24"/>
        </w:rPr>
        <w:t xml:space="preserve">catalysts with </w:t>
      </w:r>
      <w:r w:rsidR="007971C1" w:rsidRPr="00E93F31">
        <w:rPr>
          <w:rFonts w:ascii="Times New Roman" w:eastAsia="Times New Roman" w:hAnsi="Times New Roman" w:cs="Times New Roman"/>
          <w:sz w:val="24"/>
          <w:szCs w:val="24"/>
        </w:rPr>
        <w:t xml:space="preserve">Aerosil 300 </w:t>
      </w:r>
      <w:r w:rsidR="00623C85" w:rsidRPr="00E93F31">
        <w:rPr>
          <w:rFonts w:ascii="Times New Roman" w:eastAsia="Times New Roman" w:hAnsi="Times New Roman" w:cs="Times New Roman"/>
          <w:sz w:val="24"/>
          <w:szCs w:val="24"/>
        </w:rPr>
        <w:t>silica</w:t>
      </w:r>
      <w:r w:rsidRPr="00E93F31">
        <w:rPr>
          <w:rFonts w:ascii="Times New Roman" w:eastAsia="Times New Roman" w:hAnsi="Times New Roman" w:cs="Times New Roman"/>
          <w:sz w:val="24"/>
          <w:szCs w:val="24"/>
        </w:rPr>
        <w:t>.</w:t>
      </w:r>
      <w:r w:rsidR="009636D7" w:rsidRPr="00E93F31">
        <w:rPr>
          <w:rFonts w:ascii="Times New Roman" w:eastAsia="Times New Roman" w:hAnsi="Times New Roman" w:cs="Times New Roman"/>
          <w:sz w:val="24"/>
          <w:szCs w:val="24"/>
        </w:rPr>
        <w:t xml:space="preserve"> P</w:t>
      </w:r>
      <w:r w:rsidR="00437200" w:rsidRPr="00E93F31">
        <w:rPr>
          <w:rFonts w:ascii="Times New Roman" w:eastAsia="Times New Roman" w:hAnsi="Times New Roman" w:cs="Times New Roman"/>
          <w:sz w:val="24"/>
          <w:szCs w:val="24"/>
        </w:rPr>
        <w:t xml:space="preserve">roperties of </w:t>
      </w:r>
      <w:r w:rsidR="00A436C9" w:rsidRPr="00E93F31">
        <w:rPr>
          <w:rFonts w:ascii="Times New Roman" w:eastAsia="Times New Roman" w:hAnsi="Times New Roman" w:cs="Times New Roman"/>
          <w:sz w:val="24"/>
          <w:szCs w:val="24"/>
        </w:rPr>
        <w:t>t</w:t>
      </w:r>
      <w:r w:rsidR="005E10E9" w:rsidRPr="00E93F31">
        <w:rPr>
          <w:rFonts w:ascii="Times New Roman" w:eastAsia="Times New Roman" w:hAnsi="Times New Roman" w:cs="Times New Roman"/>
          <w:sz w:val="24"/>
          <w:szCs w:val="24"/>
        </w:rPr>
        <w:t>he bifunctional</w:t>
      </w:r>
      <w:r w:rsidR="00437200" w:rsidRPr="00E93F31">
        <w:rPr>
          <w:rFonts w:ascii="Times New Roman" w:eastAsia="Times New Roman" w:hAnsi="Times New Roman" w:cs="Times New Roman"/>
          <w:sz w:val="24"/>
          <w:szCs w:val="24"/>
        </w:rPr>
        <w:t xml:space="preserve"> catalysts</w:t>
      </w:r>
      <w:r w:rsidR="009636D7" w:rsidRPr="00E93F31">
        <w:rPr>
          <w:rFonts w:ascii="Times New Roman" w:eastAsia="Times New Roman" w:hAnsi="Times New Roman" w:cs="Times New Roman"/>
          <w:sz w:val="24"/>
          <w:szCs w:val="24"/>
        </w:rPr>
        <w:t xml:space="preserve"> are shown in Table 2</w:t>
      </w:r>
      <w:r w:rsidR="00437200" w:rsidRPr="00E93F31">
        <w:rPr>
          <w:rFonts w:ascii="Times New Roman" w:eastAsia="Times New Roman" w:hAnsi="Times New Roman" w:cs="Times New Roman"/>
          <w:sz w:val="24"/>
          <w:szCs w:val="24"/>
        </w:rPr>
        <w:t>.</w:t>
      </w:r>
    </w:p>
    <w:p w:rsidR="00BF2529" w:rsidRPr="00E93F31" w:rsidRDefault="00BF2529" w:rsidP="00BF2529">
      <w:pPr>
        <w:autoSpaceDE w:val="0"/>
        <w:autoSpaceDN w:val="0"/>
        <w:adjustRightInd w:val="0"/>
        <w:spacing w:after="240" w:line="480" w:lineRule="auto"/>
        <w:jc w:val="both"/>
        <w:rPr>
          <w:rFonts w:ascii="Times New Roman" w:eastAsia="GulliverRM" w:hAnsi="Times New Roman" w:cs="Times New Roman"/>
          <w:i/>
          <w:sz w:val="24"/>
          <w:szCs w:val="24"/>
        </w:rPr>
      </w:pPr>
      <w:r w:rsidRPr="00E93F31">
        <w:rPr>
          <w:rFonts w:ascii="Times New Roman" w:eastAsia="Times New Roman" w:hAnsi="Times New Roman" w:cs="Times New Roman"/>
          <w:i/>
          <w:sz w:val="24"/>
          <w:szCs w:val="24"/>
        </w:rPr>
        <w:t>2.2. Techniques</w:t>
      </w:r>
      <w:r w:rsidRPr="00E93F31">
        <w:rPr>
          <w:rFonts w:ascii="Times New Roman" w:eastAsia="GulliverRM" w:hAnsi="Times New Roman" w:cs="Times New Roman"/>
          <w:i/>
          <w:sz w:val="24"/>
          <w:szCs w:val="24"/>
        </w:rPr>
        <w:t xml:space="preserve"> </w:t>
      </w:r>
    </w:p>
    <w:p w:rsidR="00E147A7" w:rsidRPr="00E93F31" w:rsidRDefault="00BF2529" w:rsidP="00917B3F">
      <w:pPr>
        <w:autoSpaceDE w:val="0"/>
        <w:autoSpaceDN w:val="0"/>
        <w:adjustRightInd w:val="0"/>
        <w:spacing w:after="240" w:line="480" w:lineRule="auto"/>
        <w:ind w:firstLine="720"/>
        <w:jc w:val="both"/>
        <w:rPr>
          <w:rFonts w:ascii="Times New Roman" w:eastAsia="Times New Roman" w:hAnsi="Times New Roman" w:cs="Times New Roman"/>
          <w:sz w:val="24"/>
          <w:szCs w:val="24"/>
          <w:lang w:val="en-US"/>
        </w:rPr>
      </w:pPr>
      <w:r w:rsidRPr="00E93F31">
        <w:rPr>
          <w:rFonts w:ascii="Times New Roman" w:eastAsia="GulliverRM" w:hAnsi="Times New Roman" w:cs="Times New Roman"/>
          <w:sz w:val="24"/>
          <w:szCs w:val="24"/>
        </w:rPr>
        <w:t xml:space="preserve">The surface area and porosity of catalysts were determined from nitrogen physisorption measured on a Micromeritics ASAP 2010 instrument at </w:t>
      </w:r>
      <w:r w:rsidRPr="00E93F31">
        <w:rPr>
          <w:rFonts w:ascii="Times New Roman" w:eastAsia="MTSY" w:hAnsi="Times New Roman" w:cs="Times New Roman"/>
          <w:sz w:val="24"/>
          <w:szCs w:val="24"/>
        </w:rPr>
        <w:t>−</w:t>
      </w:r>
      <w:r w:rsidRPr="00E93F31">
        <w:rPr>
          <w:rFonts w:ascii="Times New Roman" w:eastAsia="GulliverRM" w:hAnsi="Times New Roman" w:cs="Times New Roman"/>
          <w:sz w:val="24"/>
          <w:szCs w:val="24"/>
        </w:rPr>
        <w:t xml:space="preserve">196 </w:t>
      </w:r>
      <w:r w:rsidRPr="00E93F31">
        <w:rPr>
          <w:rFonts w:ascii="Times New Roman" w:eastAsia="MTSY" w:hAnsi="Times New Roman" w:cs="Times New Roman"/>
          <w:sz w:val="24"/>
          <w:szCs w:val="24"/>
          <w:vertAlign w:val="superscript"/>
        </w:rPr>
        <w:t>o</w:t>
      </w:r>
      <w:r w:rsidRPr="00E93F31">
        <w:rPr>
          <w:rFonts w:ascii="Times New Roman" w:eastAsia="GulliverRM" w:hAnsi="Times New Roman" w:cs="Times New Roman"/>
          <w:sz w:val="24"/>
          <w:szCs w:val="24"/>
        </w:rPr>
        <w:t xml:space="preserve">C. Before measurement, the samples were evacuated at 250 </w:t>
      </w:r>
      <w:r w:rsidRPr="00E93F31">
        <w:rPr>
          <w:rFonts w:ascii="Times New Roman" w:eastAsia="MTSY" w:hAnsi="Times New Roman" w:cs="Times New Roman"/>
          <w:sz w:val="24"/>
          <w:szCs w:val="24"/>
          <w:vertAlign w:val="superscript"/>
        </w:rPr>
        <w:t>o</w:t>
      </w:r>
      <w:r w:rsidRPr="00E93F31">
        <w:rPr>
          <w:rFonts w:ascii="Times New Roman" w:eastAsia="GulliverRM" w:hAnsi="Times New Roman" w:cs="Times New Roman"/>
          <w:sz w:val="24"/>
          <w:szCs w:val="24"/>
        </w:rPr>
        <w:t>C for 2 h. Powder X-ray diffraction (XRD) patterns of catalysts were recorded on a PANalytical Xpert diffractometer with CuKα radiation (</w:t>
      </w:r>
      <w:r w:rsidRPr="00E93F31">
        <w:rPr>
          <w:rFonts w:ascii="Times New Roman" w:eastAsia="GulliverRM" w:hAnsi="Times New Roman" w:cs="Times New Roman"/>
          <w:i/>
          <w:sz w:val="24"/>
          <w:szCs w:val="24"/>
        </w:rPr>
        <w:t xml:space="preserve">λ </w:t>
      </w:r>
      <w:r w:rsidR="00C65687" w:rsidRPr="00E93F31">
        <w:rPr>
          <w:rFonts w:ascii="Times New Roman" w:eastAsia="GulliverRM" w:hAnsi="Times New Roman" w:cs="Times New Roman"/>
          <w:sz w:val="24"/>
          <w:szCs w:val="24"/>
        </w:rPr>
        <w:t>= 1.542 Å)</w:t>
      </w:r>
      <w:r w:rsidRPr="00E93F31">
        <w:rPr>
          <w:rFonts w:ascii="Times New Roman" w:eastAsia="GulliverRM" w:hAnsi="Times New Roman" w:cs="Times New Roman"/>
          <w:sz w:val="24"/>
          <w:szCs w:val="24"/>
        </w:rPr>
        <w:t xml:space="preserve"> </w:t>
      </w:r>
      <w:r w:rsidR="00C65687" w:rsidRPr="00E93F31">
        <w:rPr>
          <w:rFonts w:ascii="Times New Roman" w:eastAsia="GulliverRM" w:hAnsi="Times New Roman" w:cs="Times New Roman"/>
          <w:sz w:val="24"/>
          <w:szCs w:val="24"/>
        </w:rPr>
        <w:t>and</w:t>
      </w:r>
      <w:r w:rsidRPr="00E93F31">
        <w:rPr>
          <w:rFonts w:ascii="Times New Roman" w:eastAsia="GulliverRM" w:hAnsi="Times New Roman" w:cs="Times New Roman"/>
          <w:sz w:val="24"/>
          <w:szCs w:val="24"/>
        </w:rPr>
        <w:t xml:space="preserve"> attributed using the JCPDS database.</w:t>
      </w:r>
      <w:r w:rsidR="00B17F42" w:rsidRPr="00E93F31">
        <w:rPr>
          <w:rFonts w:ascii="Times New Roman" w:eastAsia="GulliverRM" w:hAnsi="Times New Roman" w:cs="Times New Roman"/>
          <w:sz w:val="24"/>
          <w:szCs w:val="24"/>
        </w:rPr>
        <w:t xml:space="preserve"> Inductively coupled plasma </w:t>
      </w:r>
      <w:r w:rsidR="00B17F42" w:rsidRPr="00E93F31">
        <w:rPr>
          <w:rFonts w:ascii="Times New Roman" w:eastAsia="GulliverRM" w:hAnsi="Times New Roman" w:cs="Times New Roman"/>
          <w:sz w:val="24"/>
          <w:szCs w:val="24"/>
        </w:rPr>
        <w:lastRenderedPageBreak/>
        <w:t>atomic emission spectroscopy</w:t>
      </w:r>
      <w:r w:rsidRPr="00E93F31">
        <w:rPr>
          <w:rFonts w:ascii="Times New Roman" w:eastAsia="GulliverRM" w:hAnsi="Times New Roman" w:cs="Times New Roman"/>
          <w:sz w:val="24"/>
          <w:szCs w:val="24"/>
        </w:rPr>
        <w:t xml:space="preserve"> </w:t>
      </w:r>
      <w:r w:rsidR="00B17F42" w:rsidRPr="00E93F31">
        <w:rPr>
          <w:rFonts w:ascii="Times New Roman" w:eastAsia="GulliverRM" w:hAnsi="Times New Roman" w:cs="Times New Roman"/>
          <w:sz w:val="24"/>
          <w:szCs w:val="24"/>
        </w:rPr>
        <w:t>(</w:t>
      </w:r>
      <w:r w:rsidRPr="00E93F31">
        <w:rPr>
          <w:rFonts w:ascii="Times New Roman" w:eastAsia="Times New Roman" w:hAnsi="Times New Roman" w:cs="Times New Roman"/>
          <w:sz w:val="24"/>
          <w:szCs w:val="24"/>
        </w:rPr>
        <w:t>ICP-AES</w:t>
      </w:r>
      <w:r w:rsidR="00B17F42" w:rsidRPr="00E93F31">
        <w:rPr>
          <w:rFonts w:ascii="Times New Roman" w:eastAsia="Times New Roman" w:hAnsi="Times New Roman" w:cs="Times New Roman"/>
          <w:sz w:val="24"/>
          <w:szCs w:val="24"/>
        </w:rPr>
        <w:t>)</w:t>
      </w:r>
      <w:r w:rsidRPr="00E93F31">
        <w:rPr>
          <w:rFonts w:ascii="Times New Roman" w:eastAsia="Times New Roman" w:hAnsi="Times New Roman" w:cs="Times New Roman"/>
          <w:sz w:val="24"/>
          <w:szCs w:val="24"/>
        </w:rPr>
        <w:t xml:space="preserve"> elemental analysis was carried out on a Spectro Ciros optical emission spectrometer.</w:t>
      </w:r>
      <w:r w:rsidR="00917B3F" w:rsidRPr="00E93F31">
        <w:rPr>
          <w:rFonts w:ascii="Times New Roman" w:eastAsia="Times New Roman" w:hAnsi="Times New Roman" w:cs="Times New Roman"/>
          <w:sz w:val="24"/>
          <w:szCs w:val="24"/>
        </w:rPr>
        <w:t xml:space="preserve"> </w:t>
      </w:r>
      <w:r w:rsidR="0058127D" w:rsidRPr="00E93F31">
        <w:rPr>
          <w:rFonts w:ascii="Times New Roman" w:eastAsia="Times New Roman" w:hAnsi="Times New Roman" w:cs="Times New Roman"/>
          <w:sz w:val="24"/>
          <w:szCs w:val="24"/>
          <w:lang w:val="en-US"/>
        </w:rPr>
        <w:t>Thermo Flash EA 1112 analys</w:t>
      </w:r>
      <w:r w:rsidR="00917B3F" w:rsidRPr="00E93F31">
        <w:rPr>
          <w:rFonts w:ascii="Times New Roman" w:eastAsia="Times New Roman" w:hAnsi="Times New Roman" w:cs="Times New Roman"/>
          <w:sz w:val="24"/>
          <w:szCs w:val="24"/>
          <w:lang w:val="en-US"/>
        </w:rPr>
        <w:t xml:space="preserve">er was used to determine carbon content in spent catalysts by combustion chemical analysis. </w:t>
      </w:r>
      <w:r w:rsidRPr="00E93F31">
        <w:t xml:space="preserve"> </w:t>
      </w:r>
    </w:p>
    <w:p w:rsidR="00BF2529" w:rsidRPr="00E93F31" w:rsidRDefault="000D5DAA" w:rsidP="00BF2529">
      <w:pPr>
        <w:autoSpaceDE w:val="0"/>
        <w:autoSpaceDN w:val="0"/>
        <w:adjustRightInd w:val="0"/>
        <w:spacing w:after="240" w:line="480" w:lineRule="auto"/>
        <w:ind w:firstLine="720"/>
        <w:jc w:val="both"/>
        <w:rPr>
          <w:rFonts w:ascii="Times New Roman" w:eastAsia="Times New Roman" w:hAnsi="Times New Roman" w:cs="Times New Roman"/>
          <w:sz w:val="24"/>
          <w:szCs w:val="24"/>
        </w:rPr>
      </w:pPr>
      <w:r w:rsidRPr="00E93F31">
        <w:rPr>
          <w:rFonts w:ascii="Times New Roman" w:hAnsi="Times New Roman" w:cs="Times New Roman"/>
          <w:sz w:val="24"/>
          <w:szCs w:val="24"/>
          <w:lang w:val="en-US"/>
        </w:rPr>
        <w:t xml:space="preserve">Scanning transmission electron microscopy (STEM) </w:t>
      </w:r>
      <w:r w:rsidR="00BF2529" w:rsidRPr="00E93F31">
        <w:rPr>
          <w:rFonts w:ascii="Times New Roman" w:eastAsia="Times New Roman" w:hAnsi="Times New Roman" w:cs="Times New Roman"/>
          <w:sz w:val="24"/>
          <w:szCs w:val="24"/>
        </w:rPr>
        <w:t>imaging and</w:t>
      </w:r>
      <w:r w:rsidRPr="00E93F31">
        <w:rPr>
          <w:rFonts w:ascii="Times New Roman" w:hAnsi="Times New Roman" w:cs="Times New Roman"/>
          <w:sz w:val="24"/>
          <w:szCs w:val="24"/>
          <w:lang w:val="en-US"/>
        </w:rPr>
        <w:t xml:space="preserve"> energy dispersive X-ray spectroscopy</w:t>
      </w:r>
      <w:r w:rsidR="00BF2529" w:rsidRPr="00E93F31">
        <w:rPr>
          <w:rFonts w:ascii="Times New Roman" w:eastAsia="Times New Roman" w:hAnsi="Times New Roman" w:cs="Times New Roman"/>
          <w:sz w:val="24"/>
          <w:szCs w:val="24"/>
        </w:rPr>
        <w:t xml:space="preserve"> </w:t>
      </w:r>
      <w:r w:rsidRPr="00E93F31">
        <w:rPr>
          <w:rFonts w:ascii="Times New Roman" w:eastAsia="Times New Roman" w:hAnsi="Times New Roman" w:cs="Times New Roman"/>
          <w:sz w:val="24"/>
          <w:szCs w:val="24"/>
        </w:rPr>
        <w:t>(</w:t>
      </w:r>
      <w:r w:rsidR="00BF2529" w:rsidRPr="00E93F31">
        <w:rPr>
          <w:rFonts w:ascii="Times New Roman" w:eastAsia="Times New Roman" w:hAnsi="Times New Roman" w:cs="Times New Roman"/>
          <w:sz w:val="24"/>
          <w:szCs w:val="24"/>
        </w:rPr>
        <w:t>EDX</w:t>
      </w:r>
      <w:r w:rsidRPr="00E93F31">
        <w:rPr>
          <w:rFonts w:ascii="Times New Roman" w:eastAsia="Times New Roman" w:hAnsi="Times New Roman" w:cs="Times New Roman"/>
          <w:sz w:val="24"/>
          <w:szCs w:val="24"/>
        </w:rPr>
        <w:t>)</w:t>
      </w:r>
      <w:r w:rsidR="00BF2529" w:rsidRPr="00E93F31">
        <w:rPr>
          <w:rFonts w:ascii="Times New Roman" w:eastAsia="Times New Roman" w:hAnsi="Times New Roman" w:cs="Times New Roman"/>
          <w:sz w:val="24"/>
          <w:szCs w:val="24"/>
        </w:rPr>
        <w:t xml:space="preserve"> analysis of catalysts was carried out on an aberration-corrected JEOL JEM 2100FCs instrument operated at 200 kV, equipped with an EDAX Octane T Optima 60 windowless silicon drift detector. For STEM analysis, the samples were prepared by scooping up the catalyst</w:t>
      </w:r>
      <w:r w:rsidR="0058127D" w:rsidRPr="00E93F31">
        <w:rPr>
          <w:rFonts w:ascii="Times New Roman" w:eastAsia="Times New Roman" w:hAnsi="Times New Roman" w:cs="Times New Roman"/>
          <w:sz w:val="24"/>
          <w:szCs w:val="24"/>
        </w:rPr>
        <w:t xml:space="preserve"> powder</w:t>
      </w:r>
      <w:r w:rsidR="00BF2529" w:rsidRPr="00E93F31">
        <w:rPr>
          <w:rFonts w:ascii="Times New Roman" w:eastAsia="Times New Roman" w:hAnsi="Times New Roman" w:cs="Times New Roman"/>
          <w:sz w:val="24"/>
          <w:szCs w:val="24"/>
        </w:rPr>
        <w:t xml:space="preserve"> by a TEM grid (holey carbon film on 300 Ni mesh, Agar Scientific) followed by shaking to remove excess material from the grid.  </w:t>
      </w:r>
    </w:p>
    <w:p w:rsidR="00BF2529" w:rsidRPr="00E93F31" w:rsidRDefault="00F32DA6" w:rsidP="00BF2529">
      <w:pPr>
        <w:autoSpaceDE w:val="0"/>
        <w:autoSpaceDN w:val="0"/>
        <w:adjustRightInd w:val="0"/>
        <w:spacing w:after="240" w:line="480" w:lineRule="auto"/>
        <w:ind w:firstLine="720"/>
        <w:jc w:val="both"/>
        <w:rPr>
          <w:rFonts w:ascii="Times New Roman" w:eastAsia="Times New Roman" w:hAnsi="Times New Roman" w:cs="Times New Roman"/>
          <w:color w:val="000000"/>
          <w:sz w:val="24"/>
          <w:szCs w:val="24"/>
        </w:rPr>
      </w:pPr>
      <w:r w:rsidRPr="00E93F31">
        <w:rPr>
          <w:rFonts w:ascii="Times New Roman" w:eastAsia="GulliverRM" w:hAnsi="Times New Roman" w:cs="Times New Roman"/>
          <w:color w:val="000000"/>
          <w:sz w:val="24"/>
          <w:szCs w:val="24"/>
        </w:rPr>
        <w:t>Platinum</w:t>
      </w:r>
      <w:r w:rsidR="00BF2529" w:rsidRPr="00E93F31">
        <w:rPr>
          <w:rFonts w:ascii="Times New Roman" w:eastAsia="GulliverRM" w:hAnsi="Times New Roman" w:cs="Times New Roman"/>
          <w:color w:val="000000"/>
          <w:sz w:val="24"/>
          <w:szCs w:val="24"/>
        </w:rPr>
        <w:t xml:space="preserve"> dispersion in the catalysts was measured </w:t>
      </w:r>
      <w:r w:rsidR="00BF2529" w:rsidRPr="00E93F31">
        <w:rPr>
          <w:rFonts w:ascii="Times New Roman" w:eastAsia="GulliverRM" w:hAnsi="Times New Roman" w:cs="Times New Roman"/>
          <w:sz w:val="24"/>
          <w:szCs w:val="24"/>
        </w:rPr>
        <w:t xml:space="preserve">on </w:t>
      </w:r>
      <w:r w:rsidR="00BF2529" w:rsidRPr="00E93F31">
        <w:rPr>
          <w:rFonts w:ascii="Times New Roman" w:eastAsia="GulliverRM" w:hAnsi="Times New Roman" w:cs="Times New Roman"/>
          <w:color w:val="000000"/>
          <w:sz w:val="24"/>
          <w:szCs w:val="24"/>
        </w:rPr>
        <w:t>a Micromeritics TPD/TPR 2900 instrument using the hydrogen-oxygen titration pulse method</w:t>
      </w:r>
      <w:r w:rsidR="0046281C" w:rsidRPr="00E93F31">
        <w:rPr>
          <w:rFonts w:ascii="Times New Roman" w:eastAsia="GulliverRM" w:hAnsi="Times New Roman" w:cs="Times New Roman"/>
          <w:color w:val="000000"/>
          <w:sz w:val="24"/>
          <w:szCs w:val="24"/>
        </w:rPr>
        <w:t xml:space="preserve"> in a flow system</w:t>
      </w:r>
      <w:r w:rsidR="00582E78" w:rsidRPr="00E93F31">
        <w:rPr>
          <w:rFonts w:ascii="Times New Roman" w:eastAsia="GulliverRM" w:hAnsi="Times New Roman" w:cs="Times New Roman"/>
          <w:color w:val="000000"/>
          <w:sz w:val="24"/>
          <w:szCs w:val="24"/>
        </w:rPr>
        <w:t xml:space="preserve"> at room temperature</w:t>
      </w:r>
      <w:r w:rsidR="0046281C" w:rsidRPr="00E93F31">
        <w:rPr>
          <w:rFonts w:ascii="Times New Roman" w:eastAsia="GulliverRM" w:hAnsi="Times New Roman" w:cs="Times New Roman"/>
          <w:color w:val="000000"/>
          <w:sz w:val="24"/>
          <w:szCs w:val="24"/>
        </w:rPr>
        <w:t xml:space="preserve"> as</w:t>
      </w:r>
      <w:r w:rsidR="00BF2529" w:rsidRPr="00E93F31">
        <w:rPr>
          <w:rFonts w:ascii="Times New Roman" w:eastAsia="GulliverRM" w:hAnsi="Times New Roman" w:cs="Times New Roman"/>
          <w:color w:val="000000"/>
          <w:sz w:val="24"/>
          <w:szCs w:val="24"/>
        </w:rPr>
        <w:t xml:space="preserve"> described </w:t>
      </w:r>
      <w:r w:rsidR="00B95B5A" w:rsidRPr="00E93F31">
        <w:rPr>
          <w:rFonts w:ascii="Times New Roman" w:eastAsia="GulliverRM" w:hAnsi="Times New Roman" w:cs="Times New Roman"/>
          <w:sz w:val="24"/>
          <w:szCs w:val="24"/>
        </w:rPr>
        <w:t>previously [15,16</w:t>
      </w:r>
      <w:r w:rsidR="00BF2529" w:rsidRPr="00E93F31">
        <w:rPr>
          <w:rFonts w:ascii="Times New Roman" w:eastAsia="GulliverRM" w:hAnsi="Times New Roman" w:cs="Times New Roman"/>
          <w:sz w:val="24"/>
          <w:szCs w:val="24"/>
        </w:rPr>
        <w:t>].</w:t>
      </w:r>
      <w:r w:rsidR="00BF2529" w:rsidRPr="00E93F31">
        <w:rPr>
          <w:rFonts w:ascii="Times New Roman" w:eastAsia="GulliverRM" w:hAnsi="Times New Roman" w:cs="Times New Roman"/>
          <w:sz w:val="24"/>
          <w:szCs w:val="24"/>
          <w:vertAlign w:val="superscript"/>
        </w:rPr>
        <w:t xml:space="preserve"> </w:t>
      </w:r>
      <w:r w:rsidR="00BF2529" w:rsidRPr="00E93F31">
        <w:rPr>
          <w:rFonts w:ascii="Times New Roman" w:eastAsia="GulliverRM" w:hAnsi="Times New Roman" w:cs="Times New Roman"/>
          <w:color w:val="000000"/>
          <w:sz w:val="24"/>
          <w:szCs w:val="24"/>
        </w:rPr>
        <w:t xml:space="preserve">The Pt dispersion, </w:t>
      </w:r>
      <w:r w:rsidR="00BF2529" w:rsidRPr="00E93F31">
        <w:rPr>
          <w:rFonts w:ascii="Times New Roman" w:eastAsia="GulliverRM" w:hAnsi="Times New Roman" w:cs="Times New Roman"/>
          <w:i/>
          <w:color w:val="000000"/>
          <w:sz w:val="24"/>
          <w:szCs w:val="24"/>
        </w:rPr>
        <w:t>D</w:t>
      </w:r>
      <w:r w:rsidR="00BF2529" w:rsidRPr="00E93F31">
        <w:rPr>
          <w:rFonts w:ascii="Times New Roman" w:eastAsia="GulliverRM" w:hAnsi="Times New Roman" w:cs="Times New Roman"/>
          <w:color w:val="000000"/>
          <w:sz w:val="24"/>
          <w:szCs w:val="24"/>
        </w:rPr>
        <w:t xml:space="preserve">, defined as the Pt fraction at the surface, </w:t>
      </w:r>
      <w:r w:rsidR="00BF2529" w:rsidRPr="00E93F31">
        <w:rPr>
          <w:rFonts w:ascii="Times New Roman" w:eastAsia="GulliverRM" w:hAnsi="Times New Roman" w:cs="Times New Roman"/>
          <w:i/>
          <w:color w:val="000000"/>
          <w:sz w:val="24"/>
          <w:szCs w:val="24"/>
        </w:rPr>
        <w:t>D</w:t>
      </w:r>
      <w:r w:rsidR="00BF2529" w:rsidRPr="00E93F31">
        <w:rPr>
          <w:rFonts w:ascii="Times New Roman" w:eastAsia="GulliverRM" w:hAnsi="Times New Roman" w:cs="Times New Roman"/>
          <w:color w:val="000000"/>
          <w:sz w:val="24"/>
          <w:szCs w:val="24"/>
        </w:rPr>
        <w:t xml:space="preserve"> = Pt</w:t>
      </w:r>
      <w:r w:rsidR="00BF2529" w:rsidRPr="00E93F31">
        <w:rPr>
          <w:rFonts w:ascii="Times New Roman" w:eastAsia="GulliverRM" w:hAnsi="Times New Roman" w:cs="Times New Roman"/>
          <w:color w:val="000000"/>
          <w:sz w:val="24"/>
          <w:szCs w:val="24"/>
          <w:vertAlign w:val="subscript"/>
        </w:rPr>
        <w:t>s</w:t>
      </w:r>
      <w:r w:rsidR="00BF2529" w:rsidRPr="00E93F31">
        <w:rPr>
          <w:rFonts w:ascii="Times New Roman" w:eastAsia="GulliverRM" w:hAnsi="Times New Roman" w:cs="Times New Roman"/>
          <w:sz w:val="24"/>
          <w:szCs w:val="24"/>
        </w:rPr>
        <w:t>/Pt</w:t>
      </w:r>
      <w:r w:rsidR="00BF2529" w:rsidRPr="00E93F31">
        <w:rPr>
          <w:rFonts w:ascii="Times New Roman" w:eastAsia="GulliverRM" w:hAnsi="Times New Roman" w:cs="Times New Roman"/>
          <w:sz w:val="24"/>
          <w:szCs w:val="24"/>
          <w:vertAlign w:val="subscript"/>
        </w:rPr>
        <w:t>total</w:t>
      </w:r>
      <w:r w:rsidR="00BF2529" w:rsidRPr="00E93F31">
        <w:rPr>
          <w:rFonts w:ascii="Times New Roman" w:eastAsia="GulliverRM" w:hAnsi="Times New Roman" w:cs="Times New Roman"/>
          <w:sz w:val="24"/>
          <w:szCs w:val="24"/>
        </w:rPr>
        <w:t>, was calculated assuming the stoichiometry of H</w:t>
      </w:r>
      <w:r w:rsidR="00BF2529" w:rsidRPr="00E93F31">
        <w:rPr>
          <w:rFonts w:ascii="Times New Roman" w:eastAsia="GulliverRM" w:hAnsi="Times New Roman" w:cs="Times New Roman"/>
          <w:sz w:val="24"/>
          <w:szCs w:val="24"/>
          <w:vertAlign w:val="subscript"/>
        </w:rPr>
        <w:t xml:space="preserve">2 </w:t>
      </w:r>
      <w:r w:rsidR="00BF2529" w:rsidRPr="00E93F31">
        <w:rPr>
          <w:rFonts w:ascii="Times New Roman" w:eastAsia="GulliverRM" w:hAnsi="Times New Roman" w:cs="Times New Roman"/>
          <w:sz w:val="24"/>
          <w:szCs w:val="24"/>
        </w:rPr>
        <w:t>adsorption: Pt</w:t>
      </w:r>
      <w:r w:rsidR="00BF2529" w:rsidRPr="00E93F31">
        <w:rPr>
          <w:rFonts w:ascii="Times New Roman" w:eastAsia="GulliverRM" w:hAnsi="Times New Roman" w:cs="Times New Roman"/>
          <w:sz w:val="24"/>
          <w:szCs w:val="24"/>
          <w:vertAlign w:val="subscript"/>
        </w:rPr>
        <w:t>s</w:t>
      </w:r>
      <w:r w:rsidR="00BF2529" w:rsidRPr="00E93F31">
        <w:rPr>
          <w:rFonts w:ascii="Times New Roman" w:eastAsia="GulliverRM" w:hAnsi="Times New Roman" w:cs="Times New Roman"/>
          <w:sz w:val="24"/>
          <w:szCs w:val="24"/>
        </w:rPr>
        <w:t>O + 1.5 H</w:t>
      </w:r>
      <w:r w:rsidR="00BF2529" w:rsidRPr="00E93F31">
        <w:rPr>
          <w:rFonts w:ascii="Times New Roman" w:eastAsia="GulliverRM" w:hAnsi="Times New Roman" w:cs="Times New Roman"/>
          <w:sz w:val="24"/>
          <w:szCs w:val="24"/>
          <w:vertAlign w:val="subscript"/>
        </w:rPr>
        <w:t xml:space="preserve">2 </w:t>
      </w:r>
      <w:r w:rsidR="00BF2529" w:rsidRPr="00E93F31">
        <w:rPr>
          <w:rFonts w:ascii="Times New Roman" w:eastAsia="MTSY" w:hAnsi="Times New Roman" w:cs="Times New Roman"/>
          <w:sz w:val="24"/>
          <w:szCs w:val="24"/>
        </w:rPr>
        <w:t>→</w:t>
      </w:r>
      <w:r w:rsidR="00BF2529" w:rsidRPr="00E93F31">
        <w:rPr>
          <w:rFonts w:ascii="Times New Roman" w:eastAsia="GulliverRM" w:hAnsi="Times New Roman" w:cs="Times New Roman"/>
          <w:sz w:val="24"/>
          <w:szCs w:val="24"/>
        </w:rPr>
        <w:t xml:space="preserve"> Pt</w:t>
      </w:r>
      <w:r w:rsidR="00BF2529" w:rsidRPr="00E93F31">
        <w:rPr>
          <w:rFonts w:ascii="Times New Roman" w:eastAsia="GulliverRM" w:hAnsi="Times New Roman" w:cs="Times New Roman"/>
          <w:sz w:val="24"/>
          <w:szCs w:val="24"/>
          <w:vertAlign w:val="subscript"/>
        </w:rPr>
        <w:t>s</w:t>
      </w:r>
      <w:r w:rsidR="00BF2529" w:rsidRPr="00E93F31">
        <w:rPr>
          <w:rFonts w:ascii="Times New Roman" w:eastAsia="GulliverRM" w:hAnsi="Times New Roman" w:cs="Times New Roman"/>
          <w:sz w:val="24"/>
          <w:szCs w:val="24"/>
        </w:rPr>
        <w:t>H + H</w:t>
      </w:r>
      <w:r w:rsidR="00BF2529" w:rsidRPr="00E93F31">
        <w:rPr>
          <w:rFonts w:ascii="Times New Roman" w:eastAsia="GulliverRM" w:hAnsi="Times New Roman" w:cs="Times New Roman"/>
          <w:sz w:val="24"/>
          <w:szCs w:val="24"/>
          <w:vertAlign w:val="subscript"/>
        </w:rPr>
        <w:t>2</w:t>
      </w:r>
      <w:r w:rsidR="00B95B5A" w:rsidRPr="00E93F31">
        <w:rPr>
          <w:rFonts w:ascii="Times New Roman" w:eastAsia="GulliverRM" w:hAnsi="Times New Roman" w:cs="Times New Roman"/>
          <w:sz w:val="24"/>
          <w:szCs w:val="24"/>
        </w:rPr>
        <w:t>O [17,18</w:t>
      </w:r>
      <w:r w:rsidR="00BF2529" w:rsidRPr="00E93F31">
        <w:rPr>
          <w:rFonts w:ascii="Times New Roman" w:eastAsia="GulliverRM" w:hAnsi="Times New Roman" w:cs="Times New Roman"/>
          <w:sz w:val="24"/>
          <w:szCs w:val="24"/>
        </w:rPr>
        <w:t>].</w:t>
      </w:r>
      <w:r w:rsidR="00E147A7" w:rsidRPr="00E93F31">
        <w:rPr>
          <w:rFonts w:ascii="Times New Roman" w:hAnsi="Times New Roman" w:cs="Times New Roman"/>
          <w:sz w:val="24"/>
          <w:szCs w:val="24"/>
        </w:rPr>
        <w:t xml:space="preserve"> </w:t>
      </w:r>
      <w:r w:rsidR="00EC1F63" w:rsidRPr="00E93F31">
        <w:rPr>
          <w:rFonts w:ascii="Times New Roman" w:hAnsi="Times New Roman" w:cs="Times New Roman"/>
          <w:sz w:val="24"/>
          <w:szCs w:val="24"/>
        </w:rPr>
        <w:t>A</w:t>
      </w:r>
      <w:r w:rsidR="00E147A7" w:rsidRPr="00E93F31">
        <w:rPr>
          <w:rFonts w:ascii="Times New Roman" w:hAnsi="Times New Roman" w:cs="Times New Roman"/>
          <w:sz w:val="24"/>
          <w:szCs w:val="24"/>
        </w:rPr>
        <w:t>dsorption of H</w:t>
      </w:r>
      <w:r w:rsidR="00E147A7" w:rsidRPr="00E93F31">
        <w:rPr>
          <w:rFonts w:ascii="Times New Roman" w:hAnsi="Times New Roman" w:cs="Times New Roman"/>
          <w:sz w:val="24"/>
          <w:szCs w:val="24"/>
          <w:vertAlign w:val="subscript"/>
        </w:rPr>
        <w:t>2</w:t>
      </w:r>
      <w:r w:rsidR="00E147A7" w:rsidRPr="00E93F31">
        <w:rPr>
          <w:rFonts w:ascii="Times New Roman" w:hAnsi="Times New Roman" w:cs="Times New Roman"/>
          <w:sz w:val="24"/>
          <w:szCs w:val="24"/>
        </w:rPr>
        <w:t xml:space="preserve"> observed on the PtAu catalysts was attributed entirely to platinum</w:t>
      </w:r>
      <w:r w:rsidR="00EC1F63" w:rsidRPr="00E93F31">
        <w:rPr>
          <w:rFonts w:ascii="Times New Roman" w:hAnsi="Times New Roman" w:cs="Times New Roman"/>
          <w:sz w:val="24"/>
          <w:szCs w:val="24"/>
        </w:rPr>
        <w:t xml:space="preserve"> as Au/CsPW did not adsorb any hy</w:t>
      </w:r>
      <w:r w:rsidR="00B95B5A" w:rsidRPr="00E93F31">
        <w:rPr>
          <w:rFonts w:ascii="Times New Roman" w:hAnsi="Times New Roman" w:cs="Times New Roman"/>
          <w:sz w:val="24"/>
          <w:szCs w:val="24"/>
        </w:rPr>
        <w:t>drogen under such conditions [15</w:t>
      </w:r>
      <w:r w:rsidR="00EC1F63" w:rsidRPr="00E93F31">
        <w:rPr>
          <w:rFonts w:ascii="Times New Roman" w:hAnsi="Times New Roman" w:cs="Times New Roman"/>
          <w:sz w:val="24"/>
          <w:szCs w:val="24"/>
        </w:rPr>
        <w:t>]</w:t>
      </w:r>
      <w:r w:rsidR="00E147A7" w:rsidRPr="00E93F31">
        <w:rPr>
          <w:rFonts w:ascii="Times New Roman" w:hAnsi="Times New Roman" w:cs="Times New Roman"/>
          <w:sz w:val="24"/>
          <w:szCs w:val="24"/>
        </w:rPr>
        <w:t>.</w:t>
      </w:r>
      <w:r w:rsidR="00BF2529" w:rsidRPr="00E93F31">
        <w:rPr>
          <w:rFonts w:ascii="Times New Roman" w:eastAsia="GulliverRM" w:hAnsi="Times New Roman" w:cs="Times New Roman"/>
          <w:sz w:val="24"/>
          <w:szCs w:val="24"/>
          <w:vertAlign w:val="superscript"/>
        </w:rPr>
        <w:t xml:space="preserve"> </w:t>
      </w:r>
      <w:r w:rsidR="00BF2529" w:rsidRPr="00E93F31">
        <w:rPr>
          <w:rFonts w:ascii="Times New Roman" w:eastAsia="GulliverRM" w:hAnsi="Times New Roman" w:cs="Times New Roman"/>
          <w:color w:val="000000"/>
          <w:sz w:val="24"/>
          <w:szCs w:val="24"/>
        </w:rPr>
        <w:t xml:space="preserve">The average diameter of </w:t>
      </w:r>
      <w:r w:rsidR="00E147A7" w:rsidRPr="00E93F31">
        <w:rPr>
          <w:rFonts w:ascii="Times New Roman" w:eastAsia="GulliverRM" w:hAnsi="Times New Roman" w:cs="Times New Roman"/>
          <w:color w:val="000000"/>
          <w:sz w:val="24"/>
          <w:szCs w:val="24"/>
        </w:rPr>
        <w:t>Pt</w:t>
      </w:r>
      <w:r w:rsidR="00BF2529" w:rsidRPr="00E93F31">
        <w:rPr>
          <w:rFonts w:ascii="Times New Roman" w:eastAsia="GulliverRM" w:hAnsi="Times New Roman" w:cs="Times New Roman"/>
          <w:color w:val="000000"/>
          <w:sz w:val="24"/>
          <w:szCs w:val="24"/>
        </w:rPr>
        <w:t xml:space="preserve"> particles, </w:t>
      </w:r>
      <w:r w:rsidR="00BF2529" w:rsidRPr="00E93F31">
        <w:rPr>
          <w:rFonts w:ascii="Times New Roman" w:eastAsia="GulliverRM" w:hAnsi="Times New Roman" w:cs="Times New Roman"/>
          <w:i/>
          <w:color w:val="000000"/>
          <w:sz w:val="24"/>
          <w:szCs w:val="24"/>
        </w:rPr>
        <w:t>d</w:t>
      </w:r>
      <w:r w:rsidR="00BF2529" w:rsidRPr="00E93F31">
        <w:rPr>
          <w:rFonts w:ascii="Times New Roman" w:eastAsia="GulliverRM" w:hAnsi="Times New Roman" w:cs="Times New Roman"/>
          <w:color w:val="000000"/>
          <w:sz w:val="24"/>
          <w:szCs w:val="24"/>
        </w:rPr>
        <w:t xml:space="preserve">, was obtained from the empirical equation </w:t>
      </w:r>
      <w:r w:rsidR="00BF2529" w:rsidRPr="00E93F31">
        <w:rPr>
          <w:rFonts w:ascii="Times New Roman" w:eastAsia="GulliverRM" w:hAnsi="Times New Roman" w:cs="Times New Roman"/>
          <w:i/>
          <w:color w:val="000000"/>
          <w:sz w:val="24"/>
          <w:szCs w:val="24"/>
        </w:rPr>
        <w:t>d</w:t>
      </w:r>
      <w:r w:rsidR="00BF2529" w:rsidRPr="00E93F31">
        <w:rPr>
          <w:rFonts w:ascii="Times New Roman" w:eastAsia="GulliverRM" w:hAnsi="Times New Roman" w:cs="Times New Roman"/>
          <w:color w:val="000000"/>
          <w:sz w:val="24"/>
          <w:szCs w:val="24"/>
        </w:rPr>
        <w:t xml:space="preserve"> (nm) = 0.9/</w:t>
      </w:r>
      <w:r w:rsidR="00BF2529" w:rsidRPr="00E93F31">
        <w:rPr>
          <w:rFonts w:ascii="Times New Roman" w:eastAsia="GulliverRM" w:hAnsi="Times New Roman" w:cs="Times New Roman"/>
          <w:i/>
          <w:color w:val="000000" w:themeColor="text1"/>
          <w:sz w:val="24"/>
          <w:szCs w:val="24"/>
        </w:rPr>
        <w:t>D</w:t>
      </w:r>
      <w:r w:rsidR="00B95B5A" w:rsidRPr="00E93F31">
        <w:rPr>
          <w:rFonts w:ascii="Times New Roman" w:eastAsia="GulliverRM" w:hAnsi="Times New Roman" w:cs="Times New Roman"/>
          <w:color w:val="000000" w:themeColor="text1"/>
          <w:sz w:val="24"/>
          <w:szCs w:val="24"/>
        </w:rPr>
        <w:t xml:space="preserve"> [18</w:t>
      </w:r>
      <w:r w:rsidR="00BF2529" w:rsidRPr="00E93F31">
        <w:rPr>
          <w:rFonts w:ascii="Times New Roman" w:eastAsia="GulliverRM" w:hAnsi="Times New Roman" w:cs="Times New Roman"/>
          <w:color w:val="000000" w:themeColor="text1"/>
          <w:sz w:val="24"/>
          <w:szCs w:val="24"/>
        </w:rPr>
        <w:t>].</w:t>
      </w:r>
      <w:r w:rsidR="00BF2529" w:rsidRPr="00E93F31">
        <w:rPr>
          <w:rFonts w:ascii="Times New Roman" w:eastAsia="GulliverRM" w:hAnsi="Times New Roman" w:cs="Times New Roman"/>
          <w:color w:val="000000" w:themeColor="text1"/>
          <w:sz w:val="24"/>
          <w:szCs w:val="24"/>
          <w:vertAlign w:val="superscript"/>
        </w:rPr>
        <w:t xml:space="preserve"> </w:t>
      </w:r>
      <w:r w:rsidR="00BF2529" w:rsidRPr="00E93F31">
        <w:rPr>
          <w:rFonts w:ascii="Times New Roman" w:eastAsia="Times New Roman" w:hAnsi="Times New Roman" w:cs="Times New Roman"/>
          <w:color w:val="000000"/>
          <w:sz w:val="24"/>
          <w:szCs w:val="24"/>
        </w:rPr>
        <w:t xml:space="preserve">For some PtAu/CsPW catalysts, the metal particle size was also estimated by XRD using the Scherrer equation, with line broadening assessed as the full width at half maximum intensity (FWHM). </w:t>
      </w:r>
    </w:p>
    <w:p w:rsidR="00BF2529" w:rsidRPr="00E93F31" w:rsidRDefault="00BF2529" w:rsidP="00BF2529">
      <w:pPr>
        <w:autoSpaceDE w:val="0"/>
        <w:autoSpaceDN w:val="0"/>
        <w:adjustRightInd w:val="0"/>
        <w:spacing w:after="240" w:line="480" w:lineRule="auto"/>
        <w:jc w:val="both"/>
        <w:rPr>
          <w:rFonts w:ascii="Times New Roman" w:eastAsia="GulliverRM" w:hAnsi="Times New Roman" w:cs="Times New Roman"/>
          <w:i/>
          <w:color w:val="000000"/>
          <w:sz w:val="24"/>
          <w:szCs w:val="24"/>
        </w:rPr>
      </w:pPr>
      <w:r w:rsidRPr="00E93F31">
        <w:rPr>
          <w:rFonts w:ascii="Times New Roman" w:eastAsia="GulliverRM" w:hAnsi="Times New Roman" w:cs="Times New Roman"/>
          <w:i/>
          <w:color w:val="000000"/>
          <w:sz w:val="24"/>
          <w:szCs w:val="24"/>
        </w:rPr>
        <w:t xml:space="preserve">2.3. Catalyst testing </w:t>
      </w:r>
    </w:p>
    <w:p w:rsidR="004F202C" w:rsidRPr="00E93F31" w:rsidRDefault="00BF2529" w:rsidP="00EF63B2">
      <w:pPr>
        <w:autoSpaceDE w:val="0"/>
        <w:autoSpaceDN w:val="0"/>
        <w:adjustRightInd w:val="0"/>
        <w:spacing w:after="240" w:line="480" w:lineRule="auto"/>
        <w:ind w:firstLine="720"/>
        <w:jc w:val="both"/>
        <w:rPr>
          <w:rFonts w:ascii="Times New Roman" w:eastAsia="Times New Roman" w:hAnsi="Times New Roman" w:cs="Times New Roman"/>
          <w:sz w:val="24"/>
          <w:szCs w:val="24"/>
        </w:rPr>
      </w:pPr>
      <w:r w:rsidRPr="00E93F31">
        <w:rPr>
          <w:rFonts w:ascii="Times New Roman" w:eastAsia="Times New Roman" w:hAnsi="Times New Roman" w:cs="Times New Roman"/>
          <w:sz w:val="24"/>
          <w:szCs w:val="24"/>
        </w:rPr>
        <w:t xml:space="preserve">Isomerisation of n-hexane was carried out </w:t>
      </w:r>
      <w:r w:rsidR="00C21D83" w:rsidRPr="00E93F31">
        <w:rPr>
          <w:rFonts w:ascii="Times New Roman" w:eastAsia="Times New Roman" w:hAnsi="Times New Roman" w:cs="Times New Roman"/>
          <w:sz w:val="24"/>
          <w:szCs w:val="24"/>
        </w:rPr>
        <w:t>at</w:t>
      </w:r>
      <w:r w:rsidRPr="00E93F31">
        <w:rPr>
          <w:rFonts w:ascii="Times New Roman" w:eastAsia="Times New Roman" w:hAnsi="Times New Roman" w:cs="Times New Roman"/>
          <w:sz w:val="24"/>
          <w:szCs w:val="24"/>
        </w:rPr>
        <w:t xml:space="preserve"> the gas</w:t>
      </w:r>
      <w:r w:rsidR="00C21D83" w:rsidRPr="00E93F31">
        <w:rPr>
          <w:rFonts w:ascii="Times New Roman" w:eastAsia="Times New Roman" w:hAnsi="Times New Roman" w:cs="Times New Roman"/>
          <w:sz w:val="24"/>
          <w:szCs w:val="24"/>
        </w:rPr>
        <w:t>-solid interface</w:t>
      </w:r>
      <w:r w:rsidRPr="00E93F31">
        <w:rPr>
          <w:rFonts w:ascii="Times New Roman" w:eastAsia="Times New Roman" w:hAnsi="Times New Roman" w:cs="Times New Roman"/>
          <w:sz w:val="24"/>
          <w:szCs w:val="24"/>
        </w:rPr>
        <w:t xml:space="preserve"> in flowing H</w:t>
      </w:r>
      <w:r w:rsidRPr="00E93F31">
        <w:rPr>
          <w:rFonts w:ascii="Times New Roman" w:eastAsia="Times New Roman" w:hAnsi="Times New Roman" w:cs="Times New Roman"/>
          <w:sz w:val="24"/>
          <w:szCs w:val="24"/>
          <w:vertAlign w:val="subscript"/>
        </w:rPr>
        <w:t>2</w:t>
      </w:r>
      <w:r w:rsidR="00761465" w:rsidRPr="00E93F31">
        <w:rPr>
          <w:rFonts w:ascii="Times New Roman" w:eastAsia="Times New Roman" w:hAnsi="Times New Roman" w:cs="Times New Roman"/>
          <w:sz w:val="24"/>
          <w:szCs w:val="24"/>
        </w:rPr>
        <w:t xml:space="preserve"> at 18</w:t>
      </w:r>
      <w:r w:rsidR="007807EB" w:rsidRPr="00E93F31">
        <w:rPr>
          <w:rFonts w:ascii="Times New Roman" w:eastAsia="Times New Roman" w:hAnsi="Times New Roman" w:cs="Times New Roman"/>
          <w:sz w:val="24"/>
          <w:szCs w:val="24"/>
        </w:rPr>
        <w:t xml:space="preserve">0-220 </w:t>
      </w:r>
      <w:r w:rsidR="007807EB" w:rsidRPr="00E93F31">
        <w:rPr>
          <w:rFonts w:ascii="Times New Roman" w:eastAsia="Times New Roman" w:hAnsi="Times New Roman" w:cs="Times New Roman"/>
          <w:sz w:val="24"/>
          <w:szCs w:val="24"/>
          <w:vertAlign w:val="superscript"/>
        </w:rPr>
        <w:t>o</w:t>
      </w:r>
      <w:r w:rsidR="007807EB" w:rsidRPr="00E93F31">
        <w:rPr>
          <w:rFonts w:ascii="Times New Roman" w:eastAsia="Times New Roman" w:hAnsi="Times New Roman" w:cs="Times New Roman"/>
          <w:sz w:val="24"/>
          <w:szCs w:val="24"/>
        </w:rPr>
        <w:t>C</w:t>
      </w:r>
      <w:r w:rsidRPr="00E93F31">
        <w:rPr>
          <w:rFonts w:ascii="Times New Roman" w:eastAsia="Times New Roman" w:hAnsi="Times New Roman" w:cs="Times New Roman"/>
          <w:sz w:val="24"/>
          <w:szCs w:val="24"/>
        </w:rPr>
        <w:t>. The catalysts were tested under atmospheric pressure</w:t>
      </w:r>
      <w:r w:rsidR="00CC0D72" w:rsidRPr="00E93F31">
        <w:rPr>
          <w:rFonts w:ascii="Times New Roman" w:hAnsi="Times New Roman" w:cs="Times New Roman"/>
          <w:sz w:val="24"/>
          <w:szCs w:val="24"/>
        </w:rPr>
        <w:t xml:space="preserve"> at a ratio of n-hexane and H</w:t>
      </w:r>
      <w:r w:rsidR="00CC0D72" w:rsidRPr="00E93F31">
        <w:rPr>
          <w:rFonts w:ascii="Times New Roman" w:hAnsi="Times New Roman" w:cs="Times New Roman"/>
          <w:sz w:val="24"/>
          <w:szCs w:val="24"/>
          <w:vertAlign w:val="subscript"/>
        </w:rPr>
        <w:t>2</w:t>
      </w:r>
      <w:r w:rsidR="00CC0D72" w:rsidRPr="00E93F31">
        <w:rPr>
          <w:rFonts w:ascii="Times New Roman" w:hAnsi="Times New Roman" w:cs="Times New Roman"/>
          <w:sz w:val="24"/>
          <w:szCs w:val="24"/>
        </w:rPr>
        <w:t xml:space="preserve"> partial pressures of 0.06-0.24</w:t>
      </w:r>
      <w:r w:rsidRPr="00E93F31">
        <w:rPr>
          <w:rFonts w:ascii="Times New Roman" w:eastAsia="Times New Roman" w:hAnsi="Times New Roman" w:cs="Times New Roman"/>
          <w:sz w:val="24"/>
          <w:szCs w:val="24"/>
        </w:rPr>
        <w:t xml:space="preserve"> in a Pyrex fixed-bed down-flow microreactor (9 mm internal diameter) fitted with an on-line gas chromatograph (Varian Star 3400 CX instrument with a </w:t>
      </w:r>
      <w:r w:rsidRPr="00E93F31">
        <w:rPr>
          <w:rFonts w:ascii="Times New Roman" w:eastAsia="Times New Roman" w:hAnsi="Times New Roman" w:cs="Times New Roman"/>
          <w:sz w:val="24"/>
          <w:szCs w:val="24"/>
        </w:rPr>
        <w:lastRenderedPageBreak/>
        <w:t>30 m x 0.25 mm HP INNOWAX ca</w:t>
      </w:r>
      <w:r w:rsidR="0058127D" w:rsidRPr="00E93F31">
        <w:rPr>
          <w:rFonts w:ascii="Times New Roman" w:eastAsia="Times New Roman" w:hAnsi="Times New Roman" w:cs="Times New Roman"/>
          <w:sz w:val="24"/>
          <w:szCs w:val="24"/>
        </w:rPr>
        <w:t>pillary column and a flame ionis</w:t>
      </w:r>
      <w:r w:rsidRPr="00E93F31">
        <w:rPr>
          <w:rFonts w:ascii="Times New Roman" w:eastAsia="Times New Roman" w:hAnsi="Times New Roman" w:cs="Times New Roman"/>
          <w:sz w:val="24"/>
          <w:szCs w:val="24"/>
        </w:rPr>
        <w:t>ation detector).</w:t>
      </w:r>
      <w:r w:rsidR="009C08EC" w:rsidRPr="00E93F31">
        <w:rPr>
          <w:rFonts w:ascii="Times New Roman" w:eastAsia="Times New Roman" w:hAnsi="Times New Roman" w:cs="Times New Roman"/>
          <w:sz w:val="24"/>
          <w:szCs w:val="24"/>
        </w:rPr>
        <w:t xml:space="preserve"> For more accurate off-line GC analysis of C</w:t>
      </w:r>
      <w:r w:rsidR="009C08EC" w:rsidRPr="00E93F31">
        <w:rPr>
          <w:rFonts w:ascii="Times New Roman" w:eastAsia="Times New Roman" w:hAnsi="Times New Roman" w:cs="Times New Roman"/>
          <w:sz w:val="24"/>
          <w:szCs w:val="24"/>
          <w:vertAlign w:val="subscript"/>
        </w:rPr>
        <w:t>6-</w:t>
      </w:r>
      <w:r w:rsidR="009C08EC" w:rsidRPr="00E93F31">
        <w:rPr>
          <w:rFonts w:ascii="Times New Roman" w:eastAsia="Times New Roman" w:hAnsi="Times New Roman" w:cs="Times New Roman"/>
          <w:sz w:val="24"/>
          <w:szCs w:val="24"/>
        </w:rPr>
        <w:t xml:space="preserve"> hydrocarbon products, a 60 m x 0.32 mm GS-GasPro capillary column was used.</w:t>
      </w:r>
      <w:r w:rsidRPr="00E93F31">
        <w:rPr>
          <w:rFonts w:ascii="Times New Roman" w:eastAsia="Times New Roman" w:hAnsi="Times New Roman" w:cs="Times New Roman"/>
          <w:sz w:val="24"/>
          <w:szCs w:val="24"/>
        </w:rPr>
        <w:t xml:space="preserve"> The temperature in the reactor was controlled by a Eurotherm controller (±0.5 </w:t>
      </w:r>
      <w:r w:rsidRPr="00E93F31">
        <w:rPr>
          <w:rFonts w:ascii="Times New Roman" w:eastAsia="Times New Roman" w:hAnsi="Times New Roman" w:cs="Times New Roman"/>
          <w:sz w:val="24"/>
          <w:szCs w:val="24"/>
          <w:vertAlign w:val="superscript"/>
        </w:rPr>
        <w:t>o</w:t>
      </w:r>
      <w:r w:rsidRPr="00E93F31">
        <w:rPr>
          <w:rFonts w:ascii="Times New Roman" w:eastAsia="Times New Roman" w:hAnsi="Times New Roman" w:cs="Times New Roman"/>
          <w:sz w:val="24"/>
          <w:szCs w:val="24"/>
        </w:rPr>
        <w:t>C) using a thermocouple placed at the top of the catalyst bed. n-Hexane was fed by passing H</w:t>
      </w:r>
      <w:r w:rsidRPr="00E93F31">
        <w:rPr>
          <w:rFonts w:ascii="Times New Roman" w:eastAsia="Times New Roman" w:hAnsi="Times New Roman" w:cs="Times New Roman"/>
          <w:sz w:val="24"/>
          <w:szCs w:val="24"/>
          <w:vertAlign w:val="subscript"/>
        </w:rPr>
        <w:t>2</w:t>
      </w:r>
      <w:r w:rsidRPr="00E93F31">
        <w:rPr>
          <w:rFonts w:ascii="Times New Roman" w:eastAsia="Times New Roman" w:hAnsi="Times New Roman" w:cs="Times New Roman"/>
          <w:sz w:val="24"/>
          <w:szCs w:val="24"/>
        </w:rPr>
        <w:t xml:space="preserve"> flow controlled by a Brooks mass flow controller through a stainless steel saturator, which held n-hexane at 0</w:t>
      </w:r>
      <w:r w:rsidR="004D7D74" w:rsidRPr="00E93F31">
        <w:rPr>
          <w:rFonts w:ascii="Times New Roman" w:eastAsia="Times New Roman" w:hAnsi="Times New Roman" w:cs="Times New Roman"/>
          <w:sz w:val="24"/>
          <w:szCs w:val="24"/>
        </w:rPr>
        <w:t xml:space="preserve"> </w:t>
      </w:r>
      <w:r w:rsidRPr="00E93F31">
        <w:rPr>
          <w:rFonts w:ascii="Times New Roman" w:eastAsia="Times New Roman" w:hAnsi="Times New Roman" w:cs="Times New Roman"/>
          <w:sz w:val="24"/>
          <w:szCs w:val="24"/>
          <w:vertAlign w:val="superscript"/>
        </w:rPr>
        <w:t>o</w:t>
      </w:r>
      <w:r w:rsidRPr="00E93F31">
        <w:rPr>
          <w:rFonts w:ascii="Times New Roman" w:eastAsia="Times New Roman" w:hAnsi="Times New Roman" w:cs="Times New Roman"/>
          <w:sz w:val="24"/>
          <w:szCs w:val="24"/>
        </w:rPr>
        <w:t>C (ice bath) to maintain the chosen reactant partial pressure of 5.78 kPa (5.8 mol% concentration of n-hexane in H</w:t>
      </w:r>
      <w:r w:rsidRPr="00E93F31">
        <w:rPr>
          <w:rFonts w:ascii="Times New Roman" w:eastAsia="Times New Roman" w:hAnsi="Times New Roman" w:cs="Times New Roman"/>
          <w:sz w:val="24"/>
          <w:szCs w:val="24"/>
          <w:vertAlign w:val="subscript"/>
        </w:rPr>
        <w:t>2</w:t>
      </w:r>
      <w:r w:rsidR="00E87B6B" w:rsidRPr="00E93F31">
        <w:rPr>
          <w:rFonts w:ascii="Times New Roman" w:eastAsia="Times New Roman" w:hAnsi="Times New Roman" w:cs="Times New Roman"/>
          <w:sz w:val="24"/>
          <w:szCs w:val="24"/>
        </w:rPr>
        <w:t xml:space="preserve"> flow)</w:t>
      </w:r>
      <w:r w:rsidRPr="00E93F31">
        <w:rPr>
          <w:rFonts w:ascii="Times New Roman" w:eastAsia="Times New Roman" w:hAnsi="Times New Roman" w:cs="Times New Roman"/>
          <w:sz w:val="24"/>
          <w:szCs w:val="24"/>
        </w:rPr>
        <w:t xml:space="preserve"> unless stated otherwise. The downstream gas lines and valves were heated to 150 </w:t>
      </w:r>
      <w:r w:rsidRPr="00E93F31">
        <w:rPr>
          <w:rFonts w:ascii="Times New Roman" w:eastAsia="Times New Roman" w:hAnsi="Times New Roman" w:cs="Times New Roman"/>
          <w:sz w:val="24"/>
          <w:szCs w:val="24"/>
          <w:vertAlign w:val="superscript"/>
        </w:rPr>
        <w:t>o</w:t>
      </w:r>
      <w:r w:rsidRPr="00E93F31">
        <w:rPr>
          <w:rFonts w:ascii="Times New Roman" w:eastAsia="Times New Roman" w:hAnsi="Times New Roman" w:cs="Times New Roman"/>
          <w:sz w:val="24"/>
          <w:szCs w:val="24"/>
        </w:rPr>
        <w:t xml:space="preserve">C to prevent substrate and product condensation. The gas feed entered the reactor </w:t>
      </w:r>
      <w:r w:rsidR="00F11BF9" w:rsidRPr="00E93F31">
        <w:rPr>
          <w:rFonts w:ascii="Times New Roman" w:eastAsia="Times New Roman" w:hAnsi="Times New Roman" w:cs="Times New Roman"/>
          <w:sz w:val="24"/>
          <w:szCs w:val="24"/>
        </w:rPr>
        <w:t>from</w:t>
      </w:r>
      <w:r w:rsidRPr="00E93F31">
        <w:rPr>
          <w:rFonts w:ascii="Times New Roman" w:eastAsia="Times New Roman" w:hAnsi="Times New Roman" w:cs="Times New Roman"/>
          <w:sz w:val="24"/>
          <w:szCs w:val="24"/>
        </w:rPr>
        <w:t xml:space="preserve"> the top at a flow rate of 20 mL min</w:t>
      </w:r>
      <w:r w:rsidRPr="00E93F31">
        <w:rPr>
          <w:rFonts w:ascii="Times New Roman" w:eastAsia="Times New Roman" w:hAnsi="Times New Roman" w:cs="Times New Roman"/>
          <w:sz w:val="24"/>
          <w:szCs w:val="24"/>
          <w:vertAlign w:val="superscript"/>
        </w:rPr>
        <w:t>-1</w:t>
      </w:r>
      <w:r w:rsidRPr="00E93F31">
        <w:rPr>
          <w:rFonts w:ascii="Times New Roman" w:eastAsia="Times New Roman" w:hAnsi="Times New Roman" w:cs="Times New Roman"/>
          <w:sz w:val="24"/>
          <w:szCs w:val="24"/>
        </w:rPr>
        <w:t xml:space="preserve">. The reactor was packed with 0.20 g catalyst powder of 45-180 μm particle size. </w:t>
      </w:r>
      <w:r w:rsidR="008E625C" w:rsidRPr="00E93F31">
        <w:rPr>
          <w:rFonts w:ascii="Times New Roman" w:eastAsia="Times New Roman" w:hAnsi="Times New Roman" w:cs="Times New Roman"/>
          <w:sz w:val="24"/>
          <w:szCs w:val="24"/>
        </w:rPr>
        <w:t>Unless stated otherwise</w:t>
      </w:r>
      <w:r w:rsidRPr="00E93F31">
        <w:rPr>
          <w:rFonts w:ascii="Times New Roman" w:eastAsia="Times New Roman" w:hAnsi="Times New Roman" w:cs="Times New Roman"/>
          <w:sz w:val="24"/>
          <w:szCs w:val="24"/>
        </w:rPr>
        <w:t xml:space="preserve">, the reaction was carried out at a space time </w:t>
      </w:r>
      <w:r w:rsidRPr="00E93F31">
        <w:rPr>
          <w:rFonts w:ascii="Times New Roman" w:eastAsia="Times New Roman" w:hAnsi="Times New Roman" w:cs="Times New Roman"/>
          <w:i/>
          <w:sz w:val="24"/>
          <w:szCs w:val="24"/>
        </w:rPr>
        <w:t>W/F</w:t>
      </w:r>
      <w:r w:rsidRPr="00E93F31">
        <w:rPr>
          <w:rFonts w:ascii="Times New Roman" w:eastAsia="Times New Roman" w:hAnsi="Times New Roman" w:cs="Times New Roman"/>
          <w:sz w:val="24"/>
          <w:szCs w:val="24"/>
        </w:rPr>
        <w:t xml:space="preserve"> = </w:t>
      </w:r>
      <w:r w:rsidR="00C31876" w:rsidRPr="00E93F31">
        <w:rPr>
          <w:rFonts w:ascii="Times New Roman" w:eastAsia="Times New Roman" w:hAnsi="Times New Roman" w:cs="Times New Roman"/>
          <w:sz w:val="24"/>
          <w:szCs w:val="24"/>
        </w:rPr>
        <w:t>69</w:t>
      </w:r>
      <w:r w:rsidR="003567FE" w:rsidRPr="00E93F31">
        <w:rPr>
          <w:rFonts w:ascii="Times New Roman" w:eastAsia="Times New Roman" w:hAnsi="Times New Roman" w:cs="Times New Roman"/>
          <w:sz w:val="24"/>
          <w:szCs w:val="24"/>
        </w:rPr>
        <w:t>.2</w:t>
      </w:r>
      <w:r w:rsidRPr="00E93F31">
        <w:rPr>
          <w:rFonts w:ascii="Times New Roman" w:eastAsia="Times New Roman" w:hAnsi="Times New Roman" w:cs="Times New Roman"/>
          <w:sz w:val="24"/>
          <w:szCs w:val="24"/>
        </w:rPr>
        <w:t xml:space="preserve"> g h mol</w:t>
      </w:r>
      <w:r w:rsidRPr="00E93F31">
        <w:rPr>
          <w:rFonts w:ascii="Times New Roman" w:eastAsia="Times New Roman" w:hAnsi="Times New Roman" w:cs="Times New Roman"/>
          <w:sz w:val="24"/>
          <w:szCs w:val="24"/>
          <w:vertAlign w:val="superscript"/>
        </w:rPr>
        <w:t>-1</w:t>
      </w:r>
      <w:r w:rsidRPr="00E93F31">
        <w:rPr>
          <w:rFonts w:ascii="Times New Roman" w:eastAsia="Times New Roman" w:hAnsi="Times New Roman" w:cs="Times New Roman"/>
          <w:sz w:val="24"/>
          <w:szCs w:val="24"/>
        </w:rPr>
        <w:t xml:space="preserve">, where </w:t>
      </w:r>
      <w:r w:rsidRPr="00E93F31">
        <w:rPr>
          <w:rFonts w:ascii="Times New Roman" w:eastAsia="Times New Roman" w:hAnsi="Times New Roman" w:cs="Times New Roman"/>
          <w:i/>
          <w:sz w:val="24"/>
          <w:szCs w:val="24"/>
        </w:rPr>
        <w:t>W</w:t>
      </w:r>
      <w:r w:rsidRPr="00E93F31">
        <w:rPr>
          <w:rFonts w:ascii="Times New Roman" w:eastAsia="Times New Roman" w:hAnsi="Times New Roman" w:cs="Times New Roman"/>
          <w:sz w:val="24"/>
          <w:szCs w:val="24"/>
        </w:rPr>
        <w:t xml:space="preserve"> is the catalyst weight (in grams) and </w:t>
      </w:r>
      <w:r w:rsidRPr="00E93F31">
        <w:rPr>
          <w:rFonts w:ascii="Times New Roman" w:eastAsia="Times New Roman" w:hAnsi="Times New Roman" w:cs="Times New Roman"/>
          <w:i/>
          <w:sz w:val="24"/>
          <w:szCs w:val="24"/>
        </w:rPr>
        <w:t>F</w:t>
      </w:r>
      <w:r w:rsidRPr="00E93F31">
        <w:rPr>
          <w:rFonts w:ascii="Times New Roman" w:eastAsia="Times New Roman" w:hAnsi="Times New Roman" w:cs="Times New Roman"/>
          <w:sz w:val="24"/>
          <w:szCs w:val="24"/>
        </w:rPr>
        <w:t xml:space="preserve"> is the inlet molar flow rate of </w:t>
      </w:r>
      <w:r w:rsidR="00C31876" w:rsidRPr="00E93F31">
        <w:rPr>
          <w:rFonts w:ascii="Times New Roman" w:eastAsia="Times New Roman" w:hAnsi="Times New Roman" w:cs="Times New Roman"/>
          <w:sz w:val="24"/>
          <w:szCs w:val="24"/>
        </w:rPr>
        <w:t>n-hexane</w:t>
      </w:r>
      <w:r w:rsidRPr="00E93F31">
        <w:rPr>
          <w:rFonts w:ascii="Times New Roman" w:eastAsia="Times New Roman" w:hAnsi="Times New Roman" w:cs="Times New Roman"/>
          <w:sz w:val="24"/>
          <w:szCs w:val="24"/>
        </w:rPr>
        <w:t xml:space="preserve"> (in mol h</w:t>
      </w:r>
      <w:r w:rsidRPr="00E93F31">
        <w:rPr>
          <w:rFonts w:ascii="Times New Roman" w:eastAsia="Times New Roman" w:hAnsi="Times New Roman" w:cs="Times New Roman"/>
          <w:sz w:val="24"/>
          <w:szCs w:val="24"/>
          <w:vertAlign w:val="superscript"/>
        </w:rPr>
        <w:t>-1</w:t>
      </w:r>
      <w:r w:rsidRPr="00E93F31">
        <w:rPr>
          <w:rFonts w:ascii="Times New Roman" w:eastAsia="Times New Roman" w:hAnsi="Times New Roman" w:cs="Times New Roman"/>
          <w:sz w:val="24"/>
          <w:szCs w:val="24"/>
        </w:rPr>
        <w:t>). Prior to reaction, the catalysts were pre-treated in situ for 1 h at the reaction temperature. Once reaction started, th</w:t>
      </w:r>
      <w:r w:rsidR="00134C8B" w:rsidRPr="00E93F31">
        <w:rPr>
          <w:rFonts w:ascii="Times New Roman" w:eastAsia="Times New Roman" w:hAnsi="Times New Roman" w:cs="Times New Roman"/>
          <w:sz w:val="24"/>
          <w:szCs w:val="24"/>
        </w:rPr>
        <w:t>e downstream gas flow was analys</w:t>
      </w:r>
      <w:r w:rsidRPr="00E93F31">
        <w:rPr>
          <w:rFonts w:ascii="Times New Roman" w:eastAsia="Times New Roman" w:hAnsi="Times New Roman" w:cs="Times New Roman"/>
          <w:sz w:val="24"/>
          <w:szCs w:val="24"/>
        </w:rPr>
        <w:t>ed by the on-line GC to obtain reactant conversion and product composition.</w:t>
      </w:r>
      <w:r w:rsidR="00B77497" w:rsidRPr="00E93F31">
        <w:rPr>
          <w:rFonts w:ascii="Times New Roman" w:eastAsia="Times New Roman" w:hAnsi="Times New Roman" w:cs="Times New Roman"/>
          <w:sz w:val="24"/>
          <w:szCs w:val="24"/>
        </w:rPr>
        <w:t xml:space="preserve"> </w:t>
      </w:r>
      <w:r w:rsidRPr="00E93F31">
        <w:rPr>
          <w:rFonts w:ascii="Times New Roman" w:eastAsia="Times New Roman" w:hAnsi="Times New Roman" w:cs="Times New Roman"/>
          <w:sz w:val="24"/>
          <w:szCs w:val="24"/>
        </w:rPr>
        <w:t xml:space="preserve">Product selectivity was defined as moles of product formed per one mole of </w:t>
      </w:r>
      <w:r w:rsidR="00C31876" w:rsidRPr="00E93F31">
        <w:rPr>
          <w:rFonts w:ascii="Times New Roman" w:eastAsia="Times New Roman" w:hAnsi="Times New Roman" w:cs="Times New Roman"/>
          <w:sz w:val="24"/>
          <w:szCs w:val="24"/>
        </w:rPr>
        <w:t>n</w:t>
      </w:r>
      <w:r w:rsidRPr="00E93F31">
        <w:rPr>
          <w:rFonts w:ascii="Times New Roman" w:eastAsia="Times New Roman" w:hAnsi="Times New Roman" w:cs="Times New Roman"/>
          <w:sz w:val="24"/>
          <w:szCs w:val="24"/>
        </w:rPr>
        <w:t>-</w:t>
      </w:r>
      <w:r w:rsidR="00C31876" w:rsidRPr="00E93F31">
        <w:rPr>
          <w:rFonts w:ascii="Times New Roman" w:eastAsia="Times New Roman" w:hAnsi="Times New Roman" w:cs="Times New Roman"/>
          <w:sz w:val="24"/>
          <w:szCs w:val="24"/>
        </w:rPr>
        <w:t>hexane</w:t>
      </w:r>
      <w:r w:rsidRPr="00E93F31">
        <w:rPr>
          <w:rFonts w:ascii="Times New Roman" w:eastAsia="Times New Roman" w:hAnsi="Times New Roman" w:cs="Times New Roman"/>
          <w:sz w:val="24"/>
          <w:szCs w:val="24"/>
        </w:rPr>
        <w:t xml:space="preserve"> converted and quoted in mole per cent. The mean absolute percentage error in conversion and selectivity was ≤ 5% and the carbon balance was maintained within 95%. Reaction rates (</w:t>
      </w:r>
      <w:r w:rsidRPr="00E93F31">
        <w:rPr>
          <w:rFonts w:ascii="Times New Roman" w:eastAsia="Times New Roman" w:hAnsi="Times New Roman" w:cs="Times New Roman"/>
          <w:i/>
          <w:sz w:val="24"/>
          <w:szCs w:val="24"/>
        </w:rPr>
        <w:t>R</w:t>
      </w:r>
      <w:r w:rsidRPr="00E93F31">
        <w:rPr>
          <w:rFonts w:ascii="Times New Roman" w:eastAsia="Times New Roman" w:hAnsi="Times New Roman" w:cs="Times New Roman"/>
          <w:sz w:val="24"/>
          <w:szCs w:val="24"/>
        </w:rPr>
        <w:t xml:space="preserve">) were determined as </w:t>
      </w:r>
      <w:r w:rsidRPr="00E93F31">
        <w:rPr>
          <w:rFonts w:ascii="Times New Roman" w:eastAsia="Times New Roman" w:hAnsi="Times New Roman" w:cs="Times New Roman"/>
          <w:i/>
          <w:sz w:val="24"/>
          <w:szCs w:val="24"/>
        </w:rPr>
        <w:t>R = XF/W</w:t>
      </w:r>
      <w:r w:rsidRPr="00E93F31">
        <w:rPr>
          <w:rFonts w:ascii="Times New Roman" w:eastAsia="Times New Roman" w:hAnsi="Times New Roman" w:cs="Times New Roman"/>
          <w:sz w:val="24"/>
          <w:szCs w:val="24"/>
        </w:rPr>
        <w:t xml:space="preserve"> (in mol g</w:t>
      </w:r>
      <w:r w:rsidRPr="00E93F31">
        <w:rPr>
          <w:rFonts w:ascii="Times New Roman" w:eastAsia="Times New Roman" w:hAnsi="Times New Roman" w:cs="Times New Roman"/>
          <w:sz w:val="24"/>
          <w:szCs w:val="24"/>
          <w:vertAlign w:val="subscript"/>
        </w:rPr>
        <w:t>cat</w:t>
      </w:r>
      <w:r w:rsidRPr="00E93F31">
        <w:rPr>
          <w:rFonts w:ascii="Times New Roman" w:eastAsia="Times New Roman" w:hAnsi="Times New Roman" w:cs="Times New Roman"/>
          <w:sz w:val="24"/>
          <w:szCs w:val="24"/>
          <w:vertAlign w:val="superscript"/>
        </w:rPr>
        <w:t>-1</w:t>
      </w:r>
      <w:r w:rsidRPr="00E93F31">
        <w:rPr>
          <w:rFonts w:ascii="Times New Roman" w:eastAsia="Times New Roman" w:hAnsi="Times New Roman" w:cs="Times New Roman"/>
          <w:sz w:val="24"/>
          <w:szCs w:val="24"/>
        </w:rPr>
        <w:t>h</w:t>
      </w:r>
      <w:r w:rsidRPr="00E93F31">
        <w:rPr>
          <w:rFonts w:ascii="Times New Roman" w:eastAsia="Times New Roman" w:hAnsi="Times New Roman" w:cs="Times New Roman"/>
          <w:sz w:val="24"/>
          <w:szCs w:val="24"/>
          <w:vertAlign w:val="superscript"/>
        </w:rPr>
        <w:t>-1</w:t>
      </w:r>
      <w:r w:rsidRPr="00E93F31">
        <w:rPr>
          <w:rFonts w:ascii="Times New Roman" w:eastAsia="Times New Roman" w:hAnsi="Times New Roman" w:cs="Times New Roman"/>
          <w:sz w:val="24"/>
          <w:szCs w:val="24"/>
        </w:rPr>
        <w:t xml:space="preserve">), where </w:t>
      </w:r>
      <w:r w:rsidRPr="00E93F31">
        <w:rPr>
          <w:rFonts w:ascii="Times New Roman" w:eastAsia="Times New Roman" w:hAnsi="Times New Roman" w:cs="Times New Roman"/>
          <w:i/>
          <w:sz w:val="24"/>
          <w:szCs w:val="24"/>
        </w:rPr>
        <w:t>X</w:t>
      </w:r>
      <w:r w:rsidRPr="00E93F31">
        <w:rPr>
          <w:rFonts w:ascii="Times New Roman" w:eastAsia="Times New Roman" w:hAnsi="Times New Roman" w:cs="Times New Roman"/>
          <w:sz w:val="24"/>
          <w:szCs w:val="24"/>
        </w:rPr>
        <w:t xml:space="preserve"> is the </w:t>
      </w:r>
      <w:r w:rsidR="00000DB3" w:rsidRPr="00E93F31">
        <w:rPr>
          <w:rFonts w:ascii="Times New Roman" w:eastAsia="Times New Roman" w:hAnsi="Times New Roman" w:cs="Times New Roman"/>
          <w:sz w:val="24"/>
          <w:szCs w:val="24"/>
        </w:rPr>
        <w:t xml:space="preserve">fractional </w:t>
      </w:r>
      <w:r w:rsidRPr="00E93F31">
        <w:rPr>
          <w:rFonts w:ascii="Times New Roman" w:eastAsia="Times New Roman" w:hAnsi="Times New Roman" w:cs="Times New Roman"/>
          <w:sz w:val="24"/>
          <w:szCs w:val="24"/>
        </w:rPr>
        <w:t xml:space="preserve">conversion of </w:t>
      </w:r>
      <w:r w:rsidR="00C31876" w:rsidRPr="00E93F31">
        <w:rPr>
          <w:rFonts w:ascii="Times New Roman" w:eastAsia="Times New Roman" w:hAnsi="Times New Roman" w:cs="Times New Roman"/>
          <w:sz w:val="24"/>
          <w:szCs w:val="24"/>
        </w:rPr>
        <w:t>n-hexane</w:t>
      </w:r>
      <w:r w:rsidRPr="00E93F31">
        <w:rPr>
          <w:rFonts w:ascii="Times New Roman" w:eastAsia="Times New Roman" w:hAnsi="Times New Roman" w:cs="Times New Roman"/>
          <w:sz w:val="24"/>
          <w:szCs w:val="24"/>
        </w:rPr>
        <w:t>.</w:t>
      </w:r>
      <w:r w:rsidR="00000DB3" w:rsidRPr="00E93F31">
        <w:rPr>
          <w:rFonts w:ascii="Times New Roman" w:eastAsia="Times New Roman" w:hAnsi="Times New Roman" w:cs="Times New Roman"/>
          <w:sz w:val="24"/>
          <w:szCs w:val="24"/>
        </w:rPr>
        <w:t xml:space="preserve"> In most cases, the reaction was carried out at differential conditions (</w:t>
      </w:r>
      <w:r w:rsidR="00000DB3" w:rsidRPr="00E93F31">
        <w:rPr>
          <w:rFonts w:ascii="Times New Roman" w:eastAsia="Times New Roman" w:hAnsi="Times New Roman" w:cs="Times New Roman"/>
          <w:i/>
          <w:sz w:val="24"/>
          <w:szCs w:val="24"/>
        </w:rPr>
        <w:t>X</w:t>
      </w:r>
      <w:r w:rsidR="00000DB3" w:rsidRPr="00E93F31">
        <w:rPr>
          <w:rFonts w:ascii="Times New Roman" w:eastAsia="Times New Roman" w:hAnsi="Times New Roman" w:cs="Times New Roman"/>
          <w:sz w:val="24"/>
          <w:szCs w:val="24"/>
        </w:rPr>
        <w:t xml:space="preserve"> ≤ 0.1)</w:t>
      </w:r>
      <w:r w:rsidR="00FF6746" w:rsidRPr="00E93F31">
        <w:rPr>
          <w:rFonts w:ascii="Times New Roman" w:eastAsia="Times New Roman" w:hAnsi="Times New Roman" w:cs="Times New Roman"/>
          <w:sz w:val="24"/>
          <w:szCs w:val="24"/>
        </w:rPr>
        <w:t xml:space="preserve">, where </w:t>
      </w:r>
      <w:r w:rsidR="00FF6746" w:rsidRPr="00E93F31">
        <w:rPr>
          <w:rFonts w:ascii="Times New Roman" w:eastAsia="Times New Roman" w:hAnsi="Times New Roman" w:cs="Times New Roman"/>
          <w:i/>
          <w:sz w:val="24"/>
          <w:szCs w:val="24"/>
        </w:rPr>
        <w:t>X</w:t>
      </w:r>
      <w:r w:rsidR="00FF6746" w:rsidRPr="00E93F31">
        <w:rPr>
          <w:rFonts w:ascii="Times New Roman" w:eastAsia="Times New Roman" w:hAnsi="Times New Roman" w:cs="Times New Roman"/>
          <w:sz w:val="24"/>
          <w:szCs w:val="24"/>
        </w:rPr>
        <w:t xml:space="preserve"> is directly proportional to the reaction rate.</w:t>
      </w:r>
      <w:r w:rsidR="00EB0C39" w:rsidRPr="00E93F31">
        <w:rPr>
          <w:rFonts w:ascii="Times New Roman" w:eastAsia="Times New Roman" w:hAnsi="Times New Roman" w:cs="Times New Roman"/>
          <w:sz w:val="24"/>
          <w:szCs w:val="24"/>
        </w:rPr>
        <w:t xml:space="preserve"> In some cases, the catalysts were diluted with silica in order to achieve low conversion.</w:t>
      </w:r>
      <w:r w:rsidRPr="00E93F31">
        <w:rPr>
          <w:rFonts w:ascii="Times New Roman" w:eastAsia="Times New Roman" w:hAnsi="Times New Roman" w:cs="Times New Roman"/>
          <w:sz w:val="24"/>
          <w:szCs w:val="24"/>
        </w:rPr>
        <w:t xml:space="preserve"> </w:t>
      </w:r>
    </w:p>
    <w:p w:rsidR="002A0E5A" w:rsidRPr="00E93F31" w:rsidRDefault="004F202C" w:rsidP="002A0E5A">
      <w:pPr>
        <w:pStyle w:val="ListParagraph"/>
        <w:numPr>
          <w:ilvl w:val="0"/>
          <w:numId w:val="4"/>
        </w:numPr>
        <w:autoSpaceDE w:val="0"/>
        <w:autoSpaceDN w:val="0"/>
        <w:adjustRightInd w:val="0"/>
        <w:spacing w:after="240" w:line="480" w:lineRule="auto"/>
        <w:ind w:left="284" w:hanging="284"/>
        <w:jc w:val="both"/>
        <w:rPr>
          <w:rFonts w:ascii="Times New Roman" w:hAnsi="Times New Roman" w:cs="Times New Roman"/>
          <w:b/>
          <w:sz w:val="24"/>
          <w:szCs w:val="24"/>
        </w:rPr>
      </w:pPr>
      <w:r w:rsidRPr="00E93F31">
        <w:rPr>
          <w:rFonts w:ascii="Times New Roman" w:hAnsi="Times New Roman" w:cs="Times New Roman"/>
          <w:b/>
          <w:sz w:val="24"/>
          <w:szCs w:val="24"/>
        </w:rPr>
        <w:t>Results and discussion</w:t>
      </w:r>
    </w:p>
    <w:p w:rsidR="00181776" w:rsidRPr="00E93F31" w:rsidRDefault="00181776" w:rsidP="00181776">
      <w:pPr>
        <w:autoSpaceDE w:val="0"/>
        <w:autoSpaceDN w:val="0"/>
        <w:adjustRightInd w:val="0"/>
        <w:spacing w:after="240" w:line="480" w:lineRule="auto"/>
        <w:jc w:val="both"/>
        <w:rPr>
          <w:rFonts w:ascii="Times New Roman" w:hAnsi="Times New Roman" w:cs="Times New Roman"/>
          <w:i/>
          <w:sz w:val="24"/>
          <w:szCs w:val="24"/>
        </w:rPr>
      </w:pPr>
      <w:r w:rsidRPr="00E93F31">
        <w:rPr>
          <w:rFonts w:ascii="Times New Roman" w:hAnsi="Times New Roman" w:cs="Times New Roman"/>
          <w:i/>
          <w:sz w:val="24"/>
          <w:szCs w:val="24"/>
        </w:rPr>
        <w:t xml:space="preserve">3.1. Acid-catalysed </w:t>
      </w:r>
      <w:r w:rsidR="00096007" w:rsidRPr="00E93F31">
        <w:rPr>
          <w:rFonts w:ascii="Times New Roman" w:hAnsi="Times New Roman" w:cs="Times New Roman"/>
          <w:i/>
          <w:sz w:val="24"/>
          <w:szCs w:val="24"/>
        </w:rPr>
        <w:t>isomerisation</w:t>
      </w:r>
      <w:r w:rsidRPr="00E93F31">
        <w:rPr>
          <w:rFonts w:ascii="Times New Roman" w:hAnsi="Times New Roman" w:cs="Times New Roman"/>
          <w:i/>
          <w:sz w:val="24"/>
          <w:szCs w:val="24"/>
        </w:rPr>
        <w:t xml:space="preserve"> of n-hexane</w:t>
      </w:r>
    </w:p>
    <w:p w:rsidR="005F3412" w:rsidRPr="00E93F31" w:rsidRDefault="00181776" w:rsidP="00181776">
      <w:pPr>
        <w:autoSpaceDE w:val="0"/>
        <w:autoSpaceDN w:val="0"/>
        <w:adjustRightInd w:val="0"/>
        <w:spacing w:after="24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lastRenderedPageBreak/>
        <w:t>Bulk and supported heteropoly acids HSiW and HPW were found to have</w:t>
      </w:r>
      <w:r w:rsidR="00597AF3" w:rsidRPr="00E93F31">
        <w:rPr>
          <w:rFonts w:ascii="Times New Roman" w:hAnsi="Times New Roman" w:cs="Times New Roman"/>
          <w:sz w:val="24"/>
          <w:szCs w:val="24"/>
        </w:rPr>
        <w:t xml:space="preserve"> </w:t>
      </w:r>
      <w:r w:rsidR="005F3412" w:rsidRPr="00E93F31">
        <w:rPr>
          <w:rFonts w:ascii="Times New Roman" w:hAnsi="Times New Roman" w:cs="Times New Roman"/>
          <w:sz w:val="24"/>
          <w:szCs w:val="24"/>
        </w:rPr>
        <w:t xml:space="preserve">small activity in n-hexane </w:t>
      </w:r>
      <w:r w:rsidR="00096007" w:rsidRPr="00E93F31">
        <w:rPr>
          <w:rFonts w:ascii="Times New Roman" w:hAnsi="Times New Roman" w:cs="Times New Roman"/>
          <w:sz w:val="24"/>
          <w:szCs w:val="24"/>
        </w:rPr>
        <w:t>isomerisation</w:t>
      </w:r>
      <w:r w:rsidR="005F3412" w:rsidRPr="00E93F31">
        <w:rPr>
          <w:rFonts w:ascii="Times New Roman" w:hAnsi="Times New Roman" w:cs="Times New Roman"/>
          <w:sz w:val="24"/>
          <w:szCs w:val="24"/>
        </w:rPr>
        <w:t>. Bulk acidic Cs salts of HPW, i.e. CsPW and Cs</w:t>
      </w:r>
      <w:r w:rsidR="005F3412" w:rsidRPr="00E93F31">
        <w:rPr>
          <w:rFonts w:ascii="Times New Roman" w:hAnsi="Times New Roman" w:cs="Times New Roman"/>
          <w:sz w:val="24"/>
          <w:szCs w:val="24"/>
          <w:vertAlign w:val="subscript"/>
        </w:rPr>
        <w:t>2.25</w:t>
      </w:r>
      <w:r w:rsidR="005F3412" w:rsidRPr="00E93F31">
        <w:rPr>
          <w:rFonts w:ascii="Times New Roman" w:hAnsi="Times New Roman" w:cs="Times New Roman"/>
          <w:sz w:val="24"/>
          <w:szCs w:val="24"/>
        </w:rPr>
        <w:t>PW, showed better activities in this reaction</w:t>
      </w:r>
      <w:r w:rsidR="00493617" w:rsidRPr="00E93F31">
        <w:rPr>
          <w:rFonts w:ascii="Times New Roman" w:hAnsi="Times New Roman" w:cs="Times New Roman"/>
          <w:sz w:val="24"/>
          <w:szCs w:val="24"/>
        </w:rPr>
        <w:t xml:space="preserve"> </w:t>
      </w:r>
      <w:r w:rsidR="005F3412" w:rsidRPr="00E93F31">
        <w:rPr>
          <w:rFonts w:ascii="Times New Roman" w:hAnsi="Times New Roman" w:cs="Times New Roman"/>
          <w:sz w:val="24"/>
          <w:szCs w:val="24"/>
        </w:rPr>
        <w:t>(Table 3)</w:t>
      </w:r>
      <w:r w:rsidR="005D727E" w:rsidRPr="00E93F31">
        <w:rPr>
          <w:rFonts w:ascii="Times New Roman" w:hAnsi="Times New Roman" w:cs="Times New Roman"/>
          <w:sz w:val="24"/>
          <w:szCs w:val="24"/>
        </w:rPr>
        <w:t xml:space="preserve"> despite</w:t>
      </w:r>
      <w:r w:rsidR="00A334CC" w:rsidRPr="00E93F31">
        <w:rPr>
          <w:rFonts w:ascii="Times New Roman" w:hAnsi="Times New Roman" w:cs="Times New Roman"/>
          <w:sz w:val="24"/>
          <w:szCs w:val="24"/>
        </w:rPr>
        <w:t xml:space="preserve"> their</w:t>
      </w:r>
      <w:r w:rsidR="005D727E" w:rsidRPr="00E93F31">
        <w:rPr>
          <w:rFonts w:ascii="Times New Roman" w:hAnsi="Times New Roman" w:cs="Times New Roman"/>
          <w:sz w:val="24"/>
          <w:szCs w:val="24"/>
        </w:rPr>
        <w:t xml:space="preserve"> </w:t>
      </w:r>
      <w:r w:rsidR="00A334CC" w:rsidRPr="00E93F31">
        <w:rPr>
          <w:rFonts w:ascii="Times New Roman" w:hAnsi="Times New Roman" w:cs="Times New Roman"/>
          <w:sz w:val="24"/>
          <w:szCs w:val="24"/>
        </w:rPr>
        <w:t>weaker</w:t>
      </w:r>
      <w:r w:rsidR="005D727E" w:rsidRPr="00E93F31">
        <w:rPr>
          <w:rFonts w:ascii="Times New Roman" w:hAnsi="Times New Roman" w:cs="Times New Roman"/>
          <w:sz w:val="24"/>
          <w:szCs w:val="24"/>
        </w:rPr>
        <w:t xml:space="preserve"> acidity </w:t>
      </w:r>
      <w:r w:rsidR="00A334CC" w:rsidRPr="00E93F31">
        <w:rPr>
          <w:rFonts w:ascii="Times New Roman" w:hAnsi="Times New Roman" w:cs="Times New Roman"/>
          <w:sz w:val="24"/>
          <w:szCs w:val="24"/>
        </w:rPr>
        <w:t>compared to</w:t>
      </w:r>
      <w:r w:rsidR="005D727E" w:rsidRPr="00E93F31">
        <w:rPr>
          <w:rFonts w:ascii="Times New Roman" w:hAnsi="Times New Roman" w:cs="Times New Roman"/>
          <w:sz w:val="24"/>
          <w:szCs w:val="24"/>
        </w:rPr>
        <w:t xml:space="preserve"> the bulk </w:t>
      </w:r>
      <w:r w:rsidR="004D7D74" w:rsidRPr="00E93F31">
        <w:rPr>
          <w:rFonts w:ascii="Times New Roman" w:hAnsi="Times New Roman" w:cs="Times New Roman"/>
          <w:sz w:val="24"/>
          <w:szCs w:val="24"/>
        </w:rPr>
        <w:t>HPW</w:t>
      </w:r>
      <w:r w:rsidR="005D727E" w:rsidRPr="00E93F31">
        <w:rPr>
          <w:rFonts w:ascii="Times New Roman" w:hAnsi="Times New Roman" w:cs="Times New Roman"/>
          <w:sz w:val="24"/>
          <w:szCs w:val="24"/>
        </w:rPr>
        <w:t xml:space="preserve"> (Table 1)</w:t>
      </w:r>
      <w:r w:rsidR="00C56F43" w:rsidRPr="00E93F31">
        <w:rPr>
          <w:rFonts w:ascii="Times New Roman" w:hAnsi="Times New Roman" w:cs="Times New Roman"/>
          <w:sz w:val="24"/>
          <w:szCs w:val="24"/>
        </w:rPr>
        <w:t>. T</w:t>
      </w:r>
      <w:r w:rsidR="00493617" w:rsidRPr="00E93F31">
        <w:rPr>
          <w:rFonts w:ascii="Times New Roman" w:hAnsi="Times New Roman" w:cs="Times New Roman"/>
          <w:sz w:val="24"/>
          <w:szCs w:val="24"/>
        </w:rPr>
        <w:t>his can be attributed to the larger surface area hence larger proton s</w:t>
      </w:r>
      <w:r w:rsidR="002234CD" w:rsidRPr="00E93F31">
        <w:rPr>
          <w:rFonts w:ascii="Times New Roman" w:hAnsi="Times New Roman" w:cs="Times New Roman"/>
          <w:sz w:val="24"/>
          <w:szCs w:val="24"/>
        </w:rPr>
        <w:t>ite</w:t>
      </w:r>
      <w:r w:rsidR="00493617" w:rsidRPr="00E93F31">
        <w:rPr>
          <w:rFonts w:ascii="Times New Roman" w:hAnsi="Times New Roman" w:cs="Times New Roman"/>
          <w:sz w:val="24"/>
          <w:szCs w:val="24"/>
        </w:rPr>
        <w:t xml:space="preserve"> density of the Cs salts (Table 1)</w:t>
      </w:r>
      <w:r w:rsidR="005F3412" w:rsidRPr="00E93F31">
        <w:rPr>
          <w:rFonts w:ascii="Times New Roman" w:hAnsi="Times New Roman" w:cs="Times New Roman"/>
          <w:sz w:val="24"/>
          <w:szCs w:val="24"/>
        </w:rPr>
        <w:t>. 2MP and 3MP were the main reaction products</w:t>
      </w:r>
      <w:r w:rsidR="002E2090" w:rsidRPr="00E93F31">
        <w:rPr>
          <w:rFonts w:ascii="Times New Roman" w:hAnsi="Times New Roman" w:cs="Times New Roman"/>
          <w:sz w:val="24"/>
          <w:szCs w:val="24"/>
        </w:rPr>
        <w:t>, which</w:t>
      </w:r>
      <w:r w:rsidR="005F3412" w:rsidRPr="00E93F31">
        <w:rPr>
          <w:rFonts w:ascii="Times New Roman" w:hAnsi="Times New Roman" w:cs="Times New Roman"/>
          <w:sz w:val="24"/>
          <w:szCs w:val="24"/>
        </w:rPr>
        <w:t xml:space="preserve"> formed with 65-67% and 29-31% selectivity, respectively, together with 3-5% of cracking products (mainly C</w:t>
      </w:r>
      <w:r w:rsidR="005F3412" w:rsidRPr="00E93F31">
        <w:rPr>
          <w:rFonts w:ascii="Times New Roman" w:hAnsi="Times New Roman" w:cs="Times New Roman"/>
          <w:sz w:val="24"/>
          <w:szCs w:val="24"/>
          <w:vertAlign w:val="subscript"/>
        </w:rPr>
        <w:t>3</w:t>
      </w:r>
      <w:r w:rsidR="005F3412" w:rsidRPr="00E93F31">
        <w:rPr>
          <w:rFonts w:ascii="Times New Roman" w:hAnsi="Times New Roman" w:cs="Times New Roman"/>
          <w:sz w:val="24"/>
          <w:szCs w:val="24"/>
        </w:rPr>
        <w:t>-C</w:t>
      </w:r>
      <w:r w:rsidR="005F3412" w:rsidRPr="00E93F31">
        <w:rPr>
          <w:rFonts w:ascii="Times New Roman" w:hAnsi="Times New Roman" w:cs="Times New Roman"/>
          <w:sz w:val="24"/>
          <w:szCs w:val="24"/>
          <w:vertAlign w:val="subscript"/>
        </w:rPr>
        <w:t>5</w:t>
      </w:r>
      <w:r w:rsidR="005F3412" w:rsidRPr="00E93F31">
        <w:rPr>
          <w:rFonts w:ascii="Times New Roman" w:hAnsi="Times New Roman" w:cs="Times New Roman"/>
          <w:sz w:val="24"/>
          <w:szCs w:val="24"/>
        </w:rPr>
        <w:t xml:space="preserve"> hydrocarbons).</w:t>
      </w:r>
      <w:r w:rsidR="00D7632B" w:rsidRPr="00E93F31">
        <w:rPr>
          <w:rFonts w:ascii="Times New Roman" w:hAnsi="Times New Roman" w:cs="Times New Roman"/>
          <w:sz w:val="24"/>
          <w:szCs w:val="24"/>
        </w:rPr>
        <w:t xml:space="preserve"> Double-branched 23DMB isomer was formed in less than 1% selectivity.</w:t>
      </w:r>
      <w:r w:rsidR="005F3412" w:rsidRPr="00E93F31">
        <w:rPr>
          <w:rFonts w:ascii="Times New Roman" w:hAnsi="Times New Roman" w:cs="Times New Roman"/>
          <w:sz w:val="24"/>
          <w:szCs w:val="24"/>
        </w:rPr>
        <w:t xml:space="preserve"> Strong catalyst deactivation was observed</w:t>
      </w:r>
      <w:r w:rsidR="005032FA" w:rsidRPr="00E93F31">
        <w:rPr>
          <w:rFonts w:ascii="Times New Roman" w:hAnsi="Times New Roman" w:cs="Times New Roman"/>
          <w:sz w:val="24"/>
          <w:szCs w:val="24"/>
        </w:rPr>
        <w:t>,</w:t>
      </w:r>
      <w:r w:rsidR="005F3412" w:rsidRPr="00E93F31">
        <w:rPr>
          <w:rFonts w:ascii="Times New Roman" w:hAnsi="Times New Roman" w:cs="Times New Roman"/>
          <w:sz w:val="24"/>
          <w:szCs w:val="24"/>
        </w:rPr>
        <w:t xml:space="preserve"> </w:t>
      </w:r>
      <w:r w:rsidR="00912C98" w:rsidRPr="00E93F31">
        <w:rPr>
          <w:rFonts w:ascii="Times New Roman" w:hAnsi="Times New Roman" w:cs="Times New Roman"/>
          <w:sz w:val="24"/>
          <w:szCs w:val="24"/>
        </w:rPr>
        <w:t>which can be assigned</w:t>
      </w:r>
      <w:r w:rsidR="005F3412" w:rsidRPr="00E93F31">
        <w:rPr>
          <w:rFonts w:ascii="Times New Roman" w:hAnsi="Times New Roman" w:cs="Times New Roman"/>
          <w:sz w:val="24"/>
          <w:szCs w:val="24"/>
        </w:rPr>
        <w:t xml:space="preserve"> to coke deposition.</w:t>
      </w:r>
      <w:r w:rsidR="00C034B8" w:rsidRPr="00E93F31">
        <w:rPr>
          <w:rFonts w:ascii="Times New Roman" w:hAnsi="Times New Roman" w:cs="Times New Roman"/>
          <w:sz w:val="24"/>
          <w:szCs w:val="24"/>
        </w:rPr>
        <w:t xml:space="preserve"> Initially white, </w:t>
      </w:r>
      <w:r w:rsidR="005032FA" w:rsidRPr="00E93F31">
        <w:rPr>
          <w:rFonts w:ascii="Times New Roman" w:hAnsi="Times New Roman" w:cs="Times New Roman"/>
          <w:sz w:val="24"/>
          <w:szCs w:val="24"/>
        </w:rPr>
        <w:t>CsPW</w:t>
      </w:r>
      <w:r w:rsidR="00C034B8" w:rsidRPr="00E93F31">
        <w:rPr>
          <w:rFonts w:ascii="Times New Roman" w:hAnsi="Times New Roman" w:cs="Times New Roman"/>
          <w:sz w:val="24"/>
          <w:szCs w:val="24"/>
        </w:rPr>
        <w:t xml:space="preserve"> catalyst turned black after reaction, with </w:t>
      </w:r>
      <w:r w:rsidR="00D22675" w:rsidRPr="00E93F31">
        <w:rPr>
          <w:rFonts w:ascii="Times New Roman" w:hAnsi="Times New Roman" w:cs="Times New Roman"/>
          <w:sz w:val="24"/>
          <w:szCs w:val="24"/>
        </w:rPr>
        <w:t>a</w:t>
      </w:r>
      <w:r w:rsidR="00C034B8" w:rsidRPr="00E93F31">
        <w:rPr>
          <w:rFonts w:ascii="Times New Roman" w:hAnsi="Times New Roman" w:cs="Times New Roman"/>
          <w:sz w:val="24"/>
          <w:szCs w:val="24"/>
        </w:rPr>
        <w:t xml:space="preserve"> carbon content of </w:t>
      </w:r>
      <w:r w:rsidR="00D21B23" w:rsidRPr="00E93F31">
        <w:rPr>
          <w:rFonts w:ascii="Times New Roman" w:hAnsi="Times New Roman" w:cs="Times New Roman"/>
          <w:sz w:val="24"/>
          <w:szCs w:val="24"/>
        </w:rPr>
        <w:t>0.6</w:t>
      </w:r>
      <w:r w:rsidR="00C034B8" w:rsidRPr="00E93F31">
        <w:rPr>
          <w:rFonts w:ascii="Times New Roman" w:hAnsi="Times New Roman" w:cs="Times New Roman"/>
          <w:sz w:val="24"/>
          <w:szCs w:val="24"/>
        </w:rPr>
        <w:t xml:space="preserve"> wt%</w:t>
      </w:r>
      <w:r w:rsidR="00564DF2" w:rsidRPr="00E93F31">
        <w:rPr>
          <w:rFonts w:ascii="Times New Roman" w:hAnsi="Times New Roman" w:cs="Times New Roman"/>
          <w:sz w:val="24"/>
          <w:szCs w:val="24"/>
        </w:rPr>
        <w:t xml:space="preserve"> as determined by </w:t>
      </w:r>
      <w:r w:rsidR="00564DF2" w:rsidRPr="00E93F31">
        <w:rPr>
          <w:rFonts w:ascii="Times New Roman" w:eastAsia="Times New Roman" w:hAnsi="Times New Roman" w:cs="Times New Roman"/>
          <w:sz w:val="24"/>
          <w:szCs w:val="24"/>
          <w:lang w:val="en-US"/>
        </w:rPr>
        <w:t>combustion chemical analysis</w:t>
      </w:r>
      <w:r w:rsidR="00D21B23" w:rsidRPr="00E93F31">
        <w:rPr>
          <w:rFonts w:ascii="Times New Roman" w:hAnsi="Times New Roman" w:cs="Times New Roman"/>
          <w:sz w:val="24"/>
          <w:szCs w:val="24"/>
        </w:rPr>
        <w:t xml:space="preserve"> for the </w:t>
      </w:r>
      <w:r w:rsidR="00564DF2" w:rsidRPr="00E93F31">
        <w:rPr>
          <w:rFonts w:ascii="Times New Roman" w:hAnsi="Times New Roman" w:cs="Times New Roman"/>
          <w:sz w:val="24"/>
          <w:szCs w:val="24"/>
        </w:rPr>
        <w:t xml:space="preserve">reaction at </w:t>
      </w:r>
      <w:r w:rsidR="00A60FB2" w:rsidRPr="00E93F31">
        <w:rPr>
          <w:rFonts w:ascii="Times New Roman" w:hAnsi="Times New Roman" w:cs="Times New Roman"/>
          <w:sz w:val="24"/>
          <w:szCs w:val="24"/>
        </w:rPr>
        <w:t xml:space="preserve">180 </w:t>
      </w:r>
      <w:r w:rsidR="00A60FB2" w:rsidRPr="00E93F31">
        <w:rPr>
          <w:rFonts w:ascii="Times New Roman" w:hAnsi="Times New Roman" w:cs="Times New Roman"/>
          <w:sz w:val="24"/>
          <w:szCs w:val="24"/>
          <w:vertAlign w:val="superscript"/>
        </w:rPr>
        <w:t>o</w:t>
      </w:r>
      <w:r w:rsidR="00D21B23" w:rsidRPr="00E93F31">
        <w:rPr>
          <w:rFonts w:ascii="Times New Roman" w:hAnsi="Times New Roman" w:cs="Times New Roman"/>
          <w:sz w:val="24"/>
          <w:szCs w:val="24"/>
        </w:rPr>
        <w:t>C after</w:t>
      </w:r>
      <w:r w:rsidR="00A60FB2" w:rsidRPr="00E93F31">
        <w:rPr>
          <w:rFonts w:ascii="Times New Roman" w:hAnsi="Times New Roman" w:cs="Times New Roman"/>
          <w:sz w:val="24"/>
          <w:szCs w:val="24"/>
        </w:rPr>
        <w:t xml:space="preserve"> 6 h time on stream</w:t>
      </w:r>
      <w:r w:rsidR="00D21B23" w:rsidRPr="00E93F31">
        <w:rPr>
          <w:rFonts w:ascii="Times New Roman" w:hAnsi="Times New Roman" w:cs="Times New Roman"/>
          <w:sz w:val="24"/>
          <w:szCs w:val="24"/>
        </w:rPr>
        <w:t xml:space="preserve"> (Table S1</w:t>
      </w:r>
      <w:r w:rsidR="00975060" w:rsidRPr="00E93F31">
        <w:rPr>
          <w:rFonts w:ascii="Times New Roman" w:hAnsi="Times New Roman" w:cs="Times New Roman"/>
          <w:sz w:val="24"/>
          <w:szCs w:val="24"/>
        </w:rPr>
        <w:t xml:space="preserve"> in the Supporting Information</w:t>
      </w:r>
      <w:r w:rsidR="00A60FB2" w:rsidRPr="00E93F31">
        <w:rPr>
          <w:rFonts w:ascii="Times New Roman" w:hAnsi="Times New Roman" w:cs="Times New Roman"/>
          <w:sz w:val="24"/>
          <w:szCs w:val="24"/>
        </w:rPr>
        <w:t>)</w:t>
      </w:r>
      <w:r w:rsidR="00C034B8" w:rsidRPr="00E93F31">
        <w:rPr>
          <w:rFonts w:ascii="Times New Roman" w:hAnsi="Times New Roman" w:cs="Times New Roman"/>
          <w:sz w:val="24"/>
          <w:szCs w:val="24"/>
        </w:rPr>
        <w:t>.</w:t>
      </w:r>
      <w:r w:rsidR="005F3412" w:rsidRPr="00E93F31">
        <w:rPr>
          <w:rFonts w:ascii="Times New Roman" w:hAnsi="Times New Roman" w:cs="Times New Roman"/>
          <w:sz w:val="24"/>
          <w:szCs w:val="24"/>
        </w:rPr>
        <w:t xml:space="preserve"> As seen from the time course </w:t>
      </w:r>
      <w:r w:rsidR="00D1010D" w:rsidRPr="00E93F31">
        <w:rPr>
          <w:rFonts w:ascii="Times New Roman" w:hAnsi="Times New Roman" w:cs="Times New Roman"/>
          <w:sz w:val="24"/>
          <w:szCs w:val="24"/>
        </w:rPr>
        <w:t xml:space="preserve">of reaction </w:t>
      </w:r>
      <w:r w:rsidR="005F3412" w:rsidRPr="00E93F31">
        <w:rPr>
          <w:rFonts w:ascii="Times New Roman" w:hAnsi="Times New Roman" w:cs="Times New Roman"/>
          <w:sz w:val="24"/>
          <w:szCs w:val="24"/>
        </w:rPr>
        <w:t>with CsPW</w:t>
      </w:r>
      <w:r w:rsidR="00544648" w:rsidRPr="00E93F31">
        <w:rPr>
          <w:rFonts w:ascii="Times New Roman" w:hAnsi="Times New Roman" w:cs="Times New Roman"/>
          <w:sz w:val="24"/>
          <w:szCs w:val="24"/>
        </w:rPr>
        <w:t xml:space="preserve"> at 200 </w:t>
      </w:r>
      <w:r w:rsidR="00544648" w:rsidRPr="00E93F31">
        <w:rPr>
          <w:rFonts w:ascii="Times New Roman" w:hAnsi="Times New Roman" w:cs="Times New Roman"/>
          <w:sz w:val="24"/>
          <w:szCs w:val="24"/>
          <w:vertAlign w:val="superscript"/>
        </w:rPr>
        <w:t>o</w:t>
      </w:r>
      <w:r w:rsidR="00544648" w:rsidRPr="00E93F31">
        <w:rPr>
          <w:rFonts w:ascii="Times New Roman" w:hAnsi="Times New Roman" w:cs="Times New Roman"/>
          <w:sz w:val="24"/>
          <w:szCs w:val="24"/>
        </w:rPr>
        <w:t>C</w:t>
      </w:r>
      <w:r w:rsidR="005F3412" w:rsidRPr="00E93F31">
        <w:rPr>
          <w:rFonts w:ascii="Times New Roman" w:hAnsi="Times New Roman" w:cs="Times New Roman"/>
          <w:sz w:val="24"/>
          <w:szCs w:val="24"/>
        </w:rPr>
        <w:t xml:space="preserve"> (Fig. 1), n-hexane conversion</w:t>
      </w:r>
      <w:r w:rsidR="00796AE3" w:rsidRPr="00E93F31">
        <w:rPr>
          <w:rFonts w:ascii="Times New Roman" w:hAnsi="Times New Roman" w:cs="Times New Roman"/>
          <w:sz w:val="24"/>
          <w:szCs w:val="24"/>
        </w:rPr>
        <w:t xml:space="preserve"> is strongly affected by catalyst deactivation</w:t>
      </w:r>
      <w:r w:rsidR="005F3412" w:rsidRPr="00E93F31">
        <w:rPr>
          <w:rFonts w:ascii="Times New Roman" w:hAnsi="Times New Roman" w:cs="Times New Roman"/>
          <w:sz w:val="24"/>
          <w:szCs w:val="24"/>
        </w:rPr>
        <w:t>, however without changing reaction selectivity.</w:t>
      </w:r>
      <w:r w:rsidR="004013F1" w:rsidRPr="00E93F31">
        <w:rPr>
          <w:rFonts w:ascii="Times New Roman" w:hAnsi="Times New Roman" w:cs="Times New Roman"/>
          <w:sz w:val="24"/>
          <w:szCs w:val="24"/>
        </w:rPr>
        <w:t xml:space="preserve"> Practically the same re</w:t>
      </w:r>
      <w:r w:rsidR="00CA58EB" w:rsidRPr="00E93F31">
        <w:rPr>
          <w:rFonts w:ascii="Times New Roman" w:hAnsi="Times New Roman" w:cs="Times New Roman"/>
          <w:sz w:val="24"/>
          <w:szCs w:val="24"/>
        </w:rPr>
        <w:t>sults were obtained when using N</w:t>
      </w:r>
      <w:r w:rsidR="004013F1" w:rsidRPr="00E93F31">
        <w:rPr>
          <w:rFonts w:ascii="Times New Roman" w:hAnsi="Times New Roman" w:cs="Times New Roman"/>
          <w:sz w:val="24"/>
          <w:szCs w:val="24"/>
          <w:vertAlign w:val="subscript"/>
        </w:rPr>
        <w:t>2</w:t>
      </w:r>
      <w:r w:rsidR="004013F1" w:rsidRPr="00E93F31">
        <w:rPr>
          <w:rFonts w:ascii="Times New Roman" w:hAnsi="Times New Roman" w:cs="Times New Roman"/>
          <w:sz w:val="24"/>
          <w:szCs w:val="24"/>
        </w:rPr>
        <w:t xml:space="preserve"> </w:t>
      </w:r>
      <w:r w:rsidR="00CA58EB" w:rsidRPr="00E93F31">
        <w:rPr>
          <w:rFonts w:ascii="Times New Roman" w:hAnsi="Times New Roman" w:cs="Times New Roman"/>
          <w:sz w:val="24"/>
          <w:szCs w:val="24"/>
        </w:rPr>
        <w:t>instead of</w:t>
      </w:r>
      <w:r w:rsidR="004013F1" w:rsidRPr="00E93F31">
        <w:rPr>
          <w:rFonts w:ascii="Times New Roman" w:hAnsi="Times New Roman" w:cs="Times New Roman"/>
          <w:sz w:val="24"/>
          <w:szCs w:val="24"/>
        </w:rPr>
        <w:t xml:space="preserve"> </w:t>
      </w:r>
      <w:r w:rsidR="00CA58EB" w:rsidRPr="00E93F31">
        <w:rPr>
          <w:rFonts w:ascii="Times New Roman" w:hAnsi="Times New Roman" w:cs="Times New Roman"/>
          <w:sz w:val="24"/>
          <w:szCs w:val="24"/>
        </w:rPr>
        <w:t>H</w:t>
      </w:r>
      <w:r w:rsidR="004013F1" w:rsidRPr="00E93F31">
        <w:rPr>
          <w:rFonts w:ascii="Times New Roman" w:hAnsi="Times New Roman" w:cs="Times New Roman"/>
          <w:sz w:val="24"/>
          <w:szCs w:val="24"/>
          <w:vertAlign w:val="subscript"/>
        </w:rPr>
        <w:t>2</w:t>
      </w:r>
      <w:r w:rsidR="004013F1" w:rsidRPr="00E93F31">
        <w:rPr>
          <w:rFonts w:ascii="Times New Roman" w:hAnsi="Times New Roman" w:cs="Times New Roman"/>
          <w:sz w:val="24"/>
          <w:szCs w:val="24"/>
        </w:rPr>
        <w:t xml:space="preserve"> as the carrier gas.</w:t>
      </w:r>
    </w:p>
    <w:p w:rsidR="000D664F" w:rsidRPr="00E93F31" w:rsidRDefault="005F3412" w:rsidP="00C325EA">
      <w:pPr>
        <w:autoSpaceDE w:val="0"/>
        <w:autoSpaceDN w:val="0"/>
        <w:adjustRightInd w:val="0"/>
        <w:spacing w:after="24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 xml:space="preserve">The rates </w:t>
      </w:r>
      <w:r w:rsidR="00C325EA" w:rsidRPr="00E93F31">
        <w:rPr>
          <w:rFonts w:ascii="Times New Roman" w:hAnsi="Times New Roman" w:cs="Times New Roman"/>
          <w:sz w:val="24"/>
          <w:szCs w:val="24"/>
        </w:rPr>
        <w:t xml:space="preserve">of acid-catalysed </w:t>
      </w:r>
      <w:r w:rsidR="00096007" w:rsidRPr="00E93F31">
        <w:rPr>
          <w:rFonts w:ascii="Times New Roman" w:hAnsi="Times New Roman" w:cs="Times New Roman"/>
          <w:sz w:val="24"/>
          <w:szCs w:val="24"/>
        </w:rPr>
        <w:t>isomerisation</w:t>
      </w:r>
      <w:r w:rsidR="00C325EA" w:rsidRPr="00E93F31">
        <w:rPr>
          <w:rFonts w:ascii="Times New Roman" w:hAnsi="Times New Roman" w:cs="Times New Roman"/>
          <w:sz w:val="24"/>
          <w:szCs w:val="24"/>
        </w:rPr>
        <w:t xml:space="preserve"> of n-hexane</w:t>
      </w:r>
      <w:r w:rsidR="00070FCE" w:rsidRPr="00E93F31">
        <w:rPr>
          <w:rFonts w:ascii="Times New Roman" w:hAnsi="Times New Roman" w:cs="Times New Roman"/>
          <w:sz w:val="24"/>
          <w:szCs w:val="24"/>
        </w:rPr>
        <w:t xml:space="preserve"> (</w:t>
      </w:r>
      <w:r w:rsidR="00070FCE" w:rsidRPr="00E93F31">
        <w:rPr>
          <w:rFonts w:ascii="Times New Roman" w:hAnsi="Times New Roman" w:cs="Times New Roman"/>
          <w:i/>
          <w:sz w:val="24"/>
          <w:szCs w:val="24"/>
        </w:rPr>
        <w:t>R</w:t>
      </w:r>
      <w:r w:rsidR="00070FCE" w:rsidRPr="00E93F31">
        <w:rPr>
          <w:rFonts w:ascii="Times New Roman" w:hAnsi="Times New Roman" w:cs="Times New Roman"/>
          <w:sz w:val="24"/>
          <w:szCs w:val="24"/>
        </w:rPr>
        <w:t>)</w:t>
      </w:r>
      <w:r w:rsidR="00C325EA" w:rsidRPr="00E93F31">
        <w:rPr>
          <w:rFonts w:ascii="Times New Roman" w:hAnsi="Times New Roman" w:cs="Times New Roman"/>
          <w:sz w:val="24"/>
          <w:szCs w:val="24"/>
        </w:rPr>
        <w:t xml:space="preserve"> and turnover frequencies (TOF</w:t>
      </w:r>
      <w:r w:rsidR="009D02F5" w:rsidRPr="00E93F31">
        <w:rPr>
          <w:rFonts w:ascii="Times New Roman" w:hAnsi="Times New Roman" w:cs="Times New Roman"/>
          <w:sz w:val="24"/>
          <w:szCs w:val="24"/>
          <w:vertAlign w:val="subscript"/>
        </w:rPr>
        <w:t>H</w:t>
      </w:r>
      <w:r w:rsidR="00C325EA" w:rsidRPr="00E93F31">
        <w:rPr>
          <w:rFonts w:ascii="Times New Roman" w:hAnsi="Times New Roman" w:cs="Times New Roman"/>
          <w:sz w:val="24"/>
          <w:szCs w:val="24"/>
        </w:rPr>
        <w:t>) per surface proton site were calc</w:t>
      </w:r>
      <w:r w:rsidR="00CE41DE" w:rsidRPr="00E93F31">
        <w:rPr>
          <w:rFonts w:ascii="Times New Roman" w:hAnsi="Times New Roman" w:cs="Times New Roman"/>
          <w:sz w:val="24"/>
          <w:szCs w:val="24"/>
        </w:rPr>
        <w:t>ulated using the values of n-he</w:t>
      </w:r>
      <w:r w:rsidR="00C325EA" w:rsidRPr="00E93F31">
        <w:rPr>
          <w:rFonts w:ascii="Times New Roman" w:hAnsi="Times New Roman" w:cs="Times New Roman"/>
          <w:sz w:val="24"/>
          <w:szCs w:val="24"/>
        </w:rPr>
        <w:t>xane conversion for 1 h time on stream (Table 3).</w:t>
      </w:r>
      <w:r w:rsidR="00181776" w:rsidRPr="00E93F31">
        <w:rPr>
          <w:rFonts w:ascii="Times New Roman" w:hAnsi="Times New Roman" w:cs="Times New Roman"/>
          <w:sz w:val="24"/>
          <w:szCs w:val="24"/>
        </w:rPr>
        <w:t xml:space="preserve"> </w:t>
      </w:r>
      <w:r w:rsidR="00C00008" w:rsidRPr="00E93F31">
        <w:rPr>
          <w:rFonts w:ascii="Times New Roman" w:eastAsia="Times New Roman" w:hAnsi="Times New Roman" w:cs="Times New Roman"/>
          <w:sz w:val="24"/>
          <w:szCs w:val="24"/>
          <w:lang w:eastAsia="pt-BR"/>
        </w:rPr>
        <w:t xml:space="preserve">The required densities of </w:t>
      </w:r>
      <w:r w:rsidR="00D1010D" w:rsidRPr="00E93F31">
        <w:rPr>
          <w:rFonts w:ascii="Times New Roman" w:eastAsia="Times New Roman" w:hAnsi="Times New Roman" w:cs="Times New Roman"/>
          <w:sz w:val="24"/>
          <w:szCs w:val="24"/>
          <w:lang w:eastAsia="pt-BR"/>
        </w:rPr>
        <w:t>surface</w:t>
      </w:r>
      <w:r w:rsidR="00C00008" w:rsidRPr="00E93F31">
        <w:rPr>
          <w:rFonts w:ascii="Times New Roman" w:eastAsia="Times New Roman" w:hAnsi="Times New Roman" w:cs="Times New Roman"/>
          <w:sz w:val="24"/>
          <w:szCs w:val="24"/>
          <w:lang w:eastAsia="pt-BR"/>
        </w:rPr>
        <w:t xml:space="preserve"> proton sites</w:t>
      </w:r>
      <w:r w:rsidR="009C6EFC" w:rsidRPr="00E93F31">
        <w:rPr>
          <w:rFonts w:ascii="Times New Roman" w:eastAsia="Times New Roman" w:hAnsi="Times New Roman" w:cs="Times New Roman"/>
          <w:sz w:val="24"/>
          <w:szCs w:val="24"/>
          <w:lang w:eastAsia="pt-BR"/>
        </w:rPr>
        <w:t xml:space="preserve"> are given in Table 1; these</w:t>
      </w:r>
      <w:r w:rsidR="00C00008" w:rsidRPr="00E93F31">
        <w:rPr>
          <w:rFonts w:ascii="Times New Roman" w:eastAsia="Times New Roman" w:hAnsi="Times New Roman" w:cs="Times New Roman"/>
          <w:sz w:val="24"/>
          <w:szCs w:val="24"/>
          <w:lang w:eastAsia="pt-BR"/>
        </w:rPr>
        <w:t xml:space="preserve"> </w:t>
      </w:r>
      <w:r w:rsidR="00220ADA" w:rsidRPr="00E93F31">
        <w:rPr>
          <w:rFonts w:ascii="Times New Roman" w:eastAsia="Times New Roman" w:hAnsi="Times New Roman" w:cs="Times New Roman"/>
          <w:sz w:val="24"/>
          <w:szCs w:val="24"/>
          <w:lang w:eastAsia="pt-BR"/>
        </w:rPr>
        <w:t>were</w:t>
      </w:r>
      <w:r w:rsidR="00C00008" w:rsidRPr="00E93F31">
        <w:rPr>
          <w:rFonts w:ascii="Times New Roman" w:eastAsia="Times New Roman" w:hAnsi="Times New Roman" w:cs="Times New Roman"/>
          <w:sz w:val="24"/>
          <w:szCs w:val="24"/>
          <w:lang w:eastAsia="pt-BR"/>
        </w:rPr>
        <w:t xml:space="preserve"> estimated as described elsewhere</w:t>
      </w:r>
      <w:r w:rsidR="00B95B5A" w:rsidRPr="00E93F31">
        <w:rPr>
          <w:rFonts w:ascii="Times New Roman" w:eastAsia="Times New Roman" w:hAnsi="Times New Roman" w:cs="Times New Roman"/>
          <w:sz w:val="24"/>
          <w:szCs w:val="24"/>
          <w:lang w:eastAsia="pt-BR"/>
        </w:rPr>
        <w:t xml:space="preserve"> [14</w:t>
      </w:r>
      <w:r w:rsidR="000D664F" w:rsidRPr="00E93F31">
        <w:rPr>
          <w:rFonts w:ascii="Times New Roman" w:eastAsia="Times New Roman" w:hAnsi="Times New Roman" w:cs="Times New Roman"/>
          <w:sz w:val="24"/>
          <w:szCs w:val="24"/>
          <w:lang w:eastAsia="pt-BR"/>
        </w:rPr>
        <w:t>]</w:t>
      </w:r>
      <w:r w:rsidR="00C00008" w:rsidRPr="00E93F31">
        <w:rPr>
          <w:rFonts w:ascii="Times New Roman" w:eastAsia="Times New Roman" w:hAnsi="Times New Roman" w:cs="Times New Roman"/>
          <w:sz w:val="24"/>
          <w:szCs w:val="24"/>
          <w:lang w:eastAsia="pt-BR"/>
        </w:rPr>
        <w:t xml:space="preserve">. For supported HPA catalysts, which contained HPW or HSiW at </w:t>
      </w:r>
      <w:r w:rsidR="00955F67" w:rsidRPr="00E93F31">
        <w:rPr>
          <w:rFonts w:ascii="Times New Roman" w:eastAsia="Times New Roman" w:hAnsi="Times New Roman" w:cs="Times New Roman"/>
          <w:sz w:val="24"/>
          <w:szCs w:val="24"/>
          <w:lang w:eastAsia="pt-BR"/>
        </w:rPr>
        <w:t xml:space="preserve">a </w:t>
      </w:r>
      <w:r w:rsidR="00C00008" w:rsidRPr="00E93F31">
        <w:rPr>
          <w:rFonts w:ascii="Times New Roman" w:eastAsia="Times New Roman" w:hAnsi="Times New Roman" w:cs="Times New Roman"/>
          <w:sz w:val="24"/>
          <w:szCs w:val="24"/>
          <w:lang w:eastAsia="pt-BR"/>
        </w:rPr>
        <w:t xml:space="preserve">sub-monolayer </w:t>
      </w:r>
      <w:r w:rsidR="0086605A" w:rsidRPr="00E93F31">
        <w:rPr>
          <w:rFonts w:ascii="Times New Roman" w:eastAsia="Times New Roman" w:hAnsi="Times New Roman" w:cs="Times New Roman"/>
          <w:sz w:val="24"/>
          <w:szCs w:val="24"/>
          <w:lang w:eastAsia="pt-BR"/>
        </w:rPr>
        <w:t xml:space="preserve">loading </w:t>
      </w:r>
      <w:r w:rsidR="00955F67" w:rsidRPr="00E93F31">
        <w:rPr>
          <w:rFonts w:ascii="Times New Roman" w:eastAsia="Times New Roman" w:hAnsi="Times New Roman" w:cs="Times New Roman"/>
          <w:sz w:val="24"/>
          <w:szCs w:val="24"/>
          <w:lang w:eastAsia="pt-BR"/>
        </w:rPr>
        <w:t xml:space="preserve">of </w:t>
      </w:r>
      <w:r w:rsidR="0086605A" w:rsidRPr="00E93F31">
        <w:rPr>
          <w:rFonts w:ascii="Times New Roman" w:eastAsia="Times New Roman" w:hAnsi="Times New Roman" w:cs="Times New Roman"/>
          <w:sz w:val="24"/>
          <w:szCs w:val="24"/>
          <w:lang w:eastAsia="pt-BR"/>
        </w:rPr>
        <w:t>15%</w:t>
      </w:r>
      <w:r w:rsidR="00C00008" w:rsidRPr="00E93F31">
        <w:rPr>
          <w:rFonts w:ascii="Times New Roman" w:eastAsia="Times New Roman" w:hAnsi="Times New Roman" w:cs="Times New Roman"/>
          <w:sz w:val="24"/>
          <w:szCs w:val="24"/>
          <w:lang w:eastAsia="pt-BR"/>
        </w:rPr>
        <w:t>, all HPA protons were assumed to be equally available for reaction</w:t>
      </w:r>
      <w:r w:rsidR="009C6EFC" w:rsidRPr="00E93F31">
        <w:rPr>
          <w:rFonts w:ascii="Times New Roman" w:eastAsia="Times New Roman" w:hAnsi="Times New Roman" w:cs="Times New Roman"/>
          <w:sz w:val="24"/>
          <w:szCs w:val="24"/>
          <w:lang w:eastAsia="pt-BR"/>
        </w:rPr>
        <w:t>.</w:t>
      </w:r>
      <w:r w:rsidR="00C00008" w:rsidRPr="00E93F31">
        <w:rPr>
          <w:rFonts w:ascii="Times New Roman" w:eastAsia="Times New Roman" w:hAnsi="Times New Roman" w:cs="Times New Roman"/>
          <w:sz w:val="24"/>
          <w:szCs w:val="24"/>
          <w:lang w:eastAsia="pt-BR"/>
        </w:rPr>
        <w:t xml:space="preserve"> For bulk HPW, HSiW and Cs salts of HP</w:t>
      </w:r>
      <w:r w:rsidR="00D22675" w:rsidRPr="00E93F31">
        <w:rPr>
          <w:rFonts w:ascii="Times New Roman" w:eastAsia="Times New Roman" w:hAnsi="Times New Roman" w:cs="Times New Roman"/>
          <w:sz w:val="24"/>
          <w:szCs w:val="24"/>
          <w:lang w:eastAsia="pt-BR"/>
        </w:rPr>
        <w:t>W, the number of surface proton sites</w:t>
      </w:r>
      <w:r w:rsidR="00C00008" w:rsidRPr="00E93F31">
        <w:rPr>
          <w:rFonts w:ascii="Times New Roman" w:eastAsia="Times New Roman" w:hAnsi="Times New Roman" w:cs="Times New Roman"/>
          <w:sz w:val="24"/>
          <w:szCs w:val="24"/>
          <w:lang w:eastAsia="pt-BR"/>
        </w:rPr>
        <w:t xml:space="preserve"> was calculated using a Keggin unit cross section of 144 Å</w:t>
      </w:r>
      <w:r w:rsidR="00C00008" w:rsidRPr="00E93F31">
        <w:rPr>
          <w:rFonts w:ascii="Times New Roman" w:eastAsia="Times New Roman" w:hAnsi="Times New Roman" w:cs="Times New Roman"/>
          <w:sz w:val="24"/>
          <w:szCs w:val="24"/>
          <w:vertAlign w:val="superscript"/>
          <w:lang w:eastAsia="pt-BR"/>
        </w:rPr>
        <w:t>2</w:t>
      </w:r>
      <w:r w:rsidR="00C00008" w:rsidRPr="00E93F31">
        <w:rPr>
          <w:rFonts w:ascii="Times New Roman" w:eastAsia="Times New Roman" w:hAnsi="Times New Roman" w:cs="Times New Roman"/>
          <w:sz w:val="24"/>
          <w:szCs w:val="24"/>
          <w:lang w:eastAsia="pt-BR"/>
        </w:rPr>
        <w:t xml:space="preserve"> </w:t>
      </w:r>
      <w:r w:rsidR="000D664F" w:rsidRPr="00E93F31">
        <w:rPr>
          <w:rFonts w:ascii="Times New Roman" w:eastAsia="Times New Roman" w:hAnsi="Times New Roman" w:cs="Times New Roman"/>
          <w:sz w:val="24"/>
          <w:szCs w:val="24"/>
          <w:lang w:eastAsia="pt-BR"/>
        </w:rPr>
        <w:t>[6,7]</w:t>
      </w:r>
      <w:r w:rsidR="00C00008" w:rsidRPr="00E93F31">
        <w:rPr>
          <w:rFonts w:ascii="Times New Roman" w:eastAsia="Times New Roman" w:hAnsi="Times New Roman" w:cs="Times New Roman"/>
          <w:sz w:val="24"/>
          <w:szCs w:val="24"/>
          <w:lang w:eastAsia="pt-BR"/>
        </w:rPr>
        <w:t xml:space="preserve"> and the catalyst surface areas from Table 1</w:t>
      </w:r>
      <w:r w:rsidR="009C6EFC" w:rsidRPr="00E93F31">
        <w:rPr>
          <w:rFonts w:ascii="Times New Roman" w:eastAsia="Times New Roman" w:hAnsi="Times New Roman" w:cs="Times New Roman"/>
          <w:sz w:val="24"/>
          <w:szCs w:val="24"/>
          <w:lang w:eastAsia="pt-BR"/>
        </w:rPr>
        <w:t>.</w:t>
      </w:r>
      <w:r w:rsidR="00C00008" w:rsidRPr="00E93F31">
        <w:rPr>
          <w:rFonts w:ascii="Times New Roman" w:eastAsia="Times New Roman" w:hAnsi="Times New Roman" w:cs="Times New Roman"/>
          <w:sz w:val="24"/>
          <w:szCs w:val="24"/>
          <w:lang w:eastAsia="pt-BR"/>
        </w:rPr>
        <w:t xml:space="preserve"> </w:t>
      </w:r>
    </w:p>
    <w:p w:rsidR="00C00008" w:rsidRPr="00E93F31" w:rsidRDefault="00C00008" w:rsidP="00C00008">
      <w:pPr>
        <w:autoSpaceDE w:val="0"/>
        <w:autoSpaceDN w:val="0"/>
        <w:adjustRightInd w:val="0"/>
        <w:spacing w:after="240" w:line="480" w:lineRule="auto"/>
        <w:ind w:firstLine="720"/>
        <w:jc w:val="both"/>
        <w:rPr>
          <w:rFonts w:ascii="Times New Roman" w:hAnsi="Times New Roman" w:cs="Times New Roman"/>
          <w:sz w:val="24"/>
          <w:szCs w:val="24"/>
        </w:rPr>
      </w:pPr>
      <w:r w:rsidRPr="00E93F31">
        <w:rPr>
          <w:rFonts w:ascii="Times New Roman" w:eastAsia="Times New Roman" w:hAnsi="Times New Roman" w:cs="Times New Roman"/>
          <w:sz w:val="24"/>
          <w:szCs w:val="24"/>
          <w:lang w:eastAsia="pt-BR"/>
        </w:rPr>
        <w:t>The TOF</w:t>
      </w:r>
      <w:r w:rsidR="009D02F5" w:rsidRPr="00E93F31">
        <w:rPr>
          <w:rFonts w:ascii="Times New Roman" w:eastAsia="Times New Roman" w:hAnsi="Times New Roman" w:cs="Times New Roman"/>
          <w:sz w:val="24"/>
          <w:szCs w:val="24"/>
          <w:vertAlign w:val="subscript"/>
          <w:lang w:eastAsia="pt-BR"/>
        </w:rPr>
        <w:t>H</w:t>
      </w:r>
      <w:r w:rsidRPr="00E93F31">
        <w:rPr>
          <w:rFonts w:ascii="Times New Roman" w:eastAsia="Times New Roman" w:hAnsi="Times New Roman" w:cs="Times New Roman"/>
          <w:sz w:val="24"/>
          <w:szCs w:val="24"/>
          <w:lang w:eastAsia="pt-BR"/>
        </w:rPr>
        <w:t xml:space="preserve"> values obtained</w:t>
      </w:r>
      <w:r w:rsidR="006C70DC" w:rsidRPr="00E93F31">
        <w:rPr>
          <w:rFonts w:ascii="Times New Roman" w:eastAsia="Times New Roman" w:hAnsi="Times New Roman" w:cs="Times New Roman"/>
          <w:sz w:val="24"/>
          <w:szCs w:val="24"/>
          <w:lang w:eastAsia="pt-BR"/>
        </w:rPr>
        <w:t xml:space="preserve"> range</w:t>
      </w:r>
      <w:r w:rsidR="002A43FA" w:rsidRPr="00E93F31">
        <w:rPr>
          <w:rFonts w:ascii="Times New Roman" w:eastAsia="Times New Roman" w:hAnsi="Times New Roman" w:cs="Times New Roman"/>
          <w:sz w:val="24"/>
          <w:szCs w:val="24"/>
          <w:lang w:eastAsia="pt-BR"/>
        </w:rPr>
        <w:t>d</w:t>
      </w:r>
      <w:r w:rsidR="006C70DC" w:rsidRPr="00E93F31">
        <w:rPr>
          <w:rFonts w:ascii="Times New Roman" w:eastAsia="Times New Roman" w:hAnsi="Times New Roman" w:cs="Times New Roman"/>
          <w:sz w:val="24"/>
          <w:szCs w:val="24"/>
          <w:lang w:eastAsia="pt-BR"/>
        </w:rPr>
        <w:t xml:space="preserve"> from 0.1</w:t>
      </w:r>
      <w:r w:rsidRPr="00E93F31">
        <w:rPr>
          <w:rFonts w:ascii="Times New Roman" w:eastAsia="Times New Roman" w:hAnsi="Times New Roman" w:cs="Times New Roman"/>
          <w:sz w:val="24"/>
          <w:szCs w:val="24"/>
          <w:lang w:eastAsia="pt-BR"/>
        </w:rPr>
        <w:t xml:space="preserve"> h</w:t>
      </w:r>
      <w:r w:rsidRPr="00E93F31">
        <w:rPr>
          <w:rFonts w:ascii="Times New Roman" w:eastAsia="Times New Roman" w:hAnsi="Times New Roman" w:cs="Times New Roman"/>
          <w:sz w:val="24"/>
          <w:szCs w:val="24"/>
          <w:vertAlign w:val="superscript"/>
          <w:lang w:eastAsia="pt-BR"/>
        </w:rPr>
        <w:t>-1</w:t>
      </w:r>
      <w:r w:rsidRPr="00E93F31">
        <w:rPr>
          <w:rFonts w:ascii="Times New Roman" w:eastAsia="Times New Roman" w:hAnsi="Times New Roman" w:cs="Times New Roman"/>
          <w:sz w:val="24"/>
          <w:szCs w:val="24"/>
          <w:lang w:eastAsia="pt-BR"/>
        </w:rPr>
        <w:t xml:space="preserve"> for 15%HPW/</w:t>
      </w:r>
      <w:r w:rsidR="006C70DC" w:rsidRPr="00E93F31">
        <w:rPr>
          <w:rFonts w:ascii="Times New Roman" w:eastAsia="Times New Roman" w:hAnsi="Times New Roman" w:cs="Times New Roman"/>
          <w:sz w:val="24"/>
          <w:szCs w:val="24"/>
          <w:lang w:eastAsia="pt-BR"/>
        </w:rPr>
        <w:t>TiO</w:t>
      </w:r>
      <w:r w:rsidR="006C70DC" w:rsidRPr="00E93F31">
        <w:rPr>
          <w:rFonts w:ascii="Times New Roman" w:eastAsia="Times New Roman" w:hAnsi="Times New Roman" w:cs="Times New Roman"/>
          <w:sz w:val="24"/>
          <w:szCs w:val="24"/>
          <w:vertAlign w:val="subscript"/>
          <w:lang w:eastAsia="pt-BR"/>
        </w:rPr>
        <w:t>2</w:t>
      </w:r>
      <w:r w:rsidRPr="00E93F31">
        <w:rPr>
          <w:rFonts w:ascii="Times New Roman" w:eastAsia="Times New Roman" w:hAnsi="Times New Roman" w:cs="Times New Roman"/>
          <w:sz w:val="24"/>
          <w:szCs w:val="24"/>
          <w:lang w:eastAsia="pt-BR"/>
        </w:rPr>
        <w:t xml:space="preserve"> to 5</w:t>
      </w:r>
      <w:r w:rsidR="006C70DC" w:rsidRPr="00E93F31">
        <w:rPr>
          <w:rFonts w:ascii="Times New Roman" w:eastAsia="Times New Roman" w:hAnsi="Times New Roman" w:cs="Times New Roman"/>
          <w:sz w:val="24"/>
          <w:szCs w:val="24"/>
          <w:lang w:eastAsia="pt-BR"/>
        </w:rPr>
        <w:t>.2</w:t>
      </w:r>
      <w:r w:rsidRPr="00E93F31">
        <w:rPr>
          <w:rFonts w:ascii="Times New Roman" w:eastAsia="Times New Roman" w:hAnsi="Times New Roman" w:cs="Times New Roman"/>
          <w:sz w:val="24"/>
          <w:szCs w:val="24"/>
          <w:lang w:eastAsia="pt-BR"/>
        </w:rPr>
        <w:t xml:space="preserve"> h</w:t>
      </w:r>
      <w:r w:rsidRPr="00E93F31">
        <w:rPr>
          <w:rFonts w:ascii="Times New Roman" w:eastAsia="Times New Roman" w:hAnsi="Times New Roman" w:cs="Times New Roman"/>
          <w:sz w:val="24"/>
          <w:szCs w:val="24"/>
          <w:vertAlign w:val="superscript"/>
          <w:lang w:eastAsia="pt-BR"/>
        </w:rPr>
        <w:t>-1</w:t>
      </w:r>
      <w:r w:rsidRPr="00E93F31">
        <w:rPr>
          <w:rFonts w:ascii="Times New Roman" w:eastAsia="Times New Roman" w:hAnsi="Times New Roman" w:cs="Times New Roman"/>
          <w:sz w:val="24"/>
          <w:szCs w:val="24"/>
          <w:lang w:eastAsia="pt-BR"/>
        </w:rPr>
        <w:t xml:space="preserve"> for bulk HPW</w:t>
      </w:r>
      <w:r w:rsidR="006C70DC" w:rsidRPr="00E93F31">
        <w:rPr>
          <w:rFonts w:ascii="Times New Roman" w:eastAsia="Times New Roman" w:hAnsi="Times New Roman" w:cs="Times New Roman"/>
          <w:sz w:val="24"/>
          <w:szCs w:val="24"/>
          <w:lang w:eastAsia="pt-BR"/>
        </w:rPr>
        <w:t xml:space="preserve"> (Table 3)</w:t>
      </w:r>
      <w:r w:rsidRPr="00E93F31">
        <w:rPr>
          <w:rFonts w:ascii="Times New Roman" w:eastAsia="Times New Roman" w:hAnsi="Times New Roman" w:cs="Times New Roman"/>
          <w:sz w:val="24"/>
          <w:szCs w:val="24"/>
          <w:lang w:eastAsia="pt-BR"/>
        </w:rPr>
        <w:t xml:space="preserve"> indicating a strong effect of catalyst acid strength on the </w:t>
      </w:r>
      <w:r w:rsidR="007E5D24" w:rsidRPr="00E93F31">
        <w:rPr>
          <w:rFonts w:ascii="Times New Roman" w:eastAsia="Times New Roman" w:hAnsi="Times New Roman" w:cs="Times New Roman"/>
          <w:sz w:val="24"/>
          <w:szCs w:val="24"/>
          <w:lang w:eastAsia="pt-BR"/>
        </w:rPr>
        <w:t xml:space="preserve">reaction </w:t>
      </w:r>
      <w:r w:rsidRPr="00E93F31">
        <w:rPr>
          <w:rFonts w:ascii="Times New Roman" w:eastAsia="Times New Roman" w:hAnsi="Times New Roman" w:cs="Times New Roman"/>
          <w:sz w:val="24"/>
          <w:szCs w:val="24"/>
          <w:lang w:eastAsia="pt-BR"/>
        </w:rPr>
        <w:t xml:space="preserve">turnover </w:t>
      </w:r>
      <w:r w:rsidRPr="00E93F31">
        <w:rPr>
          <w:rFonts w:ascii="Times New Roman" w:eastAsia="Times New Roman" w:hAnsi="Times New Roman" w:cs="Times New Roman"/>
          <w:sz w:val="24"/>
          <w:szCs w:val="24"/>
          <w:lang w:eastAsia="pt-BR"/>
        </w:rPr>
        <w:lastRenderedPageBreak/>
        <w:t>rate.</w:t>
      </w:r>
      <w:r w:rsidR="006C70DC" w:rsidRPr="00E93F31">
        <w:rPr>
          <w:rFonts w:ascii="Times New Roman" w:hAnsi="Times New Roman" w:cs="Times New Roman"/>
          <w:sz w:val="24"/>
          <w:szCs w:val="24"/>
        </w:rPr>
        <w:t xml:space="preserve"> Fig</w:t>
      </w:r>
      <w:r w:rsidR="00AA1FF7" w:rsidRPr="00E93F31">
        <w:rPr>
          <w:rFonts w:ascii="Times New Roman" w:hAnsi="Times New Roman" w:cs="Times New Roman"/>
          <w:sz w:val="24"/>
          <w:szCs w:val="24"/>
        </w:rPr>
        <w:t>.</w:t>
      </w:r>
      <w:r w:rsidR="006C70DC" w:rsidRPr="00E93F31">
        <w:rPr>
          <w:rFonts w:ascii="Times New Roman" w:hAnsi="Times New Roman" w:cs="Times New Roman"/>
          <w:sz w:val="24"/>
          <w:szCs w:val="24"/>
        </w:rPr>
        <w:t xml:space="preserve"> 2 shows </w:t>
      </w:r>
      <w:r w:rsidR="00CE41DE" w:rsidRPr="00E93F31">
        <w:rPr>
          <w:rFonts w:ascii="Times New Roman" w:hAnsi="Times New Roman" w:cs="Times New Roman"/>
          <w:sz w:val="24"/>
          <w:szCs w:val="24"/>
        </w:rPr>
        <w:t>the</w:t>
      </w:r>
      <w:r w:rsidR="006C70DC" w:rsidRPr="00E93F31">
        <w:rPr>
          <w:rFonts w:ascii="Times New Roman" w:hAnsi="Times New Roman" w:cs="Times New Roman"/>
          <w:sz w:val="24"/>
          <w:szCs w:val="24"/>
        </w:rPr>
        <w:t xml:space="preserve"> relationship between the activity </w:t>
      </w:r>
      <w:r w:rsidR="00CE41DE" w:rsidRPr="00E93F31">
        <w:rPr>
          <w:rFonts w:ascii="Times New Roman" w:hAnsi="Times New Roman" w:cs="Times New Roman"/>
          <w:sz w:val="24"/>
          <w:szCs w:val="24"/>
        </w:rPr>
        <w:t xml:space="preserve">of </w:t>
      </w:r>
      <w:r w:rsidR="006C70DC" w:rsidRPr="00E93F31">
        <w:rPr>
          <w:rFonts w:ascii="Times New Roman" w:hAnsi="Times New Roman" w:cs="Times New Roman"/>
          <w:sz w:val="24"/>
          <w:szCs w:val="24"/>
        </w:rPr>
        <w:t xml:space="preserve">catalysts in n-hexane </w:t>
      </w:r>
      <w:r w:rsidR="00096007" w:rsidRPr="00E93F31">
        <w:rPr>
          <w:rFonts w:ascii="Times New Roman" w:hAnsi="Times New Roman" w:cs="Times New Roman"/>
          <w:sz w:val="24"/>
          <w:szCs w:val="24"/>
        </w:rPr>
        <w:t>isomerisation</w:t>
      </w:r>
      <w:r w:rsidR="006C70DC" w:rsidRPr="00E93F31">
        <w:rPr>
          <w:rFonts w:ascii="Times New Roman" w:hAnsi="Times New Roman" w:cs="Times New Roman"/>
          <w:sz w:val="24"/>
          <w:szCs w:val="24"/>
        </w:rPr>
        <w:t>, ln (TOF</w:t>
      </w:r>
      <w:r w:rsidR="009D02F5" w:rsidRPr="00E93F31">
        <w:rPr>
          <w:rFonts w:ascii="Times New Roman" w:hAnsi="Times New Roman" w:cs="Times New Roman"/>
          <w:sz w:val="24"/>
          <w:szCs w:val="24"/>
          <w:vertAlign w:val="subscript"/>
        </w:rPr>
        <w:t>H</w:t>
      </w:r>
      <w:r w:rsidR="006C70DC" w:rsidRPr="00E93F31">
        <w:rPr>
          <w:rFonts w:ascii="Times New Roman" w:hAnsi="Times New Roman" w:cs="Times New Roman"/>
          <w:sz w:val="24"/>
          <w:szCs w:val="24"/>
        </w:rPr>
        <w:t xml:space="preserve">), and their acid strength </w:t>
      </w:r>
      <w:r w:rsidR="00F73FC3" w:rsidRPr="00E93F31">
        <w:rPr>
          <w:rFonts w:ascii="Times New Roman" w:hAnsi="Times New Roman" w:cs="Times New Roman"/>
          <w:sz w:val="24"/>
          <w:szCs w:val="24"/>
        </w:rPr>
        <w:t xml:space="preserve">represented by the </w:t>
      </w:r>
      <w:r w:rsidR="006C70DC" w:rsidRPr="00E93F31">
        <w:rPr>
          <w:rFonts w:ascii="Times New Roman" w:hAnsi="Times New Roman" w:cs="Times New Roman"/>
          <w:sz w:val="24"/>
          <w:szCs w:val="24"/>
        </w:rPr>
        <w:t>initial enthalpy of ammonia adsorption, Δ</w:t>
      </w:r>
      <w:r w:rsidR="006C70DC" w:rsidRPr="00E93F31">
        <w:rPr>
          <w:rFonts w:ascii="Times New Roman" w:hAnsi="Times New Roman" w:cs="Times New Roman"/>
          <w:i/>
          <w:sz w:val="24"/>
          <w:szCs w:val="24"/>
        </w:rPr>
        <w:t>H</w:t>
      </w:r>
      <w:r w:rsidR="006C70DC" w:rsidRPr="00E93F31">
        <w:rPr>
          <w:rFonts w:ascii="Times New Roman" w:hAnsi="Times New Roman" w:cs="Times New Roman"/>
          <w:sz w:val="24"/>
          <w:szCs w:val="24"/>
          <w:vertAlign w:val="subscript"/>
        </w:rPr>
        <w:t>NH3</w:t>
      </w:r>
      <w:r w:rsidR="00F73FC3" w:rsidRPr="00E93F31">
        <w:rPr>
          <w:rFonts w:ascii="Times New Roman" w:hAnsi="Times New Roman" w:cs="Times New Roman"/>
          <w:sz w:val="24"/>
          <w:szCs w:val="24"/>
          <w:vertAlign w:val="subscript"/>
        </w:rPr>
        <w:t xml:space="preserve"> </w:t>
      </w:r>
      <w:r w:rsidR="00F73FC3" w:rsidRPr="00E93F31">
        <w:rPr>
          <w:rFonts w:ascii="Times New Roman" w:hAnsi="Times New Roman" w:cs="Times New Roman"/>
          <w:sz w:val="24"/>
          <w:szCs w:val="24"/>
        </w:rPr>
        <w:t>(Table 1)</w:t>
      </w:r>
      <w:r w:rsidR="006C70DC" w:rsidRPr="00E93F31">
        <w:rPr>
          <w:rFonts w:ascii="Times New Roman" w:hAnsi="Times New Roman" w:cs="Times New Roman"/>
          <w:sz w:val="24"/>
          <w:szCs w:val="24"/>
        </w:rPr>
        <w:t>.</w:t>
      </w:r>
      <w:r w:rsidR="00CE41DE" w:rsidRPr="00E93F31">
        <w:rPr>
          <w:rFonts w:ascii="Times New Roman" w:hAnsi="Times New Roman" w:cs="Times New Roman"/>
          <w:sz w:val="24"/>
          <w:szCs w:val="24"/>
        </w:rPr>
        <w:t xml:space="preserve"> Although there is considerable scatter of points,</w:t>
      </w:r>
      <w:r w:rsidR="00DD2E83" w:rsidRPr="00E93F31">
        <w:rPr>
          <w:rFonts w:ascii="Times New Roman" w:hAnsi="Times New Roman" w:cs="Times New Roman"/>
          <w:sz w:val="24"/>
          <w:szCs w:val="24"/>
        </w:rPr>
        <w:t xml:space="preserve"> which is probably caused by catalyst deactivation,</w:t>
      </w:r>
      <w:r w:rsidR="00CE41DE" w:rsidRPr="00E93F31">
        <w:rPr>
          <w:rFonts w:ascii="Times New Roman" w:hAnsi="Times New Roman" w:cs="Times New Roman"/>
          <w:sz w:val="24"/>
          <w:szCs w:val="24"/>
        </w:rPr>
        <w:t xml:space="preserve"> </w:t>
      </w:r>
      <w:r w:rsidR="00F73FC3" w:rsidRPr="00E93F31">
        <w:rPr>
          <w:rFonts w:ascii="Times New Roman" w:hAnsi="Times New Roman" w:cs="Times New Roman"/>
          <w:sz w:val="24"/>
          <w:szCs w:val="24"/>
        </w:rPr>
        <w:t>t</w:t>
      </w:r>
      <w:r w:rsidR="00DD2E83" w:rsidRPr="00E93F31">
        <w:rPr>
          <w:rFonts w:ascii="Times New Roman" w:hAnsi="Times New Roman" w:cs="Times New Roman"/>
          <w:sz w:val="24"/>
          <w:szCs w:val="24"/>
        </w:rPr>
        <w:t>his relationship</w:t>
      </w:r>
      <w:r w:rsidR="0001747E" w:rsidRPr="00E93F31">
        <w:rPr>
          <w:rFonts w:ascii="Times New Roman" w:hAnsi="Times New Roman" w:cs="Times New Roman"/>
          <w:sz w:val="24"/>
          <w:szCs w:val="24"/>
        </w:rPr>
        <w:t xml:space="preserve"> clearly</w:t>
      </w:r>
      <w:r w:rsidR="00DD2E83" w:rsidRPr="00E93F31">
        <w:rPr>
          <w:rFonts w:ascii="Times New Roman" w:hAnsi="Times New Roman" w:cs="Times New Roman"/>
          <w:sz w:val="24"/>
          <w:szCs w:val="24"/>
        </w:rPr>
        <w:t xml:space="preserve"> indicates that Brønsted acid sites play important role in n-hexane </w:t>
      </w:r>
      <w:r w:rsidR="00096007" w:rsidRPr="00E93F31">
        <w:rPr>
          <w:rFonts w:ascii="Times New Roman" w:hAnsi="Times New Roman" w:cs="Times New Roman"/>
          <w:sz w:val="24"/>
          <w:szCs w:val="24"/>
        </w:rPr>
        <w:t>isomerisation</w:t>
      </w:r>
      <w:r w:rsidR="00DD2E83" w:rsidRPr="00E93F31">
        <w:rPr>
          <w:rFonts w:ascii="Times New Roman" w:hAnsi="Times New Roman" w:cs="Times New Roman"/>
          <w:sz w:val="24"/>
          <w:szCs w:val="24"/>
        </w:rPr>
        <w:t xml:space="preserve"> over heteropoly acid catalysts as can be anticipated from the reaction mechanism shown in Scheme 1.</w:t>
      </w:r>
    </w:p>
    <w:p w:rsidR="00691290" w:rsidRPr="00E93F31" w:rsidRDefault="00691290" w:rsidP="00691290">
      <w:pPr>
        <w:autoSpaceDE w:val="0"/>
        <w:autoSpaceDN w:val="0"/>
        <w:adjustRightInd w:val="0"/>
        <w:spacing w:after="240" w:line="480" w:lineRule="auto"/>
        <w:jc w:val="both"/>
        <w:rPr>
          <w:rFonts w:ascii="Times New Roman" w:hAnsi="Times New Roman" w:cs="Times New Roman"/>
          <w:sz w:val="24"/>
          <w:szCs w:val="24"/>
        </w:rPr>
      </w:pPr>
      <w:r w:rsidRPr="00E93F31">
        <w:rPr>
          <w:rFonts w:ascii="Times New Roman" w:hAnsi="Times New Roman" w:cs="Times New Roman"/>
          <w:i/>
          <w:sz w:val="24"/>
          <w:szCs w:val="24"/>
        </w:rPr>
        <w:t>3.2. Bifunctional metal-acid catal</w:t>
      </w:r>
      <w:r w:rsidR="003E25BD" w:rsidRPr="00E93F31">
        <w:rPr>
          <w:rFonts w:ascii="Times New Roman" w:hAnsi="Times New Roman" w:cs="Times New Roman"/>
          <w:i/>
          <w:sz w:val="24"/>
          <w:szCs w:val="24"/>
        </w:rPr>
        <w:t>ys</w:t>
      </w:r>
      <w:r w:rsidRPr="00E93F31">
        <w:rPr>
          <w:rFonts w:ascii="Times New Roman" w:hAnsi="Times New Roman" w:cs="Times New Roman"/>
          <w:i/>
          <w:sz w:val="24"/>
          <w:szCs w:val="24"/>
        </w:rPr>
        <w:t xml:space="preserve">ed </w:t>
      </w:r>
      <w:r w:rsidR="00096007" w:rsidRPr="00E93F31">
        <w:rPr>
          <w:rFonts w:ascii="Times New Roman" w:hAnsi="Times New Roman" w:cs="Times New Roman"/>
          <w:i/>
          <w:sz w:val="24"/>
          <w:szCs w:val="24"/>
        </w:rPr>
        <w:t>isomerisation</w:t>
      </w:r>
      <w:r w:rsidRPr="00E93F31">
        <w:rPr>
          <w:rFonts w:ascii="Times New Roman" w:hAnsi="Times New Roman" w:cs="Times New Roman"/>
          <w:i/>
          <w:sz w:val="24"/>
          <w:szCs w:val="24"/>
        </w:rPr>
        <w:t xml:space="preserve"> of n-hexane</w:t>
      </w:r>
    </w:p>
    <w:p w:rsidR="00691290" w:rsidRPr="00E93F31" w:rsidRDefault="00691290" w:rsidP="007D459C">
      <w:pPr>
        <w:autoSpaceDE w:val="0"/>
        <w:autoSpaceDN w:val="0"/>
        <w:adjustRightInd w:val="0"/>
        <w:spacing w:after="240" w:line="480" w:lineRule="auto"/>
        <w:jc w:val="both"/>
        <w:rPr>
          <w:rFonts w:ascii="Times New Roman" w:hAnsi="Times New Roman" w:cs="Times New Roman"/>
          <w:sz w:val="24"/>
          <w:szCs w:val="24"/>
        </w:rPr>
      </w:pPr>
      <w:r w:rsidRPr="00E93F31">
        <w:rPr>
          <w:rFonts w:ascii="Times New Roman" w:hAnsi="Times New Roman" w:cs="Times New Roman"/>
          <w:sz w:val="24"/>
          <w:szCs w:val="24"/>
        </w:rPr>
        <w:tab/>
      </w:r>
      <w:r w:rsidR="00094AF4" w:rsidRPr="00E93F31">
        <w:rPr>
          <w:rFonts w:ascii="Times New Roman" w:hAnsi="Times New Roman" w:cs="Times New Roman"/>
          <w:sz w:val="24"/>
          <w:szCs w:val="24"/>
        </w:rPr>
        <w:t>As expected, Pt/</w:t>
      </w:r>
      <w:r w:rsidR="00B80500" w:rsidRPr="00E93F31">
        <w:rPr>
          <w:rFonts w:ascii="Times New Roman" w:hAnsi="Times New Roman" w:cs="Times New Roman"/>
          <w:sz w:val="24"/>
          <w:szCs w:val="24"/>
        </w:rPr>
        <w:t>CsPW bifunctional catalysts</w:t>
      </w:r>
      <w:r w:rsidR="006A12FB" w:rsidRPr="00E93F31">
        <w:rPr>
          <w:rFonts w:ascii="Times New Roman" w:hAnsi="Times New Roman" w:cs="Times New Roman"/>
          <w:sz w:val="24"/>
          <w:szCs w:val="24"/>
        </w:rPr>
        <w:t xml:space="preserve"> in the presence of H</w:t>
      </w:r>
      <w:r w:rsidR="006A12FB" w:rsidRPr="00E93F31">
        <w:rPr>
          <w:rFonts w:ascii="Times New Roman" w:hAnsi="Times New Roman" w:cs="Times New Roman"/>
          <w:sz w:val="24"/>
          <w:szCs w:val="24"/>
          <w:vertAlign w:val="subscript"/>
        </w:rPr>
        <w:t>2</w:t>
      </w:r>
      <w:r w:rsidR="006A12FB" w:rsidRPr="00E93F31">
        <w:rPr>
          <w:rFonts w:ascii="Times New Roman" w:hAnsi="Times New Roman" w:cs="Times New Roman"/>
          <w:sz w:val="24"/>
          <w:szCs w:val="24"/>
        </w:rPr>
        <w:t xml:space="preserve"> </w:t>
      </w:r>
      <w:r w:rsidR="00B80500" w:rsidRPr="00E93F31">
        <w:rPr>
          <w:rFonts w:ascii="Times New Roman" w:hAnsi="Times New Roman" w:cs="Times New Roman"/>
          <w:sz w:val="24"/>
          <w:szCs w:val="24"/>
        </w:rPr>
        <w:t>were more efficient</w:t>
      </w:r>
      <w:r w:rsidR="00B85B0B" w:rsidRPr="00E93F31">
        <w:rPr>
          <w:rFonts w:ascii="Times New Roman" w:hAnsi="Times New Roman" w:cs="Times New Roman"/>
          <w:sz w:val="24"/>
          <w:szCs w:val="24"/>
        </w:rPr>
        <w:t xml:space="preserve"> in n-hexane isomerisation</w:t>
      </w:r>
      <w:r w:rsidR="000024BF" w:rsidRPr="00E93F31">
        <w:rPr>
          <w:rFonts w:ascii="Times New Roman" w:hAnsi="Times New Roman" w:cs="Times New Roman"/>
          <w:sz w:val="24"/>
          <w:szCs w:val="24"/>
        </w:rPr>
        <w:t xml:space="preserve"> than the acid catalyst CsPW. T</w:t>
      </w:r>
      <w:r w:rsidR="00B80500" w:rsidRPr="00E93F31">
        <w:rPr>
          <w:rFonts w:ascii="Times New Roman" w:hAnsi="Times New Roman" w:cs="Times New Roman"/>
          <w:sz w:val="24"/>
          <w:szCs w:val="24"/>
        </w:rPr>
        <w:t>he</w:t>
      </w:r>
      <w:r w:rsidR="00CD2B70" w:rsidRPr="00E93F31">
        <w:rPr>
          <w:rFonts w:ascii="Times New Roman" w:hAnsi="Times New Roman" w:cs="Times New Roman"/>
          <w:sz w:val="24"/>
          <w:szCs w:val="24"/>
        </w:rPr>
        <w:t xml:space="preserve"> Pt/CsPW catalysts</w:t>
      </w:r>
      <w:r w:rsidR="00B80500" w:rsidRPr="00E93F31">
        <w:rPr>
          <w:rFonts w:ascii="Times New Roman" w:hAnsi="Times New Roman" w:cs="Times New Roman"/>
          <w:sz w:val="24"/>
          <w:szCs w:val="24"/>
        </w:rPr>
        <w:t xml:space="preserve"> </w:t>
      </w:r>
      <w:r w:rsidR="0081756A" w:rsidRPr="00E93F31">
        <w:rPr>
          <w:rFonts w:ascii="Times New Roman" w:hAnsi="Times New Roman" w:cs="Times New Roman"/>
          <w:sz w:val="24"/>
          <w:szCs w:val="24"/>
        </w:rPr>
        <w:t>showed higher cataly</w:t>
      </w:r>
      <w:r w:rsidR="00094AF4" w:rsidRPr="00E93F31">
        <w:rPr>
          <w:rFonts w:ascii="Times New Roman" w:hAnsi="Times New Roman" w:cs="Times New Roman"/>
          <w:sz w:val="24"/>
          <w:szCs w:val="24"/>
        </w:rPr>
        <w:t>tic activity</w:t>
      </w:r>
      <w:r w:rsidR="00582A0E" w:rsidRPr="00E93F31">
        <w:rPr>
          <w:rFonts w:ascii="Times New Roman" w:hAnsi="Times New Roman" w:cs="Times New Roman"/>
          <w:sz w:val="24"/>
          <w:szCs w:val="24"/>
        </w:rPr>
        <w:t xml:space="preserve"> and displayed much less catalyst deactivation</w:t>
      </w:r>
      <w:r w:rsidR="00094AF4" w:rsidRPr="00E93F31">
        <w:rPr>
          <w:rFonts w:ascii="Times New Roman" w:hAnsi="Times New Roman" w:cs="Times New Roman"/>
          <w:sz w:val="24"/>
          <w:szCs w:val="24"/>
        </w:rPr>
        <w:t xml:space="preserve"> compared to CsPW</w:t>
      </w:r>
      <w:r w:rsidR="00582A0E" w:rsidRPr="00E93F31">
        <w:rPr>
          <w:rFonts w:ascii="Times New Roman" w:hAnsi="Times New Roman" w:cs="Times New Roman"/>
          <w:sz w:val="24"/>
          <w:szCs w:val="24"/>
        </w:rPr>
        <w:t xml:space="preserve"> (Fig. 3)</w:t>
      </w:r>
      <w:r w:rsidR="00094AF4" w:rsidRPr="00E93F31">
        <w:rPr>
          <w:rFonts w:ascii="Times New Roman" w:hAnsi="Times New Roman" w:cs="Times New Roman"/>
          <w:sz w:val="24"/>
          <w:szCs w:val="24"/>
        </w:rPr>
        <w:t>.</w:t>
      </w:r>
      <w:r w:rsidR="0073725F" w:rsidRPr="00E93F31">
        <w:rPr>
          <w:rFonts w:ascii="Times New Roman" w:hAnsi="Times New Roman" w:cs="Times New Roman"/>
          <w:sz w:val="24"/>
          <w:szCs w:val="24"/>
        </w:rPr>
        <w:t xml:space="preserve"> The amount of coke in spent Pt/CsPW catalysts was below the detection limit after reaction at 180 </w:t>
      </w:r>
      <w:r w:rsidR="0073725F" w:rsidRPr="00E93F31">
        <w:rPr>
          <w:rFonts w:ascii="Times New Roman" w:hAnsi="Times New Roman" w:cs="Times New Roman"/>
          <w:sz w:val="24"/>
          <w:szCs w:val="24"/>
          <w:vertAlign w:val="superscript"/>
        </w:rPr>
        <w:t>o</w:t>
      </w:r>
      <w:r w:rsidR="0073725F" w:rsidRPr="00E93F31">
        <w:rPr>
          <w:rFonts w:ascii="Times New Roman" w:hAnsi="Times New Roman" w:cs="Times New Roman"/>
          <w:sz w:val="24"/>
          <w:szCs w:val="24"/>
        </w:rPr>
        <w:t>C (6 h on stream) (Table S1).</w:t>
      </w:r>
      <w:r w:rsidR="006A12FB" w:rsidRPr="00E93F31">
        <w:rPr>
          <w:rFonts w:ascii="Times New Roman" w:hAnsi="Times New Roman" w:cs="Times New Roman"/>
          <w:sz w:val="24"/>
          <w:szCs w:val="24"/>
        </w:rPr>
        <w:t xml:space="preserve"> When using N</w:t>
      </w:r>
      <w:r w:rsidR="006A12FB" w:rsidRPr="00E93F31">
        <w:rPr>
          <w:rFonts w:ascii="Times New Roman" w:hAnsi="Times New Roman" w:cs="Times New Roman"/>
          <w:sz w:val="24"/>
          <w:szCs w:val="24"/>
          <w:vertAlign w:val="subscript"/>
        </w:rPr>
        <w:t>2</w:t>
      </w:r>
      <w:r w:rsidR="006A12FB" w:rsidRPr="00E93F31">
        <w:rPr>
          <w:rFonts w:ascii="Times New Roman" w:hAnsi="Times New Roman" w:cs="Times New Roman"/>
          <w:sz w:val="24"/>
          <w:szCs w:val="24"/>
        </w:rPr>
        <w:t xml:space="preserve"> as the carrier</w:t>
      </w:r>
      <w:r w:rsidR="000303EA" w:rsidRPr="00E93F31">
        <w:rPr>
          <w:rFonts w:ascii="Times New Roman" w:hAnsi="Times New Roman" w:cs="Times New Roman"/>
          <w:sz w:val="24"/>
          <w:szCs w:val="24"/>
        </w:rPr>
        <w:t xml:space="preserve"> gas</w:t>
      </w:r>
      <w:r w:rsidR="006A12FB" w:rsidRPr="00E93F31">
        <w:rPr>
          <w:rFonts w:ascii="Times New Roman" w:hAnsi="Times New Roman" w:cs="Times New Roman"/>
          <w:sz w:val="24"/>
          <w:szCs w:val="24"/>
        </w:rPr>
        <w:t xml:space="preserve"> in the absence of H</w:t>
      </w:r>
      <w:r w:rsidR="006A12FB" w:rsidRPr="00E93F31">
        <w:rPr>
          <w:rFonts w:ascii="Times New Roman" w:hAnsi="Times New Roman" w:cs="Times New Roman"/>
          <w:sz w:val="24"/>
          <w:szCs w:val="24"/>
          <w:vertAlign w:val="subscript"/>
        </w:rPr>
        <w:t>2</w:t>
      </w:r>
      <w:r w:rsidR="006A12FB" w:rsidRPr="00E93F31">
        <w:rPr>
          <w:rFonts w:ascii="Times New Roman" w:hAnsi="Times New Roman" w:cs="Times New Roman"/>
          <w:sz w:val="24"/>
          <w:szCs w:val="24"/>
        </w:rPr>
        <w:t>, the activity</w:t>
      </w:r>
      <w:r w:rsidR="00B17185" w:rsidRPr="00E93F31">
        <w:rPr>
          <w:rFonts w:ascii="Times New Roman" w:hAnsi="Times New Roman" w:cs="Times New Roman"/>
          <w:sz w:val="24"/>
          <w:szCs w:val="24"/>
        </w:rPr>
        <w:t xml:space="preserve"> of Pt/CsPW</w:t>
      </w:r>
      <w:r w:rsidR="006A12FB" w:rsidRPr="00E93F31">
        <w:rPr>
          <w:rFonts w:ascii="Times New Roman" w:hAnsi="Times New Roman" w:cs="Times New Roman"/>
          <w:sz w:val="24"/>
          <w:szCs w:val="24"/>
        </w:rPr>
        <w:t xml:space="preserve"> was much lower</w:t>
      </w:r>
      <w:r w:rsidR="00B17185" w:rsidRPr="00E93F31">
        <w:rPr>
          <w:rFonts w:ascii="Times New Roman" w:hAnsi="Times New Roman" w:cs="Times New Roman"/>
          <w:sz w:val="24"/>
          <w:szCs w:val="24"/>
        </w:rPr>
        <w:t xml:space="preserve"> </w:t>
      </w:r>
      <w:r w:rsidR="006A12FB" w:rsidRPr="00E93F31">
        <w:rPr>
          <w:rFonts w:ascii="Times New Roman" w:hAnsi="Times New Roman" w:cs="Times New Roman"/>
          <w:sz w:val="24"/>
          <w:szCs w:val="24"/>
        </w:rPr>
        <w:t>and strong</w:t>
      </w:r>
      <w:r w:rsidR="00B17185" w:rsidRPr="00E93F31">
        <w:rPr>
          <w:rFonts w:ascii="Times New Roman" w:hAnsi="Times New Roman" w:cs="Times New Roman"/>
          <w:sz w:val="24"/>
          <w:szCs w:val="24"/>
        </w:rPr>
        <w:t xml:space="preserve"> catalyst</w:t>
      </w:r>
      <w:r w:rsidR="006A12FB" w:rsidRPr="00E93F31">
        <w:rPr>
          <w:rFonts w:ascii="Times New Roman" w:hAnsi="Times New Roman" w:cs="Times New Roman"/>
          <w:sz w:val="24"/>
          <w:szCs w:val="24"/>
        </w:rPr>
        <w:t xml:space="preserve"> deactivation</w:t>
      </w:r>
      <w:r w:rsidR="00B2496C" w:rsidRPr="00E93F31">
        <w:rPr>
          <w:rFonts w:ascii="Times New Roman" w:hAnsi="Times New Roman" w:cs="Times New Roman"/>
          <w:sz w:val="24"/>
          <w:szCs w:val="24"/>
        </w:rPr>
        <w:t xml:space="preserve"> was</w:t>
      </w:r>
      <w:r w:rsidR="00B17185" w:rsidRPr="00E93F31">
        <w:rPr>
          <w:rFonts w:ascii="Times New Roman" w:hAnsi="Times New Roman" w:cs="Times New Roman"/>
          <w:sz w:val="24"/>
          <w:szCs w:val="24"/>
        </w:rPr>
        <w:t xml:space="preserve"> observed</w:t>
      </w:r>
      <w:r w:rsidR="006A12FB" w:rsidRPr="00E93F31">
        <w:rPr>
          <w:rFonts w:ascii="Times New Roman" w:hAnsi="Times New Roman" w:cs="Times New Roman"/>
          <w:sz w:val="24"/>
          <w:szCs w:val="24"/>
        </w:rPr>
        <w:t xml:space="preserve"> (Fig. S1).</w:t>
      </w:r>
      <w:r w:rsidR="00094AF4" w:rsidRPr="00E93F31">
        <w:rPr>
          <w:rFonts w:ascii="Times New Roman" w:hAnsi="Times New Roman" w:cs="Times New Roman"/>
          <w:sz w:val="24"/>
          <w:szCs w:val="24"/>
        </w:rPr>
        <w:t xml:space="preserve"> The activity of Pt/CsPW increased with increasing Pt loading</w:t>
      </w:r>
      <w:r w:rsidR="002E76A1" w:rsidRPr="00E93F31">
        <w:rPr>
          <w:rFonts w:ascii="Times New Roman" w:hAnsi="Times New Roman" w:cs="Times New Roman"/>
          <w:sz w:val="24"/>
          <w:szCs w:val="24"/>
        </w:rPr>
        <w:t xml:space="preserve"> </w:t>
      </w:r>
      <w:r w:rsidR="00094AF4" w:rsidRPr="00E93F31">
        <w:rPr>
          <w:rFonts w:ascii="Times New Roman" w:hAnsi="Times New Roman" w:cs="Times New Roman"/>
          <w:sz w:val="24"/>
          <w:szCs w:val="24"/>
        </w:rPr>
        <w:t>(Table 4, entries 1-3, 5 and 6). Thus 5.78%Pt/CsPW gave</w:t>
      </w:r>
      <w:r w:rsidR="00096007" w:rsidRPr="00E93F31">
        <w:rPr>
          <w:rFonts w:ascii="Times New Roman" w:hAnsi="Times New Roman" w:cs="Times New Roman"/>
          <w:sz w:val="24"/>
          <w:szCs w:val="24"/>
        </w:rPr>
        <w:t xml:space="preserve"> a</w:t>
      </w:r>
      <w:r w:rsidR="00094AF4" w:rsidRPr="00E93F31">
        <w:rPr>
          <w:rFonts w:ascii="Times New Roman" w:hAnsi="Times New Roman" w:cs="Times New Roman"/>
          <w:sz w:val="24"/>
          <w:szCs w:val="24"/>
        </w:rPr>
        <w:t xml:space="preserve"> ten</w:t>
      </w:r>
      <w:r w:rsidR="00096007" w:rsidRPr="00E93F31">
        <w:rPr>
          <w:rFonts w:ascii="Times New Roman" w:hAnsi="Times New Roman" w:cs="Times New Roman"/>
          <w:sz w:val="24"/>
          <w:szCs w:val="24"/>
        </w:rPr>
        <w:t>fold</w:t>
      </w:r>
      <w:r w:rsidR="00094AF4" w:rsidRPr="00E93F31">
        <w:rPr>
          <w:rFonts w:ascii="Times New Roman" w:hAnsi="Times New Roman" w:cs="Times New Roman"/>
          <w:sz w:val="24"/>
          <w:szCs w:val="24"/>
        </w:rPr>
        <w:t xml:space="preserve"> higher n-hexane conversion than CsPW at 200 </w:t>
      </w:r>
      <w:r w:rsidR="00094AF4" w:rsidRPr="00E93F31">
        <w:rPr>
          <w:rFonts w:ascii="Times New Roman" w:hAnsi="Times New Roman" w:cs="Times New Roman"/>
          <w:sz w:val="24"/>
          <w:szCs w:val="24"/>
          <w:vertAlign w:val="superscript"/>
        </w:rPr>
        <w:t>o</w:t>
      </w:r>
      <w:r w:rsidR="00094AF4" w:rsidRPr="00E93F31">
        <w:rPr>
          <w:rFonts w:ascii="Times New Roman" w:hAnsi="Times New Roman" w:cs="Times New Roman"/>
          <w:sz w:val="24"/>
          <w:szCs w:val="24"/>
        </w:rPr>
        <w:t>C (entries 2 and 6).</w:t>
      </w:r>
      <w:r w:rsidR="00994F5E" w:rsidRPr="00E93F31">
        <w:rPr>
          <w:rFonts w:ascii="Times New Roman" w:hAnsi="Times New Roman" w:cs="Times New Roman"/>
          <w:sz w:val="24"/>
          <w:szCs w:val="24"/>
        </w:rPr>
        <w:t xml:space="preserve"> </w:t>
      </w:r>
      <w:r w:rsidR="005C4A62" w:rsidRPr="00E93F31">
        <w:rPr>
          <w:rFonts w:ascii="Times New Roman" w:hAnsi="Times New Roman" w:cs="Times New Roman"/>
          <w:sz w:val="24"/>
          <w:szCs w:val="24"/>
        </w:rPr>
        <w:t>The</w:t>
      </w:r>
      <w:r w:rsidR="00761611" w:rsidRPr="00E93F31">
        <w:rPr>
          <w:rFonts w:ascii="Times New Roman" w:hAnsi="Times New Roman" w:cs="Times New Roman"/>
          <w:sz w:val="24"/>
          <w:szCs w:val="24"/>
        </w:rPr>
        <w:t xml:space="preserve"> r</w:t>
      </w:r>
      <w:r w:rsidR="00994F5E" w:rsidRPr="00E93F31">
        <w:rPr>
          <w:rFonts w:ascii="Times New Roman" w:hAnsi="Times New Roman" w:cs="Times New Roman"/>
          <w:sz w:val="24"/>
          <w:szCs w:val="24"/>
        </w:rPr>
        <w:t xml:space="preserve">eaction </w:t>
      </w:r>
      <w:r w:rsidR="002952DA" w:rsidRPr="00E93F31">
        <w:rPr>
          <w:rFonts w:ascii="Times New Roman" w:hAnsi="Times New Roman" w:cs="Times New Roman"/>
          <w:sz w:val="24"/>
          <w:szCs w:val="24"/>
        </w:rPr>
        <w:t>products included</w:t>
      </w:r>
      <w:r w:rsidR="00994F5E" w:rsidRPr="00E93F31">
        <w:rPr>
          <w:rFonts w:ascii="Times New Roman" w:hAnsi="Times New Roman" w:cs="Times New Roman"/>
          <w:sz w:val="24"/>
          <w:szCs w:val="24"/>
        </w:rPr>
        <w:t xml:space="preserve"> </w:t>
      </w:r>
      <w:r w:rsidR="002952DA" w:rsidRPr="00E93F31">
        <w:rPr>
          <w:rFonts w:ascii="Times New Roman" w:hAnsi="Times New Roman" w:cs="Times New Roman"/>
          <w:sz w:val="24"/>
          <w:szCs w:val="24"/>
        </w:rPr>
        <w:t>2MP (</w:t>
      </w:r>
      <w:r w:rsidR="00994F5E" w:rsidRPr="00E93F31">
        <w:rPr>
          <w:rFonts w:ascii="Times New Roman" w:hAnsi="Times New Roman" w:cs="Times New Roman"/>
          <w:sz w:val="24"/>
          <w:szCs w:val="24"/>
        </w:rPr>
        <w:t>64-69%</w:t>
      </w:r>
      <w:r w:rsidR="002952DA" w:rsidRPr="00E93F31">
        <w:rPr>
          <w:rFonts w:ascii="Times New Roman" w:hAnsi="Times New Roman" w:cs="Times New Roman"/>
          <w:sz w:val="24"/>
          <w:szCs w:val="24"/>
        </w:rPr>
        <w:t xml:space="preserve"> selectivity)</w:t>
      </w:r>
      <w:r w:rsidR="00994F5E" w:rsidRPr="00E93F31">
        <w:rPr>
          <w:rFonts w:ascii="Times New Roman" w:hAnsi="Times New Roman" w:cs="Times New Roman"/>
          <w:sz w:val="24"/>
          <w:szCs w:val="24"/>
        </w:rPr>
        <w:t xml:space="preserve">, </w:t>
      </w:r>
      <w:r w:rsidR="002952DA" w:rsidRPr="00E93F31">
        <w:rPr>
          <w:rFonts w:ascii="Times New Roman" w:hAnsi="Times New Roman" w:cs="Times New Roman"/>
          <w:sz w:val="24"/>
          <w:szCs w:val="24"/>
        </w:rPr>
        <w:t>3MP (</w:t>
      </w:r>
      <w:r w:rsidR="00994F5E" w:rsidRPr="00E93F31">
        <w:rPr>
          <w:rFonts w:ascii="Times New Roman" w:hAnsi="Times New Roman" w:cs="Times New Roman"/>
          <w:sz w:val="24"/>
          <w:szCs w:val="24"/>
        </w:rPr>
        <w:t>30-32%</w:t>
      </w:r>
      <w:r w:rsidR="002952DA" w:rsidRPr="00E93F31">
        <w:rPr>
          <w:rFonts w:ascii="Times New Roman" w:hAnsi="Times New Roman" w:cs="Times New Roman"/>
          <w:sz w:val="24"/>
          <w:szCs w:val="24"/>
        </w:rPr>
        <w:t>) and</w:t>
      </w:r>
      <w:r w:rsidR="00994F5E" w:rsidRPr="00E93F31">
        <w:rPr>
          <w:rFonts w:ascii="Times New Roman" w:hAnsi="Times New Roman" w:cs="Times New Roman"/>
          <w:sz w:val="24"/>
          <w:szCs w:val="24"/>
        </w:rPr>
        <w:t xml:space="preserve"> </w:t>
      </w:r>
      <w:r w:rsidR="002952DA" w:rsidRPr="00E93F31">
        <w:rPr>
          <w:rFonts w:ascii="Times New Roman" w:hAnsi="Times New Roman" w:cs="Times New Roman"/>
          <w:sz w:val="24"/>
          <w:szCs w:val="24"/>
        </w:rPr>
        <w:t>23DMB (</w:t>
      </w:r>
      <w:r w:rsidR="00994F5E" w:rsidRPr="00E93F31">
        <w:rPr>
          <w:rFonts w:ascii="Times New Roman" w:hAnsi="Times New Roman" w:cs="Times New Roman"/>
          <w:sz w:val="24"/>
          <w:szCs w:val="24"/>
        </w:rPr>
        <w:t>0.8-1.2%</w:t>
      </w:r>
      <w:r w:rsidR="002952DA" w:rsidRPr="00E93F31">
        <w:rPr>
          <w:rFonts w:ascii="Times New Roman" w:hAnsi="Times New Roman" w:cs="Times New Roman"/>
          <w:sz w:val="24"/>
          <w:szCs w:val="24"/>
        </w:rPr>
        <w:t>)</w:t>
      </w:r>
      <w:r w:rsidR="00994F5E" w:rsidRPr="00E93F31">
        <w:rPr>
          <w:rFonts w:ascii="Times New Roman" w:hAnsi="Times New Roman" w:cs="Times New Roman"/>
          <w:sz w:val="24"/>
          <w:szCs w:val="24"/>
        </w:rPr>
        <w:t xml:space="preserve"> </w:t>
      </w:r>
      <w:r w:rsidR="002952DA" w:rsidRPr="00E93F31">
        <w:rPr>
          <w:rFonts w:ascii="Times New Roman" w:hAnsi="Times New Roman" w:cs="Times New Roman"/>
          <w:sz w:val="24"/>
          <w:szCs w:val="24"/>
        </w:rPr>
        <w:t>together with 2-5% of</w:t>
      </w:r>
      <w:r w:rsidR="00994F5E" w:rsidRPr="00E93F31">
        <w:rPr>
          <w:rFonts w:ascii="Times New Roman" w:hAnsi="Times New Roman" w:cs="Times New Roman"/>
          <w:sz w:val="24"/>
          <w:szCs w:val="24"/>
        </w:rPr>
        <w:t xml:space="preserve"> cracking products</w:t>
      </w:r>
      <w:r w:rsidR="002952DA" w:rsidRPr="00E93F31">
        <w:rPr>
          <w:rFonts w:ascii="Times New Roman" w:hAnsi="Times New Roman" w:cs="Times New Roman"/>
          <w:sz w:val="24"/>
          <w:szCs w:val="24"/>
        </w:rPr>
        <w:t xml:space="preserve"> </w:t>
      </w:r>
      <w:r w:rsidR="00994F5E" w:rsidRPr="00E93F31">
        <w:rPr>
          <w:rFonts w:ascii="Times New Roman" w:hAnsi="Times New Roman" w:cs="Times New Roman"/>
          <w:sz w:val="24"/>
          <w:szCs w:val="24"/>
        </w:rPr>
        <w:t>(mainly C</w:t>
      </w:r>
      <w:r w:rsidR="00994F5E" w:rsidRPr="00E93F31">
        <w:rPr>
          <w:rFonts w:ascii="Times New Roman" w:hAnsi="Times New Roman" w:cs="Times New Roman"/>
          <w:sz w:val="24"/>
          <w:szCs w:val="24"/>
          <w:vertAlign w:val="subscript"/>
        </w:rPr>
        <w:t>3</w:t>
      </w:r>
      <w:r w:rsidR="00994F5E" w:rsidRPr="00E93F31">
        <w:rPr>
          <w:rFonts w:ascii="Times New Roman" w:hAnsi="Times New Roman" w:cs="Times New Roman"/>
          <w:sz w:val="24"/>
          <w:szCs w:val="24"/>
        </w:rPr>
        <w:t>-C</w:t>
      </w:r>
      <w:r w:rsidR="00994F5E" w:rsidRPr="00E93F31">
        <w:rPr>
          <w:rFonts w:ascii="Times New Roman" w:hAnsi="Times New Roman" w:cs="Times New Roman"/>
          <w:sz w:val="24"/>
          <w:szCs w:val="24"/>
          <w:vertAlign w:val="subscript"/>
        </w:rPr>
        <w:t>5</w:t>
      </w:r>
      <w:r w:rsidR="00761611" w:rsidRPr="00E93F31">
        <w:rPr>
          <w:rFonts w:ascii="Times New Roman" w:hAnsi="Times New Roman" w:cs="Times New Roman"/>
          <w:sz w:val="24"/>
          <w:szCs w:val="24"/>
        </w:rPr>
        <w:t xml:space="preserve"> hydrocarbons) at</w:t>
      </w:r>
      <w:r w:rsidR="001974B3" w:rsidRPr="00E93F31">
        <w:rPr>
          <w:rFonts w:ascii="Times New Roman" w:hAnsi="Times New Roman" w:cs="Times New Roman"/>
          <w:sz w:val="24"/>
          <w:szCs w:val="24"/>
        </w:rPr>
        <w:t xml:space="preserve"> n-hexane conversion o</w:t>
      </w:r>
      <w:r w:rsidR="00994F5E" w:rsidRPr="00E93F31">
        <w:rPr>
          <w:rFonts w:ascii="Times New Roman" w:hAnsi="Times New Roman" w:cs="Times New Roman"/>
          <w:sz w:val="24"/>
          <w:szCs w:val="24"/>
        </w:rPr>
        <w:t>f 4-22%.</w:t>
      </w:r>
      <w:r w:rsidR="006251C0" w:rsidRPr="00E93F31">
        <w:rPr>
          <w:rFonts w:ascii="Times New Roman" w:hAnsi="Times New Roman" w:cs="Times New Roman"/>
          <w:sz w:val="24"/>
          <w:szCs w:val="24"/>
        </w:rPr>
        <w:t xml:space="preserve"> Similar</w:t>
      </w:r>
      <w:r w:rsidR="002952DA" w:rsidRPr="00E93F31">
        <w:rPr>
          <w:rFonts w:ascii="Times New Roman" w:hAnsi="Times New Roman" w:cs="Times New Roman"/>
          <w:sz w:val="24"/>
          <w:szCs w:val="24"/>
        </w:rPr>
        <w:t xml:space="preserve"> product</w:t>
      </w:r>
      <w:r w:rsidR="006251C0" w:rsidRPr="00E93F31">
        <w:rPr>
          <w:rFonts w:ascii="Times New Roman" w:hAnsi="Times New Roman" w:cs="Times New Roman"/>
          <w:sz w:val="24"/>
          <w:szCs w:val="24"/>
        </w:rPr>
        <w:t xml:space="preserve"> selectivity was observed with CsPW without Pt</w:t>
      </w:r>
      <w:r w:rsidR="00DF5EDC" w:rsidRPr="00E93F31">
        <w:rPr>
          <w:rFonts w:ascii="Times New Roman" w:hAnsi="Times New Roman" w:cs="Times New Roman"/>
          <w:sz w:val="24"/>
          <w:szCs w:val="24"/>
        </w:rPr>
        <w:t xml:space="preserve"> (Table 4, entries 1 and 2)</w:t>
      </w:r>
      <w:r w:rsidR="006251C0" w:rsidRPr="00E93F31">
        <w:rPr>
          <w:rFonts w:ascii="Times New Roman" w:hAnsi="Times New Roman" w:cs="Times New Roman"/>
          <w:sz w:val="24"/>
          <w:szCs w:val="24"/>
        </w:rPr>
        <w:t>.</w:t>
      </w:r>
      <w:r w:rsidR="00326C44" w:rsidRPr="00E93F31">
        <w:rPr>
          <w:rFonts w:ascii="Times New Roman" w:hAnsi="Times New Roman" w:cs="Times New Roman"/>
          <w:sz w:val="24"/>
          <w:szCs w:val="24"/>
        </w:rPr>
        <w:t xml:space="preserve"> </w:t>
      </w:r>
      <w:r w:rsidR="005143F4" w:rsidRPr="00E93F31">
        <w:rPr>
          <w:rFonts w:ascii="Times New Roman" w:hAnsi="Times New Roman" w:cs="Times New Roman"/>
          <w:sz w:val="24"/>
          <w:szCs w:val="24"/>
        </w:rPr>
        <w:t>This</w:t>
      </w:r>
      <w:r w:rsidR="00B73D28" w:rsidRPr="00E93F31">
        <w:rPr>
          <w:rFonts w:ascii="Times New Roman" w:hAnsi="Times New Roman" w:cs="Times New Roman"/>
          <w:sz w:val="24"/>
          <w:szCs w:val="24"/>
        </w:rPr>
        <w:t xml:space="preserve"> indicates that Pt does not affect β-migration of methyl group in the protonated cyclopropane intermediate (Scheme 1 and 2). </w:t>
      </w:r>
      <w:r w:rsidR="00994F5E" w:rsidRPr="00E93F31">
        <w:rPr>
          <w:rFonts w:ascii="Times New Roman" w:hAnsi="Times New Roman" w:cs="Times New Roman"/>
          <w:sz w:val="24"/>
          <w:szCs w:val="24"/>
        </w:rPr>
        <w:t>The low 23DMB</w:t>
      </w:r>
      <w:r w:rsidR="00C12628" w:rsidRPr="00E93F31">
        <w:rPr>
          <w:rFonts w:ascii="Times New Roman" w:hAnsi="Times New Roman" w:cs="Times New Roman"/>
          <w:sz w:val="24"/>
          <w:szCs w:val="24"/>
        </w:rPr>
        <w:t xml:space="preserve"> selectivity</w:t>
      </w:r>
      <w:r w:rsidR="00994F5E" w:rsidRPr="00E93F31">
        <w:rPr>
          <w:rFonts w:ascii="Times New Roman" w:hAnsi="Times New Roman" w:cs="Times New Roman"/>
          <w:sz w:val="24"/>
          <w:szCs w:val="24"/>
        </w:rPr>
        <w:t xml:space="preserve"> can be explained by the low n-hexane conversion under the </w:t>
      </w:r>
      <w:r w:rsidR="0038440C" w:rsidRPr="00E93F31">
        <w:rPr>
          <w:rFonts w:ascii="Times New Roman" w:hAnsi="Times New Roman" w:cs="Times New Roman"/>
          <w:sz w:val="24"/>
          <w:szCs w:val="24"/>
        </w:rPr>
        <w:t>chosen</w:t>
      </w:r>
      <w:r w:rsidR="002D3165" w:rsidRPr="00E93F31">
        <w:rPr>
          <w:rFonts w:ascii="Times New Roman" w:hAnsi="Times New Roman" w:cs="Times New Roman"/>
          <w:sz w:val="24"/>
          <w:szCs w:val="24"/>
        </w:rPr>
        <w:t xml:space="preserve"> differential</w:t>
      </w:r>
      <w:r w:rsidR="00994F5E" w:rsidRPr="00E93F31">
        <w:rPr>
          <w:rFonts w:ascii="Times New Roman" w:hAnsi="Times New Roman" w:cs="Times New Roman"/>
          <w:sz w:val="24"/>
          <w:szCs w:val="24"/>
        </w:rPr>
        <w:t xml:space="preserve"> reaction conditions. It should be noted that the</w:t>
      </w:r>
      <w:r w:rsidR="007F0199" w:rsidRPr="00E93F31">
        <w:rPr>
          <w:rFonts w:ascii="Times New Roman" w:hAnsi="Times New Roman" w:cs="Times New Roman"/>
          <w:sz w:val="24"/>
          <w:szCs w:val="24"/>
        </w:rPr>
        <w:t xml:space="preserve"> conversions and</w:t>
      </w:r>
      <w:r w:rsidR="00994F5E" w:rsidRPr="00E93F31">
        <w:rPr>
          <w:rFonts w:ascii="Times New Roman" w:hAnsi="Times New Roman" w:cs="Times New Roman"/>
          <w:sz w:val="24"/>
          <w:szCs w:val="24"/>
        </w:rPr>
        <w:t xml:space="preserve"> selectivities observed </w:t>
      </w:r>
      <w:r w:rsidR="0091492E" w:rsidRPr="00E93F31">
        <w:rPr>
          <w:rFonts w:ascii="Times New Roman" w:hAnsi="Times New Roman" w:cs="Times New Roman"/>
          <w:sz w:val="24"/>
          <w:szCs w:val="24"/>
        </w:rPr>
        <w:t>were</w:t>
      </w:r>
      <w:r w:rsidR="000024BF" w:rsidRPr="00E93F31">
        <w:rPr>
          <w:rFonts w:ascii="Times New Roman" w:hAnsi="Times New Roman" w:cs="Times New Roman"/>
          <w:sz w:val="24"/>
          <w:szCs w:val="24"/>
        </w:rPr>
        <w:t xml:space="preserve"> far from equilibrium values. The</w:t>
      </w:r>
      <w:r w:rsidR="00994F5E" w:rsidRPr="00E93F31">
        <w:rPr>
          <w:rFonts w:ascii="Times New Roman" w:hAnsi="Times New Roman" w:cs="Times New Roman"/>
          <w:sz w:val="24"/>
          <w:szCs w:val="24"/>
        </w:rPr>
        <w:t xml:space="preserve"> equilibrium C</w:t>
      </w:r>
      <w:r w:rsidR="00994F5E" w:rsidRPr="00E93F31">
        <w:rPr>
          <w:rFonts w:ascii="Times New Roman" w:hAnsi="Times New Roman" w:cs="Times New Roman"/>
          <w:sz w:val="24"/>
          <w:szCs w:val="24"/>
          <w:vertAlign w:val="subscript"/>
        </w:rPr>
        <w:t>6</w:t>
      </w:r>
      <w:r w:rsidR="00206BDE" w:rsidRPr="00E93F31">
        <w:rPr>
          <w:rFonts w:ascii="Times New Roman" w:hAnsi="Times New Roman" w:cs="Times New Roman"/>
          <w:sz w:val="24"/>
          <w:szCs w:val="24"/>
        </w:rPr>
        <w:t xml:space="preserve"> alkane isomer mixture</w:t>
      </w:r>
      <w:r w:rsidR="000024BF" w:rsidRPr="00E93F31">
        <w:rPr>
          <w:rFonts w:ascii="Times New Roman" w:hAnsi="Times New Roman" w:cs="Times New Roman"/>
          <w:sz w:val="24"/>
          <w:szCs w:val="24"/>
        </w:rPr>
        <w:t xml:space="preserve"> at 200 </w:t>
      </w:r>
      <w:r w:rsidR="000024BF" w:rsidRPr="00E93F31">
        <w:rPr>
          <w:rFonts w:ascii="Times New Roman" w:hAnsi="Times New Roman" w:cs="Times New Roman"/>
          <w:sz w:val="24"/>
          <w:szCs w:val="24"/>
          <w:vertAlign w:val="superscript"/>
        </w:rPr>
        <w:t>o</w:t>
      </w:r>
      <w:r w:rsidR="000024BF" w:rsidRPr="00E93F31">
        <w:rPr>
          <w:rFonts w:ascii="Times New Roman" w:hAnsi="Times New Roman" w:cs="Times New Roman"/>
          <w:sz w:val="24"/>
          <w:szCs w:val="24"/>
        </w:rPr>
        <w:t>C</w:t>
      </w:r>
      <w:r w:rsidR="00206BDE" w:rsidRPr="00E93F31">
        <w:rPr>
          <w:rFonts w:ascii="Times New Roman" w:hAnsi="Times New Roman" w:cs="Times New Roman"/>
          <w:sz w:val="24"/>
          <w:szCs w:val="24"/>
        </w:rPr>
        <w:t xml:space="preserve"> contains </w:t>
      </w:r>
      <w:r w:rsidR="00994F5E" w:rsidRPr="00E93F31">
        <w:rPr>
          <w:rFonts w:ascii="Times New Roman" w:hAnsi="Times New Roman" w:cs="Times New Roman"/>
          <w:sz w:val="24"/>
          <w:szCs w:val="24"/>
        </w:rPr>
        <w:t>n-hexane</w:t>
      </w:r>
      <w:r w:rsidR="00206BDE" w:rsidRPr="00E93F31">
        <w:rPr>
          <w:rFonts w:ascii="Times New Roman" w:hAnsi="Times New Roman" w:cs="Times New Roman"/>
          <w:sz w:val="24"/>
          <w:szCs w:val="24"/>
        </w:rPr>
        <w:t xml:space="preserve"> (14%)</w:t>
      </w:r>
      <w:r w:rsidR="00994F5E" w:rsidRPr="00E93F31">
        <w:rPr>
          <w:rFonts w:ascii="Times New Roman" w:hAnsi="Times New Roman" w:cs="Times New Roman"/>
          <w:sz w:val="24"/>
          <w:szCs w:val="24"/>
        </w:rPr>
        <w:t>, 2MP</w:t>
      </w:r>
      <w:r w:rsidR="00206BDE" w:rsidRPr="00E93F31">
        <w:rPr>
          <w:rFonts w:ascii="Times New Roman" w:hAnsi="Times New Roman" w:cs="Times New Roman"/>
          <w:sz w:val="24"/>
          <w:szCs w:val="24"/>
        </w:rPr>
        <w:t xml:space="preserve"> (31%)</w:t>
      </w:r>
      <w:r w:rsidR="00994F5E" w:rsidRPr="00E93F31">
        <w:rPr>
          <w:rFonts w:ascii="Times New Roman" w:hAnsi="Times New Roman" w:cs="Times New Roman"/>
          <w:sz w:val="24"/>
          <w:szCs w:val="24"/>
        </w:rPr>
        <w:t>, 3MP</w:t>
      </w:r>
      <w:r w:rsidR="00206BDE" w:rsidRPr="00E93F31">
        <w:rPr>
          <w:rFonts w:ascii="Times New Roman" w:hAnsi="Times New Roman" w:cs="Times New Roman"/>
          <w:sz w:val="24"/>
          <w:szCs w:val="24"/>
        </w:rPr>
        <w:t xml:space="preserve"> (20%)</w:t>
      </w:r>
      <w:r w:rsidR="00994F5E" w:rsidRPr="00E93F31">
        <w:rPr>
          <w:rFonts w:ascii="Times New Roman" w:hAnsi="Times New Roman" w:cs="Times New Roman"/>
          <w:sz w:val="24"/>
          <w:szCs w:val="24"/>
        </w:rPr>
        <w:t>, 22DMB</w:t>
      </w:r>
      <w:r w:rsidR="00206BDE" w:rsidRPr="00E93F31">
        <w:rPr>
          <w:rFonts w:ascii="Times New Roman" w:hAnsi="Times New Roman" w:cs="Times New Roman"/>
          <w:sz w:val="24"/>
          <w:szCs w:val="24"/>
        </w:rPr>
        <w:t xml:space="preserve"> (26%)</w:t>
      </w:r>
      <w:r w:rsidR="00994F5E" w:rsidRPr="00E93F31">
        <w:rPr>
          <w:rFonts w:ascii="Times New Roman" w:hAnsi="Times New Roman" w:cs="Times New Roman"/>
          <w:sz w:val="24"/>
          <w:szCs w:val="24"/>
        </w:rPr>
        <w:t xml:space="preserve"> and </w:t>
      </w:r>
      <w:r w:rsidR="00994F5E" w:rsidRPr="00E93F31">
        <w:rPr>
          <w:rFonts w:ascii="Times New Roman" w:hAnsi="Times New Roman" w:cs="Times New Roman"/>
          <w:sz w:val="24"/>
          <w:szCs w:val="24"/>
        </w:rPr>
        <w:lastRenderedPageBreak/>
        <w:t>23DMB</w:t>
      </w:r>
      <w:r w:rsidR="00206BDE" w:rsidRPr="00E93F31">
        <w:rPr>
          <w:rFonts w:ascii="Times New Roman" w:hAnsi="Times New Roman" w:cs="Times New Roman"/>
          <w:sz w:val="24"/>
          <w:szCs w:val="24"/>
        </w:rPr>
        <w:t xml:space="preserve"> (9%)</w:t>
      </w:r>
      <w:r w:rsidR="00994F5E" w:rsidRPr="00E93F31">
        <w:rPr>
          <w:rFonts w:ascii="Times New Roman" w:hAnsi="Times New Roman" w:cs="Times New Roman"/>
          <w:sz w:val="24"/>
          <w:szCs w:val="24"/>
        </w:rPr>
        <w:t>, which correspond</w:t>
      </w:r>
      <w:r w:rsidR="00B95B5A" w:rsidRPr="00E93F31">
        <w:rPr>
          <w:rFonts w:ascii="Times New Roman" w:hAnsi="Times New Roman" w:cs="Times New Roman"/>
          <w:sz w:val="24"/>
          <w:szCs w:val="24"/>
        </w:rPr>
        <w:t>s to 86% n-hexane conversion [19</w:t>
      </w:r>
      <w:r w:rsidR="00994F5E" w:rsidRPr="00E93F31">
        <w:rPr>
          <w:rFonts w:ascii="Times New Roman" w:hAnsi="Times New Roman" w:cs="Times New Roman"/>
          <w:sz w:val="24"/>
          <w:szCs w:val="24"/>
        </w:rPr>
        <w:t xml:space="preserve">]. </w:t>
      </w:r>
      <w:r w:rsidR="00F0271B" w:rsidRPr="00E93F31">
        <w:rPr>
          <w:rFonts w:ascii="Times New Roman" w:hAnsi="Times New Roman" w:cs="Times New Roman"/>
          <w:sz w:val="24"/>
          <w:szCs w:val="24"/>
        </w:rPr>
        <w:t>It should be noted that</w:t>
      </w:r>
      <w:r w:rsidR="00994F5E" w:rsidRPr="00E93F31">
        <w:rPr>
          <w:rFonts w:ascii="Times New Roman" w:hAnsi="Times New Roman" w:cs="Times New Roman"/>
          <w:sz w:val="24"/>
          <w:szCs w:val="24"/>
        </w:rPr>
        <w:t xml:space="preserve"> there was no C</w:t>
      </w:r>
      <w:r w:rsidR="00B73D28" w:rsidRPr="00E93F31">
        <w:rPr>
          <w:rFonts w:ascii="Times New Roman" w:hAnsi="Times New Roman" w:cs="Times New Roman"/>
          <w:sz w:val="24"/>
          <w:szCs w:val="24"/>
          <w:vertAlign w:val="subscript"/>
        </w:rPr>
        <w:t>6+</w:t>
      </w:r>
      <w:r w:rsidR="00994F5E" w:rsidRPr="00E93F31">
        <w:rPr>
          <w:rFonts w:ascii="Times New Roman" w:hAnsi="Times New Roman" w:cs="Times New Roman"/>
          <w:sz w:val="24"/>
          <w:szCs w:val="24"/>
        </w:rPr>
        <w:t xml:space="preserve"> hydrocarbons observed among the reaction products. This indicates the reaction occurring via the monomolecular mechanism (Scheme 2) in agreement with </w:t>
      </w:r>
      <w:r w:rsidR="009A228D" w:rsidRPr="00E93F31">
        <w:rPr>
          <w:rFonts w:ascii="Times New Roman" w:hAnsi="Times New Roman" w:cs="Times New Roman"/>
          <w:sz w:val="24"/>
          <w:szCs w:val="24"/>
        </w:rPr>
        <w:t xml:space="preserve">the </w:t>
      </w:r>
      <w:r w:rsidR="00B73D28" w:rsidRPr="00E93F31">
        <w:rPr>
          <w:rFonts w:ascii="Times New Roman" w:hAnsi="Times New Roman" w:cs="Times New Roman"/>
          <w:sz w:val="24"/>
          <w:szCs w:val="24"/>
        </w:rPr>
        <w:t>literature</w:t>
      </w:r>
      <w:r w:rsidR="00994F5E" w:rsidRPr="00E93F31">
        <w:rPr>
          <w:rFonts w:ascii="Times New Roman" w:hAnsi="Times New Roman" w:cs="Times New Roman"/>
          <w:sz w:val="24"/>
          <w:szCs w:val="24"/>
        </w:rPr>
        <w:t xml:space="preserve"> [5].</w:t>
      </w:r>
    </w:p>
    <w:p w:rsidR="002A0E5A" w:rsidRPr="00E93F31" w:rsidRDefault="002A0E5A" w:rsidP="007C7E3D">
      <w:pPr>
        <w:autoSpaceDE w:val="0"/>
        <w:autoSpaceDN w:val="0"/>
        <w:adjustRightInd w:val="0"/>
        <w:spacing w:after="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 xml:space="preserve">Kinetics of alkane isomerisation over Pt-acid bifunctional catalysts based on zeolites and heteropoly acids has been addressed </w:t>
      </w:r>
      <w:r w:rsidR="00C77CFA" w:rsidRPr="00E93F31">
        <w:rPr>
          <w:rFonts w:ascii="Times New Roman" w:hAnsi="Times New Roman" w:cs="Times New Roman"/>
          <w:sz w:val="24"/>
          <w:szCs w:val="24"/>
        </w:rPr>
        <w:t xml:space="preserve">in </w:t>
      </w:r>
      <w:r w:rsidRPr="00E93F31">
        <w:rPr>
          <w:rFonts w:ascii="Times New Roman" w:hAnsi="Times New Roman" w:cs="Times New Roman"/>
          <w:sz w:val="24"/>
          <w:szCs w:val="24"/>
        </w:rPr>
        <w:t>previous</w:t>
      </w:r>
      <w:r w:rsidR="00C77CFA" w:rsidRPr="00E93F31">
        <w:rPr>
          <w:rFonts w:ascii="Times New Roman" w:hAnsi="Times New Roman" w:cs="Times New Roman"/>
          <w:sz w:val="24"/>
          <w:szCs w:val="24"/>
        </w:rPr>
        <w:t xml:space="preserve"> reports</w:t>
      </w:r>
      <w:r w:rsidRPr="00E93F31">
        <w:rPr>
          <w:rFonts w:ascii="Times New Roman" w:hAnsi="Times New Roman" w:cs="Times New Roman"/>
          <w:sz w:val="24"/>
          <w:szCs w:val="24"/>
        </w:rPr>
        <w:t xml:space="preserve"> [</w:t>
      </w:r>
      <w:r w:rsidR="00B95B5A" w:rsidRPr="00E93F31">
        <w:rPr>
          <w:rFonts w:ascii="Times New Roman" w:hAnsi="Times New Roman" w:cs="Times New Roman"/>
          <w:sz w:val="24"/>
          <w:szCs w:val="24"/>
        </w:rPr>
        <w:t>10,20,21</w:t>
      </w:r>
      <w:r w:rsidRPr="00E93F31">
        <w:rPr>
          <w:rFonts w:ascii="Times New Roman" w:hAnsi="Times New Roman" w:cs="Times New Roman"/>
          <w:sz w:val="24"/>
          <w:szCs w:val="24"/>
        </w:rPr>
        <w:t xml:space="preserve">]. </w:t>
      </w:r>
      <w:r w:rsidR="00336FD9" w:rsidRPr="00E93F31">
        <w:rPr>
          <w:rFonts w:ascii="Times New Roman" w:hAnsi="Times New Roman" w:cs="Times New Roman"/>
          <w:sz w:val="24"/>
          <w:szCs w:val="24"/>
        </w:rPr>
        <w:t>n-</w:t>
      </w:r>
      <w:r w:rsidR="007C7E3D" w:rsidRPr="00E93F31">
        <w:rPr>
          <w:rFonts w:ascii="Times New Roman" w:hAnsi="Times New Roman" w:cs="Times New Roman"/>
          <w:sz w:val="24"/>
          <w:szCs w:val="24"/>
        </w:rPr>
        <w:t xml:space="preserve">Hexane is relatively stable towards cracking, therefore the rate of </w:t>
      </w:r>
      <w:r w:rsidR="00096007" w:rsidRPr="00E93F31">
        <w:rPr>
          <w:rFonts w:ascii="Times New Roman" w:hAnsi="Times New Roman" w:cs="Times New Roman"/>
          <w:sz w:val="24"/>
          <w:szCs w:val="24"/>
        </w:rPr>
        <w:t>isomerisation</w:t>
      </w:r>
      <w:r w:rsidR="007C7E3D" w:rsidRPr="00E93F31">
        <w:rPr>
          <w:rFonts w:ascii="Times New Roman" w:hAnsi="Times New Roman" w:cs="Times New Roman"/>
          <w:sz w:val="24"/>
          <w:szCs w:val="24"/>
        </w:rPr>
        <w:t xml:space="preserve"> could be approximated by the rate of </w:t>
      </w:r>
      <w:r w:rsidR="007C7E3D" w:rsidRPr="00E93F31">
        <w:rPr>
          <w:rFonts w:ascii="Times New Roman" w:hAnsi="Times New Roman" w:cs="Times New Roman"/>
          <w:iCs/>
          <w:sz w:val="24"/>
          <w:szCs w:val="24"/>
        </w:rPr>
        <w:t>n</w:t>
      </w:r>
      <w:r w:rsidR="005E168B" w:rsidRPr="00E93F31">
        <w:rPr>
          <w:rFonts w:ascii="Times New Roman" w:hAnsi="Times New Roman" w:cs="Times New Roman"/>
          <w:sz w:val="24"/>
          <w:szCs w:val="24"/>
        </w:rPr>
        <w:t>-hexane conversion [21</w:t>
      </w:r>
      <w:r w:rsidR="007C7E3D" w:rsidRPr="00E93F31">
        <w:rPr>
          <w:rFonts w:ascii="Times New Roman" w:hAnsi="Times New Roman" w:cs="Times New Roman"/>
          <w:sz w:val="24"/>
          <w:szCs w:val="24"/>
        </w:rPr>
        <w:t xml:space="preserve">]. </w:t>
      </w:r>
      <w:r w:rsidRPr="00E93F31">
        <w:rPr>
          <w:rFonts w:ascii="Times New Roman" w:hAnsi="Times New Roman" w:cs="Times New Roman"/>
          <w:sz w:val="24"/>
          <w:szCs w:val="24"/>
        </w:rPr>
        <w:t>When the</w:t>
      </w:r>
      <w:r w:rsidR="007C7E3D" w:rsidRPr="00E93F31">
        <w:rPr>
          <w:rFonts w:ascii="Times New Roman" w:hAnsi="Times New Roman" w:cs="Times New Roman"/>
          <w:sz w:val="24"/>
          <w:szCs w:val="24"/>
        </w:rPr>
        <w:t xml:space="preserve"> dehydrogenation reaction step is equilibrated and the</w:t>
      </w:r>
      <w:r w:rsidRPr="00E93F31">
        <w:rPr>
          <w:rFonts w:ascii="Times New Roman" w:hAnsi="Times New Roman" w:cs="Times New Roman"/>
          <w:sz w:val="24"/>
          <w:szCs w:val="24"/>
        </w:rPr>
        <w:t xml:space="preserve"> </w:t>
      </w:r>
      <w:r w:rsidR="00096007" w:rsidRPr="00E93F31">
        <w:rPr>
          <w:rFonts w:ascii="Times New Roman" w:hAnsi="Times New Roman" w:cs="Times New Roman"/>
          <w:sz w:val="24"/>
          <w:szCs w:val="24"/>
        </w:rPr>
        <w:t>isomerisation</w:t>
      </w:r>
      <w:r w:rsidRPr="00E93F31">
        <w:rPr>
          <w:rFonts w:ascii="Times New Roman" w:hAnsi="Times New Roman" w:cs="Times New Roman"/>
          <w:sz w:val="24"/>
          <w:szCs w:val="24"/>
        </w:rPr>
        <w:t xml:space="preserve"> step is rate </w:t>
      </w:r>
      <w:r w:rsidR="00C771E1" w:rsidRPr="00E93F31">
        <w:rPr>
          <w:rFonts w:ascii="Times New Roman" w:hAnsi="Times New Roman" w:cs="Times New Roman"/>
          <w:sz w:val="24"/>
          <w:szCs w:val="24"/>
        </w:rPr>
        <w:t>limit</w:t>
      </w:r>
      <w:r w:rsidRPr="00E93F31">
        <w:rPr>
          <w:rFonts w:ascii="Times New Roman" w:hAnsi="Times New Roman" w:cs="Times New Roman"/>
          <w:sz w:val="24"/>
          <w:szCs w:val="24"/>
        </w:rPr>
        <w:t>ing (Scheme 2) and</w:t>
      </w:r>
      <w:r w:rsidR="007C7E3D" w:rsidRPr="00E93F31">
        <w:rPr>
          <w:rFonts w:ascii="Times New Roman" w:hAnsi="Times New Roman" w:cs="Times New Roman"/>
          <w:sz w:val="24"/>
          <w:szCs w:val="24"/>
        </w:rPr>
        <w:t xml:space="preserve"> also</w:t>
      </w:r>
      <w:r w:rsidRPr="00E93F31">
        <w:rPr>
          <w:rFonts w:ascii="Times New Roman" w:hAnsi="Times New Roman" w:cs="Times New Roman"/>
          <w:sz w:val="24"/>
          <w:szCs w:val="24"/>
        </w:rPr>
        <w:t xml:space="preserve"> the hydrocarbon concentrations inside catalyst pores are in equilibrium with the gas phase, the overall rate of </w:t>
      </w:r>
      <w:r w:rsidR="00096007" w:rsidRPr="00E93F31">
        <w:rPr>
          <w:rFonts w:ascii="Times New Roman" w:hAnsi="Times New Roman" w:cs="Times New Roman"/>
          <w:sz w:val="24"/>
          <w:szCs w:val="24"/>
        </w:rPr>
        <w:t>isomerisation</w:t>
      </w:r>
      <w:r w:rsidRPr="00E93F31">
        <w:rPr>
          <w:rFonts w:ascii="Times New Roman" w:hAnsi="Times New Roman" w:cs="Times New Roman"/>
          <w:sz w:val="24"/>
          <w:szCs w:val="24"/>
        </w:rPr>
        <w:t xml:space="preserve"> </w:t>
      </w:r>
      <w:r w:rsidRPr="00E93F31">
        <w:rPr>
          <w:rFonts w:ascii="Times New Roman" w:hAnsi="Times New Roman" w:cs="Times New Roman"/>
          <w:i/>
          <w:sz w:val="24"/>
          <w:szCs w:val="24"/>
        </w:rPr>
        <w:t>R</w:t>
      </w:r>
      <w:r w:rsidRPr="00E93F31">
        <w:rPr>
          <w:rFonts w:ascii="Times New Roman" w:hAnsi="Times New Roman" w:cs="Times New Roman"/>
          <w:sz w:val="24"/>
          <w:szCs w:val="24"/>
        </w:rPr>
        <w:t xml:space="preserve"> is given by equation (1), where </w:t>
      </w:r>
      <w:r w:rsidRPr="00E93F31">
        <w:rPr>
          <w:rFonts w:ascii="Times New Roman" w:hAnsi="Times New Roman" w:cs="Times New Roman"/>
          <w:i/>
          <w:iCs/>
          <w:sz w:val="24"/>
          <w:szCs w:val="24"/>
        </w:rPr>
        <w:t>K</w:t>
      </w:r>
      <w:r w:rsidRPr="00E93F31">
        <w:rPr>
          <w:rFonts w:ascii="Times New Roman" w:hAnsi="Times New Roman" w:cs="Times New Roman"/>
          <w:i/>
          <w:sz w:val="24"/>
          <w:szCs w:val="24"/>
          <w:vertAlign w:val="subscript"/>
        </w:rPr>
        <w:t>d</w:t>
      </w:r>
      <w:r w:rsidRPr="00E93F31">
        <w:rPr>
          <w:rFonts w:ascii="Times New Roman" w:hAnsi="Times New Roman" w:cs="Times New Roman"/>
          <w:sz w:val="24"/>
          <w:szCs w:val="24"/>
        </w:rPr>
        <w:t xml:space="preserve"> is the equilibrium constant of dehydrogenation, </w:t>
      </w:r>
      <w:r w:rsidRPr="00E93F31">
        <w:rPr>
          <w:rFonts w:ascii="Times New Roman" w:hAnsi="Times New Roman" w:cs="Times New Roman"/>
          <w:i/>
          <w:iCs/>
          <w:sz w:val="24"/>
          <w:szCs w:val="24"/>
        </w:rPr>
        <w:t>K</w:t>
      </w:r>
      <w:r w:rsidRPr="00E93F31">
        <w:rPr>
          <w:rFonts w:ascii="Times New Roman" w:hAnsi="Times New Roman" w:cs="Times New Roman"/>
          <w:i/>
          <w:sz w:val="24"/>
          <w:szCs w:val="24"/>
          <w:vertAlign w:val="subscript"/>
        </w:rPr>
        <w:t>p</w:t>
      </w:r>
      <w:r w:rsidRPr="00E93F31">
        <w:rPr>
          <w:rFonts w:ascii="Times New Roman" w:hAnsi="Times New Roman" w:cs="Times New Roman"/>
          <w:sz w:val="24"/>
          <w:szCs w:val="24"/>
        </w:rPr>
        <w:t xml:space="preserve"> is the equilibrium constant of protonation, </w:t>
      </w:r>
      <w:r w:rsidRPr="00E93F31">
        <w:rPr>
          <w:rFonts w:ascii="Times New Roman" w:hAnsi="Times New Roman" w:cs="Times New Roman"/>
          <w:i/>
          <w:iCs/>
          <w:sz w:val="24"/>
          <w:szCs w:val="24"/>
        </w:rPr>
        <w:t>k</w:t>
      </w:r>
      <w:r w:rsidRPr="00E93F31">
        <w:rPr>
          <w:rFonts w:ascii="Times New Roman" w:hAnsi="Times New Roman" w:cs="Times New Roman"/>
          <w:i/>
          <w:sz w:val="24"/>
          <w:szCs w:val="24"/>
          <w:vertAlign w:val="subscript"/>
        </w:rPr>
        <w:t>i</w:t>
      </w:r>
      <w:r w:rsidRPr="00E93F31">
        <w:rPr>
          <w:rFonts w:ascii="Times New Roman" w:hAnsi="Times New Roman" w:cs="Times New Roman"/>
          <w:sz w:val="24"/>
          <w:szCs w:val="24"/>
        </w:rPr>
        <w:t xml:space="preserve"> is the rate constant of </w:t>
      </w:r>
      <w:r w:rsidR="00096007" w:rsidRPr="00E93F31">
        <w:rPr>
          <w:rFonts w:ascii="Times New Roman" w:hAnsi="Times New Roman" w:cs="Times New Roman"/>
          <w:sz w:val="24"/>
          <w:szCs w:val="24"/>
        </w:rPr>
        <w:t>isomerisation</w:t>
      </w:r>
      <w:r w:rsidRPr="00E93F31">
        <w:rPr>
          <w:rFonts w:ascii="Times New Roman" w:hAnsi="Times New Roman" w:cs="Times New Roman"/>
          <w:sz w:val="24"/>
          <w:szCs w:val="24"/>
        </w:rPr>
        <w:t xml:space="preserve">, </w:t>
      </w:r>
      <w:r w:rsidRPr="00E93F31">
        <w:rPr>
          <w:rFonts w:ascii="Times New Roman" w:hAnsi="Times New Roman" w:cs="Times New Roman"/>
          <w:i/>
          <w:sz w:val="24"/>
          <w:szCs w:val="24"/>
        </w:rPr>
        <w:t>P</w:t>
      </w:r>
      <w:r w:rsidRPr="00E93F31">
        <w:rPr>
          <w:rFonts w:ascii="Times New Roman" w:hAnsi="Times New Roman" w:cs="Times New Roman"/>
          <w:i/>
          <w:sz w:val="24"/>
          <w:szCs w:val="24"/>
          <w:vertAlign w:val="subscript"/>
        </w:rPr>
        <w:t>C</w:t>
      </w:r>
      <w:r w:rsidRPr="00E93F31">
        <w:rPr>
          <w:rFonts w:ascii="Times New Roman" w:hAnsi="Times New Roman" w:cs="Times New Roman"/>
          <w:i/>
          <w:sz w:val="24"/>
          <w:szCs w:val="24"/>
          <w:vertAlign w:val="subscript"/>
        </w:rPr>
        <w:softHyphen/>
        <w:t>6</w:t>
      </w:r>
      <w:r w:rsidRPr="00E93F31">
        <w:rPr>
          <w:rFonts w:ascii="Times New Roman" w:hAnsi="Times New Roman" w:cs="Times New Roman"/>
          <w:sz w:val="24"/>
          <w:szCs w:val="24"/>
        </w:rPr>
        <w:t xml:space="preserve"> is the partial pressure of </w:t>
      </w:r>
      <w:r w:rsidRPr="00E93F31">
        <w:rPr>
          <w:rFonts w:ascii="Times New Roman" w:hAnsi="Times New Roman" w:cs="Times New Roman"/>
          <w:iCs/>
          <w:sz w:val="24"/>
          <w:szCs w:val="24"/>
        </w:rPr>
        <w:t>n</w:t>
      </w:r>
      <w:r w:rsidRPr="00E93F31">
        <w:rPr>
          <w:rFonts w:ascii="Times New Roman" w:hAnsi="Times New Roman" w:cs="Times New Roman"/>
          <w:sz w:val="24"/>
          <w:szCs w:val="24"/>
        </w:rPr>
        <w:t xml:space="preserve">-hexane, </w:t>
      </w:r>
      <w:r w:rsidRPr="00E93F31">
        <w:rPr>
          <w:rFonts w:ascii="Times New Roman" w:hAnsi="Times New Roman" w:cs="Times New Roman"/>
          <w:i/>
          <w:iCs/>
          <w:sz w:val="24"/>
          <w:szCs w:val="24"/>
        </w:rPr>
        <w:t>P</w:t>
      </w:r>
      <w:r w:rsidRPr="00E93F31">
        <w:rPr>
          <w:rFonts w:ascii="Times New Roman" w:hAnsi="Times New Roman" w:cs="Times New Roman"/>
          <w:i/>
          <w:iCs/>
          <w:sz w:val="24"/>
          <w:szCs w:val="24"/>
          <w:vertAlign w:val="subscript"/>
        </w:rPr>
        <w:t>H2</w:t>
      </w:r>
      <w:r w:rsidRPr="00E93F31">
        <w:rPr>
          <w:rFonts w:ascii="Times New Roman" w:hAnsi="Times New Roman" w:cs="Times New Roman"/>
          <w:sz w:val="24"/>
          <w:szCs w:val="24"/>
        </w:rPr>
        <w:t xml:space="preserve"> is the partial pressure of hydrogen and </w:t>
      </w:r>
      <w:r w:rsidRPr="00E93F31">
        <w:rPr>
          <w:rFonts w:ascii="Times New Roman" w:hAnsi="Times New Roman" w:cs="Times New Roman"/>
          <w:i/>
          <w:sz w:val="24"/>
          <w:szCs w:val="24"/>
        </w:rPr>
        <w:t>α</w:t>
      </w:r>
      <w:r w:rsidRPr="00E93F31">
        <w:rPr>
          <w:rFonts w:ascii="Times New Roman" w:hAnsi="Times New Roman" w:cs="Times New Roman"/>
          <w:sz w:val="24"/>
          <w:szCs w:val="24"/>
        </w:rPr>
        <w:t xml:space="preserve"> is the order of reaction </w:t>
      </w:r>
      <w:r w:rsidR="00746B16" w:rsidRPr="00E93F31">
        <w:rPr>
          <w:rFonts w:ascii="Times New Roman" w:hAnsi="Times New Roman" w:cs="Times New Roman"/>
          <w:sz w:val="24"/>
          <w:szCs w:val="24"/>
        </w:rPr>
        <w:t>(</w:t>
      </w:r>
      <w:r w:rsidRPr="00E93F31">
        <w:rPr>
          <w:rFonts w:ascii="Times New Roman" w:hAnsi="Times New Roman" w:cs="Times New Roman"/>
          <w:i/>
          <w:sz w:val="24"/>
          <w:szCs w:val="24"/>
        </w:rPr>
        <w:t>α</w:t>
      </w:r>
      <w:r w:rsidRPr="00E93F31">
        <w:rPr>
          <w:rFonts w:ascii="Times New Roman" w:hAnsi="Times New Roman" w:cs="Times New Roman"/>
          <w:sz w:val="24"/>
          <w:szCs w:val="24"/>
        </w:rPr>
        <w:t xml:space="preserve"> ≤ 1</w:t>
      </w:r>
      <w:r w:rsidR="00746B16" w:rsidRPr="00E93F31">
        <w:rPr>
          <w:rFonts w:ascii="Times New Roman" w:hAnsi="Times New Roman" w:cs="Times New Roman"/>
          <w:sz w:val="24"/>
          <w:szCs w:val="24"/>
        </w:rPr>
        <w:t>)</w:t>
      </w:r>
      <w:r w:rsidR="00EF4DBA" w:rsidRPr="00E93F31">
        <w:rPr>
          <w:rFonts w:ascii="Times New Roman" w:hAnsi="Times New Roman" w:cs="Times New Roman"/>
          <w:sz w:val="24"/>
          <w:szCs w:val="24"/>
        </w:rPr>
        <w:t xml:space="preserve"> [20,21]</w:t>
      </w:r>
      <w:r w:rsidRPr="00E93F31">
        <w:rPr>
          <w:rFonts w:ascii="Times New Roman" w:hAnsi="Times New Roman" w:cs="Times New Roman"/>
          <w:sz w:val="24"/>
          <w:szCs w:val="24"/>
        </w:rPr>
        <w:t xml:space="preserve">. </w:t>
      </w:r>
    </w:p>
    <w:p w:rsidR="002A0E5A" w:rsidRPr="00E93F31" w:rsidRDefault="002A0E5A" w:rsidP="002A0E5A">
      <w:pPr>
        <w:autoSpaceDE w:val="0"/>
        <w:autoSpaceDN w:val="0"/>
        <w:adjustRightInd w:val="0"/>
        <w:spacing w:after="0" w:line="240" w:lineRule="auto"/>
        <w:rPr>
          <w:rFonts w:ascii="Times New Roman" w:hAnsi="Times New Roman" w:cs="Times New Roman"/>
          <w:sz w:val="24"/>
          <w:szCs w:val="24"/>
        </w:rPr>
      </w:pPr>
    </w:p>
    <w:p w:rsidR="002A0E5A" w:rsidRPr="00E93F31" w:rsidRDefault="002912AA" w:rsidP="002A0E5A">
      <w:pPr>
        <w:autoSpaceDE w:val="0"/>
        <w:autoSpaceDN w:val="0"/>
        <w:adjustRightInd w:val="0"/>
        <w:spacing w:after="0" w:line="240" w:lineRule="auto"/>
        <w:jc w:val="center"/>
        <w:rPr>
          <w:rFonts w:ascii="Times New Roman" w:hAnsi="Times New Roman" w:cs="Times New Roman"/>
          <w:sz w:val="24"/>
          <w:szCs w:val="24"/>
        </w:rPr>
      </w:pPr>
      <w:r w:rsidRPr="00E93F31">
        <w:rPr>
          <w:rFonts w:ascii="Times New Roman" w:hAnsi="Times New Roman" w:cs="Times New Roman"/>
          <w:position w:val="-74"/>
          <w:sz w:val="24"/>
          <w:szCs w:val="24"/>
        </w:rPr>
        <w:object w:dxaOrig="3920" w:dyaOrig="1600">
          <v:shape id="_x0000_i1027" type="#_x0000_t75" style="width:195.6pt;height:80.4pt" o:ole="">
            <v:imagedata r:id="rId12" o:title=""/>
          </v:shape>
          <o:OLEObject Type="Embed" ProgID="Equation.3" ShapeID="_x0000_i1027" DrawAspect="Content" ObjectID="_1572170134" r:id="rId13"/>
        </w:object>
      </w:r>
      <w:r w:rsidR="002A0E5A" w:rsidRPr="00E93F31">
        <w:rPr>
          <w:rFonts w:ascii="Times New Roman" w:hAnsi="Times New Roman" w:cs="Times New Roman"/>
          <w:sz w:val="24"/>
          <w:szCs w:val="24"/>
        </w:rPr>
        <w:t xml:space="preserve"> </w:t>
      </w:r>
      <w:r w:rsidR="002A0E5A" w:rsidRPr="00E93F31">
        <w:rPr>
          <w:rFonts w:ascii="Times New Roman" w:hAnsi="Times New Roman" w:cs="Times New Roman"/>
          <w:sz w:val="24"/>
          <w:szCs w:val="24"/>
        </w:rPr>
        <w:tab/>
      </w:r>
      <w:r w:rsidR="002A0E5A" w:rsidRPr="00E93F31">
        <w:rPr>
          <w:rFonts w:ascii="Times New Roman" w:hAnsi="Times New Roman" w:cs="Times New Roman"/>
          <w:sz w:val="24"/>
          <w:szCs w:val="24"/>
        </w:rPr>
        <w:tab/>
      </w:r>
      <w:r w:rsidR="002A0E5A" w:rsidRPr="00E93F31">
        <w:rPr>
          <w:rFonts w:ascii="Times New Roman" w:hAnsi="Times New Roman" w:cs="Times New Roman"/>
          <w:sz w:val="24"/>
          <w:szCs w:val="24"/>
        </w:rPr>
        <w:tab/>
        <w:t>(1)</w:t>
      </w:r>
    </w:p>
    <w:p w:rsidR="002A0E5A" w:rsidRPr="00E93F31" w:rsidRDefault="002A0E5A" w:rsidP="002A0E5A">
      <w:pPr>
        <w:autoSpaceDE w:val="0"/>
        <w:autoSpaceDN w:val="0"/>
        <w:adjustRightInd w:val="0"/>
        <w:spacing w:after="240" w:line="480" w:lineRule="auto"/>
        <w:jc w:val="both"/>
        <w:rPr>
          <w:rFonts w:ascii="Times New Roman" w:hAnsi="Times New Roman" w:cs="Times New Roman"/>
          <w:b/>
          <w:sz w:val="24"/>
          <w:szCs w:val="24"/>
        </w:rPr>
      </w:pPr>
    </w:p>
    <w:p w:rsidR="00C771E1" w:rsidRPr="00E93F31" w:rsidRDefault="004D1DCE" w:rsidP="004D1DCE">
      <w:pPr>
        <w:autoSpaceDE w:val="0"/>
        <w:autoSpaceDN w:val="0"/>
        <w:adjustRightInd w:val="0"/>
        <w:spacing w:after="0" w:line="480" w:lineRule="auto"/>
        <w:ind w:firstLine="360"/>
        <w:jc w:val="both"/>
        <w:rPr>
          <w:rFonts w:ascii="Times New Roman" w:hAnsi="Times New Roman" w:cs="Times New Roman"/>
          <w:sz w:val="24"/>
          <w:szCs w:val="24"/>
        </w:rPr>
      </w:pPr>
      <w:r w:rsidRPr="00E93F31">
        <w:rPr>
          <w:rFonts w:ascii="Times New Roman" w:hAnsi="Times New Roman" w:cs="Times New Roman"/>
          <w:sz w:val="24"/>
          <w:szCs w:val="24"/>
        </w:rPr>
        <w:tab/>
      </w:r>
      <w:r w:rsidR="00C771E1" w:rsidRPr="00E93F31">
        <w:rPr>
          <w:rFonts w:ascii="Times New Roman" w:hAnsi="Times New Roman" w:cs="Times New Roman"/>
          <w:sz w:val="24"/>
          <w:szCs w:val="24"/>
        </w:rPr>
        <w:t>The</w:t>
      </w:r>
      <w:r w:rsidR="004975AF" w:rsidRPr="00E93F31">
        <w:rPr>
          <w:rFonts w:ascii="Times New Roman" w:hAnsi="Times New Roman" w:cs="Times New Roman"/>
          <w:sz w:val="24"/>
          <w:szCs w:val="24"/>
        </w:rPr>
        <w:t xml:space="preserve"> rate limiting step is determined by the</w:t>
      </w:r>
      <w:r w:rsidR="00C771E1" w:rsidRPr="00E93F31">
        <w:rPr>
          <w:rFonts w:ascii="Times New Roman" w:hAnsi="Times New Roman" w:cs="Times New Roman"/>
          <w:sz w:val="24"/>
          <w:szCs w:val="24"/>
        </w:rPr>
        <w:t xml:space="preserve"> balance between metal and acid functionalities in bifunctional catalyst, i.e.</w:t>
      </w:r>
      <w:r w:rsidR="00B96B9B" w:rsidRPr="00E93F31">
        <w:rPr>
          <w:rFonts w:ascii="Times New Roman" w:hAnsi="Times New Roman" w:cs="Times New Roman"/>
          <w:sz w:val="24"/>
          <w:szCs w:val="24"/>
        </w:rPr>
        <w:t>,</w:t>
      </w:r>
      <w:r w:rsidR="00C771E1" w:rsidRPr="00E93F31">
        <w:rPr>
          <w:rFonts w:ascii="Times New Roman" w:hAnsi="Times New Roman" w:cs="Times New Roman"/>
          <w:sz w:val="24"/>
          <w:szCs w:val="24"/>
        </w:rPr>
        <w:t xml:space="preserve"> the ratio of accessible surface metal and acid sites Pt</w:t>
      </w:r>
      <w:r w:rsidR="00C771E1" w:rsidRPr="00E93F31">
        <w:rPr>
          <w:rFonts w:ascii="Times New Roman" w:hAnsi="Times New Roman" w:cs="Times New Roman"/>
          <w:sz w:val="24"/>
          <w:szCs w:val="24"/>
          <w:vertAlign w:val="subscript"/>
        </w:rPr>
        <w:t>s</w:t>
      </w:r>
      <w:r w:rsidR="00C771E1" w:rsidRPr="00E93F31">
        <w:rPr>
          <w:rFonts w:ascii="Times New Roman" w:hAnsi="Times New Roman" w:cs="Times New Roman"/>
          <w:sz w:val="24"/>
          <w:szCs w:val="24"/>
        </w:rPr>
        <w:t>/H</w:t>
      </w:r>
      <w:r w:rsidR="00C771E1" w:rsidRPr="00E93F31">
        <w:rPr>
          <w:rFonts w:ascii="Times New Roman" w:hAnsi="Times New Roman" w:cs="Times New Roman"/>
          <w:sz w:val="24"/>
          <w:szCs w:val="24"/>
          <w:vertAlign w:val="superscript"/>
        </w:rPr>
        <w:t>+</w:t>
      </w:r>
      <w:r w:rsidR="005E168B" w:rsidRPr="00E93F31">
        <w:rPr>
          <w:rFonts w:ascii="Times New Roman" w:hAnsi="Times New Roman" w:cs="Times New Roman"/>
          <w:sz w:val="24"/>
          <w:szCs w:val="24"/>
        </w:rPr>
        <w:t xml:space="preserve"> [4,10,20-22</w:t>
      </w:r>
      <w:r w:rsidR="00C771E1" w:rsidRPr="00E93F31">
        <w:rPr>
          <w:rFonts w:ascii="Times New Roman" w:hAnsi="Times New Roman" w:cs="Times New Roman"/>
          <w:sz w:val="24"/>
          <w:szCs w:val="24"/>
        </w:rPr>
        <w:t>].</w:t>
      </w:r>
      <w:r w:rsidR="0047446A" w:rsidRPr="00E93F31">
        <w:rPr>
          <w:rFonts w:ascii="Times New Roman" w:hAnsi="Times New Roman" w:cs="Times New Roman"/>
          <w:sz w:val="24"/>
          <w:szCs w:val="24"/>
        </w:rPr>
        <w:t xml:space="preserve"> In the case of catalysts based on zeolites (e.g</w:t>
      </w:r>
      <w:r w:rsidR="004975AF" w:rsidRPr="00E93F31">
        <w:rPr>
          <w:rFonts w:ascii="Times New Roman" w:hAnsi="Times New Roman" w:cs="Times New Roman"/>
          <w:sz w:val="24"/>
          <w:szCs w:val="24"/>
        </w:rPr>
        <w:t>.</w:t>
      </w:r>
      <w:r w:rsidR="00B96B9B" w:rsidRPr="00E93F31">
        <w:rPr>
          <w:rFonts w:ascii="Times New Roman" w:hAnsi="Times New Roman" w:cs="Times New Roman"/>
          <w:sz w:val="24"/>
          <w:szCs w:val="24"/>
        </w:rPr>
        <w:t>,</w:t>
      </w:r>
      <w:r w:rsidR="004975AF" w:rsidRPr="00E93F31">
        <w:rPr>
          <w:rFonts w:ascii="Times New Roman" w:hAnsi="Times New Roman" w:cs="Times New Roman"/>
          <w:sz w:val="24"/>
          <w:szCs w:val="24"/>
        </w:rPr>
        <w:t xml:space="preserve"> H-MOR, H-BEA, H-USY, etc.), th</w:t>
      </w:r>
      <w:r w:rsidR="0047446A" w:rsidRPr="00E93F31">
        <w:rPr>
          <w:rFonts w:ascii="Times New Roman" w:hAnsi="Times New Roman" w:cs="Times New Roman"/>
          <w:sz w:val="24"/>
          <w:szCs w:val="24"/>
        </w:rPr>
        <w:t>e dehydrogenation step is usually equilibrated at Pt</w:t>
      </w:r>
      <w:r w:rsidR="0047446A" w:rsidRPr="00E93F31">
        <w:rPr>
          <w:rFonts w:ascii="Times New Roman" w:hAnsi="Times New Roman" w:cs="Times New Roman"/>
          <w:sz w:val="24"/>
          <w:szCs w:val="24"/>
          <w:vertAlign w:val="subscript"/>
        </w:rPr>
        <w:t>s</w:t>
      </w:r>
      <w:r w:rsidR="0047446A" w:rsidRPr="00E93F31">
        <w:rPr>
          <w:rFonts w:ascii="Times New Roman" w:hAnsi="Times New Roman" w:cs="Times New Roman"/>
          <w:sz w:val="24"/>
          <w:szCs w:val="24"/>
        </w:rPr>
        <w:t>/H</w:t>
      </w:r>
      <w:r w:rsidR="0047446A" w:rsidRPr="00E93F31">
        <w:rPr>
          <w:rFonts w:ascii="Times New Roman" w:hAnsi="Times New Roman" w:cs="Times New Roman"/>
          <w:sz w:val="24"/>
          <w:szCs w:val="24"/>
          <w:vertAlign w:val="superscript"/>
        </w:rPr>
        <w:t>+</w:t>
      </w:r>
      <w:r w:rsidR="0047446A" w:rsidRPr="00E93F31">
        <w:rPr>
          <w:rFonts w:ascii="Times New Roman" w:hAnsi="Times New Roman" w:cs="Times New Roman"/>
          <w:sz w:val="24"/>
          <w:szCs w:val="24"/>
        </w:rPr>
        <w:t xml:space="preserve"> &lt; 0.1</w:t>
      </w:r>
      <w:r w:rsidR="00723F0D" w:rsidRPr="00E93F31">
        <w:rPr>
          <w:rFonts w:ascii="Times New Roman" w:hAnsi="Times New Roman" w:cs="Times New Roman"/>
          <w:sz w:val="24"/>
          <w:szCs w:val="24"/>
        </w:rPr>
        <w:t>,</w:t>
      </w:r>
      <w:r w:rsidR="004975AF" w:rsidRPr="00E93F31">
        <w:rPr>
          <w:rFonts w:ascii="Times New Roman" w:hAnsi="Times New Roman" w:cs="Times New Roman"/>
          <w:sz w:val="24"/>
          <w:szCs w:val="24"/>
        </w:rPr>
        <w:t xml:space="preserve"> and the </w:t>
      </w:r>
      <w:r w:rsidR="00096007" w:rsidRPr="00E93F31">
        <w:rPr>
          <w:rFonts w:ascii="Times New Roman" w:hAnsi="Times New Roman" w:cs="Times New Roman"/>
          <w:sz w:val="24"/>
          <w:szCs w:val="24"/>
        </w:rPr>
        <w:t>isomerisation</w:t>
      </w:r>
      <w:r w:rsidR="004975AF" w:rsidRPr="00E93F31">
        <w:rPr>
          <w:rFonts w:ascii="Times New Roman" w:hAnsi="Times New Roman" w:cs="Times New Roman"/>
          <w:sz w:val="24"/>
          <w:szCs w:val="24"/>
        </w:rPr>
        <w:t xml:space="preserve"> step becomes rate limiting</w:t>
      </w:r>
      <w:r w:rsidR="005E168B" w:rsidRPr="00E93F31">
        <w:rPr>
          <w:rFonts w:ascii="Times New Roman" w:hAnsi="Times New Roman" w:cs="Times New Roman"/>
          <w:sz w:val="24"/>
          <w:szCs w:val="24"/>
        </w:rPr>
        <w:t xml:space="preserve"> [20,22</w:t>
      </w:r>
      <w:r w:rsidR="0047446A" w:rsidRPr="00E93F31">
        <w:rPr>
          <w:rFonts w:ascii="Times New Roman" w:hAnsi="Times New Roman" w:cs="Times New Roman"/>
          <w:sz w:val="24"/>
          <w:szCs w:val="24"/>
        </w:rPr>
        <w:t>]</w:t>
      </w:r>
      <w:r w:rsidR="001230FA" w:rsidRPr="00E93F31">
        <w:rPr>
          <w:rFonts w:ascii="Times New Roman" w:hAnsi="Times New Roman" w:cs="Times New Roman"/>
          <w:sz w:val="24"/>
          <w:szCs w:val="24"/>
        </w:rPr>
        <w:t>.</w:t>
      </w:r>
      <w:r w:rsidR="00415379" w:rsidRPr="00E93F31">
        <w:rPr>
          <w:rFonts w:ascii="Times New Roman" w:hAnsi="Times New Roman" w:cs="Times New Roman"/>
          <w:sz w:val="24"/>
          <w:szCs w:val="24"/>
        </w:rPr>
        <w:t xml:space="preserve"> </w:t>
      </w:r>
      <w:r w:rsidR="000558C0" w:rsidRPr="00E93F31">
        <w:rPr>
          <w:rFonts w:ascii="Times New Roman" w:hAnsi="Times New Roman" w:cs="Times New Roman"/>
          <w:sz w:val="24"/>
          <w:szCs w:val="24"/>
        </w:rPr>
        <w:t>For</w:t>
      </w:r>
      <w:r w:rsidR="00415379" w:rsidRPr="00E93F31">
        <w:rPr>
          <w:rFonts w:ascii="Times New Roman" w:hAnsi="Times New Roman" w:cs="Times New Roman"/>
          <w:sz w:val="24"/>
          <w:szCs w:val="24"/>
        </w:rPr>
        <w:t xml:space="preserve"> Pt-HPA catalysts based on HPW possessing </w:t>
      </w:r>
      <w:r w:rsidR="00415379" w:rsidRPr="00E93F31">
        <w:rPr>
          <w:rFonts w:ascii="Times New Roman" w:hAnsi="Times New Roman" w:cs="Times New Roman"/>
          <w:sz w:val="24"/>
          <w:szCs w:val="24"/>
        </w:rPr>
        <w:lastRenderedPageBreak/>
        <w:t>significantly stronger proto</w:t>
      </w:r>
      <w:r w:rsidR="005E168B" w:rsidRPr="00E93F31">
        <w:rPr>
          <w:rFonts w:ascii="Times New Roman" w:hAnsi="Times New Roman" w:cs="Times New Roman"/>
          <w:sz w:val="24"/>
          <w:szCs w:val="24"/>
        </w:rPr>
        <w:t>n sites compared to zeolites [14</w:t>
      </w:r>
      <w:r w:rsidR="00415379" w:rsidRPr="00E93F31">
        <w:rPr>
          <w:rFonts w:ascii="Times New Roman" w:hAnsi="Times New Roman" w:cs="Times New Roman"/>
          <w:sz w:val="24"/>
          <w:szCs w:val="24"/>
        </w:rPr>
        <w:t>], a much higher Pt</w:t>
      </w:r>
      <w:r w:rsidR="00415379" w:rsidRPr="00E93F31">
        <w:rPr>
          <w:rFonts w:ascii="Times New Roman" w:hAnsi="Times New Roman" w:cs="Times New Roman"/>
          <w:sz w:val="24"/>
          <w:szCs w:val="24"/>
          <w:vertAlign w:val="subscript"/>
        </w:rPr>
        <w:t>s</w:t>
      </w:r>
      <w:r w:rsidR="00415379" w:rsidRPr="00E93F31">
        <w:rPr>
          <w:rFonts w:ascii="Times New Roman" w:hAnsi="Times New Roman" w:cs="Times New Roman"/>
          <w:sz w:val="24"/>
          <w:szCs w:val="24"/>
        </w:rPr>
        <w:t>/H</w:t>
      </w:r>
      <w:r w:rsidR="00415379" w:rsidRPr="00E93F31">
        <w:rPr>
          <w:rFonts w:ascii="Times New Roman" w:hAnsi="Times New Roman" w:cs="Times New Roman"/>
          <w:sz w:val="24"/>
          <w:szCs w:val="24"/>
          <w:vertAlign w:val="superscript"/>
        </w:rPr>
        <w:t>+</w:t>
      </w:r>
      <w:r w:rsidR="00415379" w:rsidRPr="00E93F31">
        <w:rPr>
          <w:rFonts w:ascii="Times New Roman" w:hAnsi="Times New Roman" w:cs="Times New Roman"/>
          <w:sz w:val="24"/>
          <w:szCs w:val="24"/>
        </w:rPr>
        <w:t xml:space="preserve"> ratio may be required to </w:t>
      </w:r>
      <w:r w:rsidR="000558C0" w:rsidRPr="00E93F31">
        <w:rPr>
          <w:rFonts w:ascii="Times New Roman" w:hAnsi="Times New Roman" w:cs="Times New Roman"/>
          <w:sz w:val="24"/>
          <w:szCs w:val="24"/>
        </w:rPr>
        <w:t>equilibrate the dehydrogenation step</w:t>
      </w:r>
      <w:r w:rsidR="00415379" w:rsidRPr="00E93F31">
        <w:rPr>
          <w:rFonts w:ascii="Times New Roman" w:hAnsi="Times New Roman" w:cs="Times New Roman"/>
          <w:sz w:val="24"/>
          <w:szCs w:val="24"/>
        </w:rPr>
        <w:t xml:space="preserve"> [10].</w:t>
      </w:r>
    </w:p>
    <w:p w:rsidR="00EF7027" w:rsidRPr="00E93F31" w:rsidRDefault="00D65E0A" w:rsidP="0081178A">
      <w:pPr>
        <w:autoSpaceDE w:val="0"/>
        <w:autoSpaceDN w:val="0"/>
        <w:adjustRightInd w:val="0"/>
        <w:spacing w:after="0" w:line="480" w:lineRule="auto"/>
        <w:ind w:firstLine="360"/>
        <w:jc w:val="both"/>
        <w:rPr>
          <w:rFonts w:ascii="Times New Roman" w:hAnsi="Times New Roman" w:cs="Times New Roman"/>
          <w:sz w:val="24"/>
          <w:szCs w:val="24"/>
        </w:rPr>
      </w:pPr>
      <w:r w:rsidRPr="00E93F31">
        <w:rPr>
          <w:rFonts w:ascii="Times New Roman" w:hAnsi="Times New Roman" w:cs="Times New Roman"/>
          <w:sz w:val="24"/>
          <w:szCs w:val="24"/>
        </w:rPr>
        <w:tab/>
        <w:t>Fig. 4 shows the plot of n-hexane conversion over Pt/CsPW catalyst as a function of Pt loading.</w:t>
      </w:r>
      <w:r w:rsidR="00DF5EDC" w:rsidRPr="00E93F31">
        <w:rPr>
          <w:rFonts w:ascii="Times New Roman" w:hAnsi="Times New Roman" w:cs="Times New Roman"/>
          <w:sz w:val="24"/>
          <w:szCs w:val="24"/>
        </w:rPr>
        <w:t xml:space="preserve"> As seen, the conversion increases with increasing the Pt loading, levelling off at ≥</w:t>
      </w:r>
      <w:r w:rsidR="00C1789D" w:rsidRPr="00E93F31">
        <w:rPr>
          <w:rFonts w:ascii="Times New Roman" w:hAnsi="Times New Roman" w:cs="Times New Roman"/>
          <w:sz w:val="24"/>
          <w:szCs w:val="24"/>
        </w:rPr>
        <w:t xml:space="preserve"> </w:t>
      </w:r>
      <w:r w:rsidR="00DF5EDC" w:rsidRPr="00E93F31">
        <w:rPr>
          <w:rFonts w:ascii="Times New Roman" w:hAnsi="Times New Roman" w:cs="Times New Roman"/>
          <w:sz w:val="24"/>
          <w:szCs w:val="24"/>
        </w:rPr>
        <w:t xml:space="preserve">6% Pt loading. </w:t>
      </w:r>
      <w:r w:rsidRPr="00E93F31">
        <w:rPr>
          <w:rFonts w:ascii="Times New Roman" w:hAnsi="Times New Roman" w:cs="Times New Roman"/>
          <w:sz w:val="24"/>
          <w:szCs w:val="24"/>
        </w:rPr>
        <w:t xml:space="preserve"> Fig. 5 shows the same results represented as turnover frequencies TOF</w:t>
      </w:r>
      <w:r w:rsidRPr="00E93F31">
        <w:rPr>
          <w:rFonts w:ascii="Times New Roman" w:hAnsi="Times New Roman" w:cs="Times New Roman"/>
          <w:sz w:val="24"/>
          <w:szCs w:val="24"/>
          <w:vertAlign w:val="subscript"/>
        </w:rPr>
        <w:t>H</w:t>
      </w:r>
      <w:r w:rsidRPr="00E93F31">
        <w:rPr>
          <w:rFonts w:ascii="Times New Roman" w:hAnsi="Times New Roman" w:cs="Times New Roman"/>
          <w:sz w:val="24"/>
          <w:szCs w:val="24"/>
        </w:rPr>
        <w:t xml:space="preserve"> and TOF</w:t>
      </w:r>
      <w:r w:rsidRPr="00E93F31">
        <w:rPr>
          <w:rFonts w:ascii="Times New Roman" w:hAnsi="Times New Roman" w:cs="Times New Roman"/>
          <w:sz w:val="24"/>
          <w:szCs w:val="24"/>
          <w:vertAlign w:val="subscript"/>
        </w:rPr>
        <w:t>Pt</w:t>
      </w:r>
      <w:r w:rsidRPr="00E93F31">
        <w:rPr>
          <w:rFonts w:ascii="Times New Roman" w:hAnsi="Times New Roman" w:cs="Times New Roman"/>
          <w:sz w:val="24"/>
          <w:szCs w:val="24"/>
        </w:rPr>
        <w:t xml:space="preserve"> versus the Pt</w:t>
      </w:r>
      <w:r w:rsidRPr="00E93F31">
        <w:rPr>
          <w:rFonts w:ascii="Times New Roman" w:hAnsi="Times New Roman" w:cs="Times New Roman"/>
          <w:sz w:val="24"/>
          <w:szCs w:val="24"/>
          <w:vertAlign w:val="subscript"/>
        </w:rPr>
        <w:t>s</w:t>
      </w:r>
      <w:r w:rsidRPr="00E93F31">
        <w:rPr>
          <w:rFonts w:ascii="Times New Roman" w:hAnsi="Times New Roman" w:cs="Times New Roman"/>
          <w:sz w:val="24"/>
          <w:szCs w:val="24"/>
        </w:rPr>
        <w:t>/H</w:t>
      </w:r>
      <w:r w:rsidRPr="00E93F31">
        <w:rPr>
          <w:rFonts w:ascii="Times New Roman" w:hAnsi="Times New Roman" w:cs="Times New Roman"/>
          <w:sz w:val="24"/>
          <w:szCs w:val="24"/>
          <w:vertAlign w:val="superscript"/>
        </w:rPr>
        <w:t>+</w:t>
      </w:r>
      <w:r w:rsidRPr="00E93F31">
        <w:rPr>
          <w:rFonts w:ascii="Times New Roman" w:hAnsi="Times New Roman" w:cs="Times New Roman"/>
          <w:sz w:val="24"/>
          <w:szCs w:val="24"/>
        </w:rPr>
        <w:t xml:space="preserve"> ratio, where the TOF</w:t>
      </w:r>
      <w:r w:rsidRPr="00E93F31">
        <w:rPr>
          <w:rFonts w:ascii="Times New Roman" w:hAnsi="Times New Roman" w:cs="Times New Roman"/>
          <w:sz w:val="24"/>
          <w:szCs w:val="24"/>
          <w:vertAlign w:val="subscript"/>
        </w:rPr>
        <w:t>H</w:t>
      </w:r>
      <w:r w:rsidRPr="00E93F31">
        <w:rPr>
          <w:rFonts w:ascii="Times New Roman" w:hAnsi="Times New Roman" w:cs="Times New Roman"/>
          <w:sz w:val="24"/>
          <w:szCs w:val="24"/>
        </w:rPr>
        <w:t xml:space="preserve"> and TOF</w:t>
      </w:r>
      <w:r w:rsidRPr="00E93F31">
        <w:rPr>
          <w:rFonts w:ascii="Times New Roman" w:hAnsi="Times New Roman" w:cs="Times New Roman"/>
          <w:sz w:val="24"/>
          <w:szCs w:val="24"/>
          <w:vertAlign w:val="subscript"/>
        </w:rPr>
        <w:t>Pt</w:t>
      </w:r>
      <w:r w:rsidRPr="00E93F31">
        <w:rPr>
          <w:rFonts w:ascii="Times New Roman" w:hAnsi="Times New Roman" w:cs="Times New Roman"/>
          <w:sz w:val="24"/>
          <w:szCs w:val="24"/>
        </w:rPr>
        <w:t xml:space="preserve"> were calculated per surface H</w:t>
      </w:r>
      <w:r w:rsidRPr="00E93F31">
        <w:rPr>
          <w:rFonts w:ascii="Times New Roman" w:hAnsi="Times New Roman" w:cs="Times New Roman"/>
          <w:sz w:val="24"/>
          <w:szCs w:val="24"/>
          <w:vertAlign w:val="superscript"/>
        </w:rPr>
        <w:t>+</w:t>
      </w:r>
      <w:r w:rsidRPr="00E93F31">
        <w:rPr>
          <w:rFonts w:ascii="Times New Roman" w:hAnsi="Times New Roman" w:cs="Times New Roman"/>
          <w:sz w:val="24"/>
          <w:szCs w:val="24"/>
        </w:rPr>
        <w:t xml:space="preserve"> and</w:t>
      </w:r>
      <w:r w:rsidR="002E0A71" w:rsidRPr="00E93F31">
        <w:rPr>
          <w:rFonts w:ascii="Times New Roman" w:hAnsi="Times New Roman" w:cs="Times New Roman"/>
          <w:sz w:val="24"/>
          <w:szCs w:val="24"/>
        </w:rPr>
        <w:t xml:space="preserve"> </w:t>
      </w:r>
      <w:r w:rsidRPr="00E93F31">
        <w:rPr>
          <w:rFonts w:ascii="Times New Roman" w:hAnsi="Times New Roman" w:cs="Times New Roman"/>
          <w:sz w:val="24"/>
          <w:szCs w:val="24"/>
        </w:rPr>
        <w:t>Pt</w:t>
      </w:r>
      <w:r w:rsidRPr="00E93F31">
        <w:rPr>
          <w:rFonts w:ascii="Times New Roman" w:hAnsi="Times New Roman" w:cs="Times New Roman"/>
          <w:sz w:val="24"/>
          <w:szCs w:val="24"/>
          <w:vertAlign w:val="subscript"/>
        </w:rPr>
        <w:t>s</w:t>
      </w:r>
      <w:r w:rsidRPr="00E93F31">
        <w:rPr>
          <w:rFonts w:ascii="Times New Roman" w:hAnsi="Times New Roman" w:cs="Times New Roman"/>
          <w:sz w:val="24"/>
          <w:szCs w:val="24"/>
        </w:rPr>
        <w:t xml:space="preserve"> site, respectively, using conversion data</w:t>
      </w:r>
      <w:r w:rsidR="004B0E56" w:rsidRPr="00E93F31">
        <w:rPr>
          <w:rFonts w:ascii="Times New Roman" w:hAnsi="Times New Roman" w:cs="Times New Roman"/>
          <w:sz w:val="24"/>
          <w:szCs w:val="24"/>
        </w:rPr>
        <w:t xml:space="preserve"> at 200 </w:t>
      </w:r>
      <w:r w:rsidR="004B0E56" w:rsidRPr="00E93F31">
        <w:rPr>
          <w:rFonts w:ascii="Times New Roman" w:hAnsi="Times New Roman" w:cs="Times New Roman"/>
          <w:sz w:val="24"/>
          <w:szCs w:val="24"/>
          <w:vertAlign w:val="superscript"/>
        </w:rPr>
        <w:t>o</w:t>
      </w:r>
      <w:r w:rsidR="004B0E56" w:rsidRPr="00E93F31">
        <w:rPr>
          <w:rFonts w:ascii="Times New Roman" w:hAnsi="Times New Roman" w:cs="Times New Roman"/>
          <w:sz w:val="24"/>
          <w:szCs w:val="24"/>
        </w:rPr>
        <w:t>C</w:t>
      </w:r>
      <w:r w:rsidRPr="00E93F31">
        <w:rPr>
          <w:rFonts w:ascii="Times New Roman" w:hAnsi="Times New Roman" w:cs="Times New Roman"/>
          <w:sz w:val="24"/>
          <w:szCs w:val="24"/>
        </w:rPr>
        <w:t xml:space="preserve"> and the Pt</w:t>
      </w:r>
      <w:r w:rsidR="00140582" w:rsidRPr="00E93F31">
        <w:rPr>
          <w:rFonts w:ascii="Times New Roman" w:hAnsi="Times New Roman" w:cs="Times New Roman"/>
          <w:sz w:val="24"/>
          <w:szCs w:val="24"/>
        </w:rPr>
        <w:t xml:space="preserve"> dispersion from Table 2. I</w:t>
      </w:r>
      <w:r w:rsidRPr="00E93F31">
        <w:rPr>
          <w:rFonts w:ascii="Times New Roman" w:hAnsi="Times New Roman" w:cs="Times New Roman"/>
          <w:sz w:val="24"/>
          <w:szCs w:val="24"/>
        </w:rPr>
        <w:t>t was</w:t>
      </w:r>
      <w:r w:rsidR="00140582" w:rsidRPr="00E93F31">
        <w:rPr>
          <w:rFonts w:ascii="Times New Roman" w:hAnsi="Times New Roman" w:cs="Times New Roman"/>
          <w:sz w:val="24"/>
          <w:szCs w:val="24"/>
        </w:rPr>
        <w:t xml:space="preserve"> also</w:t>
      </w:r>
      <w:r w:rsidRPr="00E93F31">
        <w:rPr>
          <w:rFonts w:ascii="Times New Roman" w:hAnsi="Times New Roman" w:cs="Times New Roman"/>
          <w:sz w:val="24"/>
          <w:szCs w:val="24"/>
        </w:rPr>
        <w:t xml:space="preserve"> assumed that the proton site density </w:t>
      </w:r>
      <w:r w:rsidR="00EB3B68" w:rsidRPr="00E93F31">
        <w:rPr>
          <w:rFonts w:ascii="Times New Roman" w:hAnsi="Times New Roman" w:cs="Times New Roman"/>
          <w:sz w:val="24"/>
          <w:szCs w:val="24"/>
        </w:rPr>
        <w:t>of</w:t>
      </w:r>
      <w:r w:rsidRPr="00E93F31">
        <w:rPr>
          <w:rFonts w:ascii="Times New Roman" w:hAnsi="Times New Roman" w:cs="Times New Roman"/>
          <w:sz w:val="24"/>
          <w:szCs w:val="24"/>
        </w:rPr>
        <w:t xml:space="preserve"> CsPW (0.076 mmol g</w:t>
      </w:r>
      <w:r w:rsidRPr="00E93F31">
        <w:rPr>
          <w:rFonts w:ascii="Times New Roman" w:hAnsi="Times New Roman" w:cs="Times New Roman"/>
          <w:sz w:val="24"/>
          <w:szCs w:val="24"/>
          <w:vertAlign w:val="superscript"/>
        </w:rPr>
        <w:t>-1</w:t>
      </w:r>
      <w:r w:rsidRPr="00E93F31">
        <w:rPr>
          <w:rFonts w:ascii="Times New Roman" w:hAnsi="Times New Roman" w:cs="Times New Roman"/>
          <w:sz w:val="24"/>
          <w:szCs w:val="24"/>
        </w:rPr>
        <w:t>, Table 1)</w:t>
      </w:r>
      <w:r w:rsidR="006A48A0" w:rsidRPr="00E93F31">
        <w:rPr>
          <w:rFonts w:ascii="Times New Roman" w:hAnsi="Times New Roman" w:cs="Times New Roman"/>
          <w:sz w:val="24"/>
          <w:szCs w:val="24"/>
        </w:rPr>
        <w:t xml:space="preserve"> was not affected by Pt loading. T</w:t>
      </w:r>
      <w:r w:rsidR="008B2918" w:rsidRPr="00E93F31">
        <w:rPr>
          <w:rFonts w:ascii="Times New Roman" w:hAnsi="Times New Roman" w:cs="Times New Roman"/>
          <w:sz w:val="24"/>
          <w:szCs w:val="24"/>
        </w:rPr>
        <w:t>he contribution of CsPW (Table 4, entry 2) was subtracted from the total conversion</w:t>
      </w:r>
      <w:r w:rsidR="006A48A0" w:rsidRPr="00E93F31">
        <w:rPr>
          <w:rFonts w:ascii="Times New Roman" w:hAnsi="Times New Roman" w:cs="Times New Roman"/>
          <w:sz w:val="24"/>
          <w:szCs w:val="24"/>
        </w:rPr>
        <w:t xml:space="preserve"> when calculating the TOF</w:t>
      </w:r>
      <w:r w:rsidR="006A48A0" w:rsidRPr="00E93F31">
        <w:rPr>
          <w:rFonts w:ascii="Times New Roman" w:hAnsi="Times New Roman" w:cs="Times New Roman"/>
          <w:sz w:val="24"/>
          <w:szCs w:val="24"/>
          <w:vertAlign w:val="subscript"/>
        </w:rPr>
        <w:t>Pt</w:t>
      </w:r>
      <w:r w:rsidR="008B2918" w:rsidRPr="00E93F31">
        <w:rPr>
          <w:rFonts w:ascii="Times New Roman" w:hAnsi="Times New Roman" w:cs="Times New Roman"/>
          <w:sz w:val="24"/>
          <w:szCs w:val="24"/>
        </w:rPr>
        <w:t>.</w:t>
      </w:r>
      <w:r w:rsidR="00496B2C" w:rsidRPr="00E93F31">
        <w:rPr>
          <w:rFonts w:ascii="Times New Roman" w:hAnsi="Times New Roman" w:cs="Times New Roman"/>
          <w:sz w:val="24"/>
          <w:szCs w:val="24"/>
        </w:rPr>
        <w:t xml:space="preserve"> As expected from Scheme 2, TOF</w:t>
      </w:r>
      <w:r w:rsidR="00496B2C" w:rsidRPr="00E93F31">
        <w:rPr>
          <w:rFonts w:ascii="Times New Roman" w:hAnsi="Times New Roman" w:cs="Times New Roman"/>
          <w:sz w:val="24"/>
          <w:szCs w:val="24"/>
          <w:vertAlign w:val="subscript"/>
        </w:rPr>
        <w:t>H</w:t>
      </w:r>
      <w:r w:rsidR="00496B2C" w:rsidRPr="00E93F31">
        <w:rPr>
          <w:rFonts w:ascii="Times New Roman" w:hAnsi="Times New Roman" w:cs="Times New Roman"/>
          <w:sz w:val="24"/>
          <w:szCs w:val="24"/>
        </w:rPr>
        <w:t xml:space="preserve"> increases and TOF</w:t>
      </w:r>
      <w:r w:rsidR="00496B2C" w:rsidRPr="00E93F31">
        <w:rPr>
          <w:rFonts w:ascii="Times New Roman" w:hAnsi="Times New Roman" w:cs="Times New Roman"/>
          <w:sz w:val="24"/>
          <w:szCs w:val="24"/>
          <w:vertAlign w:val="subscript"/>
        </w:rPr>
        <w:t>Pt</w:t>
      </w:r>
      <w:r w:rsidR="00496B2C" w:rsidRPr="00E93F31">
        <w:rPr>
          <w:rFonts w:ascii="Times New Roman" w:hAnsi="Times New Roman" w:cs="Times New Roman"/>
          <w:sz w:val="24"/>
          <w:szCs w:val="24"/>
        </w:rPr>
        <w:t xml:space="preserve"> decreases with increasing the Pt</w:t>
      </w:r>
      <w:r w:rsidR="00496B2C" w:rsidRPr="00E93F31">
        <w:rPr>
          <w:rFonts w:ascii="Times New Roman" w:hAnsi="Times New Roman" w:cs="Times New Roman"/>
          <w:sz w:val="24"/>
          <w:szCs w:val="24"/>
          <w:vertAlign w:val="subscript"/>
        </w:rPr>
        <w:t>s</w:t>
      </w:r>
      <w:r w:rsidR="00496B2C" w:rsidRPr="00E93F31">
        <w:rPr>
          <w:rFonts w:ascii="Times New Roman" w:hAnsi="Times New Roman" w:cs="Times New Roman"/>
          <w:sz w:val="24"/>
          <w:szCs w:val="24"/>
        </w:rPr>
        <w:t>/H</w:t>
      </w:r>
      <w:r w:rsidR="00496B2C" w:rsidRPr="00E93F31">
        <w:rPr>
          <w:rFonts w:ascii="Times New Roman" w:hAnsi="Times New Roman" w:cs="Times New Roman"/>
          <w:sz w:val="24"/>
          <w:szCs w:val="24"/>
          <w:vertAlign w:val="superscript"/>
        </w:rPr>
        <w:t>+</w:t>
      </w:r>
      <w:r w:rsidR="00496B2C" w:rsidRPr="00E93F31">
        <w:rPr>
          <w:rFonts w:ascii="Times New Roman" w:hAnsi="Times New Roman" w:cs="Times New Roman"/>
          <w:sz w:val="24"/>
          <w:szCs w:val="24"/>
        </w:rPr>
        <w:t xml:space="preserve"> ratio, levelling off as the dehydrogenati</w:t>
      </w:r>
      <w:r w:rsidR="005B4394" w:rsidRPr="00E93F31">
        <w:rPr>
          <w:rFonts w:ascii="Times New Roman" w:hAnsi="Times New Roman" w:cs="Times New Roman"/>
          <w:sz w:val="24"/>
          <w:szCs w:val="24"/>
        </w:rPr>
        <w:t xml:space="preserve">on step </w:t>
      </w:r>
      <w:r w:rsidR="00496B2C" w:rsidRPr="00E93F31">
        <w:rPr>
          <w:rFonts w:ascii="Times New Roman" w:hAnsi="Times New Roman" w:cs="Times New Roman"/>
          <w:sz w:val="24"/>
          <w:szCs w:val="24"/>
        </w:rPr>
        <w:t xml:space="preserve">reaches </w:t>
      </w:r>
      <w:r w:rsidR="005E2732" w:rsidRPr="00E93F31">
        <w:rPr>
          <w:rFonts w:ascii="Times New Roman" w:hAnsi="Times New Roman" w:cs="Times New Roman"/>
          <w:sz w:val="24"/>
          <w:szCs w:val="24"/>
        </w:rPr>
        <w:t>quasi-</w:t>
      </w:r>
      <w:r w:rsidR="00496B2C" w:rsidRPr="00E93F31">
        <w:rPr>
          <w:rFonts w:ascii="Times New Roman" w:hAnsi="Times New Roman" w:cs="Times New Roman"/>
          <w:sz w:val="24"/>
          <w:szCs w:val="24"/>
        </w:rPr>
        <w:t>equilibrium</w:t>
      </w:r>
      <w:r w:rsidR="00C06AEF" w:rsidRPr="00E93F31">
        <w:rPr>
          <w:rFonts w:ascii="Times New Roman" w:hAnsi="Times New Roman" w:cs="Times New Roman"/>
          <w:sz w:val="24"/>
          <w:szCs w:val="24"/>
        </w:rPr>
        <w:t xml:space="preserve"> (Fig. 5)</w:t>
      </w:r>
      <w:r w:rsidR="00496B2C" w:rsidRPr="00E93F31">
        <w:rPr>
          <w:rFonts w:ascii="Times New Roman" w:hAnsi="Times New Roman" w:cs="Times New Roman"/>
          <w:sz w:val="24"/>
          <w:szCs w:val="24"/>
        </w:rPr>
        <w:t>.</w:t>
      </w:r>
      <w:r w:rsidRPr="00E93F31">
        <w:rPr>
          <w:rFonts w:ascii="Times New Roman" w:hAnsi="Times New Roman" w:cs="Times New Roman"/>
          <w:sz w:val="24"/>
          <w:szCs w:val="24"/>
        </w:rPr>
        <w:t xml:space="preserve"> These results demonstrate that under the chosen reaction conditions (200 </w:t>
      </w:r>
      <w:r w:rsidRPr="00E93F31">
        <w:rPr>
          <w:rFonts w:ascii="Times New Roman" w:hAnsi="Times New Roman" w:cs="Times New Roman"/>
          <w:sz w:val="24"/>
          <w:szCs w:val="24"/>
          <w:vertAlign w:val="superscript"/>
        </w:rPr>
        <w:t>o</w:t>
      </w:r>
      <w:r w:rsidRPr="00E93F31">
        <w:rPr>
          <w:rFonts w:ascii="Times New Roman" w:hAnsi="Times New Roman" w:cs="Times New Roman"/>
          <w:sz w:val="24"/>
          <w:szCs w:val="24"/>
        </w:rPr>
        <w:t xml:space="preserve">C, </w:t>
      </w:r>
      <w:r w:rsidR="007C6440" w:rsidRPr="00E93F31">
        <w:rPr>
          <w:rFonts w:ascii="Times New Roman" w:hAnsi="Times New Roman" w:cs="Times New Roman"/>
          <w:i/>
          <w:sz w:val="24"/>
          <w:szCs w:val="24"/>
        </w:rPr>
        <w:t>P</w:t>
      </w:r>
      <w:r w:rsidR="007C6440" w:rsidRPr="00E93F31">
        <w:rPr>
          <w:rFonts w:ascii="Times New Roman" w:hAnsi="Times New Roman" w:cs="Times New Roman"/>
          <w:sz w:val="24"/>
          <w:szCs w:val="24"/>
          <w:vertAlign w:val="subscript"/>
        </w:rPr>
        <w:t>C6</w:t>
      </w:r>
      <w:r w:rsidR="007C6440" w:rsidRPr="00E93F31">
        <w:rPr>
          <w:rFonts w:ascii="Times New Roman" w:hAnsi="Times New Roman" w:cs="Times New Roman"/>
          <w:sz w:val="24"/>
          <w:szCs w:val="24"/>
        </w:rPr>
        <w:t>/</w:t>
      </w:r>
      <w:r w:rsidR="007C6440" w:rsidRPr="00E93F31">
        <w:rPr>
          <w:rFonts w:ascii="Times New Roman" w:hAnsi="Times New Roman" w:cs="Times New Roman"/>
          <w:i/>
          <w:sz w:val="24"/>
          <w:szCs w:val="24"/>
        </w:rPr>
        <w:t>P</w:t>
      </w:r>
      <w:r w:rsidR="007C6440" w:rsidRPr="00E93F31">
        <w:rPr>
          <w:rFonts w:ascii="Times New Roman" w:hAnsi="Times New Roman" w:cs="Times New Roman"/>
          <w:sz w:val="24"/>
          <w:szCs w:val="24"/>
          <w:vertAlign w:val="subscript"/>
        </w:rPr>
        <w:t>H2</w:t>
      </w:r>
      <w:r w:rsidR="00DD4443" w:rsidRPr="00E93F31">
        <w:rPr>
          <w:rFonts w:ascii="Times New Roman" w:hAnsi="Times New Roman" w:cs="Times New Roman"/>
          <w:i/>
          <w:sz w:val="24"/>
          <w:szCs w:val="24"/>
        </w:rPr>
        <w:t xml:space="preserve"> </w:t>
      </w:r>
      <w:r w:rsidRPr="00E93F31">
        <w:rPr>
          <w:rFonts w:ascii="Times New Roman" w:hAnsi="Times New Roman" w:cs="Times New Roman"/>
          <w:i/>
          <w:sz w:val="24"/>
          <w:szCs w:val="24"/>
        </w:rPr>
        <w:t xml:space="preserve">= </w:t>
      </w:r>
      <w:r w:rsidRPr="00E93F31">
        <w:rPr>
          <w:rFonts w:ascii="Times New Roman" w:hAnsi="Times New Roman" w:cs="Times New Roman"/>
          <w:sz w:val="24"/>
          <w:szCs w:val="24"/>
        </w:rPr>
        <w:t>0.061</w:t>
      </w:r>
      <w:r w:rsidR="002E0A71" w:rsidRPr="00E93F31">
        <w:rPr>
          <w:rFonts w:ascii="Times New Roman" w:hAnsi="Times New Roman" w:cs="Times New Roman"/>
          <w:sz w:val="24"/>
          <w:szCs w:val="24"/>
        </w:rPr>
        <w:t>)</w:t>
      </w:r>
      <w:r w:rsidR="008C6ADD" w:rsidRPr="00E93F31">
        <w:rPr>
          <w:rFonts w:ascii="Times New Roman" w:hAnsi="Times New Roman" w:cs="Times New Roman"/>
          <w:sz w:val="24"/>
          <w:szCs w:val="24"/>
        </w:rPr>
        <w:t>,</w:t>
      </w:r>
      <w:r w:rsidR="002E0A71" w:rsidRPr="00E93F31">
        <w:rPr>
          <w:rFonts w:ascii="Times New Roman" w:hAnsi="Times New Roman" w:cs="Times New Roman"/>
          <w:sz w:val="24"/>
          <w:szCs w:val="24"/>
        </w:rPr>
        <w:t xml:space="preserve"> n</w:t>
      </w:r>
      <w:r w:rsidRPr="00E93F31">
        <w:rPr>
          <w:rFonts w:ascii="Times New Roman" w:hAnsi="Times New Roman" w:cs="Times New Roman"/>
          <w:sz w:val="24"/>
          <w:szCs w:val="24"/>
        </w:rPr>
        <w:t>-hexane dehydrogenation step</w:t>
      </w:r>
      <w:r w:rsidR="00496B2C" w:rsidRPr="00E93F31">
        <w:rPr>
          <w:rFonts w:ascii="Times New Roman" w:hAnsi="Times New Roman" w:cs="Times New Roman"/>
          <w:sz w:val="24"/>
          <w:szCs w:val="24"/>
        </w:rPr>
        <w:t xml:space="preserve"> i</w:t>
      </w:r>
      <w:r w:rsidR="008C6ADD" w:rsidRPr="00E93F31">
        <w:rPr>
          <w:rFonts w:ascii="Times New Roman" w:hAnsi="Times New Roman" w:cs="Times New Roman"/>
          <w:sz w:val="24"/>
          <w:szCs w:val="24"/>
        </w:rPr>
        <w:t>s</w:t>
      </w:r>
      <w:r w:rsidRPr="00E93F31">
        <w:rPr>
          <w:rFonts w:ascii="Times New Roman" w:hAnsi="Times New Roman" w:cs="Times New Roman"/>
          <w:sz w:val="24"/>
          <w:szCs w:val="24"/>
        </w:rPr>
        <w:t xml:space="preserve"> equilibrated over Pt/CsPW catalyst at Pt</w:t>
      </w:r>
      <w:r w:rsidRPr="00E93F31">
        <w:rPr>
          <w:rFonts w:ascii="Times New Roman" w:hAnsi="Times New Roman" w:cs="Times New Roman"/>
          <w:sz w:val="24"/>
          <w:szCs w:val="24"/>
          <w:vertAlign w:val="subscript"/>
        </w:rPr>
        <w:t>s</w:t>
      </w:r>
      <w:r w:rsidRPr="00E93F31">
        <w:rPr>
          <w:rFonts w:ascii="Times New Roman" w:hAnsi="Times New Roman" w:cs="Times New Roman"/>
          <w:sz w:val="24"/>
          <w:szCs w:val="24"/>
        </w:rPr>
        <w:t>/H</w:t>
      </w:r>
      <w:r w:rsidRPr="00E93F31">
        <w:rPr>
          <w:rFonts w:ascii="Times New Roman" w:hAnsi="Times New Roman" w:cs="Times New Roman"/>
          <w:sz w:val="24"/>
          <w:szCs w:val="24"/>
          <w:vertAlign w:val="superscript"/>
        </w:rPr>
        <w:t>+</w:t>
      </w:r>
      <w:r w:rsidR="00C1789D" w:rsidRPr="00E93F31">
        <w:rPr>
          <w:rFonts w:ascii="Times New Roman" w:hAnsi="Times New Roman" w:cs="Times New Roman"/>
          <w:sz w:val="24"/>
          <w:szCs w:val="24"/>
        </w:rPr>
        <w:t xml:space="preserve"> ≥ </w:t>
      </w:r>
      <w:r w:rsidR="00846559" w:rsidRPr="00E93F31">
        <w:rPr>
          <w:rFonts w:ascii="Times New Roman" w:hAnsi="Times New Roman" w:cs="Times New Roman"/>
          <w:sz w:val="24"/>
          <w:szCs w:val="24"/>
        </w:rPr>
        <w:t>0.8, which corresponds to a Pt loading</w:t>
      </w:r>
      <w:r w:rsidR="008C6ADD" w:rsidRPr="00E93F31">
        <w:rPr>
          <w:rFonts w:ascii="Times New Roman" w:hAnsi="Times New Roman" w:cs="Times New Roman"/>
          <w:sz w:val="24"/>
          <w:szCs w:val="24"/>
        </w:rPr>
        <w:t xml:space="preserve"> of</w:t>
      </w:r>
      <w:r w:rsidR="00846559" w:rsidRPr="00E93F31">
        <w:rPr>
          <w:rFonts w:ascii="Times New Roman" w:hAnsi="Times New Roman" w:cs="Times New Roman"/>
          <w:sz w:val="24"/>
          <w:szCs w:val="24"/>
        </w:rPr>
        <w:t xml:space="preserve"> ~6%.</w:t>
      </w:r>
      <w:r w:rsidR="00CB3ACD" w:rsidRPr="00E93F31">
        <w:rPr>
          <w:rFonts w:ascii="Times New Roman" w:hAnsi="Times New Roman" w:cs="Times New Roman"/>
          <w:sz w:val="24"/>
          <w:szCs w:val="24"/>
        </w:rPr>
        <w:t xml:space="preserve"> This Pt</w:t>
      </w:r>
      <w:r w:rsidR="00CB3ACD" w:rsidRPr="00E93F31">
        <w:rPr>
          <w:rFonts w:ascii="Times New Roman" w:hAnsi="Times New Roman" w:cs="Times New Roman"/>
          <w:sz w:val="24"/>
          <w:szCs w:val="24"/>
          <w:vertAlign w:val="subscript"/>
        </w:rPr>
        <w:t>s</w:t>
      </w:r>
      <w:r w:rsidR="00CB3ACD" w:rsidRPr="00E93F31">
        <w:rPr>
          <w:rFonts w:ascii="Times New Roman" w:hAnsi="Times New Roman" w:cs="Times New Roman"/>
          <w:sz w:val="24"/>
          <w:szCs w:val="24"/>
        </w:rPr>
        <w:t>/H</w:t>
      </w:r>
      <w:r w:rsidR="00CB3ACD" w:rsidRPr="00E93F31">
        <w:rPr>
          <w:rFonts w:ascii="Times New Roman" w:hAnsi="Times New Roman" w:cs="Times New Roman"/>
          <w:sz w:val="24"/>
          <w:szCs w:val="24"/>
          <w:vertAlign w:val="superscript"/>
        </w:rPr>
        <w:t>+</w:t>
      </w:r>
      <w:r w:rsidR="00CB3ACD" w:rsidRPr="00E93F31">
        <w:rPr>
          <w:rFonts w:ascii="Times New Roman" w:hAnsi="Times New Roman" w:cs="Times New Roman"/>
          <w:sz w:val="24"/>
          <w:szCs w:val="24"/>
        </w:rPr>
        <w:t xml:space="preserve"> value is predictably higher than that usually found for Pt/zeolite catalysts, which can be attributed to the stronger acidity of CsPW compared to </w:t>
      </w:r>
      <w:r w:rsidR="002A2ACA" w:rsidRPr="00E93F31">
        <w:rPr>
          <w:rFonts w:ascii="Times New Roman" w:hAnsi="Times New Roman" w:cs="Times New Roman"/>
          <w:sz w:val="24"/>
          <w:szCs w:val="24"/>
        </w:rPr>
        <w:t xml:space="preserve">the </w:t>
      </w:r>
      <w:r w:rsidR="00CB3ACD" w:rsidRPr="00E93F31">
        <w:rPr>
          <w:rFonts w:ascii="Times New Roman" w:hAnsi="Times New Roman" w:cs="Times New Roman"/>
          <w:sz w:val="24"/>
          <w:szCs w:val="24"/>
        </w:rPr>
        <w:t>conventional zeolites.</w:t>
      </w:r>
    </w:p>
    <w:p w:rsidR="00BF2529" w:rsidRPr="00E93F31" w:rsidRDefault="004D1DCE" w:rsidP="00C771E1">
      <w:pPr>
        <w:autoSpaceDE w:val="0"/>
        <w:autoSpaceDN w:val="0"/>
        <w:adjustRightInd w:val="0"/>
        <w:spacing w:after="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 xml:space="preserve">The apparent activation energy, </w:t>
      </w:r>
      <w:r w:rsidRPr="00E93F31">
        <w:rPr>
          <w:rFonts w:ascii="Times New Roman" w:hAnsi="Times New Roman" w:cs="Times New Roman"/>
          <w:i/>
          <w:sz w:val="24"/>
          <w:szCs w:val="24"/>
        </w:rPr>
        <w:t>E</w:t>
      </w:r>
      <w:r w:rsidRPr="00E93F31">
        <w:rPr>
          <w:rFonts w:ascii="Times New Roman" w:hAnsi="Times New Roman" w:cs="Times New Roman"/>
          <w:i/>
          <w:sz w:val="24"/>
          <w:szCs w:val="24"/>
          <w:vertAlign w:val="subscript"/>
        </w:rPr>
        <w:t>a</w:t>
      </w:r>
      <w:r w:rsidRPr="00E93F31">
        <w:rPr>
          <w:rFonts w:ascii="Times New Roman" w:hAnsi="Times New Roman" w:cs="Times New Roman"/>
          <w:sz w:val="24"/>
          <w:szCs w:val="24"/>
        </w:rPr>
        <w:t xml:space="preserve">, for n-hexane </w:t>
      </w:r>
      <w:r w:rsidR="00096007" w:rsidRPr="00E93F31">
        <w:rPr>
          <w:rFonts w:ascii="Times New Roman" w:hAnsi="Times New Roman" w:cs="Times New Roman"/>
          <w:sz w:val="24"/>
          <w:szCs w:val="24"/>
        </w:rPr>
        <w:t>isomerisation</w:t>
      </w:r>
      <w:r w:rsidR="00AF3FE5" w:rsidRPr="00E93F31">
        <w:rPr>
          <w:rFonts w:ascii="Times New Roman" w:hAnsi="Times New Roman" w:cs="Times New Roman"/>
          <w:sz w:val="24"/>
          <w:szCs w:val="24"/>
        </w:rPr>
        <w:t xml:space="preserve"> over 5.78%Pt/CsPW </w:t>
      </w:r>
      <w:r w:rsidRPr="00E93F31">
        <w:rPr>
          <w:rFonts w:ascii="Times New Roman" w:hAnsi="Times New Roman" w:cs="Times New Roman"/>
          <w:sz w:val="24"/>
          <w:szCs w:val="24"/>
        </w:rPr>
        <w:t>was found to be 79 kJ mol</w:t>
      </w:r>
      <w:r w:rsidRPr="00E93F31">
        <w:rPr>
          <w:rFonts w:ascii="Times New Roman" w:hAnsi="Times New Roman" w:cs="Times New Roman"/>
          <w:sz w:val="24"/>
          <w:szCs w:val="24"/>
          <w:vertAlign w:val="superscript"/>
        </w:rPr>
        <w:t>-1</w:t>
      </w:r>
      <w:r w:rsidRPr="00E93F31">
        <w:rPr>
          <w:rFonts w:ascii="Times New Roman" w:hAnsi="Times New Roman" w:cs="Times New Roman"/>
          <w:sz w:val="24"/>
          <w:szCs w:val="24"/>
        </w:rPr>
        <w:t xml:space="preserve"> in the temperature range of 180-220 </w:t>
      </w:r>
      <w:r w:rsidRPr="00E93F31">
        <w:rPr>
          <w:rFonts w:ascii="Times New Roman" w:hAnsi="Times New Roman" w:cs="Times New Roman"/>
          <w:sz w:val="24"/>
          <w:szCs w:val="24"/>
          <w:vertAlign w:val="superscript"/>
        </w:rPr>
        <w:t>o</w:t>
      </w:r>
      <w:r w:rsidRPr="00E93F31">
        <w:rPr>
          <w:rFonts w:ascii="Times New Roman" w:hAnsi="Times New Roman" w:cs="Times New Roman"/>
          <w:sz w:val="24"/>
          <w:szCs w:val="24"/>
        </w:rPr>
        <w:t>C. The A</w:t>
      </w:r>
      <w:r w:rsidR="00CB6C44" w:rsidRPr="00E93F31">
        <w:rPr>
          <w:rFonts w:ascii="Times New Roman" w:hAnsi="Times New Roman" w:cs="Times New Roman"/>
          <w:sz w:val="24"/>
          <w:szCs w:val="24"/>
        </w:rPr>
        <w:t>rrhenius plot is shown in Fig. 6</w:t>
      </w:r>
      <w:r w:rsidRPr="00E93F31">
        <w:rPr>
          <w:rFonts w:ascii="Times New Roman" w:hAnsi="Times New Roman" w:cs="Times New Roman"/>
          <w:sz w:val="24"/>
          <w:szCs w:val="24"/>
        </w:rPr>
        <w:t>; in this plot, the differential conversion of n-hexane</w:t>
      </w:r>
      <w:r w:rsidR="00DB68A2" w:rsidRPr="00E93F31">
        <w:rPr>
          <w:rFonts w:ascii="Times New Roman" w:hAnsi="Times New Roman" w:cs="Times New Roman"/>
          <w:sz w:val="24"/>
          <w:szCs w:val="24"/>
        </w:rPr>
        <w:t xml:space="preserve"> </w:t>
      </w:r>
      <w:r w:rsidR="00DB68A2" w:rsidRPr="00E93F31">
        <w:rPr>
          <w:rFonts w:ascii="Times New Roman" w:hAnsi="Times New Roman" w:cs="Times New Roman"/>
          <w:i/>
          <w:sz w:val="24"/>
          <w:szCs w:val="24"/>
        </w:rPr>
        <w:t>X</w:t>
      </w:r>
      <w:r w:rsidRPr="00E93F31">
        <w:rPr>
          <w:rFonts w:ascii="Times New Roman" w:hAnsi="Times New Roman" w:cs="Times New Roman"/>
          <w:sz w:val="24"/>
          <w:szCs w:val="24"/>
        </w:rPr>
        <w:t xml:space="preserve"> which is directly proportional to the reaction rate</w:t>
      </w:r>
      <w:r w:rsidR="00C1789D" w:rsidRPr="00E93F31">
        <w:rPr>
          <w:rFonts w:ascii="Times New Roman" w:hAnsi="Times New Roman" w:cs="Times New Roman"/>
          <w:sz w:val="24"/>
          <w:szCs w:val="24"/>
        </w:rPr>
        <w:t xml:space="preserve"> </w:t>
      </w:r>
      <w:r w:rsidR="00622DF7" w:rsidRPr="00E93F31">
        <w:rPr>
          <w:rFonts w:ascii="Times New Roman" w:hAnsi="Times New Roman" w:cs="Times New Roman"/>
          <w:sz w:val="24"/>
          <w:szCs w:val="24"/>
        </w:rPr>
        <w:t>i</w:t>
      </w:r>
      <w:r w:rsidR="00C1789D" w:rsidRPr="00E93F31">
        <w:rPr>
          <w:rFonts w:ascii="Times New Roman" w:hAnsi="Times New Roman" w:cs="Times New Roman"/>
          <w:sz w:val="24"/>
          <w:szCs w:val="24"/>
        </w:rPr>
        <w:t>s used</w:t>
      </w:r>
      <w:r w:rsidRPr="00E93F31">
        <w:rPr>
          <w:rFonts w:ascii="Times New Roman" w:hAnsi="Times New Roman" w:cs="Times New Roman"/>
          <w:sz w:val="24"/>
          <w:szCs w:val="24"/>
        </w:rPr>
        <w:t xml:space="preserve">. The high </w:t>
      </w:r>
      <w:r w:rsidRPr="00E93F31">
        <w:rPr>
          <w:rFonts w:ascii="Times New Roman" w:hAnsi="Times New Roman" w:cs="Times New Roman"/>
          <w:i/>
          <w:sz w:val="24"/>
          <w:szCs w:val="24"/>
        </w:rPr>
        <w:t>E</w:t>
      </w:r>
      <w:r w:rsidRPr="00E93F31">
        <w:rPr>
          <w:rFonts w:ascii="Times New Roman" w:hAnsi="Times New Roman" w:cs="Times New Roman"/>
          <w:i/>
          <w:sz w:val="24"/>
          <w:szCs w:val="24"/>
          <w:vertAlign w:val="subscript"/>
        </w:rPr>
        <w:t>a</w:t>
      </w:r>
      <w:r w:rsidRPr="00E93F31">
        <w:rPr>
          <w:rFonts w:ascii="Times New Roman" w:hAnsi="Times New Roman" w:cs="Times New Roman"/>
          <w:sz w:val="24"/>
          <w:szCs w:val="24"/>
        </w:rPr>
        <w:t xml:space="preserve"> value obtained indicates no diffusion limitations in </w:t>
      </w:r>
      <w:r w:rsidR="00E61B54" w:rsidRPr="00E93F31">
        <w:rPr>
          <w:rFonts w:ascii="Times New Roman" w:hAnsi="Times New Roman" w:cs="Times New Roman"/>
          <w:sz w:val="24"/>
          <w:szCs w:val="24"/>
        </w:rPr>
        <w:t xml:space="preserve">the </w:t>
      </w:r>
      <w:r w:rsidR="00096007" w:rsidRPr="00E93F31">
        <w:rPr>
          <w:rFonts w:ascii="Times New Roman" w:hAnsi="Times New Roman" w:cs="Times New Roman"/>
          <w:sz w:val="24"/>
          <w:szCs w:val="24"/>
        </w:rPr>
        <w:t>isomerisation</w:t>
      </w:r>
      <w:r w:rsidRPr="00E93F31">
        <w:rPr>
          <w:rFonts w:ascii="Times New Roman" w:hAnsi="Times New Roman" w:cs="Times New Roman"/>
          <w:sz w:val="24"/>
          <w:szCs w:val="24"/>
        </w:rPr>
        <w:t xml:space="preserve"> reaction</w:t>
      </w:r>
      <w:r w:rsidR="00E61B54" w:rsidRPr="00E93F31">
        <w:rPr>
          <w:rFonts w:ascii="Times New Roman" w:hAnsi="Times New Roman" w:cs="Times New Roman"/>
          <w:sz w:val="24"/>
          <w:szCs w:val="24"/>
        </w:rPr>
        <w:t xml:space="preserve"> over Pt/CsPW</w:t>
      </w:r>
      <w:r w:rsidRPr="00E93F31">
        <w:rPr>
          <w:rFonts w:ascii="Times New Roman" w:hAnsi="Times New Roman" w:cs="Times New Roman"/>
          <w:sz w:val="24"/>
          <w:szCs w:val="24"/>
        </w:rPr>
        <w:t>.</w:t>
      </w:r>
    </w:p>
    <w:p w:rsidR="00FD3F0B" w:rsidRPr="00E93F31" w:rsidRDefault="008375A9" w:rsidP="00C771E1">
      <w:pPr>
        <w:autoSpaceDE w:val="0"/>
        <w:autoSpaceDN w:val="0"/>
        <w:adjustRightInd w:val="0"/>
        <w:spacing w:after="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 xml:space="preserve">The </w:t>
      </w:r>
      <w:r w:rsidR="00096007" w:rsidRPr="00E93F31">
        <w:rPr>
          <w:rFonts w:ascii="Times New Roman" w:hAnsi="Times New Roman" w:cs="Times New Roman"/>
          <w:sz w:val="24"/>
          <w:szCs w:val="24"/>
        </w:rPr>
        <w:t>isomerisation</w:t>
      </w:r>
      <w:r w:rsidRPr="00E93F31">
        <w:rPr>
          <w:rFonts w:ascii="Times New Roman" w:hAnsi="Times New Roman" w:cs="Times New Roman"/>
          <w:sz w:val="24"/>
          <w:szCs w:val="24"/>
        </w:rPr>
        <w:t xml:space="preserve"> reaction is first order in Pt/CsPW catalyst (Fig. 7). The order in n-hexane was found to be 0.90 in agreement with eq. (1)</w:t>
      </w:r>
      <w:r w:rsidR="009F615A" w:rsidRPr="00E93F31">
        <w:rPr>
          <w:rFonts w:ascii="Times New Roman" w:hAnsi="Times New Roman" w:cs="Times New Roman"/>
          <w:sz w:val="24"/>
          <w:szCs w:val="24"/>
        </w:rPr>
        <w:t xml:space="preserve"> (Fig. 8, where </w:t>
      </w:r>
      <w:r w:rsidR="009F615A" w:rsidRPr="00E93F31">
        <w:rPr>
          <w:rFonts w:ascii="Times New Roman" w:hAnsi="Times New Roman" w:cs="Times New Roman"/>
          <w:i/>
          <w:sz w:val="24"/>
          <w:szCs w:val="24"/>
        </w:rPr>
        <w:t>P</w:t>
      </w:r>
      <w:r w:rsidR="009F615A" w:rsidRPr="00E93F31">
        <w:rPr>
          <w:rFonts w:ascii="Times New Roman" w:hAnsi="Times New Roman" w:cs="Times New Roman"/>
          <w:i/>
          <w:sz w:val="24"/>
          <w:szCs w:val="24"/>
          <w:vertAlign w:val="subscript"/>
        </w:rPr>
        <w:t>C6</w:t>
      </w:r>
      <w:r w:rsidR="009F615A" w:rsidRPr="00E93F31">
        <w:rPr>
          <w:rFonts w:ascii="Times New Roman" w:hAnsi="Times New Roman" w:cs="Times New Roman"/>
          <w:sz w:val="24"/>
          <w:szCs w:val="24"/>
        </w:rPr>
        <w:t xml:space="preserve"> is varied at </w:t>
      </w:r>
      <w:r w:rsidR="00ED4BC4" w:rsidRPr="00E93F31">
        <w:rPr>
          <w:rFonts w:ascii="Times New Roman" w:hAnsi="Times New Roman" w:cs="Times New Roman"/>
          <w:sz w:val="24"/>
          <w:szCs w:val="24"/>
        </w:rPr>
        <w:t xml:space="preserve">practically </w:t>
      </w:r>
      <w:r w:rsidR="009F615A" w:rsidRPr="00E93F31">
        <w:rPr>
          <w:rFonts w:ascii="Times New Roman" w:hAnsi="Times New Roman" w:cs="Times New Roman"/>
          <w:sz w:val="24"/>
          <w:szCs w:val="24"/>
        </w:rPr>
        <w:t xml:space="preserve">constant </w:t>
      </w:r>
      <w:r w:rsidR="009F615A" w:rsidRPr="00E93F31">
        <w:rPr>
          <w:rFonts w:ascii="Times New Roman" w:hAnsi="Times New Roman" w:cs="Times New Roman"/>
          <w:i/>
          <w:sz w:val="24"/>
          <w:szCs w:val="24"/>
        </w:rPr>
        <w:t>P</w:t>
      </w:r>
      <w:r w:rsidR="009F615A" w:rsidRPr="00E93F31">
        <w:rPr>
          <w:rFonts w:ascii="Times New Roman" w:hAnsi="Times New Roman" w:cs="Times New Roman"/>
          <w:i/>
          <w:sz w:val="24"/>
          <w:szCs w:val="24"/>
          <w:vertAlign w:val="subscript"/>
        </w:rPr>
        <w:t>H2</w:t>
      </w:r>
      <w:r w:rsidR="009F615A" w:rsidRPr="00E93F31">
        <w:rPr>
          <w:rFonts w:ascii="Times New Roman" w:hAnsi="Times New Roman" w:cs="Times New Roman"/>
          <w:sz w:val="24"/>
          <w:szCs w:val="24"/>
        </w:rPr>
        <w:t>)</w:t>
      </w:r>
      <w:r w:rsidRPr="00E93F31">
        <w:rPr>
          <w:rFonts w:ascii="Times New Roman" w:hAnsi="Times New Roman" w:cs="Times New Roman"/>
          <w:sz w:val="24"/>
          <w:szCs w:val="24"/>
        </w:rPr>
        <w:t>.</w:t>
      </w:r>
      <w:r w:rsidR="00C72A64" w:rsidRPr="00E93F31">
        <w:rPr>
          <w:rFonts w:ascii="Times New Roman" w:hAnsi="Times New Roman" w:cs="Times New Roman"/>
          <w:sz w:val="24"/>
          <w:szCs w:val="24"/>
        </w:rPr>
        <w:t xml:space="preserve"> </w:t>
      </w:r>
      <w:r w:rsidR="009F615A" w:rsidRPr="00E93F31">
        <w:rPr>
          <w:rFonts w:ascii="Times New Roman" w:hAnsi="Times New Roman" w:cs="Times New Roman"/>
          <w:sz w:val="24"/>
          <w:szCs w:val="24"/>
        </w:rPr>
        <w:t>Also i</w:t>
      </w:r>
      <w:r w:rsidR="00C72A64" w:rsidRPr="00E93F31">
        <w:rPr>
          <w:rFonts w:ascii="Times New Roman" w:hAnsi="Times New Roman" w:cs="Times New Roman"/>
          <w:sz w:val="24"/>
          <w:szCs w:val="24"/>
        </w:rPr>
        <w:t xml:space="preserve">n accordance with eq. (1), the reaction rate </w:t>
      </w:r>
      <w:r w:rsidR="00455279" w:rsidRPr="00E93F31">
        <w:rPr>
          <w:rFonts w:ascii="Times New Roman" w:hAnsi="Times New Roman" w:cs="Times New Roman"/>
          <w:sz w:val="24"/>
          <w:szCs w:val="24"/>
        </w:rPr>
        <w:t>increases</w:t>
      </w:r>
      <w:r w:rsidR="00C72A64" w:rsidRPr="00E93F31">
        <w:rPr>
          <w:rFonts w:ascii="Times New Roman" w:hAnsi="Times New Roman" w:cs="Times New Roman"/>
          <w:sz w:val="24"/>
          <w:szCs w:val="24"/>
        </w:rPr>
        <w:t xml:space="preserve"> with increasing the partial pressure </w:t>
      </w:r>
      <w:r w:rsidR="00455279" w:rsidRPr="00E93F31">
        <w:rPr>
          <w:rFonts w:ascii="Times New Roman" w:hAnsi="Times New Roman" w:cs="Times New Roman"/>
          <w:sz w:val="24"/>
          <w:szCs w:val="24"/>
        </w:rPr>
        <w:t xml:space="preserve">ratio </w:t>
      </w:r>
      <w:r w:rsidR="00455279" w:rsidRPr="00E93F31">
        <w:rPr>
          <w:rFonts w:ascii="Times New Roman" w:hAnsi="Times New Roman" w:cs="Times New Roman"/>
          <w:i/>
          <w:sz w:val="24"/>
          <w:szCs w:val="24"/>
        </w:rPr>
        <w:t>P</w:t>
      </w:r>
      <w:r w:rsidR="00455279" w:rsidRPr="00E93F31">
        <w:rPr>
          <w:rFonts w:ascii="Times New Roman" w:hAnsi="Times New Roman" w:cs="Times New Roman"/>
          <w:sz w:val="24"/>
          <w:szCs w:val="24"/>
          <w:vertAlign w:val="subscript"/>
        </w:rPr>
        <w:t>C6</w:t>
      </w:r>
      <w:r w:rsidR="00455279" w:rsidRPr="00E93F31">
        <w:rPr>
          <w:rFonts w:ascii="Times New Roman" w:hAnsi="Times New Roman" w:cs="Times New Roman"/>
          <w:sz w:val="24"/>
          <w:szCs w:val="24"/>
        </w:rPr>
        <w:t>/</w:t>
      </w:r>
      <w:r w:rsidR="00455279" w:rsidRPr="00E93F31">
        <w:rPr>
          <w:rFonts w:ascii="Times New Roman" w:hAnsi="Times New Roman" w:cs="Times New Roman"/>
          <w:i/>
          <w:sz w:val="24"/>
          <w:szCs w:val="24"/>
        </w:rPr>
        <w:t>P</w:t>
      </w:r>
      <w:r w:rsidR="00455279" w:rsidRPr="00E93F31">
        <w:rPr>
          <w:rFonts w:ascii="Times New Roman" w:hAnsi="Times New Roman" w:cs="Times New Roman"/>
          <w:sz w:val="24"/>
          <w:szCs w:val="24"/>
          <w:vertAlign w:val="subscript"/>
        </w:rPr>
        <w:t>H2</w:t>
      </w:r>
      <w:r w:rsidR="00455279" w:rsidRPr="00E93F31">
        <w:rPr>
          <w:rFonts w:ascii="Times New Roman" w:hAnsi="Times New Roman" w:cs="Times New Roman"/>
          <w:sz w:val="24"/>
          <w:szCs w:val="24"/>
        </w:rPr>
        <w:t xml:space="preserve">; 4-fold increase in </w:t>
      </w:r>
      <w:r w:rsidR="00455279" w:rsidRPr="00E93F31">
        <w:rPr>
          <w:rFonts w:ascii="Times New Roman" w:hAnsi="Times New Roman" w:cs="Times New Roman"/>
          <w:i/>
          <w:sz w:val="24"/>
          <w:szCs w:val="24"/>
        </w:rPr>
        <w:t>P</w:t>
      </w:r>
      <w:r w:rsidR="00455279" w:rsidRPr="00E93F31">
        <w:rPr>
          <w:rFonts w:ascii="Times New Roman" w:hAnsi="Times New Roman" w:cs="Times New Roman"/>
          <w:sz w:val="24"/>
          <w:szCs w:val="24"/>
          <w:vertAlign w:val="subscript"/>
        </w:rPr>
        <w:t>C6</w:t>
      </w:r>
      <w:r w:rsidR="00455279" w:rsidRPr="00E93F31">
        <w:rPr>
          <w:rFonts w:ascii="Times New Roman" w:hAnsi="Times New Roman" w:cs="Times New Roman"/>
          <w:sz w:val="24"/>
          <w:szCs w:val="24"/>
        </w:rPr>
        <w:t>/</w:t>
      </w:r>
      <w:r w:rsidR="00455279" w:rsidRPr="00E93F31">
        <w:rPr>
          <w:rFonts w:ascii="Times New Roman" w:hAnsi="Times New Roman" w:cs="Times New Roman"/>
          <w:i/>
          <w:sz w:val="24"/>
          <w:szCs w:val="24"/>
        </w:rPr>
        <w:t>P</w:t>
      </w:r>
      <w:r w:rsidR="00455279" w:rsidRPr="00E93F31">
        <w:rPr>
          <w:rFonts w:ascii="Times New Roman" w:hAnsi="Times New Roman" w:cs="Times New Roman"/>
          <w:sz w:val="24"/>
          <w:szCs w:val="24"/>
          <w:vertAlign w:val="subscript"/>
        </w:rPr>
        <w:t>H2</w:t>
      </w:r>
      <w:r w:rsidR="00455279" w:rsidRPr="00E93F31">
        <w:rPr>
          <w:rFonts w:ascii="Times New Roman" w:hAnsi="Times New Roman" w:cs="Times New Roman"/>
          <w:sz w:val="24"/>
          <w:szCs w:val="24"/>
        </w:rPr>
        <w:t xml:space="preserve"> caused a factor of 1.</w:t>
      </w:r>
      <w:r w:rsidR="00325DAC" w:rsidRPr="00E93F31">
        <w:rPr>
          <w:rFonts w:ascii="Times New Roman" w:hAnsi="Times New Roman" w:cs="Times New Roman"/>
          <w:sz w:val="24"/>
          <w:szCs w:val="24"/>
        </w:rPr>
        <w:t>5</w:t>
      </w:r>
      <w:r w:rsidR="00E935C4" w:rsidRPr="00E93F31">
        <w:rPr>
          <w:rFonts w:ascii="Times New Roman" w:hAnsi="Times New Roman" w:cs="Times New Roman"/>
          <w:sz w:val="24"/>
          <w:szCs w:val="24"/>
        </w:rPr>
        <w:t>-</w:t>
      </w:r>
      <w:r w:rsidR="00E935C4" w:rsidRPr="00E93F31">
        <w:rPr>
          <w:rFonts w:ascii="Times New Roman" w:hAnsi="Times New Roman" w:cs="Times New Roman"/>
          <w:sz w:val="24"/>
          <w:szCs w:val="24"/>
        </w:rPr>
        <w:lastRenderedPageBreak/>
        <w:t>1.</w:t>
      </w:r>
      <w:r w:rsidR="00325DAC" w:rsidRPr="00E93F31">
        <w:rPr>
          <w:rFonts w:ascii="Times New Roman" w:hAnsi="Times New Roman" w:cs="Times New Roman"/>
          <w:sz w:val="24"/>
          <w:szCs w:val="24"/>
        </w:rPr>
        <w:t>8</w:t>
      </w:r>
      <w:r w:rsidR="00455279" w:rsidRPr="00E93F31">
        <w:rPr>
          <w:rFonts w:ascii="Times New Roman" w:hAnsi="Times New Roman" w:cs="Times New Roman"/>
          <w:sz w:val="24"/>
          <w:szCs w:val="24"/>
        </w:rPr>
        <w:t xml:space="preserve"> increase in reaction rate for Pt/CsPW catalysts at 180 </w:t>
      </w:r>
      <w:r w:rsidR="00455279" w:rsidRPr="00E93F31">
        <w:rPr>
          <w:rFonts w:ascii="Times New Roman" w:hAnsi="Times New Roman" w:cs="Times New Roman"/>
          <w:sz w:val="24"/>
          <w:szCs w:val="24"/>
          <w:vertAlign w:val="superscript"/>
        </w:rPr>
        <w:t>o</w:t>
      </w:r>
      <w:r w:rsidR="00455279" w:rsidRPr="00E93F31">
        <w:rPr>
          <w:rFonts w:ascii="Times New Roman" w:hAnsi="Times New Roman" w:cs="Times New Roman"/>
          <w:sz w:val="24"/>
          <w:szCs w:val="24"/>
        </w:rPr>
        <w:t>C (Table 5)</w:t>
      </w:r>
      <w:r w:rsidR="00C72A64" w:rsidRPr="00E93F31">
        <w:rPr>
          <w:rFonts w:ascii="Times New Roman" w:hAnsi="Times New Roman" w:cs="Times New Roman"/>
          <w:sz w:val="24"/>
          <w:szCs w:val="24"/>
        </w:rPr>
        <w:t>.</w:t>
      </w:r>
      <w:r w:rsidR="00F24FD1" w:rsidRPr="00E93F31">
        <w:rPr>
          <w:rFonts w:ascii="Times New Roman" w:hAnsi="Times New Roman" w:cs="Times New Roman"/>
          <w:sz w:val="24"/>
          <w:szCs w:val="24"/>
        </w:rPr>
        <w:t xml:space="preserve"> Overall, these kinetic results are in good agreement with eq. (1), taking into account that in these </w:t>
      </w:r>
      <w:r w:rsidR="006B697F" w:rsidRPr="00E93F31">
        <w:rPr>
          <w:rFonts w:ascii="Times New Roman" w:hAnsi="Times New Roman" w:cs="Times New Roman"/>
          <w:sz w:val="24"/>
          <w:szCs w:val="24"/>
        </w:rPr>
        <w:t xml:space="preserve">reaction </w:t>
      </w:r>
      <w:r w:rsidR="00F24FD1" w:rsidRPr="00E93F31">
        <w:rPr>
          <w:rFonts w:ascii="Times New Roman" w:hAnsi="Times New Roman" w:cs="Times New Roman"/>
          <w:sz w:val="24"/>
          <w:szCs w:val="24"/>
        </w:rPr>
        <w:t>systems n-hexane dehydrogenation step was not always fully equilibrated.</w:t>
      </w:r>
    </w:p>
    <w:p w:rsidR="00FD3F0B" w:rsidRPr="00E93F31" w:rsidRDefault="00FD3F0B" w:rsidP="00FD3F0B">
      <w:pPr>
        <w:autoSpaceDE w:val="0"/>
        <w:autoSpaceDN w:val="0"/>
        <w:adjustRightInd w:val="0"/>
        <w:spacing w:after="0" w:line="480" w:lineRule="auto"/>
        <w:jc w:val="both"/>
        <w:rPr>
          <w:rFonts w:ascii="Times New Roman" w:hAnsi="Times New Roman" w:cs="Times New Roman"/>
          <w:sz w:val="24"/>
          <w:szCs w:val="24"/>
        </w:rPr>
      </w:pPr>
    </w:p>
    <w:p w:rsidR="00B665AE" w:rsidRPr="00E93F31" w:rsidRDefault="00FD3F0B" w:rsidP="00FD3F0B">
      <w:pPr>
        <w:autoSpaceDE w:val="0"/>
        <w:autoSpaceDN w:val="0"/>
        <w:adjustRightInd w:val="0"/>
        <w:spacing w:after="0" w:line="480" w:lineRule="auto"/>
        <w:jc w:val="both"/>
        <w:rPr>
          <w:rFonts w:ascii="Times New Roman" w:hAnsi="Times New Roman" w:cs="Times New Roman"/>
          <w:sz w:val="24"/>
          <w:szCs w:val="24"/>
        </w:rPr>
      </w:pPr>
      <w:r w:rsidRPr="00E93F31">
        <w:rPr>
          <w:rFonts w:ascii="Times New Roman" w:hAnsi="Times New Roman" w:cs="Times New Roman"/>
          <w:i/>
          <w:sz w:val="24"/>
          <w:szCs w:val="24"/>
        </w:rPr>
        <w:t>3.3. Effect of gold</w:t>
      </w:r>
    </w:p>
    <w:p w:rsidR="00F414C8" w:rsidRPr="00E93F31" w:rsidRDefault="00FD3F0B" w:rsidP="00F414C8">
      <w:pPr>
        <w:autoSpaceDE w:val="0"/>
        <w:autoSpaceDN w:val="0"/>
        <w:adjustRightInd w:val="0"/>
        <w:spacing w:after="0" w:line="480" w:lineRule="auto"/>
        <w:jc w:val="both"/>
        <w:rPr>
          <w:rFonts w:ascii="Times New Roman" w:hAnsi="Times New Roman" w:cs="Times New Roman"/>
          <w:sz w:val="24"/>
          <w:szCs w:val="24"/>
          <w:lang w:bidi="en-US"/>
        </w:rPr>
      </w:pPr>
      <w:r w:rsidRPr="00E93F31">
        <w:rPr>
          <w:rFonts w:ascii="Times New Roman" w:hAnsi="Times New Roman" w:cs="Times New Roman"/>
          <w:sz w:val="24"/>
          <w:szCs w:val="24"/>
        </w:rPr>
        <w:tab/>
      </w:r>
      <w:r w:rsidR="00F414C8" w:rsidRPr="00E93F31">
        <w:rPr>
          <w:rFonts w:ascii="Times New Roman" w:hAnsi="Times New Roman" w:cs="Times New Roman"/>
          <w:sz w:val="24"/>
          <w:szCs w:val="24"/>
        </w:rPr>
        <w:t>It has been well documented that b</w:t>
      </w:r>
      <w:r w:rsidR="00F414C8" w:rsidRPr="00E93F31">
        <w:rPr>
          <w:rFonts w:ascii="Times New Roman" w:hAnsi="Times New Roman" w:cs="Times New Roman"/>
          <w:sz w:val="24"/>
          <w:szCs w:val="24"/>
          <w:lang w:bidi="en-US"/>
        </w:rPr>
        <w:t>imetallic PtAu and PdAu catalysts frequently</w:t>
      </w:r>
      <w:r w:rsidR="00EB3B68" w:rsidRPr="00E93F31">
        <w:rPr>
          <w:rFonts w:ascii="Times New Roman" w:hAnsi="Times New Roman" w:cs="Times New Roman"/>
          <w:sz w:val="24"/>
          <w:szCs w:val="24"/>
          <w:lang w:bidi="en-US"/>
        </w:rPr>
        <w:t xml:space="preserve"> have</w:t>
      </w:r>
      <w:r w:rsidR="00F414C8" w:rsidRPr="00E93F31">
        <w:rPr>
          <w:rFonts w:ascii="Times New Roman" w:hAnsi="Times New Roman" w:cs="Times New Roman"/>
          <w:sz w:val="24"/>
          <w:szCs w:val="24"/>
          <w:lang w:bidi="en-US"/>
        </w:rPr>
        <w:t xml:space="preserve"> an enhanced performance in comparison to monometallic Pt and Pd catalysts</w:t>
      </w:r>
      <w:r w:rsidR="0035798E" w:rsidRPr="00E93F31">
        <w:rPr>
          <w:rFonts w:ascii="Times New Roman" w:hAnsi="Times New Roman" w:cs="Times New Roman"/>
          <w:sz w:val="24"/>
          <w:szCs w:val="24"/>
          <w:lang w:bidi="en-US"/>
        </w:rPr>
        <w:t xml:space="preserve"> </w:t>
      </w:r>
      <w:r w:rsidR="00053B0C" w:rsidRPr="00E93F31">
        <w:rPr>
          <w:rFonts w:ascii="Times New Roman" w:hAnsi="Times New Roman" w:cs="Times New Roman"/>
          <w:sz w:val="24"/>
          <w:szCs w:val="24"/>
          <w:lang w:bidi="en-US"/>
        </w:rPr>
        <w:t>([15,23</w:t>
      </w:r>
      <w:r w:rsidR="0035798E" w:rsidRPr="00E93F31">
        <w:rPr>
          <w:rFonts w:ascii="Times New Roman" w:hAnsi="Times New Roman" w:cs="Times New Roman"/>
          <w:sz w:val="24"/>
          <w:szCs w:val="24"/>
          <w:lang w:bidi="en-US"/>
        </w:rPr>
        <w:t>-</w:t>
      </w:r>
      <w:r w:rsidR="00053B0C" w:rsidRPr="00E93F31">
        <w:rPr>
          <w:rFonts w:ascii="Times New Roman" w:hAnsi="Times New Roman" w:cs="Times New Roman"/>
          <w:sz w:val="24"/>
          <w:szCs w:val="24"/>
          <w:lang w:bidi="en-US"/>
        </w:rPr>
        <w:t>32</w:t>
      </w:r>
      <w:r w:rsidR="0035798E" w:rsidRPr="00E93F31">
        <w:rPr>
          <w:rFonts w:ascii="Times New Roman" w:hAnsi="Times New Roman" w:cs="Times New Roman"/>
          <w:sz w:val="24"/>
          <w:szCs w:val="24"/>
          <w:lang w:bidi="en-US"/>
        </w:rPr>
        <w:t>] and references therein)</w:t>
      </w:r>
      <w:r w:rsidR="00F414C8" w:rsidRPr="00E93F31">
        <w:rPr>
          <w:rFonts w:ascii="Times New Roman" w:hAnsi="Times New Roman" w:cs="Times New Roman"/>
          <w:sz w:val="24"/>
          <w:szCs w:val="24"/>
          <w:lang w:bidi="en-US"/>
        </w:rPr>
        <w:t xml:space="preserve">, </w:t>
      </w:r>
      <w:r w:rsidR="00920273" w:rsidRPr="00E93F31">
        <w:rPr>
          <w:rFonts w:ascii="Times New Roman" w:hAnsi="Times New Roman" w:cs="Times New Roman"/>
          <w:sz w:val="24"/>
          <w:szCs w:val="24"/>
          <w:lang w:bidi="en-US"/>
        </w:rPr>
        <w:t>for ex</w:t>
      </w:r>
      <w:r w:rsidR="002D5617" w:rsidRPr="00E93F31">
        <w:rPr>
          <w:rFonts w:ascii="Times New Roman" w:hAnsi="Times New Roman" w:cs="Times New Roman"/>
          <w:sz w:val="24"/>
          <w:szCs w:val="24"/>
          <w:lang w:bidi="en-US"/>
        </w:rPr>
        <w:t>ample</w:t>
      </w:r>
      <w:r w:rsidR="00F414C8" w:rsidRPr="00E93F31">
        <w:rPr>
          <w:rFonts w:ascii="Times New Roman" w:hAnsi="Times New Roman" w:cs="Times New Roman"/>
          <w:sz w:val="24"/>
          <w:szCs w:val="24"/>
          <w:lang w:bidi="en-US"/>
        </w:rPr>
        <w:t xml:space="preserve"> in hydrogenation</w:t>
      </w:r>
      <w:r w:rsidR="00053B0C" w:rsidRPr="00E93F31">
        <w:rPr>
          <w:rFonts w:ascii="Times New Roman" w:hAnsi="Times New Roman" w:cs="Times New Roman"/>
          <w:sz w:val="24"/>
          <w:szCs w:val="24"/>
          <w:lang w:bidi="en-US"/>
        </w:rPr>
        <w:t xml:space="preserve"> [32</w:t>
      </w:r>
      <w:r w:rsidR="0035798E" w:rsidRPr="00E93F31">
        <w:rPr>
          <w:rFonts w:ascii="Times New Roman" w:hAnsi="Times New Roman" w:cs="Times New Roman"/>
          <w:sz w:val="24"/>
          <w:szCs w:val="24"/>
          <w:lang w:bidi="en-US"/>
        </w:rPr>
        <w:t>]</w:t>
      </w:r>
      <w:r w:rsidR="00F414C8" w:rsidRPr="00E93F31">
        <w:rPr>
          <w:rFonts w:ascii="Times New Roman" w:hAnsi="Times New Roman" w:cs="Times New Roman"/>
          <w:sz w:val="24"/>
          <w:szCs w:val="24"/>
          <w:lang w:bidi="en-US"/>
        </w:rPr>
        <w:t>,</w:t>
      </w:r>
      <w:r w:rsidR="00E01310" w:rsidRPr="00E93F31">
        <w:rPr>
          <w:rFonts w:ascii="Times New Roman" w:hAnsi="Times New Roman" w:cs="Times New Roman"/>
          <w:sz w:val="24"/>
          <w:szCs w:val="24"/>
          <w:lang w:bidi="en-US"/>
        </w:rPr>
        <w:t xml:space="preserve"> hydrodeoxygenation</w:t>
      </w:r>
      <w:r w:rsidR="00053B0C" w:rsidRPr="00E93F31">
        <w:rPr>
          <w:rFonts w:ascii="Times New Roman" w:hAnsi="Times New Roman" w:cs="Times New Roman"/>
          <w:sz w:val="24"/>
          <w:szCs w:val="24"/>
          <w:lang w:bidi="en-US"/>
        </w:rPr>
        <w:t xml:space="preserve"> [15,24</w:t>
      </w:r>
      <w:r w:rsidR="0035798E" w:rsidRPr="00E93F31">
        <w:rPr>
          <w:rFonts w:ascii="Times New Roman" w:hAnsi="Times New Roman" w:cs="Times New Roman"/>
          <w:sz w:val="24"/>
          <w:szCs w:val="24"/>
          <w:lang w:bidi="en-US"/>
        </w:rPr>
        <w:t>]</w:t>
      </w:r>
      <w:r w:rsidR="00E01310" w:rsidRPr="00E93F31">
        <w:rPr>
          <w:rFonts w:ascii="Times New Roman" w:hAnsi="Times New Roman" w:cs="Times New Roman"/>
          <w:sz w:val="24"/>
          <w:szCs w:val="24"/>
          <w:lang w:bidi="en-US"/>
        </w:rPr>
        <w:t>,</w:t>
      </w:r>
      <w:r w:rsidR="00F414C8" w:rsidRPr="00E93F31">
        <w:rPr>
          <w:rFonts w:ascii="Times New Roman" w:hAnsi="Times New Roman" w:cs="Times New Roman"/>
          <w:sz w:val="24"/>
          <w:szCs w:val="24"/>
          <w:lang w:bidi="en-US"/>
        </w:rPr>
        <w:t xml:space="preserve"> hydro</w:t>
      </w:r>
      <w:r w:rsidR="00E01310" w:rsidRPr="00E93F31">
        <w:rPr>
          <w:rFonts w:ascii="Times New Roman" w:hAnsi="Times New Roman" w:cs="Times New Roman"/>
          <w:sz w:val="24"/>
          <w:szCs w:val="24"/>
          <w:lang w:bidi="en-US"/>
        </w:rPr>
        <w:t>desulphurisation</w:t>
      </w:r>
      <w:r w:rsidR="00053B0C" w:rsidRPr="00E93F31">
        <w:rPr>
          <w:rFonts w:ascii="Times New Roman" w:hAnsi="Times New Roman" w:cs="Times New Roman"/>
          <w:sz w:val="24"/>
          <w:szCs w:val="24"/>
          <w:lang w:bidi="en-US"/>
        </w:rPr>
        <w:t xml:space="preserve"> [30,31</w:t>
      </w:r>
      <w:r w:rsidR="0035798E" w:rsidRPr="00E93F31">
        <w:rPr>
          <w:rFonts w:ascii="Times New Roman" w:hAnsi="Times New Roman" w:cs="Times New Roman"/>
          <w:sz w:val="24"/>
          <w:szCs w:val="24"/>
          <w:lang w:bidi="en-US"/>
        </w:rPr>
        <w:t>]</w:t>
      </w:r>
      <w:r w:rsidR="00F414C8" w:rsidRPr="00E93F31">
        <w:rPr>
          <w:rFonts w:ascii="Times New Roman" w:hAnsi="Times New Roman" w:cs="Times New Roman"/>
          <w:sz w:val="24"/>
          <w:szCs w:val="24"/>
          <w:lang w:bidi="en-US"/>
        </w:rPr>
        <w:t>, oxidation</w:t>
      </w:r>
      <w:r w:rsidR="00053B0C" w:rsidRPr="00E93F31">
        <w:rPr>
          <w:rFonts w:ascii="Times New Roman" w:hAnsi="Times New Roman" w:cs="Times New Roman"/>
          <w:sz w:val="24"/>
          <w:szCs w:val="24"/>
          <w:lang w:bidi="en-US"/>
        </w:rPr>
        <w:t xml:space="preserve"> [25-27</w:t>
      </w:r>
      <w:r w:rsidR="0035798E" w:rsidRPr="00E93F31">
        <w:rPr>
          <w:rFonts w:ascii="Times New Roman" w:hAnsi="Times New Roman" w:cs="Times New Roman"/>
          <w:sz w:val="24"/>
          <w:szCs w:val="24"/>
          <w:lang w:bidi="en-US"/>
        </w:rPr>
        <w:t>] and othe</w:t>
      </w:r>
      <w:r w:rsidR="00053B0C" w:rsidRPr="00E93F31">
        <w:rPr>
          <w:rFonts w:ascii="Times New Roman" w:hAnsi="Times New Roman" w:cs="Times New Roman"/>
          <w:sz w:val="24"/>
          <w:szCs w:val="24"/>
          <w:lang w:bidi="en-US"/>
        </w:rPr>
        <w:t>r reactions (for review, see [23,28,29</w:t>
      </w:r>
      <w:r w:rsidR="0035798E" w:rsidRPr="00E93F31">
        <w:rPr>
          <w:rFonts w:ascii="Times New Roman" w:hAnsi="Times New Roman" w:cs="Times New Roman"/>
          <w:sz w:val="24"/>
          <w:szCs w:val="24"/>
          <w:lang w:bidi="en-US"/>
        </w:rPr>
        <w:t>]</w:t>
      </w:r>
      <w:r w:rsidR="00F414C8" w:rsidRPr="00E93F31">
        <w:rPr>
          <w:rFonts w:ascii="Times New Roman" w:hAnsi="Times New Roman" w:cs="Times New Roman"/>
          <w:sz w:val="24"/>
          <w:szCs w:val="24"/>
          <w:lang w:bidi="en-US"/>
        </w:rPr>
        <w:t xml:space="preserve">). </w:t>
      </w:r>
      <w:r w:rsidR="009C6C95" w:rsidRPr="00E93F31">
        <w:rPr>
          <w:rFonts w:ascii="Times New Roman" w:hAnsi="Times New Roman" w:cs="Times New Roman"/>
          <w:sz w:val="24"/>
          <w:szCs w:val="24"/>
          <w:lang w:bidi="en-US"/>
        </w:rPr>
        <w:t xml:space="preserve">The </w:t>
      </w:r>
      <w:r w:rsidR="00F414C8" w:rsidRPr="00E93F31">
        <w:rPr>
          <w:rFonts w:ascii="Times New Roman" w:hAnsi="Times New Roman" w:cs="Times New Roman"/>
          <w:sz w:val="24"/>
          <w:szCs w:val="24"/>
          <w:lang w:bidi="en-US"/>
        </w:rPr>
        <w:t>enhancement of catalyst performance</w:t>
      </w:r>
      <w:r w:rsidR="009C6C95" w:rsidRPr="00E93F31">
        <w:rPr>
          <w:rFonts w:ascii="Times New Roman" w:hAnsi="Times New Roman" w:cs="Times New Roman"/>
          <w:sz w:val="24"/>
          <w:szCs w:val="24"/>
          <w:lang w:bidi="en-US"/>
        </w:rPr>
        <w:t xml:space="preserve"> by addition of gold</w:t>
      </w:r>
      <w:r w:rsidR="00F414C8" w:rsidRPr="00E93F31">
        <w:rPr>
          <w:rFonts w:ascii="Times New Roman" w:hAnsi="Times New Roman" w:cs="Times New Roman"/>
          <w:sz w:val="24"/>
          <w:szCs w:val="24"/>
          <w:lang w:bidi="en-US"/>
        </w:rPr>
        <w:t xml:space="preserve"> </w:t>
      </w:r>
      <w:r w:rsidR="008903E7" w:rsidRPr="00E93F31">
        <w:rPr>
          <w:rFonts w:ascii="Times New Roman" w:hAnsi="Times New Roman" w:cs="Times New Roman"/>
          <w:sz w:val="24"/>
          <w:szCs w:val="24"/>
          <w:lang w:bidi="en-US"/>
        </w:rPr>
        <w:t>can be</w:t>
      </w:r>
      <w:r w:rsidR="00F414C8" w:rsidRPr="00E93F31">
        <w:rPr>
          <w:rFonts w:ascii="Times New Roman" w:hAnsi="Times New Roman" w:cs="Times New Roman"/>
          <w:sz w:val="24"/>
          <w:szCs w:val="24"/>
          <w:lang w:bidi="en-US"/>
        </w:rPr>
        <w:t xml:space="preserve"> attributed to </w:t>
      </w:r>
      <w:r w:rsidR="009C6C95" w:rsidRPr="00E93F31">
        <w:rPr>
          <w:rFonts w:ascii="Times New Roman" w:hAnsi="Times New Roman" w:cs="Times New Roman"/>
          <w:sz w:val="24"/>
          <w:szCs w:val="24"/>
          <w:lang w:bidi="en-US"/>
        </w:rPr>
        <w:t>geometric (</w:t>
      </w:r>
      <w:r w:rsidR="00F414C8" w:rsidRPr="00E93F31">
        <w:rPr>
          <w:rFonts w:ascii="Times New Roman" w:hAnsi="Times New Roman" w:cs="Times New Roman"/>
          <w:sz w:val="24"/>
          <w:szCs w:val="24"/>
          <w:lang w:bidi="en-US"/>
        </w:rPr>
        <w:t>ensemble</w:t>
      </w:r>
      <w:r w:rsidR="009C6C95" w:rsidRPr="00E93F31">
        <w:rPr>
          <w:rFonts w:ascii="Times New Roman" w:hAnsi="Times New Roman" w:cs="Times New Roman"/>
          <w:sz w:val="24"/>
          <w:szCs w:val="24"/>
          <w:lang w:bidi="en-US"/>
        </w:rPr>
        <w:t xml:space="preserve">) </w:t>
      </w:r>
      <w:r w:rsidR="00F414C8" w:rsidRPr="00E93F31">
        <w:rPr>
          <w:rFonts w:ascii="Times New Roman" w:hAnsi="Times New Roman" w:cs="Times New Roman"/>
          <w:sz w:val="24"/>
          <w:szCs w:val="24"/>
          <w:lang w:bidi="en-US"/>
        </w:rPr>
        <w:t xml:space="preserve">and </w:t>
      </w:r>
      <w:r w:rsidR="009A7065" w:rsidRPr="00E93F31">
        <w:rPr>
          <w:rFonts w:ascii="Times New Roman" w:hAnsi="Times New Roman" w:cs="Times New Roman"/>
          <w:sz w:val="24"/>
          <w:szCs w:val="24"/>
          <w:lang w:bidi="en-US"/>
        </w:rPr>
        <w:t>electronic (ligand</w:t>
      </w:r>
      <w:r w:rsidR="00F414C8" w:rsidRPr="00E93F31">
        <w:rPr>
          <w:rFonts w:ascii="Times New Roman" w:hAnsi="Times New Roman" w:cs="Times New Roman"/>
          <w:sz w:val="24"/>
          <w:szCs w:val="24"/>
          <w:lang w:bidi="en-US"/>
        </w:rPr>
        <w:t>) effects of the constituent elements</w:t>
      </w:r>
      <w:r w:rsidR="009C6C95" w:rsidRPr="00E93F31">
        <w:rPr>
          <w:rFonts w:ascii="Times New Roman" w:hAnsi="Times New Roman" w:cs="Times New Roman"/>
          <w:sz w:val="24"/>
          <w:szCs w:val="24"/>
          <w:lang w:bidi="en-US"/>
        </w:rPr>
        <w:t xml:space="preserve"> in PtAu and PdAu bimetallic species</w:t>
      </w:r>
      <w:r w:rsidR="00F414C8" w:rsidRPr="00E93F31">
        <w:rPr>
          <w:rFonts w:ascii="Times New Roman" w:hAnsi="Times New Roman" w:cs="Times New Roman"/>
          <w:sz w:val="24"/>
          <w:szCs w:val="24"/>
          <w:lang w:bidi="en-US"/>
        </w:rPr>
        <w:t xml:space="preserve"> [</w:t>
      </w:r>
      <w:r w:rsidR="00053B0C" w:rsidRPr="00E93F31">
        <w:rPr>
          <w:rFonts w:ascii="Times New Roman" w:hAnsi="Times New Roman" w:cs="Times New Roman"/>
          <w:sz w:val="24"/>
          <w:szCs w:val="24"/>
          <w:lang w:bidi="en-US"/>
        </w:rPr>
        <w:t>28,29</w:t>
      </w:r>
      <w:r w:rsidR="00F414C8" w:rsidRPr="00E93F31">
        <w:rPr>
          <w:rFonts w:ascii="Times New Roman" w:hAnsi="Times New Roman" w:cs="Times New Roman"/>
          <w:sz w:val="24"/>
          <w:szCs w:val="24"/>
          <w:lang w:bidi="en-US"/>
        </w:rPr>
        <w:t>].</w:t>
      </w:r>
      <w:r w:rsidR="00601BB5" w:rsidRPr="00E93F31">
        <w:rPr>
          <w:rFonts w:ascii="Times New Roman" w:hAnsi="Times New Roman" w:cs="Times New Roman"/>
          <w:sz w:val="24"/>
          <w:szCs w:val="24"/>
          <w:lang w:bidi="en-US"/>
        </w:rPr>
        <w:t xml:space="preserve"> </w:t>
      </w:r>
    </w:p>
    <w:p w:rsidR="00DD44C7" w:rsidRPr="00E93F31" w:rsidRDefault="00DD44C7" w:rsidP="00F414C8">
      <w:pPr>
        <w:autoSpaceDE w:val="0"/>
        <w:autoSpaceDN w:val="0"/>
        <w:adjustRightInd w:val="0"/>
        <w:spacing w:after="0" w:line="480" w:lineRule="auto"/>
        <w:jc w:val="both"/>
        <w:rPr>
          <w:rFonts w:ascii="Times New Roman" w:hAnsi="Times New Roman" w:cs="Times New Roman"/>
          <w:color w:val="FF0000"/>
          <w:sz w:val="24"/>
          <w:szCs w:val="24"/>
        </w:rPr>
      </w:pPr>
      <w:r w:rsidRPr="00E93F31">
        <w:rPr>
          <w:rFonts w:ascii="Times New Roman" w:hAnsi="Times New Roman" w:cs="Times New Roman"/>
          <w:sz w:val="24"/>
          <w:szCs w:val="24"/>
          <w:lang w:bidi="en-US"/>
        </w:rPr>
        <w:tab/>
        <w:t>A wide range of bimetallic catalysts have been studied in alkane and cycloalkane reactions such as hydr</w:t>
      </w:r>
      <w:r w:rsidR="00020B71" w:rsidRPr="00E93F31">
        <w:rPr>
          <w:rFonts w:ascii="Times New Roman" w:hAnsi="Times New Roman" w:cs="Times New Roman"/>
          <w:sz w:val="24"/>
          <w:szCs w:val="24"/>
          <w:lang w:bidi="en-US"/>
        </w:rPr>
        <w:t>ogenolysis, isomerisation, cycli</w:t>
      </w:r>
      <w:r w:rsidRPr="00E93F31">
        <w:rPr>
          <w:rFonts w:ascii="Times New Roman" w:hAnsi="Times New Roman" w:cs="Times New Roman"/>
          <w:sz w:val="24"/>
          <w:szCs w:val="24"/>
          <w:lang w:bidi="en-US"/>
        </w:rPr>
        <w:t>sation, ring enla</w:t>
      </w:r>
      <w:r w:rsidR="00940C85" w:rsidRPr="00E93F31">
        <w:rPr>
          <w:rFonts w:ascii="Times New Roman" w:hAnsi="Times New Roman" w:cs="Times New Roman"/>
          <w:sz w:val="24"/>
          <w:szCs w:val="24"/>
          <w:lang w:bidi="en-US"/>
        </w:rPr>
        <w:t>r</w:t>
      </w:r>
      <w:r w:rsidRPr="00E93F31">
        <w:rPr>
          <w:rFonts w:ascii="Times New Roman" w:hAnsi="Times New Roman" w:cs="Times New Roman"/>
          <w:sz w:val="24"/>
          <w:szCs w:val="24"/>
          <w:lang w:bidi="en-US"/>
        </w:rPr>
        <w:t>gement, etc., dating back to the 1970s [</w:t>
      </w:r>
      <w:r w:rsidR="00BD676B" w:rsidRPr="00E93F31">
        <w:rPr>
          <w:rFonts w:ascii="Times New Roman" w:hAnsi="Times New Roman" w:cs="Times New Roman"/>
          <w:sz w:val="24"/>
          <w:szCs w:val="24"/>
          <w:lang w:bidi="en-US"/>
        </w:rPr>
        <w:t>33-</w:t>
      </w:r>
      <w:r w:rsidR="004C5391" w:rsidRPr="00E93F31">
        <w:rPr>
          <w:rFonts w:ascii="Times New Roman" w:hAnsi="Times New Roman" w:cs="Times New Roman"/>
          <w:sz w:val="24"/>
          <w:szCs w:val="24"/>
          <w:lang w:bidi="en-US"/>
        </w:rPr>
        <w:t>40</w:t>
      </w:r>
      <w:r w:rsidRPr="00E93F31">
        <w:rPr>
          <w:rFonts w:ascii="Times New Roman" w:hAnsi="Times New Roman" w:cs="Times New Roman"/>
          <w:sz w:val="24"/>
          <w:szCs w:val="24"/>
          <w:lang w:bidi="en-US"/>
        </w:rPr>
        <w:t>]; these include</w:t>
      </w:r>
      <w:r w:rsidR="004A5D58" w:rsidRPr="00E93F31">
        <w:rPr>
          <w:rFonts w:ascii="Times New Roman" w:hAnsi="Times New Roman" w:cs="Times New Roman"/>
          <w:sz w:val="24"/>
          <w:szCs w:val="24"/>
          <w:lang w:bidi="en-US"/>
        </w:rPr>
        <w:t xml:space="preserve"> both</w:t>
      </w:r>
      <w:r w:rsidRPr="00E93F31">
        <w:rPr>
          <w:rFonts w:ascii="Times New Roman" w:hAnsi="Times New Roman" w:cs="Times New Roman"/>
          <w:sz w:val="24"/>
          <w:szCs w:val="24"/>
          <w:lang w:bidi="en-US"/>
        </w:rPr>
        <w:t xml:space="preserve"> supported and </w:t>
      </w:r>
      <w:r w:rsidR="004A5D58" w:rsidRPr="00E93F31">
        <w:rPr>
          <w:rFonts w:ascii="Times New Roman" w:hAnsi="Times New Roman" w:cs="Times New Roman"/>
          <w:sz w:val="24"/>
          <w:szCs w:val="24"/>
          <w:lang w:bidi="en-US"/>
        </w:rPr>
        <w:t xml:space="preserve">alloy </w:t>
      </w:r>
      <w:r w:rsidRPr="00E93F31">
        <w:rPr>
          <w:rFonts w:ascii="Times New Roman" w:hAnsi="Times New Roman" w:cs="Times New Roman"/>
          <w:sz w:val="24"/>
          <w:szCs w:val="24"/>
          <w:lang w:bidi="en-US"/>
        </w:rPr>
        <w:t>film</w:t>
      </w:r>
      <w:r w:rsidR="004A5D58" w:rsidRPr="00E93F31">
        <w:rPr>
          <w:rFonts w:ascii="Times New Roman" w:hAnsi="Times New Roman" w:cs="Times New Roman"/>
          <w:sz w:val="24"/>
          <w:szCs w:val="24"/>
          <w:lang w:bidi="en-US"/>
        </w:rPr>
        <w:t xml:space="preserve"> PtAu and PdAu</w:t>
      </w:r>
      <w:r w:rsidRPr="00E93F31">
        <w:rPr>
          <w:rFonts w:ascii="Times New Roman" w:hAnsi="Times New Roman" w:cs="Times New Roman"/>
          <w:sz w:val="24"/>
          <w:szCs w:val="24"/>
          <w:lang w:bidi="en-US"/>
        </w:rPr>
        <w:t xml:space="preserve"> catalysts [</w:t>
      </w:r>
      <w:r w:rsidR="00384C04" w:rsidRPr="00E93F31">
        <w:rPr>
          <w:rFonts w:ascii="Times New Roman" w:hAnsi="Times New Roman" w:cs="Times New Roman"/>
          <w:sz w:val="24"/>
          <w:szCs w:val="24"/>
          <w:lang w:bidi="en-US"/>
        </w:rPr>
        <w:t>33,</w:t>
      </w:r>
      <w:r w:rsidR="006956F6" w:rsidRPr="00E93F31">
        <w:rPr>
          <w:rFonts w:ascii="Times New Roman" w:hAnsi="Times New Roman" w:cs="Times New Roman"/>
          <w:sz w:val="24"/>
          <w:szCs w:val="24"/>
          <w:lang w:bidi="en-US"/>
        </w:rPr>
        <w:t>36,37,</w:t>
      </w:r>
      <w:r w:rsidR="00C02903" w:rsidRPr="00E93F31">
        <w:rPr>
          <w:rFonts w:ascii="Times New Roman" w:hAnsi="Times New Roman" w:cs="Times New Roman"/>
          <w:sz w:val="24"/>
          <w:szCs w:val="24"/>
          <w:lang w:bidi="en-US"/>
        </w:rPr>
        <w:t>39,</w:t>
      </w:r>
      <w:r w:rsidR="00384C04" w:rsidRPr="00E93F31">
        <w:rPr>
          <w:rFonts w:ascii="Times New Roman" w:hAnsi="Times New Roman" w:cs="Times New Roman"/>
          <w:sz w:val="24"/>
          <w:szCs w:val="24"/>
          <w:lang w:bidi="en-US"/>
        </w:rPr>
        <w:t>40</w:t>
      </w:r>
      <w:r w:rsidRPr="00E93F31">
        <w:rPr>
          <w:rFonts w:ascii="Times New Roman" w:hAnsi="Times New Roman" w:cs="Times New Roman"/>
          <w:sz w:val="24"/>
          <w:szCs w:val="24"/>
          <w:lang w:bidi="en-US"/>
        </w:rPr>
        <w:t>]. A short communication by Fraissard et al. [</w:t>
      </w:r>
      <w:r w:rsidR="004C5391" w:rsidRPr="00E93F31">
        <w:rPr>
          <w:rFonts w:ascii="Times New Roman" w:hAnsi="Times New Roman" w:cs="Times New Roman"/>
          <w:sz w:val="24"/>
          <w:szCs w:val="24"/>
          <w:lang w:bidi="en-US"/>
        </w:rPr>
        <w:t>40</w:t>
      </w:r>
      <w:r w:rsidRPr="00E93F31">
        <w:rPr>
          <w:rFonts w:ascii="Times New Roman" w:hAnsi="Times New Roman" w:cs="Times New Roman"/>
          <w:sz w:val="24"/>
          <w:szCs w:val="24"/>
          <w:lang w:bidi="en-US"/>
        </w:rPr>
        <w:t>]</w:t>
      </w:r>
      <w:r w:rsidR="00940C85" w:rsidRPr="00E93F31">
        <w:rPr>
          <w:rFonts w:ascii="Times New Roman" w:hAnsi="Times New Roman" w:cs="Times New Roman"/>
          <w:sz w:val="24"/>
          <w:szCs w:val="24"/>
          <w:lang w:bidi="en-US"/>
        </w:rPr>
        <w:t xml:space="preserve"> has</w:t>
      </w:r>
      <w:r w:rsidRPr="00E93F31">
        <w:rPr>
          <w:rFonts w:ascii="Times New Roman" w:hAnsi="Times New Roman" w:cs="Times New Roman"/>
          <w:sz w:val="24"/>
          <w:szCs w:val="24"/>
          <w:lang w:bidi="en-US"/>
        </w:rPr>
        <w:t xml:space="preserve"> reported the use of PtAu nanoparticles supported on zeolites (HY and HZSM-5) for hydroisomerisation of n-hexane. </w:t>
      </w:r>
      <w:r w:rsidR="00940C85" w:rsidRPr="00E93F31">
        <w:rPr>
          <w:rFonts w:ascii="Times New Roman" w:hAnsi="Times New Roman" w:cs="Times New Roman"/>
          <w:sz w:val="24"/>
          <w:szCs w:val="24"/>
          <w:lang w:bidi="en-US"/>
        </w:rPr>
        <w:t>It has been found that 1%Pt/</w:t>
      </w:r>
      <w:r w:rsidR="003A63BC" w:rsidRPr="00E93F31">
        <w:rPr>
          <w:rFonts w:ascii="Times New Roman" w:hAnsi="Times New Roman" w:cs="Times New Roman"/>
          <w:sz w:val="24"/>
          <w:szCs w:val="24"/>
          <w:lang w:bidi="en-US"/>
        </w:rPr>
        <w:t>0.2%Au/HY and 1%Pt/</w:t>
      </w:r>
      <w:r w:rsidR="00940C85" w:rsidRPr="00E93F31">
        <w:rPr>
          <w:rFonts w:ascii="Times New Roman" w:hAnsi="Times New Roman" w:cs="Times New Roman"/>
          <w:sz w:val="24"/>
          <w:szCs w:val="24"/>
          <w:lang w:bidi="en-US"/>
        </w:rPr>
        <w:t>HY have</w:t>
      </w:r>
      <w:r w:rsidRPr="00E93F31">
        <w:rPr>
          <w:rFonts w:ascii="Times New Roman" w:hAnsi="Times New Roman" w:cs="Times New Roman"/>
          <w:sz w:val="24"/>
          <w:szCs w:val="24"/>
          <w:lang w:bidi="en-US"/>
        </w:rPr>
        <w:t xml:space="preserve"> the same activity and selectivity in this reaction</w:t>
      </w:r>
      <w:r w:rsidR="005767E5" w:rsidRPr="00E93F31">
        <w:rPr>
          <w:rFonts w:ascii="Times New Roman" w:hAnsi="Times New Roman" w:cs="Times New Roman"/>
          <w:sz w:val="24"/>
          <w:szCs w:val="24"/>
          <w:lang w:bidi="en-US"/>
        </w:rPr>
        <w:t xml:space="preserve"> without any Au enhancement</w:t>
      </w:r>
      <w:r w:rsidR="00940C85" w:rsidRPr="00E93F31">
        <w:rPr>
          <w:rFonts w:ascii="Times New Roman" w:hAnsi="Times New Roman" w:cs="Times New Roman"/>
          <w:sz w:val="24"/>
          <w:szCs w:val="24"/>
          <w:lang w:bidi="en-US"/>
        </w:rPr>
        <w:t>; 1%Pt/0.2%Au/HZSM-5 shows</w:t>
      </w:r>
      <w:r w:rsidRPr="00E93F31">
        <w:rPr>
          <w:rFonts w:ascii="Times New Roman" w:hAnsi="Times New Roman" w:cs="Times New Roman"/>
          <w:sz w:val="24"/>
          <w:szCs w:val="24"/>
          <w:lang w:bidi="en-US"/>
        </w:rPr>
        <w:t xml:space="preserve"> g</w:t>
      </w:r>
      <w:r w:rsidR="00940C85" w:rsidRPr="00E93F31">
        <w:rPr>
          <w:rFonts w:ascii="Times New Roman" w:hAnsi="Times New Roman" w:cs="Times New Roman"/>
          <w:sz w:val="24"/>
          <w:szCs w:val="24"/>
          <w:lang w:bidi="en-US"/>
        </w:rPr>
        <w:t>ood performance stability, but h</w:t>
      </w:r>
      <w:r w:rsidRPr="00E93F31">
        <w:rPr>
          <w:rFonts w:ascii="Times New Roman" w:hAnsi="Times New Roman" w:cs="Times New Roman"/>
          <w:sz w:val="24"/>
          <w:szCs w:val="24"/>
          <w:lang w:bidi="en-US"/>
        </w:rPr>
        <w:t>as not</w:t>
      </w:r>
      <w:r w:rsidR="00940C85" w:rsidRPr="00E93F31">
        <w:rPr>
          <w:rFonts w:ascii="Times New Roman" w:hAnsi="Times New Roman" w:cs="Times New Roman"/>
          <w:sz w:val="24"/>
          <w:szCs w:val="24"/>
          <w:lang w:bidi="en-US"/>
        </w:rPr>
        <w:t xml:space="preserve"> been</w:t>
      </w:r>
      <w:r w:rsidRPr="00E93F31">
        <w:rPr>
          <w:rFonts w:ascii="Times New Roman" w:hAnsi="Times New Roman" w:cs="Times New Roman"/>
          <w:sz w:val="24"/>
          <w:szCs w:val="24"/>
          <w:lang w:bidi="en-US"/>
        </w:rPr>
        <w:t xml:space="preserve"> tested against its Pt-only analogue.</w:t>
      </w:r>
    </w:p>
    <w:p w:rsidR="004027EB" w:rsidRPr="00E93F31" w:rsidRDefault="00F414C8" w:rsidP="0043759C">
      <w:pPr>
        <w:autoSpaceDE w:val="0"/>
        <w:autoSpaceDN w:val="0"/>
        <w:adjustRightInd w:val="0"/>
        <w:spacing w:after="24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 xml:space="preserve">Here we looked at the effect of </w:t>
      </w:r>
      <w:r w:rsidR="00B36A6A" w:rsidRPr="00E93F31">
        <w:rPr>
          <w:rFonts w:ascii="Times New Roman" w:hAnsi="Times New Roman" w:cs="Times New Roman"/>
          <w:sz w:val="24"/>
          <w:szCs w:val="24"/>
        </w:rPr>
        <w:t>Au</w:t>
      </w:r>
      <w:r w:rsidRPr="00E93F31">
        <w:rPr>
          <w:rFonts w:ascii="Times New Roman" w:hAnsi="Times New Roman" w:cs="Times New Roman"/>
          <w:sz w:val="24"/>
          <w:szCs w:val="24"/>
        </w:rPr>
        <w:t xml:space="preserve"> additives on the performance of </w:t>
      </w:r>
      <w:r w:rsidR="00B36A6A" w:rsidRPr="00E93F31">
        <w:rPr>
          <w:rFonts w:ascii="Times New Roman" w:hAnsi="Times New Roman" w:cs="Times New Roman"/>
          <w:sz w:val="24"/>
          <w:szCs w:val="24"/>
        </w:rPr>
        <w:t>Pt/CsPW</w:t>
      </w:r>
      <w:r w:rsidRPr="00E93F31">
        <w:rPr>
          <w:rFonts w:ascii="Times New Roman" w:hAnsi="Times New Roman" w:cs="Times New Roman"/>
          <w:sz w:val="24"/>
          <w:szCs w:val="24"/>
        </w:rPr>
        <w:t xml:space="preserve"> catalysts in the </w:t>
      </w:r>
      <w:r w:rsidR="00096007" w:rsidRPr="00E93F31">
        <w:rPr>
          <w:rFonts w:ascii="Times New Roman" w:hAnsi="Times New Roman" w:cs="Times New Roman"/>
          <w:sz w:val="24"/>
          <w:szCs w:val="24"/>
        </w:rPr>
        <w:t>isomerisation</w:t>
      </w:r>
      <w:r w:rsidR="00B36A6A" w:rsidRPr="00E93F31">
        <w:rPr>
          <w:rFonts w:ascii="Times New Roman" w:hAnsi="Times New Roman" w:cs="Times New Roman"/>
          <w:sz w:val="24"/>
          <w:szCs w:val="24"/>
        </w:rPr>
        <w:t xml:space="preserve"> of n-hexane</w:t>
      </w:r>
      <w:r w:rsidRPr="00E93F31">
        <w:rPr>
          <w:rFonts w:ascii="Times New Roman" w:hAnsi="Times New Roman" w:cs="Times New Roman"/>
          <w:sz w:val="24"/>
          <w:szCs w:val="24"/>
        </w:rPr>
        <w:t>.</w:t>
      </w:r>
      <w:r w:rsidR="000C603E" w:rsidRPr="00E93F31">
        <w:rPr>
          <w:rFonts w:ascii="Times New Roman" w:eastAsia="Times New Roman" w:hAnsi="Times New Roman" w:cs="Times New Roman"/>
          <w:sz w:val="24"/>
          <w:szCs w:val="24"/>
        </w:rPr>
        <w:t xml:space="preserve"> </w:t>
      </w:r>
      <w:r w:rsidR="00B8160A" w:rsidRPr="00E93F31">
        <w:rPr>
          <w:rFonts w:ascii="Times New Roman" w:eastAsia="Times New Roman" w:hAnsi="Times New Roman" w:cs="Times New Roman"/>
          <w:sz w:val="24"/>
          <w:szCs w:val="24"/>
        </w:rPr>
        <w:t>In this work, supported bimetallic catalysts PtAu/</w:t>
      </w:r>
      <w:r w:rsidR="000C603E" w:rsidRPr="00E93F31">
        <w:rPr>
          <w:rFonts w:ascii="Times New Roman" w:eastAsia="Times New Roman" w:hAnsi="Times New Roman" w:cs="Times New Roman"/>
          <w:sz w:val="24"/>
          <w:szCs w:val="24"/>
        </w:rPr>
        <w:t xml:space="preserve">CsPW </w:t>
      </w:r>
      <w:r w:rsidR="00FA0084" w:rsidRPr="00E93F31">
        <w:rPr>
          <w:rFonts w:ascii="Times New Roman" w:eastAsia="Times New Roman" w:hAnsi="Times New Roman" w:cs="Times New Roman"/>
          <w:sz w:val="24"/>
          <w:szCs w:val="24"/>
        </w:rPr>
        <w:t>were prepared by co-impregnation of platinum and gold precursors onto CsPW</w:t>
      </w:r>
      <w:r w:rsidR="000C603E" w:rsidRPr="00E93F31">
        <w:rPr>
          <w:rFonts w:ascii="Times New Roman" w:eastAsia="Times New Roman" w:hAnsi="Times New Roman" w:cs="Times New Roman"/>
          <w:sz w:val="24"/>
          <w:szCs w:val="24"/>
        </w:rPr>
        <w:t xml:space="preserve"> </w:t>
      </w:r>
      <w:r w:rsidR="00FA0084" w:rsidRPr="00E93F31">
        <w:rPr>
          <w:rFonts w:ascii="Times New Roman" w:eastAsia="Times New Roman" w:hAnsi="Times New Roman" w:cs="Times New Roman"/>
          <w:sz w:val="24"/>
          <w:szCs w:val="24"/>
        </w:rPr>
        <w:t>followed by</w:t>
      </w:r>
      <w:r w:rsidR="000C603E" w:rsidRPr="00E93F31">
        <w:rPr>
          <w:rFonts w:ascii="Times New Roman" w:eastAsia="Times New Roman" w:hAnsi="Times New Roman" w:cs="Times New Roman"/>
          <w:sz w:val="24"/>
          <w:szCs w:val="24"/>
        </w:rPr>
        <w:t xml:space="preserve"> reduction of solid pre-catalyst</w:t>
      </w:r>
      <w:r w:rsidR="00E634BC" w:rsidRPr="00E93F31">
        <w:rPr>
          <w:rFonts w:ascii="Times New Roman" w:eastAsia="Times New Roman" w:hAnsi="Times New Roman" w:cs="Times New Roman"/>
          <w:sz w:val="24"/>
          <w:szCs w:val="24"/>
        </w:rPr>
        <w:t>s</w:t>
      </w:r>
      <w:r w:rsidR="000C603E" w:rsidRPr="00E93F31">
        <w:rPr>
          <w:rFonts w:ascii="Times New Roman" w:eastAsia="Times New Roman" w:hAnsi="Times New Roman" w:cs="Times New Roman"/>
          <w:sz w:val="24"/>
          <w:szCs w:val="24"/>
        </w:rPr>
        <w:t xml:space="preserve"> with H</w:t>
      </w:r>
      <w:r w:rsidR="000C603E" w:rsidRPr="00E93F31">
        <w:rPr>
          <w:rFonts w:ascii="Times New Roman" w:eastAsia="Times New Roman" w:hAnsi="Times New Roman" w:cs="Times New Roman"/>
          <w:sz w:val="24"/>
          <w:szCs w:val="24"/>
          <w:vertAlign w:val="subscript"/>
        </w:rPr>
        <w:t>2</w:t>
      </w:r>
      <w:r w:rsidR="000C603E" w:rsidRPr="00E93F31">
        <w:rPr>
          <w:rFonts w:ascii="Times New Roman" w:eastAsia="Times New Roman" w:hAnsi="Times New Roman" w:cs="Times New Roman"/>
          <w:sz w:val="24"/>
          <w:szCs w:val="24"/>
        </w:rPr>
        <w:t xml:space="preserve"> at 250 </w:t>
      </w:r>
      <w:r w:rsidR="000C603E" w:rsidRPr="00E93F31">
        <w:rPr>
          <w:rFonts w:ascii="Times New Roman" w:eastAsia="Times New Roman" w:hAnsi="Times New Roman" w:cs="Times New Roman"/>
          <w:sz w:val="24"/>
          <w:szCs w:val="24"/>
          <w:vertAlign w:val="superscript"/>
        </w:rPr>
        <w:t>o</w:t>
      </w:r>
      <w:r w:rsidR="000C603E" w:rsidRPr="00E93F31">
        <w:rPr>
          <w:rFonts w:ascii="Times New Roman" w:eastAsia="Times New Roman" w:hAnsi="Times New Roman" w:cs="Times New Roman"/>
          <w:sz w:val="24"/>
          <w:szCs w:val="24"/>
        </w:rPr>
        <w:t>C. This</w:t>
      </w:r>
      <w:r w:rsidR="00B8160A" w:rsidRPr="00E93F31">
        <w:rPr>
          <w:rFonts w:ascii="Times New Roman" w:eastAsia="Times New Roman" w:hAnsi="Times New Roman" w:cs="Times New Roman"/>
          <w:sz w:val="24"/>
          <w:szCs w:val="24"/>
        </w:rPr>
        <w:t xml:space="preserve"> method</w:t>
      </w:r>
      <w:r w:rsidR="000C603E" w:rsidRPr="00E93F31">
        <w:rPr>
          <w:rFonts w:ascii="Times New Roman" w:eastAsia="Times New Roman" w:hAnsi="Times New Roman" w:cs="Times New Roman"/>
          <w:sz w:val="24"/>
          <w:szCs w:val="24"/>
        </w:rPr>
        <w:t xml:space="preserve"> would favo</w:t>
      </w:r>
      <w:r w:rsidR="00E634BC" w:rsidRPr="00E93F31">
        <w:rPr>
          <w:rFonts w:ascii="Times New Roman" w:eastAsia="Times New Roman" w:hAnsi="Times New Roman" w:cs="Times New Roman"/>
          <w:sz w:val="24"/>
          <w:szCs w:val="24"/>
        </w:rPr>
        <w:t>u</w:t>
      </w:r>
      <w:r w:rsidR="000C603E" w:rsidRPr="00E93F31">
        <w:rPr>
          <w:rFonts w:ascii="Times New Roman" w:eastAsia="Times New Roman" w:hAnsi="Times New Roman" w:cs="Times New Roman"/>
          <w:sz w:val="24"/>
          <w:szCs w:val="24"/>
        </w:rPr>
        <w:t xml:space="preserve">r </w:t>
      </w:r>
      <w:r w:rsidR="00530AFD" w:rsidRPr="00E93F31">
        <w:rPr>
          <w:rFonts w:ascii="Times New Roman" w:eastAsia="Times New Roman" w:hAnsi="Times New Roman" w:cs="Times New Roman"/>
          <w:sz w:val="24"/>
          <w:szCs w:val="24"/>
        </w:rPr>
        <w:t xml:space="preserve">the </w:t>
      </w:r>
      <w:r w:rsidR="000C603E" w:rsidRPr="00E93F31">
        <w:rPr>
          <w:rFonts w:ascii="Times New Roman" w:eastAsia="Times New Roman" w:hAnsi="Times New Roman" w:cs="Times New Roman"/>
          <w:sz w:val="24"/>
          <w:szCs w:val="24"/>
        </w:rPr>
        <w:t xml:space="preserve">formation of supported PtAu </w:t>
      </w:r>
      <w:r w:rsidR="00FA0084" w:rsidRPr="00E93F31">
        <w:rPr>
          <w:rFonts w:ascii="Times New Roman" w:eastAsia="Times New Roman" w:hAnsi="Times New Roman" w:cs="Times New Roman"/>
          <w:sz w:val="24"/>
          <w:szCs w:val="24"/>
        </w:rPr>
        <w:t xml:space="preserve">nanoparticles </w:t>
      </w:r>
      <w:r w:rsidR="000C603E" w:rsidRPr="00E93F31">
        <w:rPr>
          <w:rFonts w:ascii="Times New Roman" w:eastAsia="Times New Roman" w:hAnsi="Times New Roman" w:cs="Times New Roman"/>
          <w:sz w:val="24"/>
          <w:szCs w:val="24"/>
        </w:rPr>
        <w:t xml:space="preserve">of a random composition together with various Pt and Au </w:t>
      </w:r>
      <w:r w:rsidR="000C603E" w:rsidRPr="00E93F31">
        <w:rPr>
          <w:rFonts w:ascii="Times New Roman" w:eastAsia="Times New Roman" w:hAnsi="Times New Roman" w:cs="Times New Roman"/>
          <w:sz w:val="24"/>
          <w:szCs w:val="24"/>
        </w:rPr>
        <w:lastRenderedPageBreak/>
        <w:t>nanoparticles, rather than</w:t>
      </w:r>
      <w:r w:rsidR="005A2853" w:rsidRPr="00E93F31">
        <w:rPr>
          <w:rFonts w:ascii="Times New Roman" w:eastAsia="Times New Roman" w:hAnsi="Times New Roman" w:cs="Times New Roman"/>
          <w:sz w:val="24"/>
          <w:szCs w:val="24"/>
        </w:rPr>
        <w:t xml:space="preserve"> more</w:t>
      </w:r>
      <w:r w:rsidR="000C603E" w:rsidRPr="00E93F31">
        <w:rPr>
          <w:rFonts w:ascii="Times New Roman" w:eastAsia="Times New Roman" w:hAnsi="Times New Roman" w:cs="Times New Roman"/>
          <w:sz w:val="24"/>
          <w:szCs w:val="24"/>
        </w:rPr>
        <w:t xml:space="preserve"> </w:t>
      </w:r>
      <w:r w:rsidR="00B8160A" w:rsidRPr="00E93F31">
        <w:rPr>
          <w:rFonts w:ascii="Times New Roman" w:eastAsia="Times New Roman" w:hAnsi="Times New Roman" w:cs="Times New Roman"/>
          <w:sz w:val="24"/>
          <w:szCs w:val="24"/>
        </w:rPr>
        <w:t>uniform</w:t>
      </w:r>
      <w:r w:rsidR="005C714B" w:rsidRPr="00E93F31">
        <w:rPr>
          <w:rFonts w:ascii="Times New Roman" w:eastAsia="Times New Roman" w:hAnsi="Times New Roman" w:cs="Times New Roman"/>
          <w:sz w:val="24"/>
          <w:szCs w:val="24"/>
        </w:rPr>
        <w:t xml:space="preserve"> bimetall</w:t>
      </w:r>
      <w:r w:rsidR="000C603E" w:rsidRPr="00E93F31">
        <w:rPr>
          <w:rFonts w:ascii="Times New Roman" w:eastAsia="Times New Roman" w:hAnsi="Times New Roman" w:cs="Times New Roman"/>
          <w:sz w:val="24"/>
          <w:szCs w:val="24"/>
        </w:rPr>
        <w:t xml:space="preserve">ics </w:t>
      </w:r>
      <w:r w:rsidR="00FA0084" w:rsidRPr="00E93F31">
        <w:rPr>
          <w:rFonts w:ascii="Times New Roman" w:eastAsia="Times New Roman" w:hAnsi="Times New Roman" w:cs="Times New Roman"/>
          <w:sz w:val="24"/>
          <w:szCs w:val="24"/>
        </w:rPr>
        <w:t>that can be prepared</w:t>
      </w:r>
      <w:r w:rsidR="000C603E" w:rsidRPr="00E93F31">
        <w:rPr>
          <w:rFonts w:ascii="Times New Roman" w:eastAsia="Times New Roman" w:hAnsi="Times New Roman" w:cs="Times New Roman"/>
          <w:sz w:val="24"/>
          <w:szCs w:val="24"/>
        </w:rPr>
        <w:t xml:space="preserve"> in soluti</w:t>
      </w:r>
      <w:r w:rsidR="00053B0C" w:rsidRPr="00E93F31">
        <w:rPr>
          <w:rFonts w:ascii="Times New Roman" w:eastAsia="Times New Roman" w:hAnsi="Times New Roman" w:cs="Times New Roman"/>
          <w:sz w:val="24"/>
          <w:szCs w:val="24"/>
        </w:rPr>
        <w:t>on [29</w:t>
      </w:r>
      <w:r w:rsidR="000C603E" w:rsidRPr="00E93F31">
        <w:rPr>
          <w:rFonts w:ascii="Times New Roman" w:eastAsia="Times New Roman" w:hAnsi="Times New Roman" w:cs="Times New Roman"/>
          <w:sz w:val="24"/>
          <w:szCs w:val="24"/>
        </w:rPr>
        <w:t>].</w:t>
      </w:r>
      <w:r w:rsidR="0043759C" w:rsidRPr="00E93F31">
        <w:rPr>
          <w:rFonts w:ascii="Times New Roman" w:eastAsia="Times New Roman" w:hAnsi="Times New Roman" w:cs="Times New Roman"/>
          <w:sz w:val="24"/>
          <w:szCs w:val="24"/>
          <w:vertAlign w:val="superscript"/>
        </w:rPr>
        <w:t xml:space="preserve"> </w:t>
      </w:r>
      <w:r w:rsidR="00B36A6A" w:rsidRPr="00E93F31">
        <w:rPr>
          <w:rFonts w:ascii="Times New Roman" w:hAnsi="Times New Roman" w:cs="Times New Roman"/>
          <w:sz w:val="24"/>
          <w:szCs w:val="24"/>
        </w:rPr>
        <w:t>Information about the PtAu/CsPW catalysts studied</w:t>
      </w:r>
      <w:r w:rsidR="00EB3065" w:rsidRPr="00E93F31">
        <w:rPr>
          <w:rFonts w:ascii="Times New Roman" w:hAnsi="Times New Roman" w:cs="Times New Roman"/>
          <w:sz w:val="24"/>
          <w:szCs w:val="24"/>
        </w:rPr>
        <w:t xml:space="preserve"> (catalyst</w:t>
      </w:r>
      <w:r w:rsidR="00F710B7" w:rsidRPr="00E93F31">
        <w:rPr>
          <w:rFonts w:ascii="Times New Roman" w:hAnsi="Times New Roman" w:cs="Times New Roman"/>
          <w:sz w:val="24"/>
          <w:szCs w:val="24"/>
        </w:rPr>
        <w:t xml:space="preserve"> texture and metal dispersion)</w:t>
      </w:r>
      <w:r w:rsidR="00B36A6A" w:rsidRPr="00E93F31">
        <w:rPr>
          <w:rFonts w:ascii="Times New Roman" w:hAnsi="Times New Roman" w:cs="Times New Roman"/>
          <w:sz w:val="24"/>
          <w:szCs w:val="24"/>
        </w:rPr>
        <w:t xml:space="preserve"> is given in Table 2.</w:t>
      </w:r>
      <w:r w:rsidR="00F85988" w:rsidRPr="00E93F31">
        <w:rPr>
          <w:rFonts w:ascii="Times New Roman" w:hAnsi="Times New Roman" w:cs="Times New Roman"/>
          <w:sz w:val="24"/>
          <w:szCs w:val="24"/>
        </w:rPr>
        <w:t xml:space="preserve"> </w:t>
      </w:r>
    </w:p>
    <w:p w:rsidR="008E2B80" w:rsidRPr="00E93F31" w:rsidRDefault="008E2B80" w:rsidP="008E2B80">
      <w:pPr>
        <w:spacing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lang w:bidi="en-US"/>
        </w:rPr>
        <w:t>STEM-EDX analy</w:t>
      </w:r>
      <w:r w:rsidR="004A4CF8" w:rsidRPr="00E93F31">
        <w:rPr>
          <w:rFonts w:ascii="Times New Roman" w:hAnsi="Times New Roman" w:cs="Times New Roman"/>
          <w:sz w:val="24"/>
          <w:szCs w:val="24"/>
          <w:lang w:bidi="en-US"/>
        </w:rPr>
        <w:t xml:space="preserve">sis </w:t>
      </w:r>
      <w:r w:rsidRPr="00E93F31">
        <w:rPr>
          <w:rFonts w:ascii="Times New Roman" w:hAnsi="Times New Roman" w:cs="Times New Roman"/>
          <w:sz w:val="24"/>
          <w:szCs w:val="24"/>
          <w:lang w:bidi="en-US"/>
        </w:rPr>
        <w:t>indicated the presence of bimetallic nanoparticles in the PtAu/CsPW catalysts.</w:t>
      </w:r>
      <w:r w:rsidRPr="00E93F31">
        <w:rPr>
          <w:rFonts w:ascii="Times New Roman" w:hAnsi="Times New Roman" w:cs="Times New Roman"/>
          <w:sz w:val="24"/>
          <w:szCs w:val="24"/>
        </w:rPr>
        <w:t xml:space="preserve"> The high-angle annular dark field (HAADF) STEM images of 5.78%Pt/CsPW, 2.62%Au/CsPW and 5.57%Pt/4.25%Au/CsPW catalysts are shown in Fig. </w:t>
      </w:r>
      <w:r w:rsidR="00A73A74" w:rsidRPr="00E93F31">
        <w:rPr>
          <w:rFonts w:ascii="Times New Roman" w:hAnsi="Times New Roman" w:cs="Times New Roman"/>
          <w:sz w:val="24"/>
          <w:szCs w:val="24"/>
        </w:rPr>
        <w:t>9</w:t>
      </w:r>
      <w:r w:rsidR="00AD4F2F" w:rsidRPr="00E93F31">
        <w:rPr>
          <w:rFonts w:ascii="Times New Roman" w:hAnsi="Times New Roman" w:cs="Times New Roman"/>
          <w:sz w:val="24"/>
          <w:szCs w:val="24"/>
        </w:rPr>
        <w:t>,</w:t>
      </w:r>
      <w:r w:rsidRPr="00E93F31">
        <w:rPr>
          <w:rFonts w:ascii="Times New Roman" w:hAnsi="Times New Roman" w:cs="Times New Roman"/>
          <w:sz w:val="24"/>
          <w:szCs w:val="24"/>
        </w:rPr>
        <w:t xml:space="preserve"> with metal nanoparticles indicated as bright spots on the darker background. These STEM images </w:t>
      </w:r>
      <w:r w:rsidR="00B25C31" w:rsidRPr="00E93F31">
        <w:rPr>
          <w:rFonts w:ascii="Times New Roman" w:hAnsi="Times New Roman" w:cs="Times New Roman"/>
          <w:sz w:val="24"/>
          <w:szCs w:val="24"/>
        </w:rPr>
        <w:t>are difficult to analys</w:t>
      </w:r>
      <w:r w:rsidR="00714291" w:rsidRPr="00E93F31">
        <w:rPr>
          <w:rFonts w:ascii="Times New Roman" w:hAnsi="Times New Roman" w:cs="Times New Roman"/>
          <w:sz w:val="24"/>
          <w:szCs w:val="24"/>
        </w:rPr>
        <w:t>e due to W, Pt and Au</w:t>
      </w:r>
      <w:r w:rsidRPr="00E93F31">
        <w:rPr>
          <w:rFonts w:ascii="Times New Roman" w:hAnsi="Times New Roman" w:cs="Times New Roman"/>
          <w:sz w:val="24"/>
          <w:szCs w:val="24"/>
        </w:rPr>
        <w:t xml:space="preserve"> having similar</w:t>
      </w:r>
      <w:r w:rsidR="00825A68" w:rsidRPr="00E93F31">
        <w:rPr>
          <w:rFonts w:ascii="Times New Roman" w:hAnsi="Times New Roman" w:cs="Times New Roman"/>
          <w:sz w:val="24"/>
          <w:szCs w:val="24"/>
        </w:rPr>
        <w:t xml:space="preserve"> large</w:t>
      </w:r>
      <w:r w:rsidRPr="00E93F31">
        <w:rPr>
          <w:rFonts w:ascii="Times New Roman" w:hAnsi="Times New Roman" w:cs="Times New Roman"/>
          <w:sz w:val="24"/>
          <w:szCs w:val="24"/>
        </w:rPr>
        <w:t xml:space="preserve"> atomic numbers </w:t>
      </w:r>
      <w:r w:rsidRPr="00E93F31">
        <w:rPr>
          <w:rFonts w:ascii="Times New Roman" w:hAnsi="Times New Roman" w:cs="Times New Roman"/>
          <w:i/>
          <w:sz w:val="24"/>
          <w:szCs w:val="24"/>
        </w:rPr>
        <w:t>Z</w:t>
      </w:r>
      <w:r w:rsidRPr="00E93F31">
        <w:rPr>
          <w:rFonts w:ascii="Times New Roman" w:hAnsi="Times New Roman" w:cs="Times New Roman"/>
          <w:sz w:val="24"/>
          <w:szCs w:val="24"/>
        </w:rPr>
        <w:t xml:space="preserve"> (74, 78, and 79, respectively). CsPW containing 70 wt% of W displays a strong background which makes it difficult to dist</w:t>
      </w:r>
      <w:r w:rsidR="007D188F" w:rsidRPr="00E93F31">
        <w:rPr>
          <w:rFonts w:ascii="Times New Roman" w:hAnsi="Times New Roman" w:cs="Times New Roman"/>
          <w:sz w:val="24"/>
          <w:szCs w:val="24"/>
        </w:rPr>
        <w:t>ing</w:t>
      </w:r>
      <w:r w:rsidRPr="00E93F31">
        <w:rPr>
          <w:rFonts w:ascii="Times New Roman" w:hAnsi="Times New Roman" w:cs="Times New Roman"/>
          <w:sz w:val="24"/>
          <w:szCs w:val="24"/>
        </w:rPr>
        <w:t>uish</w:t>
      </w:r>
      <w:r w:rsidR="006D6C51" w:rsidRPr="00E93F31">
        <w:rPr>
          <w:rFonts w:ascii="Times New Roman" w:hAnsi="Times New Roman" w:cs="Times New Roman"/>
          <w:sz w:val="24"/>
          <w:szCs w:val="24"/>
        </w:rPr>
        <w:t xml:space="preserve"> </w:t>
      </w:r>
      <w:r w:rsidRPr="00E93F31">
        <w:rPr>
          <w:rFonts w:ascii="Times New Roman" w:hAnsi="Times New Roman" w:cs="Times New Roman"/>
          <w:sz w:val="24"/>
          <w:szCs w:val="24"/>
        </w:rPr>
        <w:t xml:space="preserve">smaller Pt and Au particles from the </w:t>
      </w:r>
      <w:r w:rsidRPr="00E93F31">
        <w:rPr>
          <w:rFonts w:ascii="Times New Roman" w:hAnsi="Times New Roman" w:cs="Times New Roman"/>
          <w:i/>
          <w:sz w:val="24"/>
          <w:szCs w:val="24"/>
        </w:rPr>
        <w:t>Z</w:t>
      </w:r>
      <w:r w:rsidRPr="00E93F31">
        <w:rPr>
          <w:rFonts w:ascii="Times New Roman" w:hAnsi="Times New Roman" w:cs="Times New Roman"/>
          <w:sz w:val="24"/>
          <w:szCs w:val="24"/>
        </w:rPr>
        <w:t>-contrast HAADF images and determine</w:t>
      </w:r>
      <w:r w:rsidR="006D6C51" w:rsidRPr="00E93F31">
        <w:rPr>
          <w:rFonts w:ascii="Times New Roman" w:hAnsi="Times New Roman" w:cs="Times New Roman"/>
          <w:sz w:val="24"/>
          <w:szCs w:val="24"/>
        </w:rPr>
        <w:t xml:space="preserve"> accurately</w:t>
      </w:r>
      <w:r w:rsidRPr="00E93F31">
        <w:rPr>
          <w:rFonts w:ascii="Times New Roman" w:hAnsi="Times New Roman" w:cs="Times New Roman"/>
          <w:sz w:val="24"/>
          <w:szCs w:val="24"/>
        </w:rPr>
        <w:t xml:space="preserve"> metal par</w:t>
      </w:r>
      <w:r w:rsidR="009F51ED" w:rsidRPr="00E93F31">
        <w:rPr>
          <w:rFonts w:ascii="Times New Roman" w:hAnsi="Times New Roman" w:cs="Times New Roman"/>
          <w:sz w:val="24"/>
          <w:szCs w:val="24"/>
        </w:rPr>
        <w:t>ticle size distribution.</w:t>
      </w:r>
      <w:r w:rsidR="00A73A74" w:rsidRPr="00E93F31">
        <w:rPr>
          <w:rFonts w:ascii="Times New Roman" w:hAnsi="Times New Roman" w:cs="Times New Roman"/>
          <w:sz w:val="24"/>
          <w:szCs w:val="24"/>
        </w:rPr>
        <w:t xml:space="preserve"> Nevertheless, in Fig. 9</w:t>
      </w:r>
      <w:r w:rsidRPr="00E93F31">
        <w:rPr>
          <w:rFonts w:ascii="Times New Roman" w:hAnsi="Times New Roman" w:cs="Times New Roman"/>
          <w:sz w:val="24"/>
          <w:szCs w:val="24"/>
        </w:rPr>
        <w:t>a (5.78%Pt/CsPW catalyst)</w:t>
      </w:r>
      <w:r w:rsidR="009F51ED" w:rsidRPr="00E93F31">
        <w:rPr>
          <w:rFonts w:ascii="Times New Roman" w:hAnsi="Times New Roman" w:cs="Times New Roman"/>
          <w:sz w:val="24"/>
          <w:szCs w:val="24"/>
        </w:rPr>
        <w:t>,</w:t>
      </w:r>
      <w:r w:rsidRPr="00E93F31">
        <w:rPr>
          <w:rFonts w:ascii="Times New Roman" w:hAnsi="Times New Roman" w:cs="Times New Roman"/>
          <w:sz w:val="24"/>
          <w:szCs w:val="24"/>
        </w:rPr>
        <w:t xml:space="preserve"> one can see platinum particles of ≤ 12 nm in size. T</w:t>
      </w:r>
      <w:r w:rsidR="00A73A74" w:rsidRPr="00E93F31">
        <w:rPr>
          <w:rFonts w:ascii="Times New Roman" w:hAnsi="Times New Roman" w:cs="Times New Roman"/>
          <w:sz w:val="24"/>
          <w:szCs w:val="24"/>
        </w:rPr>
        <w:t>he image of 2.62%Au/CsPW (Fig 9</w:t>
      </w:r>
      <w:r w:rsidRPr="00E93F31">
        <w:rPr>
          <w:rFonts w:ascii="Times New Roman" w:hAnsi="Times New Roman" w:cs="Times New Roman"/>
          <w:sz w:val="24"/>
          <w:szCs w:val="24"/>
        </w:rPr>
        <w:t>b) shows oval shaped gold particles sized up 4 to 25 nm, with an average gold particle size ≤ 10 nm. Particles of a similar size and s</w:t>
      </w:r>
      <w:r w:rsidR="00A73A74" w:rsidRPr="00E93F31">
        <w:rPr>
          <w:rFonts w:ascii="Times New Roman" w:hAnsi="Times New Roman" w:cs="Times New Roman"/>
          <w:sz w:val="24"/>
          <w:szCs w:val="24"/>
        </w:rPr>
        <w:t>hape can be also seen in Fig. 9</w:t>
      </w:r>
      <w:r w:rsidRPr="00E93F31">
        <w:rPr>
          <w:rFonts w:ascii="Times New Roman" w:hAnsi="Times New Roman" w:cs="Times New Roman"/>
          <w:sz w:val="24"/>
          <w:szCs w:val="24"/>
        </w:rPr>
        <w:t xml:space="preserve">c (5.57%Pt/4.25%Au/CsPW), which indicates a PtAu alloying on the catalyst surface (see EDX analysis below). </w:t>
      </w:r>
    </w:p>
    <w:p w:rsidR="004027EB" w:rsidRPr="00E93F31" w:rsidRDefault="008E2B80" w:rsidP="00BC1EBB">
      <w:pPr>
        <w:spacing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 xml:space="preserve">The EDX analysis of a large number of metal nanoparticles in the 5.57%Pt/4.25%Au/CsPW catalyst showed that all these particles contained both Pt and Au in Pt/Au atomic ratios varying from 0.5 to 7.7 (Fig. </w:t>
      </w:r>
      <w:r w:rsidR="00DB5064" w:rsidRPr="00E93F31">
        <w:rPr>
          <w:rFonts w:ascii="Times New Roman" w:hAnsi="Times New Roman" w:cs="Times New Roman"/>
          <w:sz w:val="24"/>
          <w:szCs w:val="24"/>
        </w:rPr>
        <w:t>S4 and Fig. S5</w:t>
      </w:r>
      <w:r w:rsidRPr="00E93F31">
        <w:rPr>
          <w:rFonts w:ascii="Times New Roman" w:hAnsi="Times New Roman" w:cs="Times New Roman"/>
          <w:sz w:val="24"/>
          <w:szCs w:val="24"/>
        </w:rPr>
        <w:t xml:space="preserve">). EDX elemental mapping </w:t>
      </w:r>
      <w:r w:rsidR="0020774A" w:rsidRPr="00E93F31">
        <w:rPr>
          <w:rFonts w:ascii="Times New Roman" w:hAnsi="Times New Roman" w:cs="Times New Roman"/>
          <w:sz w:val="24"/>
          <w:szCs w:val="24"/>
        </w:rPr>
        <w:t xml:space="preserve">(Fig. S6) </w:t>
      </w:r>
      <w:r w:rsidR="00B42210" w:rsidRPr="00E93F31">
        <w:rPr>
          <w:rFonts w:ascii="Times New Roman" w:hAnsi="Times New Roman" w:cs="Times New Roman"/>
          <w:sz w:val="24"/>
          <w:szCs w:val="24"/>
        </w:rPr>
        <w:t>shows that Pt and Au maps cover</w:t>
      </w:r>
      <w:r w:rsidRPr="00E93F31">
        <w:rPr>
          <w:rFonts w:ascii="Times New Roman" w:hAnsi="Times New Roman" w:cs="Times New Roman"/>
          <w:sz w:val="24"/>
          <w:szCs w:val="24"/>
        </w:rPr>
        <w:t xml:space="preserve"> the same areas of PtAu/</w:t>
      </w:r>
      <w:r w:rsidR="00DB5064" w:rsidRPr="00E93F31">
        <w:rPr>
          <w:rFonts w:ascii="Times New Roman" w:hAnsi="Times New Roman" w:cs="Times New Roman"/>
          <w:sz w:val="24"/>
          <w:szCs w:val="24"/>
        </w:rPr>
        <w:t>CsPW catalyst particles</w:t>
      </w:r>
      <w:r w:rsidRPr="00E93F31">
        <w:rPr>
          <w:rFonts w:ascii="Times New Roman" w:hAnsi="Times New Roman" w:cs="Times New Roman"/>
          <w:sz w:val="24"/>
          <w:szCs w:val="24"/>
        </w:rPr>
        <w:t>, indicating formation of a non-uniform PtAu particles</w:t>
      </w:r>
      <w:r w:rsidR="00BC1EBB" w:rsidRPr="00E93F31">
        <w:rPr>
          <w:rFonts w:ascii="Times New Roman" w:hAnsi="Times New Roman" w:cs="Times New Roman"/>
          <w:sz w:val="24"/>
          <w:szCs w:val="24"/>
        </w:rPr>
        <w:t xml:space="preserve"> (alloys)</w:t>
      </w:r>
      <w:r w:rsidRPr="00E93F31">
        <w:rPr>
          <w:rFonts w:ascii="Times New Roman" w:hAnsi="Times New Roman" w:cs="Times New Roman"/>
          <w:sz w:val="24"/>
          <w:szCs w:val="24"/>
        </w:rPr>
        <w:t>, with local va</w:t>
      </w:r>
      <w:r w:rsidR="00BC1EBB" w:rsidRPr="00E93F31">
        <w:rPr>
          <w:rFonts w:ascii="Times New Roman" w:hAnsi="Times New Roman" w:cs="Times New Roman"/>
          <w:sz w:val="24"/>
          <w:szCs w:val="24"/>
        </w:rPr>
        <w:t>riations in Pt/Au atomic ratio.</w:t>
      </w:r>
    </w:p>
    <w:p w:rsidR="004A4CF8" w:rsidRPr="00E93F31" w:rsidRDefault="00A73A74" w:rsidP="004A4CF8">
      <w:pPr>
        <w:autoSpaceDE w:val="0"/>
        <w:autoSpaceDN w:val="0"/>
        <w:adjustRightInd w:val="0"/>
        <w:spacing w:after="24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Fig. 10</w:t>
      </w:r>
      <w:r w:rsidR="004A4CF8" w:rsidRPr="00E93F31">
        <w:rPr>
          <w:rFonts w:ascii="Times New Roman" w:hAnsi="Times New Roman" w:cs="Times New Roman"/>
          <w:sz w:val="24"/>
          <w:szCs w:val="24"/>
        </w:rPr>
        <w:t xml:space="preserve">a shows the XRD patterns of 5.57%Pt/4.25%Au/CsPW and 5.78%Pt/CsPW catalysts, in which the bcc pattern of crystalline CsPW [41] is dominated. Also clearly seen is </w:t>
      </w:r>
      <w:r w:rsidR="004A4CF8" w:rsidRPr="00E93F31">
        <w:rPr>
          <w:rFonts w:ascii="Times New Roman" w:hAnsi="Times New Roman" w:cs="Times New Roman"/>
          <w:sz w:val="24"/>
          <w:szCs w:val="24"/>
        </w:rPr>
        <w:lastRenderedPageBreak/>
        <w:t>the fcc pattern of Pt (39.8</w:t>
      </w:r>
      <w:r w:rsidR="004A4CF8" w:rsidRPr="00E93F31">
        <w:rPr>
          <w:rFonts w:ascii="Times New Roman" w:hAnsi="Times New Roman" w:cs="Times New Roman"/>
          <w:sz w:val="24"/>
          <w:szCs w:val="24"/>
          <w:vertAlign w:val="superscript"/>
        </w:rPr>
        <w:t>o</w:t>
      </w:r>
      <w:r w:rsidR="004A4CF8" w:rsidRPr="00E93F31">
        <w:rPr>
          <w:rFonts w:ascii="Times New Roman" w:hAnsi="Times New Roman" w:cs="Times New Roman"/>
          <w:sz w:val="24"/>
          <w:szCs w:val="24"/>
        </w:rPr>
        <w:t xml:space="preserve"> [111] and 46.2</w:t>
      </w:r>
      <w:r w:rsidR="004A4CF8" w:rsidRPr="00E93F31">
        <w:rPr>
          <w:rFonts w:ascii="Times New Roman" w:hAnsi="Times New Roman" w:cs="Times New Roman"/>
          <w:sz w:val="24"/>
          <w:szCs w:val="24"/>
          <w:vertAlign w:val="superscript"/>
        </w:rPr>
        <w:t>o</w:t>
      </w:r>
      <w:r w:rsidR="004A4CF8" w:rsidRPr="00E93F31">
        <w:rPr>
          <w:rFonts w:ascii="Times New Roman" w:hAnsi="Times New Roman" w:cs="Times New Roman"/>
          <w:sz w:val="24"/>
          <w:szCs w:val="24"/>
        </w:rPr>
        <w:t xml:space="preserve"> [200]) and Au (38.2</w:t>
      </w:r>
      <w:r w:rsidR="004A4CF8" w:rsidRPr="00E93F31">
        <w:rPr>
          <w:rFonts w:ascii="Times New Roman" w:hAnsi="Times New Roman" w:cs="Times New Roman"/>
          <w:sz w:val="24"/>
          <w:szCs w:val="24"/>
          <w:vertAlign w:val="superscript"/>
        </w:rPr>
        <w:t>o</w:t>
      </w:r>
      <w:r w:rsidR="004A4CF8" w:rsidRPr="00E93F31">
        <w:rPr>
          <w:rFonts w:ascii="Times New Roman" w:hAnsi="Times New Roman" w:cs="Times New Roman"/>
          <w:sz w:val="24"/>
          <w:szCs w:val="24"/>
        </w:rPr>
        <w:t xml:space="preserve"> [111] and 44.4</w:t>
      </w:r>
      <w:r w:rsidR="004A4CF8" w:rsidRPr="00E93F31">
        <w:rPr>
          <w:rFonts w:ascii="Times New Roman" w:hAnsi="Times New Roman" w:cs="Times New Roman"/>
          <w:sz w:val="24"/>
          <w:szCs w:val="24"/>
          <w:vertAlign w:val="superscript"/>
        </w:rPr>
        <w:t>o</w:t>
      </w:r>
      <w:r w:rsidR="004A4CF8" w:rsidRPr="00E93F31">
        <w:rPr>
          <w:rFonts w:ascii="Times New Roman" w:hAnsi="Times New Roman" w:cs="Times New Roman"/>
          <w:sz w:val="24"/>
          <w:szCs w:val="24"/>
        </w:rPr>
        <w:t xml:space="preserve"> [200]) metal nanoparticles. This confirms coexistence of Pt and Au particles in the PtAu/CsPW catalyst. In addition, PtAu bimetallic particles may be present with diffraction pattern falling in between the corresponding diffractions of the pure metals [29], which is obscured by the intense pattern of CsPW. Indeed, the</w:t>
      </w:r>
      <w:r w:rsidR="00114D9C" w:rsidRPr="00E93F31">
        <w:rPr>
          <w:rFonts w:ascii="Times New Roman" w:hAnsi="Times New Roman" w:cs="Times New Roman"/>
          <w:sz w:val="24"/>
          <w:szCs w:val="24"/>
        </w:rPr>
        <w:t xml:space="preserve"> close-up</w:t>
      </w:r>
      <w:r w:rsidR="004A4CF8" w:rsidRPr="00E93F31">
        <w:rPr>
          <w:rFonts w:ascii="Times New Roman" w:hAnsi="Times New Roman" w:cs="Times New Roman"/>
          <w:sz w:val="24"/>
          <w:szCs w:val="24"/>
        </w:rPr>
        <w:t xml:space="preserve"> normalized difference XRD (Fig.</w:t>
      </w:r>
      <w:r w:rsidRPr="00E93F31">
        <w:rPr>
          <w:rFonts w:ascii="Times New Roman" w:hAnsi="Times New Roman" w:cs="Times New Roman"/>
          <w:sz w:val="24"/>
          <w:szCs w:val="24"/>
        </w:rPr>
        <w:t xml:space="preserve"> 10</w:t>
      </w:r>
      <w:r w:rsidR="004A4CF8" w:rsidRPr="00E93F31">
        <w:rPr>
          <w:rFonts w:ascii="Times New Roman" w:hAnsi="Times New Roman" w:cs="Times New Roman"/>
          <w:sz w:val="24"/>
          <w:szCs w:val="24"/>
        </w:rPr>
        <w:t>b) shows a broad diffraction peak in the range of 38-40</w:t>
      </w:r>
      <w:r w:rsidR="004A4CF8" w:rsidRPr="00E93F31">
        <w:rPr>
          <w:rFonts w:ascii="Times New Roman" w:hAnsi="Times New Roman" w:cs="Times New Roman"/>
          <w:sz w:val="24"/>
          <w:szCs w:val="24"/>
          <w:vertAlign w:val="superscript"/>
        </w:rPr>
        <w:t>o</w:t>
      </w:r>
      <w:r w:rsidR="004A4CF8" w:rsidRPr="00E93F31">
        <w:rPr>
          <w:rFonts w:ascii="Times New Roman" w:hAnsi="Times New Roman" w:cs="Times New Roman"/>
          <w:sz w:val="24"/>
          <w:szCs w:val="24"/>
        </w:rPr>
        <w:t xml:space="preserve"> </w:t>
      </w:r>
      <w:r w:rsidR="00DA6ED1" w:rsidRPr="00E93F31">
        <w:rPr>
          <w:rFonts w:ascii="Times New Roman" w:hAnsi="Times New Roman" w:cs="Times New Roman"/>
          <w:sz w:val="24"/>
          <w:szCs w:val="24"/>
        </w:rPr>
        <w:t>and possibly a weaker [200] peak in the range 44-46</w:t>
      </w:r>
      <w:r w:rsidR="00DA6ED1" w:rsidRPr="00E93F31">
        <w:rPr>
          <w:rFonts w:ascii="Times New Roman" w:hAnsi="Times New Roman" w:cs="Times New Roman"/>
          <w:sz w:val="24"/>
          <w:szCs w:val="24"/>
          <w:vertAlign w:val="superscript"/>
        </w:rPr>
        <w:t>o</w:t>
      </w:r>
      <w:r w:rsidR="00DA6ED1" w:rsidRPr="00E93F31">
        <w:rPr>
          <w:rFonts w:ascii="Times New Roman" w:hAnsi="Times New Roman" w:cs="Times New Roman"/>
          <w:sz w:val="24"/>
          <w:szCs w:val="24"/>
        </w:rPr>
        <w:t xml:space="preserve"> </w:t>
      </w:r>
      <w:r w:rsidR="004A4CF8" w:rsidRPr="00E93F31">
        <w:rPr>
          <w:rFonts w:ascii="Times New Roman" w:hAnsi="Times New Roman" w:cs="Times New Roman"/>
          <w:sz w:val="24"/>
          <w:szCs w:val="24"/>
        </w:rPr>
        <w:t xml:space="preserve">between the diffractions of pure Pt and Au, which could be attributed to PtAu alloys. </w:t>
      </w:r>
      <w:r w:rsidRPr="00E93F31">
        <w:rPr>
          <w:rFonts w:ascii="Times New Roman" w:hAnsi="Times New Roman" w:cs="Times New Roman"/>
          <w:sz w:val="24"/>
          <w:szCs w:val="24"/>
        </w:rPr>
        <w:t>In Fig. 10</w:t>
      </w:r>
      <w:r w:rsidR="004A4CF8" w:rsidRPr="00E93F31">
        <w:rPr>
          <w:rFonts w:ascii="Times New Roman" w:hAnsi="Times New Roman" w:cs="Times New Roman"/>
          <w:sz w:val="24"/>
          <w:szCs w:val="24"/>
        </w:rPr>
        <w:t>a, the Pt peaks appear notably broader than the Au peaks, indicating higher dispersion of Pt particles. Although accurate analysis of metal particle size is difficult due to the prevailing CsPW pattern, rough estimate from the [111] peaks using the Scherrer equation gave 60 and 30 nm volume-average particle size for Au and Pt, respectively. This estimate, however, may be biased toward</w:t>
      </w:r>
      <w:r w:rsidR="00206820" w:rsidRPr="00E93F31">
        <w:rPr>
          <w:rFonts w:ascii="Times New Roman" w:hAnsi="Times New Roman" w:cs="Times New Roman"/>
          <w:sz w:val="24"/>
          <w:szCs w:val="24"/>
        </w:rPr>
        <w:t>s</w:t>
      </w:r>
      <w:r w:rsidR="004A4CF8" w:rsidRPr="00E93F31">
        <w:rPr>
          <w:rFonts w:ascii="Times New Roman" w:hAnsi="Times New Roman" w:cs="Times New Roman"/>
          <w:sz w:val="24"/>
          <w:szCs w:val="24"/>
        </w:rPr>
        <w:t xml:space="preserve"> larger metal particles.</w:t>
      </w:r>
    </w:p>
    <w:p w:rsidR="00873886" w:rsidRPr="00E93F31" w:rsidRDefault="00B36A6A" w:rsidP="00873886">
      <w:pPr>
        <w:autoSpaceDE w:val="0"/>
        <w:autoSpaceDN w:val="0"/>
        <w:adjustRightInd w:val="0"/>
        <w:spacing w:after="240" w:line="480" w:lineRule="auto"/>
        <w:ind w:firstLine="720"/>
        <w:jc w:val="both"/>
        <w:rPr>
          <w:rFonts w:ascii="Times New Roman" w:eastAsia="Times New Roman" w:hAnsi="Times New Roman" w:cs="Times New Roman"/>
          <w:sz w:val="24"/>
          <w:szCs w:val="24"/>
          <w:vertAlign w:val="superscript"/>
        </w:rPr>
      </w:pPr>
      <w:r w:rsidRPr="00E93F31">
        <w:rPr>
          <w:rFonts w:ascii="Times New Roman" w:hAnsi="Times New Roman" w:cs="Times New Roman"/>
          <w:sz w:val="24"/>
          <w:szCs w:val="24"/>
        </w:rPr>
        <w:t>Representative</w:t>
      </w:r>
      <w:r w:rsidR="00F414C8" w:rsidRPr="00E93F31">
        <w:rPr>
          <w:rFonts w:ascii="Times New Roman" w:hAnsi="Times New Roman" w:cs="Times New Roman"/>
          <w:sz w:val="24"/>
          <w:szCs w:val="24"/>
        </w:rPr>
        <w:t xml:space="preserve"> results</w:t>
      </w:r>
      <w:r w:rsidRPr="00E93F31">
        <w:rPr>
          <w:rFonts w:ascii="Times New Roman" w:hAnsi="Times New Roman" w:cs="Times New Roman"/>
          <w:sz w:val="24"/>
          <w:szCs w:val="24"/>
        </w:rPr>
        <w:t xml:space="preserve"> of </w:t>
      </w:r>
      <w:r w:rsidR="000274E4" w:rsidRPr="00E93F31">
        <w:rPr>
          <w:rFonts w:ascii="Times New Roman" w:hAnsi="Times New Roman" w:cs="Times New Roman"/>
          <w:sz w:val="24"/>
          <w:szCs w:val="24"/>
        </w:rPr>
        <w:t xml:space="preserve">PtAu/CsPW </w:t>
      </w:r>
      <w:r w:rsidRPr="00E93F31">
        <w:rPr>
          <w:rFonts w:ascii="Times New Roman" w:hAnsi="Times New Roman" w:cs="Times New Roman"/>
          <w:sz w:val="24"/>
          <w:szCs w:val="24"/>
        </w:rPr>
        <w:t>catalyst testing are shown in Table 4.</w:t>
      </w:r>
      <w:r w:rsidR="00DE71B1" w:rsidRPr="00E93F31">
        <w:rPr>
          <w:rFonts w:ascii="Times New Roman" w:hAnsi="Times New Roman" w:cs="Times New Roman"/>
          <w:sz w:val="24"/>
          <w:szCs w:val="24"/>
        </w:rPr>
        <w:t xml:space="preserve"> Addition of gold to the Pt/CsPW catalysts was found to increase </w:t>
      </w:r>
      <w:r w:rsidR="00791499" w:rsidRPr="00E93F31">
        <w:rPr>
          <w:rFonts w:ascii="Times New Roman" w:hAnsi="Times New Roman" w:cs="Times New Roman"/>
          <w:sz w:val="24"/>
          <w:szCs w:val="24"/>
        </w:rPr>
        <w:t>n-hexane conversion</w:t>
      </w:r>
      <w:r w:rsidR="00102F4E" w:rsidRPr="00E93F31">
        <w:rPr>
          <w:rFonts w:ascii="Times New Roman" w:hAnsi="Times New Roman" w:cs="Times New Roman"/>
          <w:sz w:val="24"/>
          <w:szCs w:val="24"/>
        </w:rPr>
        <w:t xml:space="preserve"> by a factor of 1.3 to 1.7</w:t>
      </w:r>
      <w:r w:rsidR="00DE71B1" w:rsidRPr="00E93F31">
        <w:rPr>
          <w:rFonts w:ascii="Times New Roman" w:hAnsi="Times New Roman" w:cs="Times New Roman"/>
          <w:sz w:val="24"/>
          <w:szCs w:val="24"/>
        </w:rPr>
        <w:t xml:space="preserve"> (</w:t>
      </w:r>
      <w:r w:rsidR="002C788D" w:rsidRPr="00E93F31">
        <w:rPr>
          <w:rFonts w:ascii="Times New Roman" w:hAnsi="Times New Roman" w:cs="Times New Roman"/>
          <w:sz w:val="24"/>
          <w:szCs w:val="24"/>
        </w:rPr>
        <w:t xml:space="preserve">Table 4, </w:t>
      </w:r>
      <w:r w:rsidR="00DE71B1" w:rsidRPr="00E93F31">
        <w:rPr>
          <w:rFonts w:ascii="Times New Roman" w:hAnsi="Times New Roman" w:cs="Times New Roman"/>
          <w:sz w:val="24"/>
          <w:szCs w:val="24"/>
        </w:rPr>
        <w:t>cf. entr</w:t>
      </w:r>
      <w:r w:rsidR="00B2241E" w:rsidRPr="00E93F31">
        <w:rPr>
          <w:rFonts w:ascii="Times New Roman" w:hAnsi="Times New Roman" w:cs="Times New Roman"/>
          <w:sz w:val="24"/>
          <w:szCs w:val="24"/>
        </w:rPr>
        <w:t>y</w:t>
      </w:r>
      <w:r w:rsidR="00DE71B1" w:rsidRPr="00E93F31">
        <w:rPr>
          <w:rFonts w:ascii="Times New Roman" w:hAnsi="Times New Roman" w:cs="Times New Roman"/>
          <w:sz w:val="24"/>
          <w:szCs w:val="24"/>
        </w:rPr>
        <w:t xml:space="preserve"> 3</w:t>
      </w:r>
      <w:r w:rsidR="00B2241E" w:rsidRPr="00E93F31">
        <w:rPr>
          <w:rFonts w:ascii="Times New Roman" w:hAnsi="Times New Roman" w:cs="Times New Roman"/>
          <w:sz w:val="24"/>
          <w:szCs w:val="24"/>
        </w:rPr>
        <w:t xml:space="preserve"> with</w:t>
      </w:r>
      <w:r w:rsidR="00DE71B1" w:rsidRPr="00E93F31">
        <w:rPr>
          <w:rFonts w:ascii="Times New Roman" w:hAnsi="Times New Roman" w:cs="Times New Roman"/>
          <w:sz w:val="24"/>
          <w:szCs w:val="24"/>
        </w:rPr>
        <w:t xml:space="preserve"> </w:t>
      </w:r>
      <w:r w:rsidR="00B2241E" w:rsidRPr="00E93F31">
        <w:rPr>
          <w:rFonts w:ascii="Times New Roman" w:hAnsi="Times New Roman" w:cs="Times New Roman"/>
          <w:sz w:val="24"/>
          <w:szCs w:val="24"/>
        </w:rPr>
        <w:t>7</w:t>
      </w:r>
      <w:r w:rsidR="00DE71B1" w:rsidRPr="00E93F31">
        <w:rPr>
          <w:rFonts w:ascii="Times New Roman" w:hAnsi="Times New Roman" w:cs="Times New Roman"/>
          <w:sz w:val="24"/>
          <w:szCs w:val="24"/>
        </w:rPr>
        <w:t xml:space="preserve"> and 5</w:t>
      </w:r>
      <w:r w:rsidR="00B2241E" w:rsidRPr="00E93F31">
        <w:rPr>
          <w:rFonts w:ascii="Times New Roman" w:hAnsi="Times New Roman" w:cs="Times New Roman"/>
          <w:sz w:val="24"/>
          <w:szCs w:val="24"/>
        </w:rPr>
        <w:t xml:space="preserve"> with</w:t>
      </w:r>
      <w:r w:rsidR="00791499" w:rsidRPr="00E93F31">
        <w:rPr>
          <w:rFonts w:ascii="Times New Roman" w:hAnsi="Times New Roman" w:cs="Times New Roman"/>
          <w:sz w:val="24"/>
          <w:szCs w:val="24"/>
        </w:rPr>
        <w:t xml:space="preserve"> 8</w:t>
      </w:r>
      <w:r w:rsidR="00DE71B1" w:rsidRPr="00E93F31">
        <w:rPr>
          <w:rFonts w:ascii="Times New Roman" w:hAnsi="Times New Roman" w:cs="Times New Roman"/>
          <w:sz w:val="24"/>
          <w:szCs w:val="24"/>
        </w:rPr>
        <w:t>), although the Au alone without Pt was inert (</w:t>
      </w:r>
      <w:r w:rsidR="00B2241E" w:rsidRPr="00E93F31">
        <w:rPr>
          <w:rFonts w:ascii="Times New Roman" w:hAnsi="Times New Roman" w:cs="Times New Roman"/>
          <w:sz w:val="24"/>
          <w:szCs w:val="24"/>
        </w:rPr>
        <w:t xml:space="preserve">cf. </w:t>
      </w:r>
      <w:r w:rsidR="00E432D4" w:rsidRPr="00E93F31">
        <w:rPr>
          <w:rFonts w:ascii="Times New Roman" w:hAnsi="Times New Roman" w:cs="Times New Roman"/>
          <w:sz w:val="24"/>
          <w:szCs w:val="24"/>
        </w:rPr>
        <w:t>entries</w:t>
      </w:r>
      <w:r w:rsidR="00DE71B1" w:rsidRPr="00E93F31">
        <w:rPr>
          <w:rFonts w:ascii="Times New Roman" w:hAnsi="Times New Roman" w:cs="Times New Roman"/>
          <w:sz w:val="24"/>
          <w:szCs w:val="24"/>
        </w:rPr>
        <w:t xml:space="preserve"> 9</w:t>
      </w:r>
      <w:r w:rsidR="00E432D4" w:rsidRPr="00E93F31">
        <w:rPr>
          <w:rFonts w:ascii="Times New Roman" w:hAnsi="Times New Roman" w:cs="Times New Roman"/>
          <w:sz w:val="24"/>
          <w:szCs w:val="24"/>
        </w:rPr>
        <w:t xml:space="preserve"> and 10</w:t>
      </w:r>
      <w:r w:rsidR="00B2241E" w:rsidRPr="00E93F31">
        <w:rPr>
          <w:rFonts w:ascii="Times New Roman" w:hAnsi="Times New Roman" w:cs="Times New Roman"/>
          <w:sz w:val="24"/>
          <w:szCs w:val="24"/>
        </w:rPr>
        <w:t xml:space="preserve"> with 1</w:t>
      </w:r>
      <w:r w:rsidR="00DE71B1" w:rsidRPr="00E93F31">
        <w:rPr>
          <w:rFonts w:ascii="Times New Roman" w:hAnsi="Times New Roman" w:cs="Times New Roman"/>
          <w:sz w:val="24"/>
          <w:szCs w:val="24"/>
        </w:rPr>
        <w:t>).</w:t>
      </w:r>
      <w:r w:rsidR="00873886" w:rsidRPr="00E93F31">
        <w:rPr>
          <w:rFonts w:ascii="Times New Roman" w:hAnsi="Times New Roman" w:cs="Times New Roman"/>
          <w:sz w:val="24"/>
          <w:szCs w:val="24"/>
        </w:rPr>
        <w:t xml:space="preserve"> The effect of gold cannot be attributed to any change in Pt dispersion because Au additives practically did not change the dispersion of Pt in these catalysts (Table 2). </w:t>
      </w:r>
    </w:p>
    <w:p w:rsidR="004D342D" w:rsidRPr="00E93F31" w:rsidRDefault="00167A80" w:rsidP="00167A80">
      <w:pPr>
        <w:autoSpaceDE w:val="0"/>
        <w:autoSpaceDN w:val="0"/>
        <w:adjustRightInd w:val="0"/>
        <w:spacing w:after="240" w:line="480" w:lineRule="auto"/>
        <w:ind w:firstLine="720"/>
        <w:jc w:val="both"/>
        <w:rPr>
          <w:rFonts w:ascii="Times New Roman" w:eastAsia="Times New Roman" w:hAnsi="Times New Roman" w:cs="Times New Roman"/>
          <w:sz w:val="24"/>
          <w:szCs w:val="24"/>
          <w:vertAlign w:val="superscript"/>
        </w:rPr>
      </w:pPr>
      <w:r w:rsidRPr="00E93F31">
        <w:rPr>
          <w:rFonts w:ascii="Times New Roman" w:hAnsi="Times New Roman" w:cs="Times New Roman"/>
          <w:sz w:val="24"/>
          <w:szCs w:val="24"/>
        </w:rPr>
        <w:t xml:space="preserve"> As seen from Table 4, gold additives, while increasing the conversion, did not affect reaction selectivity. </w:t>
      </w:r>
      <w:r w:rsidR="000672E1" w:rsidRPr="00E93F31">
        <w:rPr>
          <w:rFonts w:ascii="Times New Roman" w:hAnsi="Times New Roman" w:cs="Times New Roman"/>
          <w:sz w:val="24"/>
          <w:szCs w:val="24"/>
        </w:rPr>
        <w:t>This indicates</w:t>
      </w:r>
      <w:r w:rsidRPr="00E93F31">
        <w:rPr>
          <w:rFonts w:ascii="Times New Roman" w:hAnsi="Times New Roman" w:cs="Times New Roman"/>
          <w:sz w:val="24"/>
          <w:szCs w:val="24"/>
        </w:rPr>
        <w:t xml:space="preserve"> that the effect of gold is pertinent to th</w:t>
      </w:r>
      <w:r w:rsidR="000672E1" w:rsidRPr="00E93F31">
        <w:rPr>
          <w:rFonts w:ascii="Times New Roman" w:hAnsi="Times New Roman" w:cs="Times New Roman"/>
          <w:sz w:val="24"/>
          <w:szCs w:val="24"/>
        </w:rPr>
        <w:t>e</w:t>
      </w:r>
      <w:r w:rsidR="00206820" w:rsidRPr="00E93F31">
        <w:rPr>
          <w:rFonts w:ascii="Times New Roman" w:hAnsi="Times New Roman" w:cs="Times New Roman"/>
          <w:sz w:val="24"/>
          <w:szCs w:val="24"/>
        </w:rPr>
        <w:t xml:space="preserve"> Pt-catalysed</w:t>
      </w:r>
      <w:r w:rsidR="000672E1" w:rsidRPr="00E93F31">
        <w:rPr>
          <w:rFonts w:ascii="Times New Roman" w:hAnsi="Times New Roman" w:cs="Times New Roman"/>
          <w:sz w:val="24"/>
          <w:szCs w:val="24"/>
        </w:rPr>
        <w:t xml:space="preserve"> dehydrogenation reaction step and does not affect</w:t>
      </w:r>
      <w:r w:rsidRPr="00E93F31">
        <w:rPr>
          <w:rFonts w:ascii="Times New Roman" w:hAnsi="Times New Roman" w:cs="Times New Roman"/>
          <w:sz w:val="24"/>
          <w:szCs w:val="24"/>
        </w:rPr>
        <w:t xml:space="preserve"> subsequent reactions of carbenium ions (Scheme 2).</w:t>
      </w:r>
      <w:r w:rsidR="004D342D" w:rsidRPr="00E93F31">
        <w:rPr>
          <w:rFonts w:ascii="Times New Roman" w:hAnsi="Times New Roman" w:cs="Times New Roman"/>
          <w:sz w:val="24"/>
          <w:szCs w:val="24"/>
        </w:rPr>
        <w:t xml:space="preserve"> It </w:t>
      </w:r>
      <w:r w:rsidR="00FF7DDD" w:rsidRPr="00E93F31">
        <w:rPr>
          <w:rFonts w:ascii="Times New Roman" w:hAnsi="Times New Roman" w:cs="Times New Roman"/>
          <w:sz w:val="24"/>
          <w:szCs w:val="24"/>
        </w:rPr>
        <w:t>is important</w:t>
      </w:r>
      <w:r w:rsidR="004D342D" w:rsidRPr="00E93F31">
        <w:rPr>
          <w:rFonts w:ascii="Times New Roman" w:hAnsi="Times New Roman" w:cs="Times New Roman"/>
          <w:sz w:val="24"/>
          <w:szCs w:val="24"/>
        </w:rPr>
        <w:t xml:space="preserve"> that the scale of Au effect</w:t>
      </w:r>
      <w:r w:rsidRPr="00E93F31">
        <w:rPr>
          <w:rFonts w:ascii="Times New Roman" w:hAnsi="Times New Roman" w:cs="Times New Roman"/>
          <w:sz w:val="24"/>
          <w:szCs w:val="24"/>
        </w:rPr>
        <w:t xml:space="preserve"> on catalyst activity</w:t>
      </w:r>
      <w:r w:rsidR="004D342D" w:rsidRPr="00E93F31">
        <w:rPr>
          <w:rFonts w:ascii="Times New Roman" w:hAnsi="Times New Roman" w:cs="Times New Roman"/>
          <w:sz w:val="24"/>
          <w:szCs w:val="24"/>
        </w:rPr>
        <w:t xml:space="preserve"> depended on the Pt loading, i.e., on the degree of equilibration of th</w:t>
      </w:r>
      <w:r w:rsidRPr="00E93F31">
        <w:rPr>
          <w:rFonts w:ascii="Times New Roman" w:hAnsi="Times New Roman" w:cs="Times New Roman"/>
          <w:sz w:val="24"/>
          <w:szCs w:val="24"/>
        </w:rPr>
        <w:t>e dehydrogenation reaction step</w:t>
      </w:r>
      <w:r w:rsidR="004D342D" w:rsidRPr="00E93F31">
        <w:rPr>
          <w:rFonts w:ascii="Times New Roman" w:hAnsi="Times New Roman" w:cs="Times New Roman"/>
          <w:sz w:val="24"/>
          <w:szCs w:val="24"/>
        </w:rPr>
        <w:t xml:space="preserve">. Subtracting the contribution of CsPW (entry 1) from </w:t>
      </w:r>
      <w:r w:rsidRPr="00E93F31">
        <w:rPr>
          <w:rFonts w:ascii="Times New Roman" w:hAnsi="Times New Roman" w:cs="Times New Roman"/>
          <w:sz w:val="24"/>
          <w:szCs w:val="24"/>
        </w:rPr>
        <w:t>the</w:t>
      </w:r>
      <w:r w:rsidR="004D342D" w:rsidRPr="00E93F31">
        <w:rPr>
          <w:rFonts w:ascii="Times New Roman" w:hAnsi="Times New Roman" w:cs="Times New Roman"/>
          <w:sz w:val="24"/>
          <w:szCs w:val="24"/>
        </w:rPr>
        <w:t xml:space="preserve"> conversion values</w:t>
      </w:r>
      <w:r w:rsidRPr="00E93F31">
        <w:rPr>
          <w:rFonts w:ascii="Times New Roman" w:hAnsi="Times New Roman" w:cs="Times New Roman"/>
          <w:sz w:val="24"/>
          <w:szCs w:val="24"/>
        </w:rPr>
        <w:t xml:space="preserve"> in entries 3, 5, 7 and 8</w:t>
      </w:r>
      <w:r w:rsidR="004D342D" w:rsidRPr="00E93F31">
        <w:rPr>
          <w:rFonts w:ascii="Times New Roman" w:hAnsi="Times New Roman" w:cs="Times New Roman"/>
          <w:sz w:val="24"/>
          <w:szCs w:val="24"/>
        </w:rPr>
        <w:t xml:space="preserve"> gives </w:t>
      </w:r>
      <w:r w:rsidR="004D342D" w:rsidRPr="00E93F31">
        <w:rPr>
          <w:rFonts w:ascii="Times New Roman" w:hAnsi="Times New Roman" w:cs="Times New Roman"/>
          <w:sz w:val="24"/>
          <w:szCs w:val="24"/>
        </w:rPr>
        <w:lastRenderedPageBreak/>
        <w:t>the Au enhancement</w:t>
      </w:r>
      <w:r w:rsidR="000672E1" w:rsidRPr="00E93F31">
        <w:rPr>
          <w:rFonts w:ascii="Times New Roman" w:hAnsi="Times New Roman" w:cs="Times New Roman"/>
          <w:sz w:val="24"/>
          <w:szCs w:val="24"/>
        </w:rPr>
        <w:t xml:space="preserve"> scale</w:t>
      </w:r>
      <w:r w:rsidR="004D342D" w:rsidRPr="00E93F31">
        <w:rPr>
          <w:rFonts w:ascii="Times New Roman" w:hAnsi="Times New Roman" w:cs="Times New Roman"/>
          <w:sz w:val="24"/>
          <w:szCs w:val="24"/>
        </w:rPr>
        <w:t xml:space="preserve"> of a factor of 2</w:t>
      </w:r>
      <w:r w:rsidRPr="00E93F31">
        <w:rPr>
          <w:rFonts w:ascii="Times New Roman" w:hAnsi="Times New Roman" w:cs="Times New Roman"/>
          <w:sz w:val="24"/>
          <w:szCs w:val="24"/>
        </w:rPr>
        <w:t>.0</w:t>
      </w:r>
      <w:r w:rsidR="004D342D" w:rsidRPr="00E93F31">
        <w:rPr>
          <w:rFonts w:ascii="Times New Roman" w:hAnsi="Times New Roman" w:cs="Times New Roman"/>
          <w:sz w:val="24"/>
          <w:szCs w:val="24"/>
        </w:rPr>
        <w:t xml:space="preserve"> at a low Pt loading (~0.3%) and only a factor of 1.3 at a higher loading (~6%).</w:t>
      </w:r>
      <w:r w:rsidR="00873886" w:rsidRPr="00E93F31">
        <w:rPr>
          <w:rFonts w:ascii="Times New Roman" w:hAnsi="Times New Roman" w:cs="Times New Roman"/>
          <w:sz w:val="24"/>
          <w:szCs w:val="24"/>
        </w:rPr>
        <w:t xml:space="preserve"> </w:t>
      </w:r>
      <w:r w:rsidR="000672E1" w:rsidRPr="00E93F31">
        <w:rPr>
          <w:rFonts w:ascii="Times New Roman" w:hAnsi="Times New Roman" w:cs="Times New Roman"/>
          <w:sz w:val="24"/>
          <w:szCs w:val="24"/>
        </w:rPr>
        <w:t xml:space="preserve">This </w:t>
      </w:r>
      <w:r w:rsidR="009B1496" w:rsidRPr="00E93F31">
        <w:rPr>
          <w:rFonts w:ascii="Times New Roman" w:hAnsi="Times New Roman" w:cs="Times New Roman"/>
          <w:sz w:val="24"/>
          <w:szCs w:val="24"/>
        </w:rPr>
        <w:t>implies</w:t>
      </w:r>
      <w:r w:rsidR="000672E1" w:rsidRPr="00E93F31">
        <w:rPr>
          <w:rFonts w:ascii="Times New Roman" w:hAnsi="Times New Roman" w:cs="Times New Roman"/>
          <w:sz w:val="24"/>
          <w:szCs w:val="24"/>
        </w:rPr>
        <w:t xml:space="preserve"> that</w:t>
      </w:r>
      <w:r w:rsidR="00873886" w:rsidRPr="00E93F31">
        <w:rPr>
          <w:rFonts w:ascii="Times New Roman" w:hAnsi="Times New Roman" w:cs="Times New Roman"/>
          <w:sz w:val="24"/>
          <w:szCs w:val="24"/>
        </w:rPr>
        <w:t xml:space="preserve"> the effect of Au is </w:t>
      </w:r>
      <w:r w:rsidR="000672E1" w:rsidRPr="00E93F31">
        <w:rPr>
          <w:rFonts w:ascii="Times New Roman" w:hAnsi="Times New Roman" w:cs="Times New Roman"/>
          <w:sz w:val="24"/>
          <w:szCs w:val="24"/>
        </w:rPr>
        <w:t>the strongest</w:t>
      </w:r>
      <w:r w:rsidR="00873886" w:rsidRPr="00E93F31">
        <w:rPr>
          <w:rFonts w:ascii="Times New Roman" w:hAnsi="Times New Roman" w:cs="Times New Roman"/>
          <w:sz w:val="24"/>
          <w:szCs w:val="24"/>
        </w:rPr>
        <w:t xml:space="preserve"> when </w:t>
      </w:r>
      <w:r w:rsidR="009B1496" w:rsidRPr="00E93F31">
        <w:rPr>
          <w:rFonts w:ascii="Times New Roman" w:hAnsi="Times New Roman" w:cs="Times New Roman"/>
          <w:sz w:val="24"/>
          <w:szCs w:val="24"/>
        </w:rPr>
        <w:t>alkane</w:t>
      </w:r>
      <w:r w:rsidR="00873886" w:rsidRPr="00E93F31">
        <w:rPr>
          <w:rFonts w:ascii="Times New Roman" w:hAnsi="Times New Roman" w:cs="Times New Roman"/>
          <w:sz w:val="24"/>
          <w:szCs w:val="24"/>
        </w:rPr>
        <w:t xml:space="preserve"> dehydrogenation is </w:t>
      </w:r>
      <w:r w:rsidR="009B1496" w:rsidRPr="00E93F31">
        <w:rPr>
          <w:rFonts w:ascii="Times New Roman" w:hAnsi="Times New Roman" w:cs="Times New Roman"/>
          <w:sz w:val="24"/>
          <w:szCs w:val="24"/>
        </w:rPr>
        <w:t xml:space="preserve">the </w:t>
      </w:r>
      <w:r w:rsidR="00873886" w:rsidRPr="00E93F31">
        <w:rPr>
          <w:rFonts w:ascii="Times New Roman" w:hAnsi="Times New Roman" w:cs="Times New Roman"/>
          <w:sz w:val="24"/>
          <w:szCs w:val="24"/>
        </w:rPr>
        <w:t>rate-limiting</w:t>
      </w:r>
      <w:r w:rsidR="009B1496" w:rsidRPr="00E93F31">
        <w:rPr>
          <w:rFonts w:ascii="Times New Roman" w:hAnsi="Times New Roman" w:cs="Times New Roman"/>
          <w:sz w:val="24"/>
          <w:szCs w:val="24"/>
        </w:rPr>
        <w:t xml:space="preserve"> step</w:t>
      </w:r>
      <w:r w:rsidR="00873886" w:rsidRPr="00E93F31">
        <w:rPr>
          <w:rFonts w:ascii="Times New Roman" w:hAnsi="Times New Roman" w:cs="Times New Roman"/>
          <w:sz w:val="24"/>
          <w:szCs w:val="24"/>
        </w:rPr>
        <w:t xml:space="preserve"> and decreases as </w:t>
      </w:r>
      <w:r w:rsidR="009B1496" w:rsidRPr="00E93F31">
        <w:rPr>
          <w:rFonts w:ascii="Times New Roman" w:hAnsi="Times New Roman" w:cs="Times New Roman"/>
          <w:sz w:val="24"/>
          <w:szCs w:val="24"/>
        </w:rPr>
        <w:t>alkane dehydrogenation</w:t>
      </w:r>
      <w:r w:rsidR="00873886" w:rsidRPr="00E93F31">
        <w:rPr>
          <w:rFonts w:ascii="Times New Roman" w:hAnsi="Times New Roman" w:cs="Times New Roman"/>
          <w:sz w:val="24"/>
          <w:szCs w:val="24"/>
        </w:rPr>
        <w:t xml:space="preserve"> approaches equilibrium.</w:t>
      </w:r>
      <w:r w:rsidR="004D342D" w:rsidRPr="00E93F31">
        <w:rPr>
          <w:rFonts w:ascii="Times New Roman" w:hAnsi="Times New Roman" w:cs="Times New Roman"/>
          <w:sz w:val="24"/>
          <w:szCs w:val="24"/>
        </w:rPr>
        <w:t xml:space="preserve"> </w:t>
      </w:r>
    </w:p>
    <w:p w:rsidR="00FD3F0B" w:rsidRPr="00E93F31" w:rsidRDefault="00052816" w:rsidP="000274E4">
      <w:pPr>
        <w:autoSpaceDE w:val="0"/>
        <w:autoSpaceDN w:val="0"/>
        <w:adjustRightInd w:val="0"/>
        <w:spacing w:after="240" w:line="480" w:lineRule="auto"/>
        <w:ind w:firstLine="720"/>
        <w:jc w:val="both"/>
        <w:rPr>
          <w:rFonts w:ascii="Times New Roman" w:eastAsia="Times New Roman" w:hAnsi="Times New Roman" w:cs="Times New Roman"/>
          <w:sz w:val="24"/>
          <w:szCs w:val="24"/>
          <w:vertAlign w:val="superscript"/>
        </w:rPr>
      </w:pPr>
      <w:r w:rsidRPr="00E93F31">
        <w:rPr>
          <w:rFonts w:ascii="Times New Roman" w:hAnsi="Times New Roman" w:cs="Times New Roman"/>
          <w:sz w:val="24"/>
          <w:szCs w:val="24"/>
        </w:rPr>
        <w:t>Fig.</w:t>
      </w:r>
      <w:r w:rsidR="00FD4B45" w:rsidRPr="00E93F31">
        <w:rPr>
          <w:rFonts w:ascii="Times New Roman" w:hAnsi="Times New Roman" w:cs="Times New Roman"/>
          <w:sz w:val="24"/>
          <w:szCs w:val="24"/>
        </w:rPr>
        <w:t xml:space="preserve"> 11 and 12 show c</w:t>
      </w:r>
      <w:r w:rsidR="00316F12" w:rsidRPr="00E93F31">
        <w:rPr>
          <w:rFonts w:ascii="Times New Roman" w:hAnsi="Times New Roman" w:cs="Times New Roman"/>
          <w:sz w:val="24"/>
          <w:szCs w:val="24"/>
        </w:rPr>
        <w:t>omparative time courses</w:t>
      </w:r>
      <w:r w:rsidR="00FD4B45" w:rsidRPr="00E93F31">
        <w:rPr>
          <w:rFonts w:ascii="Times New Roman" w:hAnsi="Times New Roman" w:cs="Times New Roman"/>
          <w:sz w:val="24"/>
          <w:szCs w:val="24"/>
        </w:rPr>
        <w:t xml:space="preserve"> for PtAu/CsPW</w:t>
      </w:r>
      <w:r w:rsidR="00860D77" w:rsidRPr="00E93F31">
        <w:rPr>
          <w:rFonts w:ascii="Times New Roman" w:hAnsi="Times New Roman" w:cs="Times New Roman"/>
          <w:sz w:val="24"/>
          <w:szCs w:val="24"/>
        </w:rPr>
        <w:t xml:space="preserve"> versus Pt/CsPW</w:t>
      </w:r>
      <w:r w:rsidR="00FD4B45" w:rsidRPr="00E93F31">
        <w:rPr>
          <w:rFonts w:ascii="Times New Roman" w:hAnsi="Times New Roman" w:cs="Times New Roman"/>
          <w:sz w:val="24"/>
          <w:szCs w:val="24"/>
        </w:rPr>
        <w:t xml:space="preserve"> and Au/CsPW</w:t>
      </w:r>
      <w:r w:rsidR="00860D77" w:rsidRPr="00E93F31">
        <w:rPr>
          <w:rFonts w:ascii="Times New Roman" w:hAnsi="Times New Roman" w:cs="Times New Roman"/>
          <w:sz w:val="24"/>
          <w:szCs w:val="24"/>
        </w:rPr>
        <w:t xml:space="preserve"> versus CsPW</w:t>
      </w:r>
      <w:r w:rsidR="00FD4B45" w:rsidRPr="00E93F31">
        <w:rPr>
          <w:rFonts w:ascii="Times New Roman" w:hAnsi="Times New Roman" w:cs="Times New Roman"/>
          <w:sz w:val="24"/>
          <w:szCs w:val="24"/>
        </w:rPr>
        <w:t>, respectively,</w:t>
      </w:r>
      <w:r w:rsidR="00316F12" w:rsidRPr="00E93F31">
        <w:rPr>
          <w:rFonts w:ascii="Times New Roman" w:hAnsi="Times New Roman" w:cs="Times New Roman"/>
          <w:sz w:val="24"/>
          <w:szCs w:val="24"/>
        </w:rPr>
        <w:t xml:space="preserve"> with n-hexane conversion and product selectivity as a function of the ti</w:t>
      </w:r>
      <w:r w:rsidR="00BC1EBB" w:rsidRPr="00E93F31">
        <w:rPr>
          <w:rFonts w:ascii="Times New Roman" w:hAnsi="Times New Roman" w:cs="Times New Roman"/>
          <w:sz w:val="24"/>
          <w:szCs w:val="24"/>
        </w:rPr>
        <w:t>m</w:t>
      </w:r>
      <w:r w:rsidR="00C834B6" w:rsidRPr="00E93F31">
        <w:rPr>
          <w:rFonts w:ascii="Times New Roman" w:hAnsi="Times New Roman" w:cs="Times New Roman"/>
          <w:sz w:val="24"/>
          <w:szCs w:val="24"/>
        </w:rPr>
        <w:t>e on stream</w:t>
      </w:r>
      <w:r w:rsidR="00316F12" w:rsidRPr="00E93F31">
        <w:rPr>
          <w:rFonts w:ascii="Times New Roman" w:hAnsi="Times New Roman" w:cs="Times New Roman"/>
          <w:sz w:val="24"/>
          <w:szCs w:val="24"/>
        </w:rPr>
        <w:t>.</w:t>
      </w:r>
      <w:r w:rsidR="00C173F4" w:rsidRPr="00E93F31">
        <w:rPr>
          <w:rFonts w:ascii="Times New Roman" w:hAnsi="Times New Roman" w:cs="Times New Roman"/>
          <w:sz w:val="24"/>
          <w:szCs w:val="24"/>
        </w:rPr>
        <w:t xml:space="preserve"> Practically no coke was found in spent PtAu/CsPW catalysts, although a small amount of coke (0.3% C) was formed in Au/CsPW catalyst (Table S1).</w:t>
      </w:r>
      <w:r w:rsidR="0020178C" w:rsidRPr="00E93F31">
        <w:rPr>
          <w:rFonts w:ascii="Times New Roman" w:hAnsi="Times New Roman" w:cs="Times New Roman"/>
          <w:sz w:val="24"/>
          <w:szCs w:val="24"/>
        </w:rPr>
        <w:t xml:space="preserve"> Nevertheless, the amount of coke in the Au/CsPW was less than</w:t>
      </w:r>
      <w:r w:rsidR="00DC1512" w:rsidRPr="00E93F31">
        <w:rPr>
          <w:rFonts w:ascii="Times New Roman" w:hAnsi="Times New Roman" w:cs="Times New Roman"/>
          <w:sz w:val="24"/>
          <w:szCs w:val="24"/>
        </w:rPr>
        <w:t xml:space="preserve"> that</w:t>
      </w:r>
      <w:r w:rsidR="0020178C" w:rsidRPr="00E93F31">
        <w:rPr>
          <w:rFonts w:ascii="Times New Roman" w:hAnsi="Times New Roman" w:cs="Times New Roman"/>
          <w:sz w:val="24"/>
          <w:szCs w:val="24"/>
        </w:rPr>
        <w:t xml:space="preserve"> in C</w:t>
      </w:r>
      <w:r w:rsidR="00DC1512" w:rsidRPr="00E93F31">
        <w:rPr>
          <w:rFonts w:ascii="Times New Roman" w:hAnsi="Times New Roman" w:cs="Times New Roman"/>
          <w:sz w:val="24"/>
          <w:szCs w:val="24"/>
        </w:rPr>
        <w:t>sPW (0.6%). This might explain a better performance stability of Au/CsPW compared to CsPW</w:t>
      </w:r>
      <w:r w:rsidR="005745C7" w:rsidRPr="00E93F31">
        <w:rPr>
          <w:rFonts w:ascii="Times New Roman" w:hAnsi="Times New Roman" w:cs="Times New Roman"/>
          <w:sz w:val="24"/>
          <w:szCs w:val="24"/>
        </w:rPr>
        <w:t xml:space="preserve"> which can be seen in Fig. 12</w:t>
      </w:r>
      <w:r w:rsidR="00DC1512" w:rsidRPr="00E93F31">
        <w:rPr>
          <w:rFonts w:ascii="Times New Roman" w:hAnsi="Times New Roman" w:cs="Times New Roman"/>
          <w:sz w:val="24"/>
          <w:szCs w:val="24"/>
        </w:rPr>
        <w:t>.</w:t>
      </w:r>
      <w:r w:rsidR="00316F12" w:rsidRPr="00E93F31">
        <w:rPr>
          <w:rFonts w:ascii="Times New Roman" w:hAnsi="Times New Roman" w:cs="Times New Roman"/>
          <w:sz w:val="24"/>
          <w:szCs w:val="24"/>
        </w:rPr>
        <w:t xml:space="preserve"> </w:t>
      </w:r>
    </w:p>
    <w:p w:rsidR="0013499B" w:rsidRPr="00E93F31" w:rsidRDefault="005F0B60" w:rsidP="00F414C8">
      <w:pPr>
        <w:autoSpaceDE w:val="0"/>
        <w:autoSpaceDN w:val="0"/>
        <w:adjustRightInd w:val="0"/>
        <w:spacing w:after="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Kinetically, the reaction with PtAu/CsPW</w:t>
      </w:r>
      <w:r w:rsidR="00FA2B1D" w:rsidRPr="00E93F31">
        <w:rPr>
          <w:rFonts w:ascii="Times New Roman" w:hAnsi="Times New Roman" w:cs="Times New Roman"/>
          <w:sz w:val="24"/>
          <w:szCs w:val="24"/>
        </w:rPr>
        <w:t xml:space="preserve"> catalyst</w:t>
      </w:r>
      <w:r w:rsidRPr="00E93F31">
        <w:rPr>
          <w:rFonts w:ascii="Times New Roman" w:hAnsi="Times New Roman" w:cs="Times New Roman"/>
          <w:sz w:val="24"/>
          <w:szCs w:val="24"/>
        </w:rPr>
        <w:t xml:space="preserve"> was found to be very similar to that with </w:t>
      </w:r>
      <w:r w:rsidR="00042CC5" w:rsidRPr="00E93F31">
        <w:rPr>
          <w:rFonts w:ascii="Times New Roman" w:hAnsi="Times New Roman" w:cs="Times New Roman"/>
          <w:sz w:val="24"/>
          <w:szCs w:val="24"/>
        </w:rPr>
        <w:t xml:space="preserve">the </w:t>
      </w:r>
      <w:r w:rsidRPr="00E93F31">
        <w:rPr>
          <w:rFonts w:ascii="Times New Roman" w:hAnsi="Times New Roman" w:cs="Times New Roman"/>
          <w:sz w:val="24"/>
          <w:szCs w:val="24"/>
        </w:rPr>
        <w:t>monometallic Pt/CsPW</w:t>
      </w:r>
      <w:r w:rsidR="00BC5F18" w:rsidRPr="00E93F31">
        <w:rPr>
          <w:rFonts w:ascii="Times New Roman" w:hAnsi="Times New Roman" w:cs="Times New Roman"/>
          <w:sz w:val="24"/>
          <w:szCs w:val="24"/>
        </w:rPr>
        <w:t xml:space="preserve"> described above</w:t>
      </w:r>
      <w:r w:rsidRPr="00E93F31">
        <w:rPr>
          <w:rFonts w:ascii="Times New Roman" w:hAnsi="Times New Roman" w:cs="Times New Roman"/>
          <w:sz w:val="24"/>
          <w:szCs w:val="24"/>
        </w:rPr>
        <w:t>. For PtAu/CsPW, the apparent activation energy was found to be 86 kJ mol</w:t>
      </w:r>
      <w:r w:rsidRPr="00E93F31">
        <w:rPr>
          <w:rFonts w:ascii="Times New Roman" w:hAnsi="Times New Roman" w:cs="Times New Roman"/>
          <w:sz w:val="24"/>
          <w:szCs w:val="24"/>
          <w:vertAlign w:val="superscript"/>
        </w:rPr>
        <w:t>-1</w:t>
      </w:r>
      <w:r w:rsidRPr="00E93F31">
        <w:rPr>
          <w:rFonts w:ascii="Times New Roman" w:hAnsi="Times New Roman" w:cs="Times New Roman"/>
          <w:sz w:val="24"/>
          <w:szCs w:val="24"/>
        </w:rPr>
        <w:t xml:space="preserve"> at 180-220 </w:t>
      </w:r>
      <w:r w:rsidRPr="00E93F31">
        <w:rPr>
          <w:rFonts w:ascii="Times New Roman" w:hAnsi="Times New Roman" w:cs="Times New Roman"/>
          <w:sz w:val="24"/>
          <w:szCs w:val="24"/>
          <w:vertAlign w:val="superscript"/>
        </w:rPr>
        <w:t>o</w:t>
      </w:r>
      <w:r w:rsidRPr="00E93F31">
        <w:rPr>
          <w:rFonts w:ascii="Times New Roman" w:hAnsi="Times New Roman" w:cs="Times New Roman"/>
          <w:sz w:val="24"/>
          <w:szCs w:val="24"/>
        </w:rPr>
        <w:t>C (cf. 79 kJ mol</w:t>
      </w:r>
      <w:r w:rsidRPr="00E93F31">
        <w:rPr>
          <w:rFonts w:ascii="Times New Roman" w:hAnsi="Times New Roman" w:cs="Times New Roman"/>
          <w:sz w:val="24"/>
          <w:szCs w:val="24"/>
          <w:vertAlign w:val="superscript"/>
        </w:rPr>
        <w:t>-1</w:t>
      </w:r>
      <w:r w:rsidRPr="00E93F31">
        <w:rPr>
          <w:rFonts w:ascii="Times New Roman" w:hAnsi="Times New Roman" w:cs="Times New Roman"/>
          <w:sz w:val="24"/>
          <w:szCs w:val="24"/>
        </w:rPr>
        <w:t xml:space="preserve"> for Pt/CsPW). As seen from the Arrhenius plot (Fig. 6), n-hexane conversion </w:t>
      </w:r>
      <w:r w:rsidR="00042CC5" w:rsidRPr="00E93F31">
        <w:rPr>
          <w:rFonts w:ascii="Times New Roman" w:hAnsi="Times New Roman" w:cs="Times New Roman"/>
          <w:sz w:val="24"/>
          <w:szCs w:val="24"/>
        </w:rPr>
        <w:t>for</w:t>
      </w:r>
      <w:r w:rsidRPr="00E93F31">
        <w:rPr>
          <w:rFonts w:ascii="Times New Roman" w:hAnsi="Times New Roman" w:cs="Times New Roman"/>
          <w:sz w:val="24"/>
          <w:szCs w:val="24"/>
        </w:rPr>
        <w:t xml:space="preserve"> the PtAu catalyst is higher than</w:t>
      </w:r>
      <w:r w:rsidR="00C36AEA" w:rsidRPr="00E93F31">
        <w:rPr>
          <w:rFonts w:ascii="Times New Roman" w:hAnsi="Times New Roman" w:cs="Times New Roman"/>
          <w:sz w:val="24"/>
          <w:szCs w:val="24"/>
        </w:rPr>
        <w:t xml:space="preserve"> that</w:t>
      </w:r>
      <w:r w:rsidRPr="00E93F31">
        <w:rPr>
          <w:rFonts w:ascii="Times New Roman" w:hAnsi="Times New Roman" w:cs="Times New Roman"/>
          <w:sz w:val="24"/>
          <w:szCs w:val="24"/>
        </w:rPr>
        <w:t xml:space="preserve"> </w:t>
      </w:r>
      <w:r w:rsidR="00042CC5" w:rsidRPr="00E93F31">
        <w:rPr>
          <w:rFonts w:ascii="Times New Roman" w:hAnsi="Times New Roman" w:cs="Times New Roman"/>
          <w:sz w:val="24"/>
          <w:szCs w:val="24"/>
        </w:rPr>
        <w:t>for</w:t>
      </w:r>
      <w:r w:rsidRPr="00E93F31">
        <w:rPr>
          <w:rFonts w:ascii="Times New Roman" w:hAnsi="Times New Roman" w:cs="Times New Roman"/>
          <w:sz w:val="24"/>
          <w:szCs w:val="24"/>
        </w:rPr>
        <w:t xml:space="preserve"> the Pt catalyst</w:t>
      </w:r>
      <w:r w:rsidR="00042CC5" w:rsidRPr="00E93F31">
        <w:rPr>
          <w:rFonts w:ascii="Times New Roman" w:hAnsi="Times New Roman" w:cs="Times New Roman"/>
          <w:sz w:val="24"/>
          <w:szCs w:val="24"/>
        </w:rPr>
        <w:t xml:space="preserve"> with very close Pt loading</w:t>
      </w:r>
      <w:r w:rsidR="00F969A3" w:rsidRPr="00E93F31">
        <w:rPr>
          <w:rFonts w:ascii="Times New Roman" w:hAnsi="Times New Roman" w:cs="Times New Roman"/>
          <w:sz w:val="24"/>
          <w:szCs w:val="24"/>
        </w:rPr>
        <w:t>, thus conforming the Au enhancement</w:t>
      </w:r>
      <w:r w:rsidRPr="00E93F31">
        <w:rPr>
          <w:rFonts w:ascii="Times New Roman" w:hAnsi="Times New Roman" w:cs="Times New Roman"/>
          <w:sz w:val="24"/>
          <w:szCs w:val="24"/>
        </w:rPr>
        <w:t xml:space="preserve"> in the whole temperature range. Similar to </w:t>
      </w:r>
      <w:r w:rsidR="00D8270B" w:rsidRPr="00E93F31">
        <w:rPr>
          <w:rFonts w:ascii="Times New Roman" w:hAnsi="Times New Roman" w:cs="Times New Roman"/>
          <w:sz w:val="24"/>
          <w:szCs w:val="24"/>
        </w:rPr>
        <w:t>Pt/CsPW, the reaction with PtAu/</w:t>
      </w:r>
      <w:r w:rsidRPr="00E93F31">
        <w:rPr>
          <w:rFonts w:ascii="Times New Roman" w:hAnsi="Times New Roman" w:cs="Times New Roman"/>
          <w:sz w:val="24"/>
          <w:szCs w:val="24"/>
        </w:rPr>
        <w:t xml:space="preserve">CsPW is first order in the catalyst (Fig. S2) and 0.90 order in </w:t>
      </w:r>
      <w:r w:rsidR="005D7A74" w:rsidRPr="00E93F31">
        <w:rPr>
          <w:rFonts w:ascii="Times New Roman" w:hAnsi="Times New Roman" w:cs="Times New Roman"/>
          <w:sz w:val="24"/>
          <w:szCs w:val="24"/>
        </w:rPr>
        <w:t>n-</w:t>
      </w:r>
      <w:r w:rsidRPr="00E93F31">
        <w:rPr>
          <w:rFonts w:ascii="Times New Roman" w:hAnsi="Times New Roman" w:cs="Times New Roman"/>
          <w:sz w:val="24"/>
          <w:szCs w:val="24"/>
        </w:rPr>
        <w:t xml:space="preserve">hexane (Fig. S3). Table 5 compares the effect of the </w:t>
      </w:r>
      <w:r w:rsidRPr="00E93F31">
        <w:rPr>
          <w:rFonts w:ascii="Times New Roman" w:hAnsi="Times New Roman" w:cs="Times New Roman"/>
          <w:i/>
          <w:sz w:val="24"/>
          <w:szCs w:val="24"/>
        </w:rPr>
        <w:t>P</w:t>
      </w:r>
      <w:r w:rsidRPr="00E93F31">
        <w:rPr>
          <w:rFonts w:ascii="Times New Roman" w:hAnsi="Times New Roman" w:cs="Times New Roman"/>
          <w:i/>
          <w:sz w:val="24"/>
          <w:szCs w:val="24"/>
          <w:vertAlign w:val="subscript"/>
        </w:rPr>
        <w:t>C6</w:t>
      </w:r>
      <w:r w:rsidRPr="00E93F31">
        <w:rPr>
          <w:rFonts w:ascii="Times New Roman" w:hAnsi="Times New Roman" w:cs="Times New Roman"/>
          <w:i/>
          <w:sz w:val="24"/>
          <w:szCs w:val="24"/>
        </w:rPr>
        <w:t>/P</w:t>
      </w:r>
      <w:r w:rsidRPr="00E93F31">
        <w:rPr>
          <w:rFonts w:ascii="Times New Roman" w:hAnsi="Times New Roman" w:cs="Times New Roman"/>
          <w:i/>
          <w:sz w:val="24"/>
          <w:szCs w:val="24"/>
          <w:vertAlign w:val="subscript"/>
        </w:rPr>
        <w:t>H2</w:t>
      </w:r>
      <w:r w:rsidRPr="00E93F31">
        <w:rPr>
          <w:rFonts w:ascii="Times New Roman" w:hAnsi="Times New Roman" w:cs="Times New Roman"/>
          <w:sz w:val="24"/>
          <w:szCs w:val="24"/>
        </w:rPr>
        <w:t xml:space="preserve"> ratio for the reaction with </w:t>
      </w:r>
      <w:r w:rsidR="00BD0539" w:rsidRPr="00E93F31">
        <w:rPr>
          <w:rFonts w:ascii="Times New Roman" w:hAnsi="Times New Roman" w:cs="Times New Roman"/>
          <w:sz w:val="24"/>
          <w:szCs w:val="24"/>
        </w:rPr>
        <w:t>Pt/CsPW and PtAu/CsPW</w:t>
      </w:r>
      <w:r w:rsidRPr="00E93F31">
        <w:rPr>
          <w:rFonts w:ascii="Times New Roman" w:hAnsi="Times New Roman" w:cs="Times New Roman"/>
          <w:sz w:val="24"/>
          <w:szCs w:val="24"/>
        </w:rPr>
        <w:t xml:space="preserve"> catalysts. In both cases, the reaction rate increases with increasing the </w:t>
      </w:r>
      <w:r w:rsidRPr="00E93F31">
        <w:rPr>
          <w:rFonts w:ascii="Times New Roman" w:hAnsi="Times New Roman" w:cs="Times New Roman"/>
          <w:i/>
          <w:sz w:val="24"/>
          <w:szCs w:val="24"/>
        </w:rPr>
        <w:t>P</w:t>
      </w:r>
      <w:r w:rsidRPr="00E93F31">
        <w:rPr>
          <w:rFonts w:ascii="Times New Roman" w:hAnsi="Times New Roman" w:cs="Times New Roman"/>
          <w:i/>
          <w:sz w:val="24"/>
          <w:szCs w:val="24"/>
          <w:vertAlign w:val="subscript"/>
        </w:rPr>
        <w:t>C6</w:t>
      </w:r>
      <w:r w:rsidRPr="00E93F31">
        <w:rPr>
          <w:rFonts w:ascii="Times New Roman" w:hAnsi="Times New Roman" w:cs="Times New Roman"/>
          <w:i/>
          <w:sz w:val="24"/>
          <w:szCs w:val="24"/>
        </w:rPr>
        <w:t>/P</w:t>
      </w:r>
      <w:r w:rsidRPr="00E93F31">
        <w:rPr>
          <w:rFonts w:ascii="Times New Roman" w:hAnsi="Times New Roman" w:cs="Times New Roman"/>
          <w:i/>
          <w:sz w:val="24"/>
          <w:szCs w:val="24"/>
          <w:vertAlign w:val="subscript"/>
        </w:rPr>
        <w:t>H2</w:t>
      </w:r>
      <w:r w:rsidRPr="00E93F31">
        <w:rPr>
          <w:rFonts w:ascii="Times New Roman" w:hAnsi="Times New Roman" w:cs="Times New Roman"/>
          <w:sz w:val="24"/>
          <w:szCs w:val="24"/>
        </w:rPr>
        <w:t xml:space="preserve"> ratio (a factor of 1.8-1.9 for PtAu/CsPW and 1.5-1.8 for Pt/CsPW</w:t>
      </w:r>
      <w:r w:rsidR="00A4581E" w:rsidRPr="00E93F31">
        <w:rPr>
          <w:rFonts w:ascii="Times New Roman" w:hAnsi="Times New Roman" w:cs="Times New Roman"/>
          <w:sz w:val="24"/>
          <w:szCs w:val="24"/>
        </w:rPr>
        <w:t xml:space="preserve"> when the </w:t>
      </w:r>
      <w:r w:rsidR="00A4581E" w:rsidRPr="00E93F31">
        <w:rPr>
          <w:rFonts w:ascii="Times New Roman" w:hAnsi="Times New Roman" w:cs="Times New Roman"/>
          <w:i/>
          <w:sz w:val="24"/>
          <w:szCs w:val="24"/>
        </w:rPr>
        <w:t>P</w:t>
      </w:r>
      <w:r w:rsidR="00A4581E" w:rsidRPr="00E93F31">
        <w:rPr>
          <w:rFonts w:ascii="Times New Roman" w:hAnsi="Times New Roman" w:cs="Times New Roman"/>
          <w:i/>
          <w:sz w:val="24"/>
          <w:szCs w:val="24"/>
          <w:vertAlign w:val="subscript"/>
        </w:rPr>
        <w:t>C6</w:t>
      </w:r>
      <w:r w:rsidR="00A4581E" w:rsidRPr="00E93F31">
        <w:rPr>
          <w:rFonts w:ascii="Times New Roman" w:hAnsi="Times New Roman" w:cs="Times New Roman"/>
          <w:i/>
          <w:sz w:val="24"/>
          <w:szCs w:val="24"/>
        </w:rPr>
        <w:t>/P</w:t>
      </w:r>
      <w:r w:rsidR="00A4581E" w:rsidRPr="00E93F31">
        <w:rPr>
          <w:rFonts w:ascii="Times New Roman" w:hAnsi="Times New Roman" w:cs="Times New Roman"/>
          <w:i/>
          <w:sz w:val="24"/>
          <w:szCs w:val="24"/>
          <w:vertAlign w:val="subscript"/>
        </w:rPr>
        <w:t>H2</w:t>
      </w:r>
      <w:r w:rsidR="00A4581E" w:rsidRPr="00E93F31">
        <w:rPr>
          <w:rFonts w:ascii="Times New Roman" w:hAnsi="Times New Roman" w:cs="Times New Roman"/>
          <w:sz w:val="24"/>
          <w:szCs w:val="24"/>
        </w:rPr>
        <w:t xml:space="preserve"> ratio</w:t>
      </w:r>
      <w:r w:rsidR="00F4324C" w:rsidRPr="00E93F31">
        <w:rPr>
          <w:rFonts w:ascii="Times New Roman" w:hAnsi="Times New Roman" w:cs="Times New Roman"/>
          <w:sz w:val="24"/>
          <w:szCs w:val="24"/>
        </w:rPr>
        <w:t xml:space="preserve"> was</w:t>
      </w:r>
      <w:r w:rsidR="00A4581E" w:rsidRPr="00E93F31">
        <w:rPr>
          <w:rFonts w:ascii="Times New Roman" w:hAnsi="Times New Roman" w:cs="Times New Roman"/>
          <w:sz w:val="24"/>
          <w:szCs w:val="24"/>
        </w:rPr>
        <w:t xml:space="preserve"> increased from 0.061 to 0.24</w:t>
      </w:r>
      <w:r w:rsidRPr="00E93F31">
        <w:rPr>
          <w:rFonts w:ascii="Times New Roman" w:hAnsi="Times New Roman" w:cs="Times New Roman"/>
          <w:sz w:val="24"/>
          <w:szCs w:val="24"/>
        </w:rPr>
        <w:t>)</w:t>
      </w:r>
      <w:r w:rsidR="00F969A3" w:rsidRPr="00E93F31">
        <w:rPr>
          <w:rFonts w:ascii="Times New Roman" w:hAnsi="Times New Roman" w:cs="Times New Roman"/>
          <w:sz w:val="24"/>
          <w:szCs w:val="24"/>
        </w:rPr>
        <w:t>; this is</w:t>
      </w:r>
      <w:r w:rsidRPr="00E93F31">
        <w:rPr>
          <w:rFonts w:ascii="Times New Roman" w:hAnsi="Times New Roman" w:cs="Times New Roman"/>
          <w:sz w:val="24"/>
          <w:szCs w:val="24"/>
        </w:rPr>
        <w:t xml:space="preserve"> in agreement with </w:t>
      </w:r>
      <w:r w:rsidR="00A76445" w:rsidRPr="00E93F31">
        <w:rPr>
          <w:rFonts w:ascii="Times New Roman" w:hAnsi="Times New Roman" w:cs="Times New Roman"/>
          <w:sz w:val="24"/>
          <w:szCs w:val="24"/>
        </w:rPr>
        <w:t>rate equation</w:t>
      </w:r>
      <w:r w:rsidRPr="00E93F31">
        <w:rPr>
          <w:rFonts w:ascii="Times New Roman" w:hAnsi="Times New Roman" w:cs="Times New Roman"/>
          <w:sz w:val="24"/>
          <w:szCs w:val="24"/>
        </w:rPr>
        <w:t xml:space="preserve"> (1).</w:t>
      </w:r>
      <w:r w:rsidR="00CD427A" w:rsidRPr="00E93F31">
        <w:rPr>
          <w:rFonts w:ascii="Times New Roman" w:hAnsi="Times New Roman" w:cs="Times New Roman"/>
          <w:sz w:val="24"/>
          <w:szCs w:val="24"/>
        </w:rPr>
        <w:t xml:space="preserve"> The</w:t>
      </w:r>
      <w:r w:rsidR="00042CC5" w:rsidRPr="00E93F31">
        <w:rPr>
          <w:rFonts w:ascii="Times New Roman" w:hAnsi="Times New Roman" w:cs="Times New Roman"/>
          <w:sz w:val="24"/>
          <w:szCs w:val="24"/>
        </w:rPr>
        <w:t>se results show that</w:t>
      </w:r>
      <w:r w:rsidR="00CD427A" w:rsidRPr="00E93F31">
        <w:rPr>
          <w:rFonts w:ascii="Times New Roman" w:hAnsi="Times New Roman" w:cs="Times New Roman"/>
          <w:sz w:val="24"/>
          <w:szCs w:val="24"/>
        </w:rPr>
        <w:t xml:space="preserve"> the reaction with both catalysts fits well with this equation.</w:t>
      </w:r>
    </w:p>
    <w:p w:rsidR="00990529" w:rsidRPr="00E93F31" w:rsidRDefault="000E69C3" w:rsidP="00F414C8">
      <w:pPr>
        <w:autoSpaceDE w:val="0"/>
        <w:autoSpaceDN w:val="0"/>
        <w:adjustRightInd w:val="0"/>
        <w:spacing w:after="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lastRenderedPageBreak/>
        <w:t>T</w:t>
      </w:r>
      <w:r w:rsidR="00990529" w:rsidRPr="00E93F31">
        <w:rPr>
          <w:rFonts w:ascii="Times New Roman" w:hAnsi="Times New Roman" w:cs="Times New Roman"/>
          <w:sz w:val="24"/>
          <w:szCs w:val="24"/>
        </w:rPr>
        <w:t>he values</w:t>
      </w:r>
      <w:r w:rsidR="00434EC3" w:rsidRPr="00E93F31">
        <w:rPr>
          <w:rFonts w:ascii="Times New Roman" w:hAnsi="Times New Roman" w:cs="Times New Roman"/>
          <w:sz w:val="24"/>
          <w:szCs w:val="24"/>
        </w:rPr>
        <w:t xml:space="preserve"> of TOF</w:t>
      </w:r>
      <w:r w:rsidR="00434EC3" w:rsidRPr="00E93F31">
        <w:rPr>
          <w:rFonts w:ascii="Times New Roman" w:hAnsi="Times New Roman" w:cs="Times New Roman"/>
          <w:sz w:val="24"/>
          <w:szCs w:val="24"/>
          <w:vertAlign w:val="subscript"/>
        </w:rPr>
        <w:t>Pt</w:t>
      </w:r>
      <w:r w:rsidRPr="00E93F31">
        <w:rPr>
          <w:rFonts w:ascii="Times New Roman" w:hAnsi="Times New Roman" w:cs="Times New Roman"/>
          <w:sz w:val="24"/>
          <w:szCs w:val="24"/>
        </w:rPr>
        <w:t xml:space="preserve"> </w:t>
      </w:r>
      <w:r w:rsidR="00990529" w:rsidRPr="00E93F31">
        <w:rPr>
          <w:rFonts w:ascii="Times New Roman" w:hAnsi="Times New Roman" w:cs="Times New Roman"/>
          <w:sz w:val="24"/>
          <w:szCs w:val="24"/>
        </w:rPr>
        <w:t xml:space="preserve">in Table 5 </w:t>
      </w:r>
      <w:r w:rsidR="00434EC3" w:rsidRPr="00E93F31">
        <w:rPr>
          <w:rFonts w:ascii="Times New Roman" w:hAnsi="Times New Roman" w:cs="Times New Roman"/>
          <w:sz w:val="24"/>
          <w:szCs w:val="24"/>
        </w:rPr>
        <w:t>give a more accurate estimate of</w:t>
      </w:r>
      <w:r w:rsidR="00990529" w:rsidRPr="00E93F31">
        <w:rPr>
          <w:rFonts w:ascii="Times New Roman" w:hAnsi="Times New Roman" w:cs="Times New Roman"/>
          <w:sz w:val="24"/>
          <w:szCs w:val="24"/>
        </w:rPr>
        <w:t xml:space="preserve"> the scale of gold effect</w:t>
      </w:r>
      <w:r w:rsidR="0057621B" w:rsidRPr="00E93F31">
        <w:rPr>
          <w:rFonts w:ascii="Times New Roman" w:hAnsi="Times New Roman" w:cs="Times New Roman"/>
          <w:sz w:val="24"/>
          <w:szCs w:val="24"/>
        </w:rPr>
        <w:t>.</w:t>
      </w:r>
      <w:r w:rsidR="00990529" w:rsidRPr="00E93F31">
        <w:rPr>
          <w:rFonts w:ascii="Times New Roman" w:hAnsi="Times New Roman" w:cs="Times New Roman"/>
          <w:sz w:val="24"/>
          <w:szCs w:val="24"/>
        </w:rPr>
        <w:t xml:space="preserve"> </w:t>
      </w:r>
      <w:r w:rsidR="00434EC3" w:rsidRPr="00E93F31">
        <w:rPr>
          <w:rFonts w:ascii="Times New Roman" w:hAnsi="Times New Roman" w:cs="Times New Roman"/>
          <w:sz w:val="24"/>
          <w:szCs w:val="24"/>
        </w:rPr>
        <w:t>As seen,</w:t>
      </w:r>
      <w:r w:rsidR="00990529" w:rsidRPr="00E93F31">
        <w:rPr>
          <w:rFonts w:ascii="Times New Roman" w:hAnsi="Times New Roman" w:cs="Times New Roman"/>
          <w:sz w:val="24"/>
          <w:szCs w:val="24"/>
        </w:rPr>
        <w:t xml:space="preserve"> the gold enhancement of TOF</w:t>
      </w:r>
      <w:r w:rsidR="00990529" w:rsidRPr="00E93F31">
        <w:rPr>
          <w:rFonts w:ascii="Times New Roman" w:hAnsi="Times New Roman" w:cs="Times New Roman"/>
          <w:sz w:val="24"/>
          <w:szCs w:val="24"/>
          <w:vertAlign w:val="subscript"/>
        </w:rPr>
        <w:t>Pt</w:t>
      </w:r>
      <w:r w:rsidR="00990529" w:rsidRPr="00E93F31">
        <w:rPr>
          <w:rFonts w:ascii="Times New Roman" w:hAnsi="Times New Roman" w:cs="Times New Roman"/>
          <w:sz w:val="24"/>
          <w:szCs w:val="24"/>
        </w:rPr>
        <w:t xml:space="preserve"> is a factor of 2.2-2.3 for </w:t>
      </w:r>
      <w:r w:rsidR="00BB1402" w:rsidRPr="00E93F31">
        <w:rPr>
          <w:rFonts w:ascii="Times New Roman" w:hAnsi="Times New Roman" w:cs="Times New Roman"/>
          <w:sz w:val="24"/>
          <w:szCs w:val="24"/>
        </w:rPr>
        <w:t xml:space="preserve">the </w:t>
      </w:r>
      <w:r w:rsidR="00990529" w:rsidRPr="00E93F31">
        <w:rPr>
          <w:rFonts w:ascii="Times New Roman" w:hAnsi="Times New Roman" w:cs="Times New Roman"/>
          <w:sz w:val="24"/>
          <w:szCs w:val="24"/>
        </w:rPr>
        <w:t xml:space="preserve">0.28-0.32% Pt loading and 1.4-1.7 for </w:t>
      </w:r>
      <w:r w:rsidR="00BB1402" w:rsidRPr="00E93F31">
        <w:rPr>
          <w:rFonts w:ascii="Times New Roman" w:hAnsi="Times New Roman" w:cs="Times New Roman"/>
          <w:sz w:val="24"/>
          <w:szCs w:val="24"/>
        </w:rPr>
        <w:t xml:space="preserve">the </w:t>
      </w:r>
      <w:r w:rsidR="00990529" w:rsidRPr="00E93F31">
        <w:rPr>
          <w:rFonts w:ascii="Times New Roman" w:hAnsi="Times New Roman" w:cs="Times New Roman"/>
          <w:sz w:val="24"/>
          <w:szCs w:val="24"/>
        </w:rPr>
        <w:t>5</w:t>
      </w:r>
      <w:r w:rsidR="00860D77" w:rsidRPr="00E93F31">
        <w:rPr>
          <w:rFonts w:ascii="Times New Roman" w:hAnsi="Times New Roman" w:cs="Times New Roman"/>
          <w:sz w:val="24"/>
          <w:szCs w:val="24"/>
        </w:rPr>
        <w:t xml:space="preserve">.57-5.78% </w:t>
      </w:r>
      <w:r w:rsidR="00381ABE" w:rsidRPr="00E93F31">
        <w:rPr>
          <w:rFonts w:ascii="Times New Roman" w:hAnsi="Times New Roman" w:cs="Times New Roman"/>
          <w:sz w:val="24"/>
          <w:szCs w:val="24"/>
        </w:rPr>
        <w:t xml:space="preserve">Pt </w:t>
      </w:r>
      <w:r w:rsidR="00860D77" w:rsidRPr="00E93F31">
        <w:rPr>
          <w:rFonts w:ascii="Times New Roman" w:hAnsi="Times New Roman" w:cs="Times New Roman"/>
          <w:sz w:val="24"/>
          <w:szCs w:val="24"/>
        </w:rPr>
        <w:t>loading</w:t>
      </w:r>
      <w:r w:rsidR="00434EC3" w:rsidRPr="00E93F31">
        <w:rPr>
          <w:rFonts w:ascii="Times New Roman" w:hAnsi="Times New Roman" w:cs="Times New Roman"/>
          <w:sz w:val="24"/>
          <w:szCs w:val="24"/>
        </w:rPr>
        <w:t>. Thus the enhancing effect of gold decreases with increasing</w:t>
      </w:r>
      <w:r w:rsidR="00410599" w:rsidRPr="00E93F31">
        <w:rPr>
          <w:rFonts w:ascii="Times New Roman" w:hAnsi="Times New Roman" w:cs="Times New Roman"/>
          <w:sz w:val="24"/>
          <w:szCs w:val="24"/>
        </w:rPr>
        <w:t xml:space="preserve"> the</w:t>
      </w:r>
      <w:r w:rsidR="00434EC3" w:rsidRPr="00E93F31">
        <w:rPr>
          <w:rFonts w:ascii="Times New Roman" w:hAnsi="Times New Roman" w:cs="Times New Roman"/>
          <w:sz w:val="24"/>
          <w:szCs w:val="24"/>
        </w:rPr>
        <w:t xml:space="preserve"> Pt loading as n-hexane dehydrogenation step approaches quasi-equilibrium.</w:t>
      </w:r>
      <w:r w:rsidR="00860D77" w:rsidRPr="00E93F31">
        <w:rPr>
          <w:rFonts w:ascii="Times New Roman" w:hAnsi="Times New Roman" w:cs="Times New Roman"/>
          <w:sz w:val="24"/>
          <w:szCs w:val="24"/>
        </w:rPr>
        <w:t xml:space="preserve"> It </w:t>
      </w:r>
      <w:r w:rsidR="00C73D22" w:rsidRPr="00E93F31">
        <w:rPr>
          <w:rFonts w:ascii="Times New Roman" w:hAnsi="Times New Roman" w:cs="Times New Roman"/>
          <w:sz w:val="24"/>
          <w:szCs w:val="24"/>
        </w:rPr>
        <w:t>can</w:t>
      </w:r>
      <w:r w:rsidR="00FE0D20" w:rsidRPr="00E93F31">
        <w:rPr>
          <w:rFonts w:ascii="Times New Roman" w:hAnsi="Times New Roman" w:cs="Times New Roman"/>
          <w:sz w:val="24"/>
          <w:szCs w:val="24"/>
        </w:rPr>
        <w:t xml:space="preserve"> therefore</w:t>
      </w:r>
      <w:r w:rsidR="00C73D22" w:rsidRPr="00E93F31">
        <w:rPr>
          <w:rFonts w:ascii="Times New Roman" w:hAnsi="Times New Roman" w:cs="Times New Roman"/>
          <w:sz w:val="24"/>
          <w:szCs w:val="24"/>
        </w:rPr>
        <w:t xml:space="preserve"> be anticipated </w:t>
      </w:r>
      <w:r w:rsidR="00990529" w:rsidRPr="00E93F31">
        <w:rPr>
          <w:rFonts w:ascii="Times New Roman" w:hAnsi="Times New Roman" w:cs="Times New Roman"/>
          <w:sz w:val="24"/>
          <w:szCs w:val="24"/>
        </w:rPr>
        <w:t>that when the dehydrogenation step is fully equilibrated, the effect of gold w</w:t>
      </w:r>
      <w:r w:rsidR="00FE0D20" w:rsidRPr="00E93F31">
        <w:rPr>
          <w:rFonts w:ascii="Times New Roman" w:hAnsi="Times New Roman" w:cs="Times New Roman"/>
          <w:sz w:val="24"/>
          <w:szCs w:val="24"/>
        </w:rPr>
        <w:t>ill</w:t>
      </w:r>
      <w:r w:rsidR="00990529" w:rsidRPr="00E93F31">
        <w:rPr>
          <w:rFonts w:ascii="Times New Roman" w:hAnsi="Times New Roman" w:cs="Times New Roman"/>
          <w:sz w:val="24"/>
          <w:szCs w:val="24"/>
        </w:rPr>
        <w:t xml:space="preserve"> be</w:t>
      </w:r>
      <w:r w:rsidR="00BB1402" w:rsidRPr="00E93F31">
        <w:rPr>
          <w:rFonts w:ascii="Times New Roman" w:hAnsi="Times New Roman" w:cs="Times New Roman"/>
          <w:sz w:val="24"/>
          <w:szCs w:val="24"/>
        </w:rPr>
        <w:t xml:space="preserve"> close to</w:t>
      </w:r>
      <w:r w:rsidR="00990529" w:rsidRPr="00E93F31">
        <w:rPr>
          <w:rFonts w:ascii="Times New Roman" w:hAnsi="Times New Roman" w:cs="Times New Roman"/>
          <w:sz w:val="24"/>
          <w:szCs w:val="24"/>
        </w:rPr>
        <w:t xml:space="preserve"> zero.</w:t>
      </w:r>
    </w:p>
    <w:p w:rsidR="00981E7B" w:rsidRPr="00E93F31" w:rsidRDefault="00BC1EBB" w:rsidP="00E8430B">
      <w:pPr>
        <w:autoSpaceDE w:val="0"/>
        <w:autoSpaceDN w:val="0"/>
        <w:adjustRightInd w:val="0"/>
        <w:spacing w:after="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Therefore, the results obtained demonstrate that gold additives</w:t>
      </w:r>
      <w:r w:rsidR="00A649AC" w:rsidRPr="00E93F31">
        <w:rPr>
          <w:rFonts w:ascii="Times New Roman" w:hAnsi="Times New Roman" w:cs="Times New Roman"/>
          <w:sz w:val="24"/>
          <w:szCs w:val="24"/>
        </w:rPr>
        <w:t xml:space="preserve"> can</w:t>
      </w:r>
      <w:r w:rsidRPr="00E93F31">
        <w:rPr>
          <w:rFonts w:ascii="Times New Roman" w:hAnsi="Times New Roman" w:cs="Times New Roman"/>
          <w:sz w:val="24"/>
          <w:szCs w:val="24"/>
        </w:rPr>
        <w:t xml:space="preserve"> increase</w:t>
      </w:r>
      <w:r w:rsidR="00D93AB9" w:rsidRPr="00E93F31">
        <w:rPr>
          <w:rFonts w:ascii="Times New Roman" w:hAnsi="Times New Roman" w:cs="Times New Roman"/>
          <w:sz w:val="24"/>
          <w:szCs w:val="24"/>
        </w:rPr>
        <w:t xml:space="preserve"> the activity</w:t>
      </w:r>
      <w:r w:rsidR="00524899" w:rsidRPr="00E93F31">
        <w:rPr>
          <w:rFonts w:ascii="Times New Roman" w:hAnsi="Times New Roman" w:cs="Times New Roman"/>
          <w:sz w:val="24"/>
          <w:szCs w:val="24"/>
        </w:rPr>
        <w:t xml:space="preserve"> of Pt/CsPW bifunctional catalyst in hydroisomerisation of n-hexane,</w:t>
      </w:r>
      <w:r w:rsidRPr="00E93F31">
        <w:rPr>
          <w:rFonts w:ascii="Times New Roman" w:hAnsi="Times New Roman" w:cs="Times New Roman"/>
          <w:sz w:val="24"/>
          <w:szCs w:val="24"/>
        </w:rPr>
        <w:t xml:space="preserve"> although the gold alone is not active</w:t>
      </w:r>
      <w:r w:rsidR="00D93AB9" w:rsidRPr="00E93F31">
        <w:rPr>
          <w:rFonts w:ascii="Times New Roman" w:hAnsi="Times New Roman" w:cs="Times New Roman"/>
          <w:sz w:val="24"/>
          <w:szCs w:val="24"/>
        </w:rPr>
        <w:t xml:space="preserve">. </w:t>
      </w:r>
      <w:r w:rsidR="002C0FC6" w:rsidRPr="00E93F31">
        <w:rPr>
          <w:rFonts w:ascii="Times New Roman" w:hAnsi="Times New Roman" w:cs="Times New Roman"/>
          <w:sz w:val="24"/>
          <w:szCs w:val="24"/>
        </w:rPr>
        <w:t>More specifically, gold increases the</w:t>
      </w:r>
      <w:r w:rsidR="000C0F5C" w:rsidRPr="00E93F31">
        <w:rPr>
          <w:rFonts w:ascii="Times New Roman" w:hAnsi="Times New Roman" w:cs="Times New Roman"/>
          <w:sz w:val="24"/>
          <w:szCs w:val="24"/>
        </w:rPr>
        <w:t xml:space="preserve"> catalytic</w:t>
      </w:r>
      <w:r w:rsidR="002C0FC6" w:rsidRPr="00E93F31">
        <w:rPr>
          <w:rFonts w:ascii="Times New Roman" w:hAnsi="Times New Roman" w:cs="Times New Roman"/>
          <w:sz w:val="24"/>
          <w:szCs w:val="24"/>
        </w:rPr>
        <w:t xml:space="preserve"> activity of Pt sites in alkane dehydrogenation step</w:t>
      </w:r>
      <w:r w:rsidR="000C0F5C" w:rsidRPr="00E93F31">
        <w:rPr>
          <w:rFonts w:ascii="Times New Roman" w:hAnsi="Times New Roman" w:cs="Times New Roman"/>
          <w:sz w:val="24"/>
          <w:szCs w:val="24"/>
        </w:rPr>
        <w:t>. When alkane dehydrogenation is the rate-limiting step, the</w:t>
      </w:r>
      <w:r w:rsidR="00D80C5A" w:rsidRPr="00E93F31">
        <w:rPr>
          <w:rFonts w:ascii="Times New Roman" w:hAnsi="Times New Roman" w:cs="Times New Roman"/>
          <w:sz w:val="24"/>
          <w:szCs w:val="24"/>
        </w:rPr>
        <w:t xml:space="preserve"> enhancing effect on the isomerisation reaction</w:t>
      </w:r>
      <w:r w:rsidR="000C0F5C" w:rsidRPr="00E93F31">
        <w:rPr>
          <w:rFonts w:ascii="Times New Roman" w:hAnsi="Times New Roman" w:cs="Times New Roman"/>
          <w:sz w:val="24"/>
          <w:szCs w:val="24"/>
        </w:rPr>
        <w:t xml:space="preserve"> is at its maximum</w:t>
      </w:r>
      <w:r w:rsidR="00D80C5A" w:rsidRPr="00E93F31">
        <w:rPr>
          <w:rFonts w:ascii="Times New Roman" w:hAnsi="Times New Roman" w:cs="Times New Roman"/>
          <w:sz w:val="24"/>
          <w:szCs w:val="24"/>
        </w:rPr>
        <w:t>.</w:t>
      </w:r>
      <w:r w:rsidR="00C851B1" w:rsidRPr="00E93F31">
        <w:rPr>
          <w:rFonts w:ascii="Times New Roman" w:hAnsi="Times New Roman" w:cs="Times New Roman"/>
          <w:sz w:val="24"/>
          <w:szCs w:val="24"/>
        </w:rPr>
        <w:t xml:space="preserve"> </w:t>
      </w:r>
      <w:r w:rsidR="00B8118E" w:rsidRPr="00E93F31">
        <w:rPr>
          <w:rFonts w:ascii="Times New Roman" w:hAnsi="Times New Roman" w:cs="Times New Roman"/>
          <w:sz w:val="24"/>
          <w:szCs w:val="24"/>
        </w:rPr>
        <w:t>At such conditions the</w:t>
      </w:r>
      <w:r w:rsidR="00D93AB9" w:rsidRPr="00E93F31">
        <w:rPr>
          <w:rFonts w:ascii="Times New Roman" w:hAnsi="Times New Roman" w:cs="Times New Roman"/>
          <w:sz w:val="24"/>
          <w:szCs w:val="24"/>
        </w:rPr>
        <w:t xml:space="preserve"> enhancement of </w:t>
      </w:r>
      <w:r w:rsidR="000C0F5C" w:rsidRPr="00E93F31">
        <w:rPr>
          <w:rFonts w:ascii="Times New Roman" w:hAnsi="Times New Roman" w:cs="Times New Roman"/>
          <w:sz w:val="24"/>
          <w:szCs w:val="24"/>
        </w:rPr>
        <w:t xml:space="preserve">the </w:t>
      </w:r>
      <w:r w:rsidR="00D93AB9" w:rsidRPr="00E93F31">
        <w:rPr>
          <w:rFonts w:ascii="Times New Roman" w:hAnsi="Times New Roman" w:cs="Times New Roman"/>
          <w:sz w:val="24"/>
          <w:szCs w:val="24"/>
        </w:rPr>
        <w:t>turnover rate at the Pt</w:t>
      </w:r>
      <w:r w:rsidR="00B8118E" w:rsidRPr="00E93F31">
        <w:rPr>
          <w:rFonts w:ascii="Times New Roman" w:hAnsi="Times New Roman" w:cs="Times New Roman"/>
          <w:sz w:val="24"/>
          <w:szCs w:val="24"/>
        </w:rPr>
        <w:t xml:space="preserve"> surface sites</w:t>
      </w:r>
      <w:r w:rsidR="00D93AB9" w:rsidRPr="00E93F31">
        <w:rPr>
          <w:rFonts w:ascii="Times New Roman" w:hAnsi="Times New Roman" w:cs="Times New Roman"/>
          <w:sz w:val="24"/>
          <w:szCs w:val="24"/>
        </w:rPr>
        <w:t xml:space="preserve"> amounts to a factor of ≥</w:t>
      </w:r>
      <w:r w:rsidR="009F2C87" w:rsidRPr="00E93F31">
        <w:rPr>
          <w:rFonts w:ascii="Times New Roman" w:hAnsi="Times New Roman" w:cs="Times New Roman"/>
          <w:sz w:val="24"/>
          <w:szCs w:val="24"/>
        </w:rPr>
        <w:t xml:space="preserve"> </w:t>
      </w:r>
      <w:r w:rsidR="00D93AB9" w:rsidRPr="00E93F31">
        <w:rPr>
          <w:rFonts w:ascii="Times New Roman" w:hAnsi="Times New Roman" w:cs="Times New Roman"/>
          <w:sz w:val="24"/>
          <w:szCs w:val="24"/>
        </w:rPr>
        <w:t xml:space="preserve">2 as can be </w:t>
      </w:r>
      <w:r w:rsidR="00B8118E" w:rsidRPr="00E93F31">
        <w:rPr>
          <w:rFonts w:ascii="Times New Roman" w:hAnsi="Times New Roman" w:cs="Times New Roman"/>
          <w:sz w:val="24"/>
          <w:szCs w:val="24"/>
        </w:rPr>
        <w:t>seen</w:t>
      </w:r>
      <w:r w:rsidR="00D93AB9" w:rsidRPr="00E93F31">
        <w:rPr>
          <w:rFonts w:ascii="Times New Roman" w:hAnsi="Times New Roman" w:cs="Times New Roman"/>
          <w:sz w:val="24"/>
          <w:szCs w:val="24"/>
        </w:rPr>
        <w:t xml:space="preserve"> from the TOF</w:t>
      </w:r>
      <w:r w:rsidR="00D93AB9" w:rsidRPr="00E93F31">
        <w:rPr>
          <w:rFonts w:ascii="Times New Roman" w:hAnsi="Times New Roman" w:cs="Times New Roman"/>
          <w:sz w:val="24"/>
          <w:szCs w:val="24"/>
          <w:vertAlign w:val="subscript"/>
        </w:rPr>
        <w:t>Pt</w:t>
      </w:r>
      <w:r w:rsidR="00D93AB9" w:rsidRPr="00E93F31">
        <w:rPr>
          <w:rFonts w:ascii="Times New Roman" w:hAnsi="Times New Roman" w:cs="Times New Roman"/>
          <w:sz w:val="24"/>
          <w:szCs w:val="24"/>
        </w:rPr>
        <w:t xml:space="preserve"> values in Ta</w:t>
      </w:r>
      <w:r w:rsidRPr="00E93F31">
        <w:rPr>
          <w:rFonts w:ascii="Times New Roman" w:hAnsi="Times New Roman" w:cs="Times New Roman"/>
          <w:sz w:val="24"/>
          <w:szCs w:val="24"/>
        </w:rPr>
        <w:t>ble 5.</w:t>
      </w:r>
      <w:r w:rsidR="00050FFA" w:rsidRPr="00E93F31">
        <w:rPr>
          <w:rFonts w:ascii="Times New Roman" w:hAnsi="Times New Roman" w:cs="Times New Roman"/>
          <w:sz w:val="24"/>
          <w:szCs w:val="24"/>
        </w:rPr>
        <w:t xml:space="preserve"> Conversely, the effect of gold </w:t>
      </w:r>
      <w:r w:rsidR="00250B6F" w:rsidRPr="00E93F31">
        <w:rPr>
          <w:rFonts w:ascii="Times New Roman" w:hAnsi="Times New Roman" w:cs="Times New Roman"/>
          <w:sz w:val="24"/>
          <w:szCs w:val="24"/>
        </w:rPr>
        <w:t>decreases</w:t>
      </w:r>
      <w:r w:rsidR="00050FFA" w:rsidRPr="00E93F31">
        <w:rPr>
          <w:rFonts w:ascii="Times New Roman" w:hAnsi="Times New Roman" w:cs="Times New Roman"/>
          <w:sz w:val="24"/>
          <w:szCs w:val="24"/>
        </w:rPr>
        <w:t xml:space="preserve"> as the dehydrogenation step approaches </w:t>
      </w:r>
      <w:r w:rsidR="000C0F5C" w:rsidRPr="00E93F31">
        <w:rPr>
          <w:rFonts w:ascii="Times New Roman" w:hAnsi="Times New Roman" w:cs="Times New Roman"/>
          <w:sz w:val="24"/>
          <w:szCs w:val="24"/>
        </w:rPr>
        <w:t>quasi-</w:t>
      </w:r>
      <w:r w:rsidR="00050FFA" w:rsidRPr="00E93F31">
        <w:rPr>
          <w:rFonts w:ascii="Times New Roman" w:hAnsi="Times New Roman" w:cs="Times New Roman"/>
          <w:sz w:val="24"/>
          <w:szCs w:val="24"/>
        </w:rPr>
        <w:t>equilibrium.</w:t>
      </w:r>
      <w:r w:rsidR="00B36D06" w:rsidRPr="00E93F31">
        <w:rPr>
          <w:rFonts w:ascii="Times New Roman" w:hAnsi="Times New Roman" w:cs="Times New Roman"/>
          <w:sz w:val="24"/>
          <w:szCs w:val="24"/>
        </w:rPr>
        <w:t xml:space="preserve"> </w:t>
      </w:r>
      <w:r w:rsidR="006D14D3" w:rsidRPr="00E93F31">
        <w:rPr>
          <w:rFonts w:ascii="Times New Roman" w:hAnsi="Times New Roman" w:cs="Times New Roman"/>
          <w:sz w:val="24"/>
          <w:szCs w:val="24"/>
        </w:rPr>
        <w:t>As shown above, i</w:t>
      </w:r>
      <w:r w:rsidR="00B36D06" w:rsidRPr="00E93F31">
        <w:rPr>
          <w:rFonts w:ascii="Times New Roman" w:hAnsi="Times New Roman" w:cs="Times New Roman"/>
          <w:sz w:val="24"/>
          <w:szCs w:val="24"/>
        </w:rPr>
        <w:t>n n-hexane isomerisation over Pt/CsPW, the dehydrogenation step</w:t>
      </w:r>
      <w:r w:rsidR="006D14D3" w:rsidRPr="00E93F31">
        <w:rPr>
          <w:rFonts w:ascii="Times New Roman" w:hAnsi="Times New Roman" w:cs="Times New Roman"/>
          <w:sz w:val="24"/>
          <w:szCs w:val="24"/>
        </w:rPr>
        <w:t xml:space="preserve"> is</w:t>
      </w:r>
      <w:r w:rsidR="00B36D06" w:rsidRPr="00E93F31">
        <w:rPr>
          <w:rFonts w:ascii="Times New Roman" w:hAnsi="Times New Roman" w:cs="Times New Roman"/>
          <w:sz w:val="24"/>
          <w:szCs w:val="24"/>
        </w:rPr>
        <w:t xml:space="preserve"> equilibrate</w:t>
      </w:r>
      <w:r w:rsidR="006D14D3" w:rsidRPr="00E93F31">
        <w:rPr>
          <w:rFonts w:ascii="Times New Roman" w:hAnsi="Times New Roman" w:cs="Times New Roman"/>
          <w:sz w:val="24"/>
          <w:szCs w:val="24"/>
        </w:rPr>
        <w:t>d</w:t>
      </w:r>
      <w:r w:rsidR="00B36D06" w:rsidRPr="00E93F31">
        <w:rPr>
          <w:rFonts w:ascii="Times New Roman" w:hAnsi="Times New Roman" w:cs="Times New Roman"/>
          <w:sz w:val="24"/>
          <w:szCs w:val="24"/>
        </w:rPr>
        <w:t xml:space="preserve"> at a molar ratio of Pt and H</w:t>
      </w:r>
      <w:r w:rsidR="00B36D06" w:rsidRPr="00E93F31">
        <w:rPr>
          <w:rFonts w:ascii="Times New Roman" w:hAnsi="Times New Roman" w:cs="Times New Roman"/>
          <w:sz w:val="24"/>
          <w:szCs w:val="24"/>
          <w:vertAlign w:val="superscript"/>
        </w:rPr>
        <w:t>+</w:t>
      </w:r>
      <w:r w:rsidR="00B36D06" w:rsidRPr="00E93F31">
        <w:rPr>
          <w:rFonts w:ascii="Times New Roman" w:hAnsi="Times New Roman" w:cs="Times New Roman"/>
          <w:sz w:val="24"/>
          <w:szCs w:val="24"/>
        </w:rPr>
        <w:t xml:space="preserve"> surface sites Pt</w:t>
      </w:r>
      <w:r w:rsidR="00B36D06" w:rsidRPr="00E93F31">
        <w:rPr>
          <w:rFonts w:ascii="Times New Roman" w:hAnsi="Times New Roman" w:cs="Times New Roman"/>
          <w:sz w:val="24"/>
          <w:szCs w:val="24"/>
          <w:vertAlign w:val="subscript"/>
        </w:rPr>
        <w:t>s</w:t>
      </w:r>
      <w:r w:rsidR="00B36D06" w:rsidRPr="00E93F31">
        <w:rPr>
          <w:rFonts w:ascii="Times New Roman" w:hAnsi="Times New Roman" w:cs="Times New Roman"/>
          <w:sz w:val="24"/>
          <w:szCs w:val="24"/>
        </w:rPr>
        <w:t>/H</w:t>
      </w:r>
      <w:r w:rsidR="00B36D06" w:rsidRPr="00E93F31">
        <w:rPr>
          <w:rFonts w:ascii="Times New Roman" w:hAnsi="Times New Roman" w:cs="Times New Roman"/>
          <w:sz w:val="24"/>
          <w:szCs w:val="24"/>
          <w:vertAlign w:val="superscript"/>
        </w:rPr>
        <w:t>+</w:t>
      </w:r>
      <w:r w:rsidR="00B36D06" w:rsidRPr="00E93F31">
        <w:rPr>
          <w:rFonts w:ascii="Times New Roman" w:hAnsi="Times New Roman" w:cs="Times New Roman"/>
          <w:sz w:val="24"/>
          <w:szCs w:val="24"/>
        </w:rPr>
        <w:t xml:space="preserve"> ≥ 0.8, corresponding to a Pt loading ≥ 6%.</w:t>
      </w:r>
      <w:r w:rsidR="007B3AC3" w:rsidRPr="00E93F31">
        <w:rPr>
          <w:rFonts w:ascii="Times New Roman" w:hAnsi="Times New Roman" w:cs="Times New Roman"/>
          <w:sz w:val="24"/>
          <w:szCs w:val="24"/>
        </w:rPr>
        <w:t xml:space="preserve"> As a result, the gold enhancement is observable at Pt</w:t>
      </w:r>
      <w:r w:rsidR="007B3AC3" w:rsidRPr="00E93F31">
        <w:rPr>
          <w:rFonts w:ascii="Times New Roman" w:hAnsi="Times New Roman" w:cs="Times New Roman"/>
          <w:sz w:val="24"/>
          <w:szCs w:val="24"/>
          <w:vertAlign w:val="subscript"/>
        </w:rPr>
        <w:t>s</w:t>
      </w:r>
      <w:r w:rsidR="00401D75" w:rsidRPr="00E93F31">
        <w:rPr>
          <w:rFonts w:ascii="Times New Roman" w:hAnsi="Times New Roman" w:cs="Times New Roman"/>
          <w:sz w:val="24"/>
          <w:szCs w:val="24"/>
        </w:rPr>
        <w:t>/H</w:t>
      </w:r>
      <w:r w:rsidR="00401D75" w:rsidRPr="00E93F31">
        <w:rPr>
          <w:rFonts w:ascii="Times New Roman" w:hAnsi="Times New Roman" w:cs="Times New Roman"/>
          <w:sz w:val="24"/>
          <w:szCs w:val="24"/>
          <w:vertAlign w:val="superscript"/>
        </w:rPr>
        <w:t>+</w:t>
      </w:r>
      <w:r w:rsidR="00401D75" w:rsidRPr="00E93F31">
        <w:rPr>
          <w:rFonts w:ascii="Times New Roman" w:hAnsi="Times New Roman" w:cs="Times New Roman"/>
          <w:sz w:val="24"/>
          <w:szCs w:val="24"/>
        </w:rPr>
        <w:t xml:space="preserve"> &lt; 0.8 in this system.</w:t>
      </w:r>
      <w:r w:rsidR="00B36D06" w:rsidRPr="00E93F31">
        <w:rPr>
          <w:rFonts w:ascii="Times New Roman" w:hAnsi="Times New Roman" w:cs="Times New Roman"/>
          <w:sz w:val="24"/>
          <w:szCs w:val="24"/>
        </w:rPr>
        <w:t xml:space="preserve"> </w:t>
      </w:r>
      <w:r w:rsidR="00FF1B2F" w:rsidRPr="00E93F31">
        <w:rPr>
          <w:rFonts w:ascii="Times New Roman" w:hAnsi="Times New Roman" w:cs="Times New Roman"/>
          <w:sz w:val="24"/>
          <w:szCs w:val="24"/>
        </w:rPr>
        <w:t>In the case of Pt-zeolite catalysts, the dehydrogenation step is equilibrated at Pt</w:t>
      </w:r>
      <w:r w:rsidR="00FF1B2F" w:rsidRPr="00E93F31">
        <w:rPr>
          <w:rFonts w:ascii="Times New Roman" w:hAnsi="Times New Roman" w:cs="Times New Roman"/>
          <w:sz w:val="24"/>
          <w:szCs w:val="24"/>
          <w:vertAlign w:val="subscript"/>
        </w:rPr>
        <w:t>s</w:t>
      </w:r>
      <w:r w:rsidR="00FF1B2F" w:rsidRPr="00E93F31">
        <w:rPr>
          <w:rFonts w:ascii="Times New Roman" w:hAnsi="Times New Roman" w:cs="Times New Roman"/>
          <w:sz w:val="24"/>
          <w:szCs w:val="24"/>
        </w:rPr>
        <w:t>/H</w:t>
      </w:r>
      <w:r w:rsidR="00FF1B2F" w:rsidRPr="00E93F31">
        <w:rPr>
          <w:rFonts w:ascii="Times New Roman" w:hAnsi="Times New Roman" w:cs="Times New Roman"/>
          <w:sz w:val="24"/>
          <w:szCs w:val="24"/>
          <w:vertAlign w:val="superscript"/>
        </w:rPr>
        <w:t>+</w:t>
      </w:r>
      <w:r w:rsidR="00FF1B2F" w:rsidRPr="00E93F31">
        <w:rPr>
          <w:rFonts w:ascii="Times New Roman" w:hAnsi="Times New Roman" w:cs="Times New Roman"/>
          <w:sz w:val="24"/>
          <w:szCs w:val="24"/>
        </w:rPr>
        <w:t xml:space="preserve"> &lt; 0.1 [20,22]</w:t>
      </w:r>
      <w:r w:rsidR="006D14D3" w:rsidRPr="00E93F31">
        <w:rPr>
          <w:rFonts w:ascii="Times New Roman" w:hAnsi="Times New Roman" w:cs="Times New Roman"/>
          <w:sz w:val="24"/>
          <w:szCs w:val="24"/>
        </w:rPr>
        <w:t>, which is</w:t>
      </w:r>
      <w:r w:rsidR="00FF1B2F" w:rsidRPr="00E93F31">
        <w:rPr>
          <w:rFonts w:ascii="Times New Roman" w:hAnsi="Times New Roman" w:cs="Times New Roman"/>
          <w:sz w:val="24"/>
          <w:szCs w:val="24"/>
        </w:rPr>
        <w:t xml:space="preserve"> due to</w:t>
      </w:r>
      <w:r w:rsidR="006D14D3" w:rsidRPr="00E93F31">
        <w:rPr>
          <w:rFonts w:ascii="Times New Roman" w:hAnsi="Times New Roman" w:cs="Times New Roman"/>
          <w:sz w:val="24"/>
          <w:szCs w:val="24"/>
        </w:rPr>
        <w:t xml:space="preserve"> the</w:t>
      </w:r>
      <w:r w:rsidR="00FF1B2F" w:rsidRPr="00E93F31">
        <w:rPr>
          <w:rFonts w:ascii="Times New Roman" w:hAnsi="Times New Roman" w:cs="Times New Roman"/>
          <w:sz w:val="24"/>
          <w:szCs w:val="24"/>
        </w:rPr>
        <w:t xml:space="preserve"> weaker acid strength of zeolites compared to HPA. In this regard, the lack of gold enhancement in n-hexane isomerisation over 1%Pt/0.2%Au/HY as compared to 1%Pt/HY reported by Fraissard et al. [40] can be explaine</w:t>
      </w:r>
      <w:r w:rsidR="0008471B" w:rsidRPr="00E93F31">
        <w:rPr>
          <w:rFonts w:ascii="Times New Roman" w:hAnsi="Times New Roman" w:cs="Times New Roman"/>
          <w:sz w:val="24"/>
          <w:szCs w:val="24"/>
        </w:rPr>
        <w:t>d</w:t>
      </w:r>
      <w:r w:rsidR="00FF1B2F" w:rsidRPr="00E93F31">
        <w:rPr>
          <w:rFonts w:ascii="Times New Roman" w:hAnsi="Times New Roman" w:cs="Times New Roman"/>
          <w:sz w:val="24"/>
          <w:szCs w:val="24"/>
        </w:rPr>
        <w:t xml:space="preserve"> by equilibration of n-hexane dehydrogenation step in this system.</w:t>
      </w:r>
    </w:p>
    <w:p w:rsidR="00E8430B" w:rsidRPr="00E93F31" w:rsidRDefault="00BC1EBB" w:rsidP="00E8430B">
      <w:pPr>
        <w:autoSpaceDE w:val="0"/>
        <w:autoSpaceDN w:val="0"/>
        <w:adjustRightInd w:val="0"/>
        <w:spacing w:after="0"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 xml:space="preserve"> </w:t>
      </w:r>
      <w:r w:rsidR="00981E7B" w:rsidRPr="00E93F31">
        <w:rPr>
          <w:rFonts w:ascii="Times New Roman" w:hAnsi="Times New Roman" w:cs="Times New Roman"/>
          <w:sz w:val="24"/>
          <w:szCs w:val="24"/>
        </w:rPr>
        <w:t>The nature of gold enhancement may be attributed to the previously documented electronic (ligand) and geometric (ensemble) effects in bimetallic PtAu species [28,29].</w:t>
      </w:r>
      <w:r w:rsidR="00D53686">
        <w:rPr>
          <w:rFonts w:ascii="Times New Roman" w:hAnsi="Times New Roman" w:cs="Times New Roman"/>
          <w:sz w:val="24"/>
          <w:szCs w:val="24"/>
        </w:rPr>
        <w:t xml:space="preserve"> </w:t>
      </w:r>
      <w:r w:rsidR="006D14D3" w:rsidRPr="00E93F31">
        <w:rPr>
          <w:rFonts w:ascii="Times New Roman" w:hAnsi="Times New Roman" w:cs="Times New Roman"/>
          <w:sz w:val="24"/>
          <w:szCs w:val="24"/>
          <w:lang w:val="en-US"/>
        </w:rPr>
        <w:t xml:space="preserve">Our </w:t>
      </w:r>
      <w:r w:rsidR="00B36D06" w:rsidRPr="00E93F31">
        <w:rPr>
          <w:rFonts w:ascii="Times New Roman" w:hAnsi="Times New Roman" w:cs="Times New Roman"/>
          <w:sz w:val="24"/>
          <w:szCs w:val="24"/>
          <w:lang w:val="en-US"/>
        </w:rPr>
        <w:t xml:space="preserve">STEM-EDX </w:t>
      </w:r>
      <w:r w:rsidR="00B36D06" w:rsidRPr="00E93F31">
        <w:rPr>
          <w:rFonts w:ascii="Times New Roman" w:hAnsi="Times New Roman" w:cs="Times New Roman"/>
          <w:sz w:val="24"/>
          <w:szCs w:val="24"/>
        </w:rPr>
        <w:t>analysis clearly indicates the presence of bimetallic PtAu nanoparticles in the PtAu/CsPW catalyst.</w:t>
      </w:r>
      <w:r w:rsidR="00AF4613" w:rsidRPr="00E93F31">
        <w:rPr>
          <w:rFonts w:ascii="Times New Roman" w:hAnsi="Times New Roman" w:cs="Times New Roman"/>
          <w:sz w:val="24"/>
          <w:szCs w:val="24"/>
        </w:rPr>
        <w:t xml:space="preserve"> The interaction between Pt and Au in these nanoparticles can lead to the </w:t>
      </w:r>
      <w:r w:rsidR="00AF4613" w:rsidRPr="00E93F31">
        <w:rPr>
          <w:rFonts w:ascii="Times New Roman" w:hAnsi="Times New Roman" w:cs="Times New Roman"/>
          <w:sz w:val="24"/>
          <w:szCs w:val="24"/>
        </w:rPr>
        <w:lastRenderedPageBreak/>
        <w:t xml:space="preserve">superior catalyst performance in n-hexane isomerisation. </w:t>
      </w:r>
      <w:r w:rsidR="00B36D06" w:rsidRPr="00E93F31">
        <w:rPr>
          <w:rFonts w:ascii="Times New Roman" w:hAnsi="Times New Roman" w:cs="Times New Roman"/>
          <w:sz w:val="24"/>
          <w:szCs w:val="24"/>
        </w:rPr>
        <w:t xml:space="preserve">Thorough </w:t>
      </w:r>
      <w:r w:rsidR="004D14CA" w:rsidRPr="00E93F31">
        <w:rPr>
          <w:rFonts w:ascii="Times New Roman" w:hAnsi="Times New Roman" w:cs="Times New Roman"/>
          <w:sz w:val="24"/>
          <w:szCs w:val="24"/>
        </w:rPr>
        <w:t xml:space="preserve">structural </w:t>
      </w:r>
      <w:r w:rsidR="00B36D06" w:rsidRPr="00E93F31">
        <w:rPr>
          <w:rFonts w:ascii="Times New Roman" w:hAnsi="Times New Roman" w:cs="Times New Roman"/>
          <w:sz w:val="24"/>
          <w:szCs w:val="24"/>
        </w:rPr>
        <w:t xml:space="preserve">characterisation of </w:t>
      </w:r>
      <w:r w:rsidR="00AF4613" w:rsidRPr="00E93F31">
        <w:rPr>
          <w:rFonts w:ascii="Times New Roman" w:hAnsi="Times New Roman" w:cs="Times New Roman"/>
          <w:sz w:val="24"/>
          <w:szCs w:val="24"/>
        </w:rPr>
        <w:t xml:space="preserve">PtAu/CsPW </w:t>
      </w:r>
      <w:r w:rsidR="00B36D06" w:rsidRPr="00E93F31">
        <w:rPr>
          <w:rFonts w:ascii="Times New Roman" w:hAnsi="Times New Roman" w:cs="Times New Roman"/>
          <w:sz w:val="24"/>
          <w:szCs w:val="24"/>
        </w:rPr>
        <w:t>catalyst complemented by computational studies may provide further insight</w:t>
      </w:r>
      <w:r w:rsidR="00AF4613" w:rsidRPr="00E93F31">
        <w:rPr>
          <w:rFonts w:ascii="Times New Roman" w:hAnsi="Times New Roman" w:cs="Times New Roman"/>
          <w:sz w:val="24"/>
          <w:szCs w:val="24"/>
        </w:rPr>
        <w:t>s</w:t>
      </w:r>
      <w:r w:rsidR="00B36D06" w:rsidRPr="00E93F31">
        <w:rPr>
          <w:rFonts w:ascii="Times New Roman" w:hAnsi="Times New Roman" w:cs="Times New Roman"/>
          <w:sz w:val="24"/>
          <w:szCs w:val="24"/>
        </w:rPr>
        <w:t xml:space="preserve"> into</w:t>
      </w:r>
      <w:r w:rsidR="004D14CA" w:rsidRPr="00E93F31">
        <w:rPr>
          <w:rFonts w:ascii="Times New Roman" w:hAnsi="Times New Roman" w:cs="Times New Roman"/>
          <w:sz w:val="24"/>
          <w:szCs w:val="24"/>
        </w:rPr>
        <w:t xml:space="preserve"> </w:t>
      </w:r>
      <w:r w:rsidR="002B221F" w:rsidRPr="00E93F31">
        <w:rPr>
          <w:rFonts w:ascii="Times New Roman" w:hAnsi="Times New Roman" w:cs="Times New Roman"/>
          <w:sz w:val="24"/>
          <w:szCs w:val="24"/>
        </w:rPr>
        <w:t xml:space="preserve">the </w:t>
      </w:r>
      <w:r w:rsidR="004D14CA" w:rsidRPr="00E93F31">
        <w:rPr>
          <w:rFonts w:ascii="Times New Roman" w:hAnsi="Times New Roman" w:cs="Times New Roman"/>
          <w:sz w:val="24"/>
          <w:szCs w:val="24"/>
        </w:rPr>
        <w:t>gold effect in this system.</w:t>
      </w:r>
      <w:r w:rsidR="00B36D06" w:rsidRPr="00E93F31">
        <w:rPr>
          <w:rFonts w:ascii="Times New Roman" w:hAnsi="Times New Roman" w:cs="Times New Roman"/>
          <w:sz w:val="24"/>
          <w:szCs w:val="24"/>
        </w:rPr>
        <w:t xml:space="preserve"> </w:t>
      </w:r>
    </w:p>
    <w:p w:rsidR="00BC77C0" w:rsidRPr="00E93F31" w:rsidRDefault="00BC77C0" w:rsidP="004D14CA">
      <w:pPr>
        <w:autoSpaceDE w:val="0"/>
        <w:autoSpaceDN w:val="0"/>
        <w:adjustRightInd w:val="0"/>
        <w:spacing w:after="0" w:line="480" w:lineRule="auto"/>
        <w:jc w:val="both"/>
        <w:rPr>
          <w:rFonts w:ascii="Times New Roman" w:hAnsi="Times New Roman" w:cs="Times New Roman"/>
          <w:sz w:val="24"/>
          <w:szCs w:val="24"/>
          <w:lang w:bidi="en-US"/>
        </w:rPr>
      </w:pPr>
    </w:p>
    <w:p w:rsidR="00BC77C0" w:rsidRPr="00E93F31" w:rsidRDefault="00BC77C0" w:rsidP="00BC77C0">
      <w:pPr>
        <w:autoSpaceDE w:val="0"/>
        <w:autoSpaceDN w:val="0"/>
        <w:adjustRightInd w:val="0"/>
        <w:spacing w:after="0" w:line="480" w:lineRule="auto"/>
        <w:jc w:val="both"/>
        <w:rPr>
          <w:rFonts w:ascii="Times New Roman" w:hAnsi="Times New Roman" w:cs="Times New Roman"/>
          <w:sz w:val="24"/>
          <w:szCs w:val="24"/>
        </w:rPr>
      </w:pPr>
      <w:r w:rsidRPr="00E93F31">
        <w:rPr>
          <w:rFonts w:ascii="Times New Roman" w:hAnsi="Times New Roman" w:cs="Times New Roman"/>
          <w:b/>
          <w:sz w:val="24"/>
          <w:szCs w:val="24"/>
          <w:lang w:bidi="en-US"/>
        </w:rPr>
        <w:t>4.</w:t>
      </w:r>
      <w:r w:rsidRPr="00E93F31">
        <w:rPr>
          <w:rFonts w:ascii="Times New Roman" w:hAnsi="Times New Roman" w:cs="Times New Roman"/>
          <w:b/>
          <w:sz w:val="24"/>
          <w:szCs w:val="24"/>
        </w:rPr>
        <w:t xml:space="preserve"> Conclusions</w:t>
      </w:r>
    </w:p>
    <w:p w:rsidR="00312383" w:rsidRPr="00E93F31" w:rsidRDefault="00FF2B4F" w:rsidP="00312383">
      <w:pPr>
        <w:spacing w:line="480" w:lineRule="auto"/>
        <w:ind w:firstLine="720"/>
        <w:jc w:val="both"/>
        <w:rPr>
          <w:rFonts w:ascii="Times New Roman" w:hAnsi="Times New Roman" w:cs="Times New Roman"/>
          <w:sz w:val="24"/>
          <w:szCs w:val="24"/>
        </w:rPr>
      </w:pPr>
      <w:r w:rsidRPr="00E93F31">
        <w:rPr>
          <w:rFonts w:ascii="Times New Roman" w:hAnsi="Times New Roman" w:cs="Times New Roman"/>
          <w:sz w:val="24"/>
          <w:szCs w:val="24"/>
        </w:rPr>
        <w:t>The i</w:t>
      </w:r>
      <w:r w:rsidR="00096007" w:rsidRPr="00E93F31">
        <w:rPr>
          <w:rFonts w:ascii="Times New Roman" w:hAnsi="Times New Roman" w:cs="Times New Roman"/>
          <w:sz w:val="24"/>
          <w:szCs w:val="24"/>
        </w:rPr>
        <w:t>somerisation</w:t>
      </w:r>
      <w:r w:rsidR="00312383" w:rsidRPr="00E93F31">
        <w:rPr>
          <w:rFonts w:ascii="Times New Roman" w:hAnsi="Times New Roman" w:cs="Times New Roman"/>
          <w:sz w:val="24"/>
          <w:szCs w:val="24"/>
        </w:rPr>
        <w:t xml:space="preserve"> of n-hexane was carried out using</w:t>
      </w:r>
      <w:r w:rsidR="004A2BC7" w:rsidRPr="00E93F31">
        <w:rPr>
          <w:rFonts w:ascii="Times New Roman" w:hAnsi="Times New Roman" w:cs="Times New Roman"/>
          <w:sz w:val="24"/>
          <w:szCs w:val="24"/>
        </w:rPr>
        <w:t xml:space="preserve"> acid and</w:t>
      </w:r>
      <w:r w:rsidR="00312383" w:rsidRPr="00E93F31">
        <w:rPr>
          <w:rFonts w:ascii="Times New Roman" w:hAnsi="Times New Roman" w:cs="Times New Roman"/>
          <w:sz w:val="24"/>
          <w:szCs w:val="24"/>
        </w:rPr>
        <w:t xml:space="preserve"> bifunctional metal-acid catalysts</w:t>
      </w:r>
      <w:r w:rsidR="004A2BC7" w:rsidRPr="00E93F31">
        <w:rPr>
          <w:rFonts w:ascii="Times New Roman" w:hAnsi="Times New Roman" w:cs="Times New Roman"/>
          <w:sz w:val="24"/>
          <w:szCs w:val="24"/>
        </w:rPr>
        <w:t xml:space="preserve"> based on Keggin-type heteropoly acids</w:t>
      </w:r>
      <w:r w:rsidR="00312383" w:rsidRPr="00E93F31">
        <w:rPr>
          <w:rFonts w:ascii="Times New Roman" w:hAnsi="Times New Roman" w:cs="Times New Roman"/>
          <w:sz w:val="24"/>
          <w:szCs w:val="24"/>
        </w:rPr>
        <w:t xml:space="preserve"> at</w:t>
      </w:r>
      <w:r w:rsidR="00C934A2" w:rsidRPr="00E93F31">
        <w:rPr>
          <w:rFonts w:ascii="Times New Roman" w:hAnsi="Times New Roman" w:cs="Times New Roman"/>
          <w:sz w:val="24"/>
          <w:szCs w:val="24"/>
        </w:rPr>
        <w:t xml:space="preserve"> a gas-solid interface at 180-22</w:t>
      </w:r>
      <w:r w:rsidR="00312383" w:rsidRPr="00E93F31">
        <w:rPr>
          <w:rFonts w:ascii="Times New Roman" w:hAnsi="Times New Roman" w:cs="Times New Roman"/>
          <w:sz w:val="24"/>
          <w:szCs w:val="24"/>
        </w:rPr>
        <w:t xml:space="preserve">0 </w:t>
      </w:r>
      <w:r w:rsidR="00312383" w:rsidRPr="00E93F31">
        <w:rPr>
          <w:rFonts w:ascii="Times New Roman" w:hAnsi="Times New Roman" w:cs="Times New Roman"/>
          <w:sz w:val="24"/>
          <w:szCs w:val="24"/>
          <w:vertAlign w:val="superscript"/>
        </w:rPr>
        <w:t>o</w:t>
      </w:r>
      <w:r w:rsidR="00312383" w:rsidRPr="00E93F31">
        <w:rPr>
          <w:rFonts w:ascii="Times New Roman" w:hAnsi="Times New Roman" w:cs="Times New Roman"/>
          <w:sz w:val="24"/>
          <w:szCs w:val="24"/>
        </w:rPr>
        <w:t xml:space="preserve">C and </w:t>
      </w:r>
      <w:r w:rsidR="0090046D" w:rsidRPr="00E93F31">
        <w:rPr>
          <w:rFonts w:ascii="Times New Roman" w:hAnsi="Times New Roman" w:cs="Times New Roman"/>
          <w:sz w:val="24"/>
          <w:szCs w:val="24"/>
        </w:rPr>
        <w:t>ambient</w:t>
      </w:r>
      <w:r w:rsidR="00312383" w:rsidRPr="00E93F31">
        <w:rPr>
          <w:rFonts w:ascii="Times New Roman" w:hAnsi="Times New Roman" w:cs="Times New Roman"/>
          <w:sz w:val="24"/>
          <w:szCs w:val="24"/>
        </w:rPr>
        <w:t xml:space="preserve"> pressure in a fixed-bed microreactor. The bifunctional catalysts studied comprised Pt as the metal component and Cs</w:t>
      </w:r>
      <w:r w:rsidR="00312383" w:rsidRPr="00E93F31">
        <w:rPr>
          <w:rFonts w:ascii="Times New Roman" w:hAnsi="Times New Roman" w:cs="Times New Roman"/>
          <w:sz w:val="24"/>
          <w:szCs w:val="24"/>
          <w:vertAlign w:val="subscript"/>
        </w:rPr>
        <w:t>2.5</w:t>
      </w:r>
      <w:r w:rsidR="00312383" w:rsidRPr="00E93F31">
        <w:rPr>
          <w:rFonts w:ascii="Times New Roman" w:hAnsi="Times New Roman" w:cs="Times New Roman"/>
          <w:sz w:val="24"/>
          <w:szCs w:val="24"/>
        </w:rPr>
        <w:t>H</w:t>
      </w:r>
      <w:r w:rsidR="00312383" w:rsidRPr="00E93F31">
        <w:rPr>
          <w:rFonts w:ascii="Times New Roman" w:hAnsi="Times New Roman" w:cs="Times New Roman"/>
          <w:sz w:val="24"/>
          <w:szCs w:val="24"/>
          <w:vertAlign w:val="subscript"/>
        </w:rPr>
        <w:t>0.5</w:t>
      </w:r>
      <w:r w:rsidR="00312383" w:rsidRPr="00E93F31">
        <w:rPr>
          <w:rFonts w:ascii="Times New Roman" w:hAnsi="Times New Roman" w:cs="Times New Roman"/>
          <w:sz w:val="24"/>
          <w:szCs w:val="24"/>
        </w:rPr>
        <w:t>PW</w:t>
      </w:r>
      <w:r w:rsidR="00312383" w:rsidRPr="00E93F31">
        <w:rPr>
          <w:rFonts w:ascii="Times New Roman" w:hAnsi="Times New Roman" w:cs="Times New Roman"/>
          <w:sz w:val="24"/>
          <w:szCs w:val="24"/>
          <w:vertAlign w:val="subscript"/>
        </w:rPr>
        <w:t>12</w:t>
      </w:r>
      <w:r w:rsidR="00312383" w:rsidRPr="00E93F31">
        <w:rPr>
          <w:rFonts w:ascii="Times New Roman" w:hAnsi="Times New Roman" w:cs="Times New Roman"/>
          <w:sz w:val="24"/>
          <w:szCs w:val="24"/>
        </w:rPr>
        <w:t>O</w:t>
      </w:r>
      <w:r w:rsidR="00312383" w:rsidRPr="00E93F31">
        <w:rPr>
          <w:rFonts w:ascii="Times New Roman" w:hAnsi="Times New Roman" w:cs="Times New Roman"/>
          <w:sz w:val="24"/>
          <w:szCs w:val="24"/>
          <w:vertAlign w:val="subscript"/>
        </w:rPr>
        <w:t>40</w:t>
      </w:r>
      <w:r w:rsidR="00312383" w:rsidRPr="00E93F31">
        <w:rPr>
          <w:rFonts w:ascii="Times New Roman" w:hAnsi="Times New Roman" w:cs="Times New Roman"/>
          <w:sz w:val="24"/>
          <w:szCs w:val="24"/>
        </w:rPr>
        <w:t xml:space="preserve"> (CsPW), an acidic Cs salt of heteropoly acid H</w:t>
      </w:r>
      <w:r w:rsidR="00312383" w:rsidRPr="00E93F31">
        <w:rPr>
          <w:rFonts w:ascii="Times New Roman" w:hAnsi="Times New Roman" w:cs="Times New Roman"/>
          <w:sz w:val="24"/>
          <w:szCs w:val="24"/>
          <w:vertAlign w:val="subscript"/>
        </w:rPr>
        <w:t>3</w:t>
      </w:r>
      <w:r w:rsidR="00312383" w:rsidRPr="00E93F31">
        <w:rPr>
          <w:rFonts w:ascii="Times New Roman" w:hAnsi="Times New Roman" w:cs="Times New Roman"/>
          <w:sz w:val="24"/>
          <w:szCs w:val="24"/>
        </w:rPr>
        <w:t>PW</w:t>
      </w:r>
      <w:r w:rsidR="00312383" w:rsidRPr="00E93F31">
        <w:rPr>
          <w:rFonts w:ascii="Times New Roman" w:hAnsi="Times New Roman" w:cs="Times New Roman"/>
          <w:sz w:val="24"/>
          <w:szCs w:val="24"/>
          <w:vertAlign w:val="subscript"/>
        </w:rPr>
        <w:t>12</w:t>
      </w:r>
      <w:r w:rsidR="00312383" w:rsidRPr="00E93F31">
        <w:rPr>
          <w:rFonts w:ascii="Times New Roman" w:hAnsi="Times New Roman" w:cs="Times New Roman"/>
          <w:sz w:val="24"/>
          <w:szCs w:val="24"/>
        </w:rPr>
        <w:t>O</w:t>
      </w:r>
      <w:r w:rsidR="00312383" w:rsidRPr="00E93F31">
        <w:rPr>
          <w:rFonts w:ascii="Times New Roman" w:hAnsi="Times New Roman" w:cs="Times New Roman"/>
          <w:sz w:val="24"/>
          <w:szCs w:val="24"/>
          <w:vertAlign w:val="subscript"/>
        </w:rPr>
        <w:t>40</w:t>
      </w:r>
      <w:r w:rsidR="00312383" w:rsidRPr="00E93F31">
        <w:rPr>
          <w:rFonts w:ascii="Times New Roman" w:hAnsi="Times New Roman" w:cs="Times New Roman"/>
          <w:sz w:val="24"/>
          <w:szCs w:val="24"/>
        </w:rPr>
        <w:t>, as the acid component. Addition of gold to the Pt/CsPW catalyst was found to increase the catalytic activity, although the Au alone without Pt was inert. The enhancement of catalyst performance is suggested to be caused by PtAu al</w:t>
      </w:r>
      <w:r w:rsidR="00DB3902" w:rsidRPr="00E93F31">
        <w:rPr>
          <w:rFonts w:ascii="Times New Roman" w:hAnsi="Times New Roman" w:cs="Times New Roman"/>
          <w:sz w:val="24"/>
          <w:szCs w:val="24"/>
        </w:rPr>
        <w:t>loying. The STEM-EDX and XRD analyse</w:t>
      </w:r>
      <w:r w:rsidR="00312383" w:rsidRPr="00E93F31">
        <w:rPr>
          <w:rFonts w:ascii="Times New Roman" w:hAnsi="Times New Roman" w:cs="Times New Roman"/>
          <w:sz w:val="24"/>
          <w:szCs w:val="24"/>
        </w:rPr>
        <w:t>s of t</w:t>
      </w:r>
      <w:r w:rsidR="00DA641E" w:rsidRPr="00E93F31">
        <w:rPr>
          <w:rFonts w:ascii="Times New Roman" w:hAnsi="Times New Roman" w:cs="Times New Roman"/>
          <w:sz w:val="24"/>
          <w:szCs w:val="24"/>
        </w:rPr>
        <w:t>he PtAu/CsPW catalysts indicate</w:t>
      </w:r>
      <w:r w:rsidR="00312383" w:rsidRPr="00E93F31">
        <w:rPr>
          <w:rFonts w:ascii="Times New Roman" w:hAnsi="Times New Roman" w:cs="Times New Roman"/>
          <w:sz w:val="24"/>
          <w:szCs w:val="24"/>
        </w:rPr>
        <w:t xml:space="preserve"> the presence of bimetallic PtAu nanoparticles with a wide range of Pt/Au atomic ratios.</w:t>
      </w:r>
    </w:p>
    <w:p w:rsidR="00F6539D" w:rsidRPr="00E93F31" w:rsidRDefault="00F6539D" w:rsidP="00312383">
      <w:pPr>
        <w:spacing w:line="480" w:lineRule="auto"/>
        <w:ind w:firstLine="720"/>
        <w:jc w:val="both"/>
        <w:rPr>
          <w:rFonts w:ascii="Times New Roman" w:hAnsi="Times New Roman" w:cs="Times New Roman"/>
          <w:sz w:val="24"/>
          <w:szCs w:val="24"/>
        </w:rPr>
      </w:pPr>
    </w:p>
    <w:p w:rsidR="00F6539D" w:rsidRPr="00E93F31" w:rsidRDefault="00F6539D" w:rsidP="00F6539D">
      <w:pPr>
        <w:autoSpaceDE w:val="0"/>
        <w:autoSpaceDN w:val="0"/>
        <w:adjustRightInd w:val="0"/>
        <w:spacing w:after="240" w:line="480" w:lineRule="auto"/>
        <w:jc w:val="both"/>
        <w:rPr>
          <w:rFonts w:ascii="Times New Roman" w:eastAsia="Times New Roman" w:hAnsi="Times New Roman" w:cs="Times New Roman"/>
          <w:b/>
          <w:sz w:val="24"/>
          <w:szCs w:val="24"/>
          <w:lang w:val="en-NZ"/>
        </w:rPr>
      </w:pPr>
      <w:r w:rsidRPr="00E93F31">
        <w:rPr>
          <w:rFonts w:ascii="Times New Roman" w:eastAsia="Times New Roman" w:hAnsi="Times New Roman" w:cs="Times New Roman"/>
          <w:b/>
          <w:sz w:val="24"/>
          <w:szCs w:val="24"/>
          <w:lang w:val="en-NZ"/>
        </w:rPr>
        <w:t>Acknowledgement</w:t>
      </w:r>
      <w:r w:rsidR="00070FE8" w:rsidRPr="00E93F31">
        <w:rPr>
          <w:rFonts w:ascii="Times New Roman" w:eastAsia="Times New Roman" w:hAnsi="Times New Roman" w:cs="Times New Roman"/>
          <w:b/>
          <w:sz w:val="24"/>
          <w:szCs w:val="24"/>
          <w:lang w:val="en-NZ"/>
        </w:rPr>
        <w:t>s</w:t>
      </w:r>
    </w:p>
    <w:p w:rsidR="00F6539D" w:rsidRPr="00E93F31" w:rsidRDefault="00F6539D" w:rsidP="00F6539D">
      <w:pPr>
        <w:autoSpaceDE w:val="0"/>
        <w:autoSpaceDN w:val="0"/>
        <w:adjustRightInd w:val="0"/>
        <w:spacing w:after="240" w:line="480" w:lineRule="auto"/>
        <w:ind w:firstLine="720"/>
        <w:jc w:val="both"/>
        <w:rPr>
          <w:rFonts w:ascii="Times New Roman" w:eastAsia="Times New Roman" w:hAnsi="Times New Roman" w:cs="Times New Roman"/>
          <w:sz w:val="24"/>
          <w:szCs w:val="24"/>
          <w:lang w:val="en-NZ"/>
        </w:rPr>
      </w:pPr>
      <w:r w:rsidRPr="00E93F31">
        <w:rPr>
          <w:rFonts w:ascii="Times New Roman" w:eastAsia="Times New Roman" w:hAnsi="Times New Roman" w:cs="Times New Roman"/>
          <w:sz w:val="24"/>
          <w:szCs w:val="24"/>
          <w:lang w:val="en-NZ"/>
        </w:rPr>
        <w:t xml:space="preserve">We thank Dr T. Heil from Nanoinvestigation Centre, University of Liverpool for assistance with the STEM. Dr </w:t>
      </w:r>
      <w:r w:rsidRPr="00E93F31">
        <w:rPr>
          <w:rFonts w:ascii="Times New Roman" w:hAnsi="Times New Roman" w:cs="Times New Roman"/>
          <w:sz w:val="24"/>
          <w:szCs w:val="24"/>
          <w:lang w:val="en-US"/>
        </w:rPr>
        <w:t>D. Belic</w:t>
      </w:r>
      <w:r w:rsidRPr="00E93F31">
        <w:rPr>
          <w:rFonts w:ascii="Times New Roman" w:eastAsia="Times New Roman" w:hAnsi="Times New Roman" w:cs="Times New Roman"/>
          <w:sz w:val="24"/>
          <w:szCs w:val="24"/>
          <w:lang w:val="en-NZ"/>
        </w:rPr>
        <w:t xml:space="preserve"> acknowledges funding through ERC Advanced Grant “PANDORA” No. 108269.</w:t>
      </w:r>
    </w:p>
    <w:p w:rsidR="002D0E88" w:rsidRPr="00E93F31" w:rsidRDefault="002D0E88" w:rsidP="00BB0E46">
      <w:pPr>
        <w:autoSpaceDE w:val="0"/>
        <w:autoSpaceDN w:val="0"/>
        <w:adjustRightInd w:val="0"/>
        <w:spacing w:after="0" w:line="480" w:lineRule="auto"/>
        <w:rPr>
          <w:rFonts w:ascii="TimesNewRomanPSMT" w:hAnsi="TimesNewRomanPSMT" w:cs="TimesNewRomanPSMT"/>
          <w:sz w:val="24"/>
          <w:szCs w:val="24"/>
        </w:rPr>
      </w:pPr>
    </w:p>
    <w:p w:rsidR="00602499" w:rsidRPr="00E93F31" w:rsidRDefault="00396C67" w:rsidP="00BB0E46">
      <w:pPr>
        <w:autoSpaceDE w:val="0"/>
        <w:autoSpaceDN w:val="0"/>
        <w:adjustRightInd w:val="0"/>
        <w:spacing w:after="0" w:line="480" w:lineRule="auto"/>
        <w:rPr>
          <w:rFonts w:ascii="TimesNewRomanPSMT" w:hAnsi="TimesNewRomanPSMT" w:cs="TimesNewRomanPSMT"/>
          <w:b/>
          <w:sz w:val="24"/>
          <w:szCs w:val="24"/>
        </w:rPr>
      </w:pPr>
      <w:r w:rsidRPr="00E93F31">
        <w:rPr>
          <w:rFonts w:ascii="TimesNewRomanPSMT" w:hAnsi="TimesNewRomanPSMT" w:cs="TimesNewRomanPSMT"/>
          <w:b/>
          <w:sz w:val="24"/>
          <w:szCs w:val="24"/>
        </w:rPr>
        <w:t>References</w:t>
      </w:r>
    </w:p>
    <w:p w:rsidR="00602499" w:rsidRPr="00E93F31" w:rsidRDefault="00125EDC" w:rsidP="00E343C1">
      <w:pPr>
        <w:pStyle w:val="ListParagraph"/>
        <w:numPr>
          <w:ilvl w:val="0"/>
          <w:numId w:val="12"/>
        </w:numPr>
        <w:autoSpaceDE w:val="0"/>
        <w:autoSpaceDN w:val="0"/>
        <w:adjustRightInd w:val="0"/>
        <w:spacing w:after="0" w:line="480" w:lineRule="auto"/>
        <w:ind w:left="567" w:hanging="567"/>
        <w:rPr>
          <w:rFonts w:ascii="TimesNewRomanPSMT" w:hAnsi="TimesNewRomanPSMT" w:cs="TimesNewRomanPSMT"/>
          <w:sz w:val="24"/>
          <w:szCs w:val="24"/>
        </w:rPr>
      </w:pPr>
      <w:r w:rsidRPr="00E93F31">
        <w:rPr>
          <w:rFonts w:ascii="Times New Roman" w:hAnsi="Times New Roman" w:cs="Times New Roman"/>
          <w:sz w:val="24"/>
          <w:szCs w:val="24"/>
        </w:rPr>
        <w:t xml:space="preserve">L. Lloyd, </w:t>
      </w:r>
      <w:r w:rsidRPr="00E93F31">
        <w:rPr>
          <w:rFonts w:ascii="Times New Roman" w:hAnsi="Times New Roman" w:cs="Times New Roman"/>
          <w:i/>
          <w:iCs/>
          <w:sz w:val="24"/>
          <w:szCs w:val="24"/>
        </w:rPr>
        <w:t>Handbook of Industrial Catalysts</w:t>
      </w:r>
      <w:r w:rsidRPr="00E93F31">
        <w:rPr>
          <w:rFonts w:ascii="Times New Roman" w:hAnsi="Times New Roman" w:cs="Times New Roman"/>
          <w:sz w:val="24"/>
          <w:szCs w:val="24"/>
        </w:rPr>
        <w:t xml:space="preserve">, </w:t>
      </w:r>
      <w:r w:rsidRPr="00E93F31">
        <w:rPr>
          <w:rFonts w:ascii="Times New Roman" w:hAnsi="Times New Roman" w:cs="Times New Roman"/>
          <w:i/>
          <w:sz w:val="24"/>
          <w:szCs w:val="24"/>
        </w:rPr>
        <w:t>Fundamental and Applied Catalysis</w:t>
      </w:r>
      <w:r w:rsidRPr="00E93F31">
        <w:rPr>
          <w:rFonts w:ascii="Times New Roman" w:hAnsi="Times New Roman" w:cs="Times New Roman"/>
          <w:sz w:val="24"/>
          <w:szCs w:val="24"/>
        </w:rPr>
        <w:t>, Springer, 2011</w:t>
      </w:r>
      <w:r w:rsidR="00481A83" w:rsidRPr="00E93F31">
        <w:rPr>
          <w:rFonts w:ascii="Times New Roman" w:hAnsi="Times New Roman" w:cs="Times New Roman"/>
          <w:sz w:val="24"/>
          <w:szCs w:val="24"/>
        </w:rPr>
        <w:t>, p. 256-258</w:t>
      </w:r>
      <w:r w:rsidRPr="00E93F31">
        <w:rPr>
          <w:rFonts w:ascii="Times New Roman" w:hAnsi="Times New Roman" w:cs="Times New Roman"/>
          <w:sz w:val="24"/>
          <w:szCs w:val="24"/>
        </w:rPr>
        <w:t>.</w:t>
      </w:r>
    </w:p>
    <w:p w:rsidR="00F03C0B" w:rsidRPr="00E93F31" w:rsidRDefault="00F03C0B" w:rsidP="00E343C1">
      <w:pPr>
        <w:pStyle w:val="ListParagraph"/>
        <w:numPr>
          <w:ilvl w:val="0"/>
          <w:numId w:val="12"/>
        </w:numPr>
        <w:autoSpaceDE w:val="0"/>
        <w:autoSpaceDN w:val="0"/>
        <w:adjustRightInd w:val="0"/>
        <w:spacing w:after="0" w:line="480" w:lineRule="auto"/>
        <w:ind w:left="567" w:hanging="567"/>
        <w:rPr>
          <w:rFonts w:ascii="TimesNewRomanPSMT" w:hAnsi="TimesNewRomanPSMT" w:cs="TimesNewRomanPSMT"/>
          <w:sz w:val="24"/>
          <w:szCs w:val="24"/>
        </w:rPr>
      </w:pPr>
      <w:r w:rsidRPr="00E93F31">
        <w:rPr>
          <w:rFonts w:ascii="Times New Roman" w:hAnsi="Times New Roman" w:cs="Times New Roman"/>
          <w:sz w:val="24"/>
          <w:szCs w:val="24"/>
        </w:rPr>
        <w:lastRenderedPageBreak/>
        <w:t>H. Matsuhashi, H. Shibata, H. Nakamura, K. Arata,</w:t>
      </w:r>
      <w:r w:rsidR="00795302" w:rsidRPr="00E93F31">
        <w:rPr>
          <w:rFonts w:ascii="Times New Roman" w:hAnsi="Times New Roman" w:cs="Times New Roman"/>
          <w:sz w:val="24"/>
          <w:szCs w:val="24"/>
        </w:rPr>
        <w:t xml:space="preserve"> </w:t>
      </w:r>
      <w:r w:rsidR="00795302" w:rsidRPr="00E93F31">
        <w:rPr>
          <w:rFonts w:ascii="Times New Roman" w:hAnsi="Times New Roman" w:cs="Times New Roman"/>
          <w:i/>
          <w:sz w:val="24"/>
          <w:szCs w:val="24"/>
        </w:rPr>
        <w:t>Applied Catalysis A: General</w:t>
      </w:r>
      <w:r w:rsidR="00795302" w:rsidRPr="00E93F31">
        <w:rPr>
          <w:rFonts w:ascii="Times New Roman" w:hAnsi="Times New Roman" w:cs="Times New Roman"/>
          <w:sz w:val="24"/>
          <w:szCs w:val="24"/>
        </w:rPr>
        <w:t xml:space="preserve"> 187 (1999) 99–106.</w:t>
      </w:r>
    </w:p>
    <w:p w:rsidR="00557119" w:rsidRPr="00E93F31" w:rsidRDefault="002E1258" w:rsidP="00E343C1">
      <w:pPr>
        <w:numPr>
          <w:ilvl w:val="0"/>
          <w:numId w:val="12"/>
        </w:numPr>
        <w:autoSpaceDE w:val="0"/>
        <w:autoSpaceDN w:val="0"/>
        <w:adjustRightInd w:val="0"/>
        <w:spacing w:after="0" w:line="480" w:lineRule="auto"/>
        <w:ind w:left="567" w:hanging="567"/>
        <w:jc w:val="both"/>
        <w:rPr>
          <w:rFonts w:ascii="Times New Roman" w:eastAsia="Calibri" w:hAnsi="Times New Roman" w:cs="Times New Roman"/>
          <w:sz w:val="24"/>
          <w:szCs w:val="24"/>
        </w:rPr>
      </w:pPr>
      <w:r w:rsidRPr="00E93F31">
        <w:rPr>
          <w:rFonts w:ascii="Times New Roman" w:eastAsia="Calibri" w:hAnsi="Times New Roman" w:cs="Times New Roman"/>
          <w:sz w:val="24"/>
          <w:szCs w:val="24"/>
        </w:rPr>
        <w:t xml:space="preserve">S. T. Sie, in </w:t>
      </w:r>
      <w:r w:rsidRPr="00E93F31">
        <w:rPr>
          <w:rFonts w:ascii="Times New Roman" w:eastAsia="Calibri" w:hAnsi="Times New Roman" w:cs="Times New Roman"/>
          <w:i/>
          <w:sz w:val="24"/>
          <w:szCs w:val="24"/>
        </w:rPr>
        <w:t>Handbook of Heterogeneous Catalysis</w:t>
      </w:r>
      <w:r w:rsidRPr="00E93F31">
        <w:rPr>
          <w:rFonts w:ascii="Times New Roman" w:eastAsia="Calibri" w:hAnsi="Times New Roman" w:cs="Times New Roman"/>
          <w:sz w:val="24"/>
          <w:szCs w:val="24"/>
        </w:rPr>
        <w:t>, G. Ertl, H. Knözinger, F. Schüth, J. Weitkamp (eds.), 2008, Vol. 1, Wiley-VCH, p. 2809.</w:t>
      </w:r>
    </w:p>
    <w:p w:rsidR="00557119" w:rsidRPr="00E93F31" w:rsidRDefault="00702D3B" w:rsidP="00E343C1">
      <w:pPr>
        <w:numPr>
          <w:ilvl w:val="0"/>
          <w:numId w:val="12"/>
        </w:numPr>
        <w:autoSpaceDE w:val="0"/>
        <w:autoSpaceDN w:val="0"/>
        <w:adjustRightInd w:val="0"/>
        <w:spacing w:after="0" w:line="480" w:lineRule="auto"/>
        <w:ind w:left="567" w:hanging="567"/>
        <w:jc w:val="both"/>
        <w:rPr>
          <w:rFonts w:ascii="Times New Roman" w:eastAsia="Calibri" w:hAnsi="Times New Roman" w:cs="Times New Roman"/>
          <w:sz w:val="24"/>
          <w:szCs w:val="24"/>
        </w:rPr>
      </w:pPr>
      <w:r w:rsidRPr="00E93F31">
        <w:rPr>
          <w:rFonts w:ascii="Times New Roman" w:hAnsi="Times New Roman" w:cs="Times New Roman"/>
          <w:sz w:val="24"/>
          <w:szCs w:val="24"/>
        </w:rPr>
        <w:t>P. B</w:t>
      </w:r>
      <w:r w:rsidR="00557119" w:rsidRPr="00E93F31">
        <w:rPr>
          <w:rFonts w:ascii="Times New Roman" w:hAnsi="Times New Roman" w:cs="Times New Roman"/>
          <w:sz w:val="24"/>
          <w:szCs w:val="24"/>
        </w:rPr>
        <w:t xml:space="preserve">. Weisz, </w:t>
      </w:r>
      <w:r w:rsidR="00557119" w:rsidRPr="00E93F31">
        <w:rPr>
          <w:rFonts w:ascii="Times New Roman" w:hAnsi="Times New Roman" w:cs="Times New Roman"/>
          <w:iCs/>
          <w:sz w:val="24"/>
          <w:szCs w:val="24"/>
        </w:rPr>
        <w:t>in</w:t>
      </w:r>
      <w:r w:rsidR="00557119" w:rsidRPr="00E93F31">
        <w:rPr>
          <w:rFonts w:ascii="Times New Roman" w:hAnsi="Times New Roman" w:cs="Times New Roman"/>
          <w:i/>
          <w:iCs/>
          <w:sz w:val="24"/>
          <w:szCs w:val="24"/>
        </w:rPr>
        <w:t xml:space="preserve"> </w:t>
      </w:r>
      <w:r w:rsidR="00557119" w:rsidRPr="00E93F31">
        <w:rPr>
          <w:rFonts w:ascii="Times New Roman" w:hAnsi="Times New Roman" w:cs="Times New Roman"/>
          <w:i/>
          <w:sz w:val="24"/>
          <w:szCs w:val="24"/>
        </w:rPr>
        <w:t>Advances in Catalysis and Related Subjects, Vol. 13</w:t>
      </w:r>
      <w:r w:rsidR="00557119" w:rsidRPr="00E93F31">
        <w:rPr>
          <w:rFonts w:ascii="Times New Roman" w:hAnsi="Times New Roman" w:cs="Times New Roman"/>
          <w:sz w:val="24"/>
          <w:szCs w:val="24"/>
        </w:rPr>
        <w:t xml:space="preserve"> (D. D. Eley, P. W. Selwood, P. B. Weisz, Eds.), p. 157. Academic Press, London, 1963.</w:t>
      </w:r>
    </w:p>
    <w:p w:rsidR="00557119" w:rsidRPr="00E93F31" w:rsidRDefault="006C48B8" w:rsidP="00E343C1">
      <w:pPr>
        <w:numPr>
          <w:ilvl w:val="0"/>
          <w:numId w:val="12"/>
        </w:numPr>
        <w:autoSpaceDE w:val="0"/>
        <w:autoSpaceDN w:val="0"/>
        <w:adjustRightInd w:val="0"/>
        <w:spacing w:after="0" w:line="480" w:lineRule="auto"/>
        <w:ind w:left="567" w:hanging="567"/>
        <w:jc w:val="both"/>
        <w:rPr>
          <w:rFonts w:ascii="Times New Roman" w:eastAsia="Calibri" w:hAnsi="Times New Roman" w:cs="Times New Roman"/>
          <w:sz w:val="24"/>
          <w:szCs w:val="24"/>
        </w:rPr>
      </w:pPr>
      <w:r w:rsidRPr="00E93F31">
        <w:rPr>
          <w:rFonts w:ascii="Times New Roman" w:hAnsi="Times New Roman" w:cs="Times New Roman"/>
          <w:sz w:val="24"/>
          <w:szCs w:val="24"/>
        </w:rPr>
        <w:t>A. Miyaji, T. Echizen, L. Li, T. Suzuki,</w:t>
      </w:r>
      <w:r w:rsidRPr="00E93F31">
        <w:rPr>
          <w:rFonts w:ascii="Times New Roman" w:eastAsia="Calibri" w:hAnsi="Times New Roman" w:cs="Times New Roman"/>
          <w:sz w:val="24"/>
          <w:szCs w:val="24"/>
        </w:rPr>
        <w:t xml:space="preserve"> </w:t>
      </w:r>
      <w:r w:rsidRPr="00E93F31">
        <w:rPr>
          <w:rFonts w:ascii="Times New Roman" w:hAnsi="Times New Roman" w:cs="Times New Roman"/>
          <w:sz w:val="24"/>
          <w:szCs w:val="24"/>
        </w:rPr>
        <w:t xml:space="preserve">Y. Yoshinaga, T. Okuhara, </w:t>
      </w:r>
      <w:r w:rsidRPr="00E93F31">
        <w:rPr>
          <w:rFonts w:ascii="Times New Roman" w:hAnsi="Times New Roman" w:cs="Times New Roman"/>
          <w:i/>
          <w:sz w:val="24"/>
          <w:szCs w:val="24"/>
        </w:rPr>
        <w:t>Catal. Today</w:t>
      </w:r>
      <w:r w:rsidRPr="00E93F31">
        <w:rPr>
          <w:rFonts w:ascii="Times New Roman" w:hAnsi="Times New Roman" w:cs="Times New Roman"/>
          <w:sz w:val="24"/>
          <w:szCs w:val="24"/>
        </w:rPr>
        <w:t xml:space="preserve"> 74 (2002) 291–297.</w:t>
      </w:r>
    </w:p>
    <w:p w:rsidR="00D3037C" w:rsidRPr="00E93F31" w:rsidRDefault="00FA67E3" w:rsidP="00E343C1">
      <w:pPr>
        <w:pStyle w:val="TFReferencesSection"/>
        <w:numPr>
          <w:ilvl w:val="0"/>
          <w:numId w:val="12"/>
        </w:numPr>
        <w:spacing w:after="240" w:line="360" w:lineRule="auto"/>
        <w:ind w:left="567" w:hanging="567"/>
        <w:rPr>
          <w:lang w:val="en-GB"/>
        </w:rPr>
      </w:pPr>
      <w:r w:rsidRPr="00E93F31">
        <w:rPr>
          <w:lang w:val="en-GB"/>
        </w:rPr>
        <w:t xml:space="preserve">T. </w:t>
      </w:r>
      <w:r w:rsidR="00D3037C" w:rsidRPr="00E93F31">
        <w:rPr>
          <w:lang w:val="en-GB"/>
        </w:rPr>
        <w:t xml:space="preserve">Okuhara, </w:t>
      </w:r>
      <w:r w:rsidRPr="00E93F31">
        <w:rPr>
          <w:lang w:val="en-GB"/>
        </w:rPr>
        <w:t>N.</w:t>
      </w:r>
      <w:r w:rsidR="00D3037C" w:rsidRPr="00E93F31">
        <w:rPr>
          <w:lang w:val="en-GB"/>
        </w:rPr>
        <w:t xml:space="preserve"> Mizuno, </w:t>
      </w:r>
      <w:r w:rsidRPr="00E93F31">
        <w:rPr>
          <w:lang w:val="en-GB"/>
        </w:rPr>
        <w:t>M.</w:t>
      </w:r>
      <w:r w:rsidR="00D3037C" w:rsidRPr="00E93F31">
        <w:rPr>
          <w:lang w:val="en-GB"/>
        </w:rPr>
        <w:t xml:space="preserve"> Misono, </w:t>
      </w:r>
      <w:r w:rsidR="00D3037C" w:rsidRPr="00E93F31">
        <w:rPr>
          <w:i/>
          <w:lang w:val="en-GB"/>
        </w:rPr>
        <w:t>Adv. Catal</w:t>
      </w:r>
      <w:r w:rsidR="00D3037C" w:rsidRPr="00E93F31">
        <w:rPr>
          <w:lang w:val="en-GB"/>
        </w:rPr>
        <w:t xml:space="preserve">. </w:t>
      </w:r>
      <w:r w:rsidRPr="00E93F31">
        <w:rPr>
          <w:lang w:val="en-GB"/>
        </w:rPr>
        <w:t>41 (1996)</w:t>
      </w:r>
      <w:r w:rsidR="00D3037C" w:rsidRPr="00E93F31">
        <w:rPr>
          <w:lang w:val="en-GB"/>
        </w:rPr>
        <w:t xml:space="preserve"> 113-252. </w:t>
      </w:r>
    </w:p>
    <w:p w:rsidR="00D3037C" w:rsidRPr="00E93F31" w:rsidRDefault="00FA67E3" w:rsidP="00E343C1">
      <w:pPr>
        <w:pStyle w:val="TFReferencesSection"/>
        <w:numPr>
          <w:ilvl w:val="0"/>
          <w:numId w:val="12"/>
        </w:numPr>
        <w:spacing w:after="240" w:line="360" w:lineRule="auto"/>
        <w:ind w:left="567" w:hanging="567"/>
        <w:rPr>
          <w:lang w:val="en-GB"/>
        </w:rPr>
      </w:pPr>
      <w:r w:rsidRPr="00E93F31">
        <w:rPr>
          <w:lang w:val="en-GB"/>
        </w:rPr>
        <w:t xml:space="preserve">I. V. </w:t>
      </w:r>
      <w:r w:rsidR="00D3037C" w:rsidRPr="00E93F31">
        <w:rPr>
          <w:lang w:val="en-GB"/>
        </w:rPr>
        <w:t xml:space="preserve">Kozhevnikov, </w:t>
      </w:r>
      <w:r w:rsidR="00D3037C" w:rsidRPr="00E93F31">
        <w:rPr>
          <w:i/>
          <w:lang w:val="en-GB"/>
        </w:rPr>
        <w:t>Catalysis by Polyoxometalates</w:t>
      </w:r>
      <w:r w:rsidR="00D3037C" w:rsidRPr="00E93F31">
        <w:rPr>
          <w:lang w:val="en-GB"/>
        </w:rPr>
        <w:t xml:space="preserve">; Wiley &amp; Sons: Chichester, England, 2002. </w:t>
      </w:r>
    </w:p>
    <w:p w:rsidR="006A0191" w:rsidRPr="00E93F31" w:rsidRDefault="006A0191" w:rsidP="00E343C1">
      <w:pPr>
        <w:pStyle w:val="TFReferencesSection"/>
        <w:numPr>
          <w:ilvl w:val="0"/>
          <w:numId w:val="12"/>
        </w:numPr>
        <w:spacing w:after="240" w:line="360" w:lineRule="auto"/>
        <w:ind w:left="567" w:hanging="567"/>
        <w:rPr>
          <w:lang w:val="en-GB"/>
        </w:rPr>
      </w:pPr>
      <w:r w:rsidRPr="00E93F31">
        <w:rPr>
          <w:lang w:val="en-GB"/>
        </w:rPr>
        <w:t xml:space="preserve">S.-S. Wang, G.-Y. Yang, </w:t>
      </w:r>
      <w:r w:rsidRPr="00E93F31">
        <w:rPr>
          <w:i/>
          <w:lang w:val="en-GB"/>
        </w:rPr>
        <w:t>Chem. Rev.</w:t>
      </w:r>
      <w:r w:rsidRPr="00E93F31">
        <w:rPr>
          <w:lang w:val="en-GB"/>
        </w:rPr>
        <w:t xml:space="preserve"> 115 (2015) 4893-4962.</w:t>
      </w:r>
    </w:p>
    <w:p w:rsidR="005A6AEB" w:rsidRPr="00E93F31" w:rsidRDefault="005A6AEB" w:rsidP="00E343C1">
      <w:pPr>
        <w:pStyle w:val="TFReferencesSection"/>
        <w:numPr>
          <w:ilvl w:val="0"/>
          <w:numId w:val="12"/>
        </w:numPr>
        <w:spacing w:after="240" w:line="360" w:lineRule="auto"/>
        <w:ind w:left="567" w:hanging="567"/>
        <w:rPr>
          <w:lang w:val="en-GB"/>
        </w:rPr>
      </w:pPr>
      <w:r w:rsidRPr="00E93F31">
        <w:rPr>
          <w:lang w:val="en-GB"/>
        </w:rPr>
        <w:t>A. V. Ivanov, T. V. Vasina, V. D. Nissenbaum, L. M. Kustov, M. N. Timofeeva, J. I.</w:t>
      </w:r>
      <w:r w:rsidR="006137F8" w:rsidRPr="00E93F31">
        <w:rPr>
          <w:lang w:val="en-GB"/>
        </w:rPr>
        <w:t xml:space="preserve"> </w:t>
      </w:r>
      <w:r w:rsidRPr="00E93F31">
        <w:rPr>
          <w:lang w:val="en-GB"/>
        </w:rPr>
        <w:t xml:space="preserve">Houzvicka, </w:t>
      </w:r>
      <w:r w:rsidRPr="00E93F31">
        <w:rPr>
          <w:i/>
          <w:lang w:val="en-GB"/>
        </w:rPr>
        <w:t xml:space="preserve">Appl. Catal. </w:t>
      </w:r>
      <w:r w:rsidR="00E6639D" w:rsidRPr="00E93F31">
        <w:rPr>
          <w:rFonts w:ascii="Times New Roman" w:hAnsi="Times New Roman"/>
          <w:i/>
          <w:szCs w:val="24"/>
          <w:lang w:val="en-GB"/>
        </w:rPr>
        <w:t>A: General</w:t>
      </w:r>
      <w:r w:rsidRPr="00E93F31">
        <w:rPr>
          <w:i/>
          <w:lang w:val="en-GB"/>
        </w:rPr>
        <w:t xml:space="preserve"> </w:t>
      </w:r>
      <w:r w:rsidRPr="00E93F31">
        <w:rPr>
          <w:lang w:val="en-GB"/>
        </w:rPr>
        <w:t>259 (2004) 65–72.</w:t>
      </w:r>
    </w:p>
    <w:p w:rsidR="003D468F" w:rsidRPr="00E93F31" w:rsidRDefault="003D468F" w:rsidP="00E343C1">
      <w:pPr>
        <w:numPr>
          <w:ilvl w:val="0"/>
          <w:numId w:val="12"/>
        </w:numPr>
        <w:autoSpaceDE w:val="0"/>
        <w:autoSpaceDN w:val="0"/>
        <w:adjustRightInd w:val="0"/>
        <w:spacing w:after="0" w:line="480" w:lineRule="auto"/>
        <w:ind w:left="567" w:hanging="567"/>
        <w:jc w:val="both"/>
        <w:rPr>
          <w:rFonts w:ascii="Times New Roman" w:eastAsia="Calibri" w:hAnsi="Times New Roman" w:cs="Times New Roman"/>
          <w:sz w:val="24"/>
          <w:szCs w:val="24"/>
        </w:rPr>
      </w:pPr>
      <w:r w:rsidRPr="00E93F31">
        <w:rPr>
          <w:rFonts w:ascii="Times New Roman" w:hAnsi="Times New Roman" w:cs="Times New Roman"/>
          <w:sz w:val="24"/>
          <w:szCs w:val="24"/>
        </w:rPr>
        <w:t xml:space="preserve">W. Knaeble, R. T. Carr, E. Iglesia, </w:t>
      </w:r>
      <w:r w:rsidR="00700983" w:rsidRPr="00E93F31">
        <w:rPr>
          <w:rFonts w:ascii="Times New Roman" w:hAnsi="Times New Roman" w:cs="Times New Roman"/>
          <w:i/>
          <w:sz w:val="24"/>
          <w:szCs w:val="24"/>
        </w:rPr>
        <w:t>J. Catal.</w:t>
      </w:r>
      <w:r w:rsidRPr="00E93F31">
        <w:rPr>
          <w:rFonts w:ascii="Times New Roman" w:hAnsi="Times New Roman" w:cs="Times New Roman"/>
          <w:sz w:val="24"/>
          <w:szCs w:val="24"/>
        </w:rPr>
        <w:t xml:space="preserve"> 319 (2014) 283-296.</w:t>
      </w:r>
    </w:p>
    <w:p w:rsidR="00395E11" w:rsidRPr="00E93F31" w:rsidRDefault="00E5592B" w:rsidP="00E343C1">
      <w:pPr>
        <w:pStyle w:val="TFReferencesSection"/>
        <w:numPr>
          <w:ilvl w:val="0"/>
          <w:numId w:val="12"/>
        </w:numPr>
        <w:spacing w:after="240" w:line="360" w:lineRule="auto"/>
        <w:ind w:left="567" w:hanging="567"/>
        <w:rPr>
          <w:rFonts w:ascii="Times New Roman" w:hAnsi="Times New Roman"/>
          <w:szCs w:val="24"/>
          <w:lang w:val="en-GB"/>
        </w:rPr>
      </w:pPr>
      <w:r w:rsidRPr="00E93F31">
        <w:rPr>
          <w:rFonts w:ascii="Times New Roman" w:hAnsi="Times New Roman"/>
          <w:szCs w:val="24"/>
          <w:lang w:val="en-GB"/>
        </w:rPr>
        <w:t>T. Pinto, P. Arquillière, V. Dufaud</w:t>
      </w:r>
      <w:r w:rsidRPr="00E93F31">
        <w:rPr>
          <w:rFonts w:ascii="Times New Roman" w:eastAsia="ICHBO G+ MTSY" w:hAnsi="Times New Roman"/>
          <w:szCs w:val="24"/>
          <w:lang w:val="en-GB"/>
        </w:rPr>
        <w:t>, F. Lefebvre,</w:t>
      </w:r>
      <w:r w:rsidRPr="00E93F31">
        <w:rPr>
          <w:rFonts w:ascii="Times New Roman" w:hAnsi="Times New Roman"/>
          <w:szCs w:val="24"/>
          <w:lang w:val="en-GB"/>
        </w:rPr>
        <w:t xml:space="preserve"> </w:t>
      </w:r>
      <w:r w:rsidRPr="00E93F31">
        <w:rPr>
          <w:rFonts w:ascii="Times New Roman" w:hAnsi="Times New Roman"/>
          <w:i/>
          <w:szCs w:val="24"/>
          <w:lang w:val="en-GB"/>
        </w:rPr>
        <w:t>Appl. Catal. A: General</w:t>
      </w:r>
      <w:r w:rsidRPr="00E93F31">
        <w:rPr>
          <w:rFonts w:ascii="Times New Roman" w:hAnsi="Times New Roman"/>
          <w:szCs w:val="24"/>
          <w:lang w:val="en-GB"/>
        </w:rPr>
        <w:t xml:space="preserve"> 528 (2016) 44–51.</w:t>
      </w:r>
      <w:r w:rsidR="00385AF9" w:rsidRPr="00E93F31">
        <w:rPr>
          <w:rFonts w:ascii="Times New Roman" w:hAnsi="Times New Roman"/>
          <w:szCs w:val="24"/>
          <w:lang w:val="en-GB"/>
        </w:rPr>
        <w:t xml:space="preserve"> </w:t>
      </w:r>
    </w:p>
    <w:p w:rsidR="003D468F" w:rsidRPr="00E93F31" w:rsidRDefault="00385AF9" w:rsidP="00E343C1">
      <w:pPr>
        <w:pStyle w:val="TFReferencesSection"/>
        <w:numPr>
          <w:ilvl w:val="0"/>
          <w:numId w:val="12"/>
        </w:numPr>
        <w:spacing w:after="240" w:line="360" w:lineRule="auto"/>
        <w:ind w:left="567" w:hanging="567"/>
        <w:rPr>
          <w:rFonts w:ascii="Times New Roman" w:hAnsi="Times New Roman"/>
          <w:szCs w:val="24"/>
          <w:lang w:val="en-GB"/>
        </w:rPr>
      </w:pPr>
      <w:r w:rsidRPr="00E93F31">
        <w:rPr>
          <w:rFonts w:ascii="Times New Roman" w:hAnsi="Times New Roman"/>
          <w:szCs w:val="24"/>
          <w:lang w:val="en-GB"/>
        </w:rPr>
        <w:t xml:space="preserve">F. Lefebvre, </w:t>
      </w:r>
      <w:r w:rsidRPr="00E93F31">
        <w:rPr>
          <w:rFonts w:ascii="Times New Roman" w:hAnsi="Times New Roman"/>
          <w:i/>
          <w:szCs w:val="24"/>
          <w:lang w:val="en-GB"/>
        </w:rPr>
        <w:t>Curr. Catal.</w:t>
      </w:r>
      <w:r w:rsidRPr="00E93F31">
        <w:rPr>
          <w:rFonts w:ascii="Times New Roman" w:hAnsi="Times New Roman"/>
          <w:szCs w:val="24"/>
          <w:lang w:val="en-GB"/>
        </w:rPr>
        <w:t xml:space="preserve"> 6 (2017) 77-89.</w:t>
      </w:r>
    </w:p>
    <w:p w:rsidR="00C72A9B" w:rsidRPr="00E93F31" w:rsidRDefault="00C72A9B" w:rsidP="00E343C1">
      <w:pPr>
        <w:pStyle w:val="ListParagraph"/>
        <w:numPr>
          <w:ilvl w:val="0"/>
          <w:numId w:val="12"/>
        </w:numPr>
        <w:autoSpaceDE w:val="0"/>
        <w:autoSpaceDN w:val="0"/>
        <w:adjustRightInd w:val="0"/>
        <w:spacing w:after="0" w:line="480" w:lineRule="auto"/>
        <w:ind w:left="567" w:hanging="567"/>
        <w:rPr>
          <w:rFonts w:ascii="Times New Roman" w:eastAsia="AdvP4DF60E" w:hAnsi="Times New Roman" w:cs="Times New Roman"/>
          <w:sz w:val="24"/>
          <w:szCs w:val="24"/>
        </w:rPr>
      </w:pPr>
      <w:r w:rsidRPr="00E93F31">
        <w:rPr>
          <w:rFonts w:ascii="Times New Roman" w:hAnsi="Times New Roman" w:cs="Times New Roman"/>
          <w:sz w:val="24"/>
          <w:szCs w:val="24"/>
        </w:rPr>
        <w:t xml:space="preserve">Y. Izumi, M. Ono, M. Kitagawa, M. Yoshida, K. Urabe, </w:t>
      </w:r>
      <w:r w:rsidRPr="00E93F31">
        <w:rPr>
          <w:rFonts w:ascii="Times New Roman" w:hAnsi="Times New Roman" w:cs="Times New Roman"/>
          <w:i/>
          <w:sz w:val="24"/>
          <w:szCs w:val="24"/>
        </w:rPr>
        <w:t>Microporous Mater.</w:t>
      </w:r>
      <w:r w:rsidRPr="00E93F31">
        <w:rPr>
          <w:rFonts w:ascii="Times New Roman" w:hAnsi="Times New Roman" w:cs="Times New Roman"/>
          <w:sz w:val="24"/>
          <w:szCs w:val="24"/>
        </w:rPr>
        <w:t xml:space="preserve"> 5 (1995) 255-262.</w:t>
      </w:r>
    </w:p>
    <w:p w:rsidR="002330E2" w:rsidRPr="00E93F31" w:rsidRDefault="002330E2" w:rsidP="00E343C1">
      <w:pPr>
        <w:pStyle w:val="ListParagraph"/>
        <w:numPr>
          <w:ilvl w:val="0"/>
          <w:numId w:val="12"/>
        </w:numPr>
        <w:autoSpaceDE w:val="0"/>
        <w:autoSpaceDN w:val="0"/>
        <w:adjustRightInd w:val="0"/>
        <w:spacing w:after="0" w:line="480" w:lineRule="auto"/>
        <w:ind w:left="567" w:hanging="567"/>
        <w:rPr>
          <w:rFonts w:ascii="Times New Roman" w:eastAsia="AdvP4DF60E" w:hAnsi="Times New Roman" w:cs="Times New Roman"/>
          <w:sz w:val="24"/>
          <w:szCs w:val="24"/>
        </w:rPr>
      </w:pPr>
      <w:r w:rsidRPr="00E93F31">
        <w:rPr>
          <w:rFonts w:ascii="Times New Roman" w:hAnsi="Times New Roman" w:cs="Times New Roman"/>
          <w:sz w:val="24"/>
          <w:szCs w:val="24"/>
        </w:rPr>
        <w:t xml:space="preserve">K. Alharbi, W. Alharbi, E. F. Kozhevnikova, I. V. Kozhevnikov, </w:t>
      </w:r>
      <w:r w:rsidRPr="00E93F31">
        <w:rPr>
          <w:rFonts w:ascii="Times New Roman" w:hAnsi="Times New Roman" w:cs="Times New Roman"/>
          <w:i/>
          <w:sz w:val="24"/>
          <w:szCs w:val="24"/>
        </w:rPr>
        <w:t>ACS Catal.</w:t>
      </w:r>
      <w:r w:rsidRPr="00E93F31">
        <w:rPr>
          <w:rFonts w:ascii="Times New Roman" w:hAnsi="Times New Roman" w:cs="Times New Roman"/>
          <w:sz w:val="24"/>
          <w:szCs w:val="24"/>
        </w:rPr>
        <w:t xml:space="preserve"> 6 (</w:t>
      </w:r>
      <w:r w:rsidRPr="00E93F31">
        <w:rPr>
          <w:rFonts w:ascii="Times New Roman" w:hAnsi="Times New Roman" w:cs="Times New Roman"/>
          <w:bCs/>
          <w:iCs/>
          <w:sz w:val="24"/>
          <w:szCs w:val="24"/>
        </w:rPr>
        <w:t>2016)</w:t>
      </w:r>
      <w:r w:rsidRPr="00E93F31">
        <w:rPr>
          <w:rFonts w:ascii="Times New Roman" w:hAnsi="Times New Roman" w:cs="Times New Roman"/>
          <w:sz w:val="24"/>
          <w:szCs w:val="24"/>
        </w:rPr>
        <w:t xml:space="preserve"> 2067–2075.</w:t>
      </w:r>
    </w:p>
    <w:p w:rsidR="00E32D4B" w:rsidRPr="00E93F31" w:rsidRDefault="00D17648" w:rsidP="00E343C1">
      <w:pPr>
        <w:pStyle w:val="ListParagraph"/>
        <w:numPr>
          <w:ilvl w:val="0"/>
          <w:numId w:val="12"/>
        </w:numPr>
        <w:autoSpaceDE w:val="0"/>
        <w:autoSpaceDN w:val="0"/>
        <w:adjustRightInd w:val="0"/>
        <w:spacing w:after="0" w:line="480" w:lineRule="auto"/>
        <w:ind w:left="567" w:hanging="567"/>
        <w:rPr>
          <w:rFonts w:ascii="Times New Roman" w:eastAsia="AdvP4DF60E" w:hAnsi="Times New Roman" w:cs="Times New Roman"/>
          <w:sz w:val="24"/>
          <w:szCs w:val="24"/>
        </w:rPr>
      </w:pPr>
      <w:r w:rsidRPr="00E93F31">
        <w:rPr>
          <w:rFonts w:ascii="Times New Roman" w:hAnsi="Times New Roman" w:cs="Times New Roman"/>
          <w:sz w:val="24"/>
          <w:szCs w:val="24"/>
        </w:rPr>
        <w:t xml:space="preserve">O. Poole, K. Alharbi, D. Belic, E. F. Kozhevnikova, I. V. Kozhevnikov, </w:t>
      </w:r>
      <w:r w:rsidRPr="00E93F31">
        <w:rPr>
          <w:rFonts w:ascii="Times New Roman" w:hAnsi="Times New Roman" w:cs="Times New Roman"/>
          <w:i/>
          <w:sz w:val="24"/>
          <w:szCs w:val="24"/>
        </w:rPr>
        <w:t>Appl. Catal. B: Environmental</w:t>
      </w:r>
      <w:r w:rsidRPr="00E93F31">
        <w:rPr>
          <w:rFonts w:ascii="Times New Roman" w:hAnsi="Times New Roman" w:cs="Times New Roman"/>
          <w:sz w:val="24"/>
          <w:szCs w:val="24"/>
        </w:rPr>
        <w:t xml:space="preserve"> 202 (2017) 446–453.</w:t>
      </w:r>
    </w:p>
    <w:p w:rsidR="008D1562" w:rsidRPr="00E93F31" w:rsidRDefault="008D1562" w:rsidP="00E343C1">
      <w:pPr>
        <w:pStyle w:val="ListParagraph"/>
        <w:numPr>
          <w:ilvl w:val="0"/>
          <w:numId w:val="12"/>
        </w:numPr>
        <w:autoSpaceDE w:val="0"/>
        <w:autoSpaceDN w:val="0"/>
        <w:adjustRightInd w:val="0"/>
        <w:spacing w:after="0" w:line="480" w:lineRule="auto"/>
        <w:ind w:left="567" w:hanging="567"/>
        <w:rPr>
          <w:rFonts w:ascii="Times New Roman" w:eastAsia="AdvP4DF60E" w:hAnsi="Times New Roman" w:cs="Times New Roman"/>
          <w:sz w:val="24"/>
          <w:szCs w:val="24"/>
        </w:rPr>
      </w:pPr>
      <w:r w:rsidRPr="00E93F31">
        <w:rPr>
          <w:rFonts w:ascii="Times New Roman" w:hAnsi="Times New Roman" w:cs="Times New Roman"/>
          <w:sz w:val="24"/>
          <w:szCs w:val="24"/>
        </w:rPr>
        <w:lastRenderedPageBreak/>
        <w:t xml:space="preserve">K. Alharbi, E. F. Kozhevnikova, I. V. Kozhevnikov, </w:t>
      </w:r>
      <w:r w:rsidRPr="00E93F31">
        <w:rPr>
          <w:rFonts w:ascii="Times New Roman" w:hAnsi="Times New Roman" w:cs="Times New Roman"/>
          <w:i/>
          <w:sz w:val="24"/>
          <w:szCs w:val="24"/>
        </w:rPr>
        <w:t>Appl. Catal.</w:t>
      </w:r>
      <w:r w:rsidRPr="00E93F31">
        <w:rPr>
          <w:rFonts w:ascii="Times New Roman" w:hAnsi="Times New Roman" w:cs="Times New Roman"/>
          <w:sz w:val="24"/>
          <w:szCs w:val="24"/>
        </w:rPr>
        <w:t xml:space="preserve"> A 504 (</w:t>
      </w:r>
      <w:r w:rsidRPr="00E93F31">
        <w:rPr>
          <w:rFonts w:ascii="Times New Roman" w:hAnsi="Times New Roman" w:cs="Times New Roman"/>
          <w:bCs/>
          <w:iCs/>
          <w:sz w:val="24"/>
          <w:szCs w:val="24"/>
        </w:rPr>
        <w:t>2015)</w:t>
      </w:r>
      <w:r w:rsidRPr="00E93F31">
        <w:rPr>
          <w:rFonts w:ascii="Times New Roman" w:hAnsi="Times New Roman" w:cs="Times New Roman"/>
          <w:sz w:val="24"/>
          <w:szCs w:val="24"/>
        </w:rPr>
        <w:t xml:space="preserve"> 457–462.</w:t>
      </w:r>
    </w:p>
    <w:p w:rsidR="007F15CD" w:rsidRPr="00E93F31" w:rsidRDefault="007F15CD" w:rsidP="00E343C1">
      <w:pPr>
        <w:pStyle w:val="ListParagraph"/>
        <w:numPr>
          <w:ilvl w:val="0"/>
          <w:numId w:val="12"/>
        </w:numPr>
        <w:autoSpaceDE w:val="0"/>
        <w:autoSpaceDN w:val="0"/>
        <w:adjustRightInd w:val="0"/>
        <w:spacing w:after="0" w:line="480" w:lineRule="auto"/>
        <w:ind w:left="567" w:hanging="567"/>
        <w:rPr>
          <w:rFonts w:ascii="Times New Roman" w:eastAsia="AdvP4DF60E" w:hAnsi="Times New Roman" w:cs="Times New Roman"/>
          <w:sz w:val="24"/>
          <w:szCs w:val="24"/>
        </w:rPr>
      </w:pPr>
      <w:r w:rsidRPr="00E93F31">
        <w:rPr>
          <w:rFonts w:ascii="Times New Roman" w:eastAsia="GulliverRM" w:hAnsi="Times New Roman" w:cs="Times New Roman"/>
          <w:sz w:val="24"/>
          <w:szCs w:val="24"/>
        </w:rPr>
        <w:t xml:space="preserve">J. E. Benson, M. Boudart, </w:t>
      </w:r>
      <w:r w:rsidRPr="00E93F31">
        <w:rPr>
          <w:rFonts w:ascii="Times New Roman" w:eastAsia="GulliverRM" w:hAnsi="Times New Roman" w:cs="Times New Roman"/>
          <w:i/>
          <w:sz w:val="24"/>
          <w:szCs w:val="24"/>
        </w:rPr>
        <w:t>J. Catal.</w:t>
      </w:r>
      <w:r w:rsidRPr="00E93F31">
        <w:rPr>
          <w:rFonts w:ascii="Times New Roman" w:eastAsia="GulliverRM" w:hAnsi="Times New Roman" w:cs="Times New Roman"/>
          <w:sz w:val="24"/>
          <w:szCs w:val="24"/>
        </w:rPr>
        <w:t xml:space="preserve"> 4 (</w:t>
      </w:r>
      <w:r w:rsidRPr="00E93F31">
        <w:rPr>
          <w:rFonts w:ascii="Times New Roman" w:eastAsia="GulliverRM" w:hAnsi="Times New Roman" w:cs="Times New Roman"/>
          <w:bCs/>
          <w:sz w:val="24"/>
          <w:szCs w:val="24"/>
        </w:rPr>
        <w:t>1965)</w:t>
      </w:r>
      <w:r w:rsidRPr="00E93F31">
        <w:rPr>
          <w:rFonts w:ascii="Times New Roman" w:eastAsia="GulliverRM" w:hAnsi="Times New Roman" w:cs="Times New Roman"/>
          <w:sz w:val="24"/>
          <w:szCs w:val="24"/>
        </w:rPr>
        <w:t xml:space="preserve"> 704-710.</w:t>
      </w:r>
    </w:p>
    <w:p w:rsidR="007F15CD" w:rsidRPr="00E93F31" w:rsidRDefault="007F15CD" w:rsidP="00E343C1">
      <w:pPr>
        <w:pStyle w:val="ListParagraph"/>
        <w:numPr>
          <w:ilvl w:val="0"/>
          <w:numId w:val="12"/>
        </w:numPr>
        <w:autoSpaceDE w:val="0"/>
        <w:autoSpaceDN w:val="0"/>
        <w:adjustRightInd w:val="0"/>
        <w:spacing w:after="0" w:line="480" w:lineRule="auto"/>
        <w:ind w:left="567" w:hanging="567"/>
        <w:rPr>
          <w:rFonts w:ascii="Times New Roman" w:eastAsia="AdvP4DF60E" w:hAnsi="Times New Roman" w:cs="Times New Roman"/>
          <w:sz w:val="24"/>
          <w:szCs w:val="24"/>
        </w:rPr>
      </w:pPr>
      <w:r w:rsidRPr="00E93F31">
        <w:rPr>
          <w:rFonts w:ascii="Times New Roman" w:eastAsia="GulliverRM" w:hAnsi="Times New Roman" w:cs="Times New Roman"/>
          <w:sz w:val="24"/>
          <w:szCs w:val="24"/>
        </w:rPr>
        <w:t xml:space="preserve">J. E. Benson, H. S. Hwang, M. Boudart, </w:t>
      </w:r>
      <w:r w:rsidRPr="00E93F31">
        <w:rPr>
          <w:rFonts w:ascii="Times New Roman" w:eastAsia="GulliverRM" w:hAnsi="Times New Roman" w:cs="Times New Roman"/>
          <w:i/>
          <w:sz w:val="24"/>
          <w:szCs w:val="24"/>
        </w:rPr>
        <w:t>J. Catal.</w:t>
      </w:r>
      <w:r w:rsidRPr="00E93F31">
        <w:rPr>
          <w:rFonts w:ascii="Times New Roman" w:eastAsia="GulliverRM" w:hAnsi="Times New Roman" w:cs="Times New Roman"/>
          <w:sz w:val="24"/>
          <w:szCs w:val="24"/>
        </w:rPr>
        <w:t xml:space="preserve"> 30 (</w:t>
      </w:r>
      <w:r w:rsidRPr="00E93F31">
        <w:rPr>
          <w:rFonts w:ascii="Times New Roman" w:eastAsia="GulliverRM" w:hAnsi="Times New Roman" w:cs="Times New Roman"/>
          <w:bCs/>
          <w:sz w:val="24"/>
          <w:szCs w:val="24"/>
        </w:rPr>
        <w:t>1973)</w:t>
      </w:r>
      <w:r w:rsidRPr="00E93F31">
        <w:rPr>
          <w:rFonts w:ascii="Times New Roman" w:eastAsia="GulliverRM" w:hAnsi="Times New Roman" w:cs="Times New Roman"/>
          <w:sz w:val="24"/>
          <w:szCs w:val="24"/>
        </w:rPr>
        <w:t xml:space="preserve"> 146-153.</w:t>
      </w:r>
    </w:p>
    <w:p w:rsidR="00E32D4B" w:rsidRPr="00E93F31" w:rsidRDefault="00144EED" w:rsidP="00E343C1">
      <w:pPr>
        <w:pStyle w:val="TFReferencesSection"/>
        <w:numPr>
          <w:ilvl w:val="0"/>
          <w:numId w:val="12"/>
        </w:numPr>
        <w:spacing w:after="240" w:line="360" w:lineRule="auto"/>
        <w:ind w:left="567" w:hanging="567"/>
        <w:rPr>
          <w:rFonts w:ascii="Times New Roman" w:hAnsi="Times New Roman"/>
          <w:szCs w:val="24"/>
          <w:lang w:val="en-GB"/>
        </w:rPr>
      </w:pPr>
      <w:r w:rsidRPr="00E93F31">
        <w:rPr>
          <w:rFonts w:ascii="Times New Roman" w:hAnsi="Times New Roman"/>
          <w:szCs w:val="24"/>
          <w:lang w:val="en-GB"/>
        </w:rPr>
        <w:t>T. Pinto, V. Dufaud</w:t>
      </w:r>
      <w:r w:rsidRPr="00E93F31">
        <w:rPr>
          <w:rFonts w:ascii="Times New Roman" w:eastAsia="ICHBO G+ MTSY" w:hAnsi="Times New Roman"/>
          <w:szCs w:val="24"/>
          <w:lang w:val="en-GB"/>
        </w:rPr>
        <w:t>, F. Lefebvre,</w:t>
      </w:r>
      <w:r w:rsidRPr="00E93F31">
        <w:rPr>
          <w:rFonts w:ascii="Times New Roman" w:hAnsi="Times New Roman"/>
          <w:szCs w:val="24"/>
          <w:lang w:val="en-GB"/>
        </w:rPr>
        <w:t xml:space="preserve"> </w:t>
      </w:r>
      <w:r w:rsidRPr="00E93F31">
        <w:rPr>
          <w:rFonts w:ascii="Times New Roman" w:hAnsi="Times New Roman"/>
          <w:i/>
          <w:szCs w:val="24"/>
          <w:lang w:val="en-GB"/>
        </w:rPr>
        <w:t>Appl. Catal. A: General</w:t>
      </w:r>
      <w:r w:rsidRPr="00E93F31">
        <w:rPr>
          <w:rFonts w:ascii="Times New Roman" w:hAnsi="Times New Roman"/>
          <w:szCs w:val="24"/>
          <w:lang w:val="en-GB"/>
        </w:rPr>
        <w:t>, 483 (2014) 103–108.</w:t>
      </w:r>
    </w:p>
    <w:p w:rsidR="00A2621F" w:rsidRPr="00E93F31" w:rsidRDefault="00D00C24" w:rsidP="00E343C1">
      <w:pPr>
        <w:numPr>
          <w:ilvl w:val="0"/>
          <w:numId w:val="12"/>
        </w:numPr>
        <w:autoSpaceDE w:val="0"/>
        <w:autoSpaceDN w:val="0"/>
        <w:adjustRightInd w:val="0"/>
        <w:spacing w:after="0" w:line="480" w:lineRule="auto"/>
        <w:ind w:left="567" w:hanging="567"/>
        <w:jc w:val="both"/>
        <w:rPr>
          <w:rFonts w:ascii="Times New Roman" w:eastAsia="Calibri" w:hAnsi="Times New Roman" w:cs="Times New Roman"/>
          <w:sz w:val="24"/>
          <w:szCs w:val="24"/>
        </w:rPr>
      </w:pPr>
      <w:r w:rsidRPr="00E93F31">
        <w:rPr>
          <w:rFonts w:ascii="Times New Roman" w:hAnsi="Times New Roman" w:cs="Times New Roman"/>
          <w:sz w:val="24"/>
          <w:szCs w:val="24"/>
        </w:rPr>
        <w:t xml:space="preserve">F. Ribeiro, C. Marcilly, M. Guisnet, </w:t>
      </w:r>
      <w:r w:rsidRPr="00E93F31">
        <w:rPr>
          <w:rFonts w:ascii="Times New Roman" w:hAnsi="Times New Roman" w:cs="Times New Roman"/>
          <w:i/>
          <w:iCs/>
          <w:sz w:val="24"/>
          <w:szCs w:val="24"/>
        </w:rPr>
        <w:t xml:space="preserve">J. Catal. </w:t>
      </w:r>
      <w:r w:rsidRPr="00E93F31">
        <w:rPr>
          <w:rFonts w:ascii="Times New Roman" w:hAnsi="Times New Roman" w:cs="Times New Roman"/>
          <w:bCs/>
          <w:sz w:val="24"/>
          <w:szCs w:val="24"/>
        </w:rPr>
        <w:t>78</w:t>
      </w:r>
      <w:r w:rsidRPr="00E93F31">
        <w:rPr>
          <w:rFonts w:ascii="Times New Roman" w:hAnsi="Times New Roman" w:cs="Times New Roman"/>
          <w:sz w:val="24"/>
          <w:szCs w:val="24"/>
        </w:rPr>
        <w:t xml:space="preserve"> (1982) 267-</w:t>
      </w:r>
      <w:r w:rsidR="008F66ED" w:rsidRPr="00E93F31">
        <w:rPr>
          <w:rFonts w:ascii="Times New Roman" w:hAnsi="Times New Roman" w:cs="Times New Roman"/>
          <w:sz w:val="24"/>
          <w:szCs w:val="24"/>
        </w:rPr>
        <w:t>274</w:t>
      </w:r>
      <w:r w:rsidRPr="00E93F31">
        <w:rPr>
          <w:rFonts w:ascii="Times New Roman" w:hAnsi="Times New Roman" w:cs="Times New Roman"/>
          <w:sz w:val="24"/>
          <w:szCs w:val="24"/>
        </w:rPr>
        <w:t>.</w:t>
      </w:r>
    </w:p>
    <w:p w:rsidR="00A21446" w:rsidRPr="00E93F31" w:rsidRDefault="00A21446" w:rsidP="00E343C1">
      <w:pPr>
        <w:numPr>
          <w:ilvl w:val="0"/>
          <w:numId w:val="12"/>
        </w:numPr>
        <w:autoSpaceDE w:val="0"/>
        <w:autoSpaceDN w:val="0"/>
        <w:adjustRightInd w:val="0"/>
        <w:spacing w:after="0" w:line="480" w:lineRule="auto"/>
        <w:ind w:left="567" w:hanging="567"/>
        <w:jc w:val="both"/>
        <w:rPr>
          <w:rFonts w:ascii="Times New Roman" w:eastAsia="Calibri" w:hAnsi="Times New Roman" w:cs="Times New Roman"/>
          <w:sz w:val="24"/>
          <w:szCs w:val="24"/>
        </w:rPr>
      </w:pPr>
      <w:r w:rsidRPr="00E93F31">
        <w:rPr>
          <w:rFonts w:ascii="Times New Roman" w:hAnsi="Times New Roman" w:cs="Times New Roman"/>
          <w:sz w:val="24"/>
          <w:szCs w:val="24"/>
        </w:rPr>
        <w:t xml:space="preserve">A. van de Runstraat, J. A. Kamp, P. J. Stobbelaar, J. van Grondelle, S. Krijnen, R. A. van Santen, </w:t>
      </w:r>
      <w:r w:rsidR="00700983" w:rsidRPr="00E93F31">
        <w:rPr>
          <w:rFonts w:ascii="Times New Roman" w:hAnsi="Times New Roman" w:cs="Times New Roman"/>
          <w:i/>
          <w:sz w:val="24"/>
          <w:szCs w:val="24"/>
        </w:rPr>
        <w:t>J. Catal.</w:t>
      </w:r>
      <w:r w:rsidRPr="00E93F31">
        <w:rPr>
          <w:rFonts w:ascii="Times New Roman" w:hAnsi="Times New Roman" w:cs="Times New Roman"/>
          <w:sz w:val="24"/>
          <w:szCs w:val="24"/>
        </w:rPr>
        <w:t xml:space="preserve"> 171 (1997) 77-84.</w:t>
      </w:r>
    </w:p>
    <w:p w:rsidR="00FD36A5" w:rsidRPr="00E93F31" w:rsidRDefault="0063546A" w:rsidP="00E343C1">
      <w:pPr>
        <w:numPr>
          <w:ilvl w:val="0"/>
          <w:numId w:val="12"/>
        </w:numPr>
        <w:autoSpaceDE w:val="0"/>
        <w:autoSpaceDN w:val="0"/>
        <w:adjustRightInd w:val="0"/>
        <w:spacing w:after="0" w:line="480" w:lineRule="auto"/>
        <w:ind w:left="567" w:hanging="567"/>
        <w:jc w:val="both"/>
        <w:rPr>
          <w:rFonts w:ascii="Times New Roman" w:eastAsia="Times New Roman" w:hAnsi="Times New Roman" w:cs="Times New Roman"/>
          <w:sz w:val="24"/>
          <w:szCs w:val="24"/>
          <w:lang w:eastAsia="en-GB"/>
        </w:rPr>
      </w:pPr>
      <w:r w:rsidRPr="00E93F31">
        <w:rPr>
          <w:rFonts w:ascii="Times New Roman" w:eastAsia="Times New Roman" w:hAnsi="Times New Roman" w:cs="Times New Roman"/>
          <w:sz w:val="24"/>
          <w:szCs w:val="24"/>
          <w:lang w:eastAsia="en-GB"/>
        </w:rPr>
        <w:t xml:space="preserve">P. S. F. Mendes, F. M. Mota, J. M. Silva, M. F. Ribeiro, A. Daudin, C. Bouchy, </w:t>
      </w:r>
      <w:hyperlink r:id="rId14" w:history="1">
        <w:r w:rsidRPr="00E93F31">
          <w:rPr>
            <w:rFonts w:ascii="Times New Roman" w:eastAsia="Times New Roman" w:hAnsi="Times New Roman" w:cs="Times New Roman"/>
            <w:bCs/>
            <w:i/>
            <w:iCs/>
            <w:color w:val="000000" w:themeColor="text1"/>
            <w:sz w:val="24"/>
            <w:szCs w:val="24"/>
            <w:lang w:eastAsia="en-GB"/>
          </w:rPr>
          <w:t>Catal. Sci. Technol.</w:t>
        </w:r>
      </w:hyperlink>
      <w:r w:rsidRPr="00E93F31">
        <w:rPr>
          <w:rFonts w:ascii="Times New Roman" w:eastAsia="Times New Roman" w:hAnsi="Times New Roman" w:cs="Times New Roman"/>
          <w:color w:val="000000" w:themeColor="text1"/>
          <w:sz w:val="24"/>
          <w:szCs w:val="24"/>
          <w:lang w:eastAsia="en-GB"/>
        </w:rPr>
        <w:t xml:space="preserve"> </w:t>
      </w:r>
      <w:r w:rsidRPr="00E93F31">
        <w:rPr>
          <w:rFonts w:ascii="Times New Roman" w:eastAsia="Times New Roman" w:hAnsi="Times New Roman" w:cs="Times New Roman"/>
          <w:sz w:val="24"/>
          <w:szCs w:val="24"/>
          <w:lang w:eastAsia="en-GB"/>
        </w:rPr>
        <w:t>7 (2017) 1095-1107.</w:t>
      </w:r>
    </w:p>
    <w:p w:rsidR="00FD36A5" w:rsidRPr="00E93F31" w:rsidRDefault="00FD36A5" w:rsidP="00E343C1">
      <w:pPr>
        <w:pStyle w:val="ListParagraph"/>
        <w:spacing w:after="0" w:line="240" w:lineRule="auto"/>
        <w:ind w:left="567" w:hanging="567"/>
        <w:rPr>
          <w:rFonts w:ascii="Times New Roman" w:eastAsia="Times New Roman" w:hAnsi="Times New Roman" w:cs="Times New Roman"/>
          <w:sz w:val="24"/>
          <w:szCs w:val="24"/>
          <w:lang w:eastAsia="en-GB"/>
        </w:rPr>
      </w:pPr>
    </w:p>
    <w:p w:rsidR="00FD36A5" w:rsidRPr="00E93F31" w:rsidRDefault="00764B24" w:rsidP="00E343C1">
      <w:pPr>
        <w:pStyle w:val="ListParagraph"/>
        <w:numPr>
          <w:ilvl w:val="0"/>
          <w:numId w:val="12"/>
        </w:numPr>
        <w:spacing w:after="0" w:line="240" w:lineRule="auto"/>
        <w:ind w:left="567" w:hanging="567"/>
        <w:rPr>
          <w:rFonts w:ascii="Times New Roman" w:eastAsia="Times New Roman" w:hAnsi="Times New Roman" w:cs="Times New Roman"/>
          <w:sz w:val="24"/>
          <w:szCs w:val="24"/>
          <w:lang w:eastAsia="en-GB"/>
        </w:rPr>
      </w:pPr>
      <w:r w:rsidRPr="00E93F31">
        <w:rPr>
          <w:rFonts w:ascii="Times New Roman" w:eastAsia="Times New Roman" w:hAnsi="Times New Roman" w:cs="Times New Roman"/>
          <w:sz w:val="24"/>
          <w:szCs w:val="24"/>
          <w:lang w:eastAsia="en-GB" w:bidi="en-US"/>
        </w:rPr>
        <w:t xml:space="preserve">G. J. </w:t>
      </w:r>
      <w:r w:rsidR="00FD36A5" w:rsidRPr="00E93F31">
        <w:rPr>
          <w:rFonts w:ascii="Times New Roman" w:eastAsia="Times New Roman" w:hAnsi="Times New Roman" w:cs="Times New Roman"/>
          <w:sz w:val="24"/>
          <w:szCs w:val="24"/>
          <w:lang w:eastAsia="en-GB" w:bidi="en-US"/>
        </w:rPr>
        <w:t xml:space="preserve">Hutchings, </w:t>
      </w:r>
      <w:r w:rsidR="00FD36A5" w:rsidRPr="00E93F31">
        <w:rPr>
          <w:rFonts w:ascii="Times New Roman" w:eastAsia="Times New Roman" w:hAnsi="Times New Roman" w:cs="Times New Roman"/>
          <w:i/>
          <w:sz w:val="24"/>
          <w:szCs w:val="24"/>
          <w:lang w:eastAsia="en-GB" w:bidi="en-US"/>
        </w:rPr>
        <w:t>Chem. Commun</w:t>
      </w:r>
      <w:r w:rsidR="00FD36A5" w:rsidRPr="00E93F31">
        <w:rPr>
          <w:rFonts w:ascii="Times New Roman" w:eastAsia="Times New Roman" w:hAnsi="Times New Roman" w:cs="Times New Roman"/>
          <w:sz w:val="24"/>
          <w:szCs w:val="24"/>
          <w:lang w:eastAsia="en-GB" w:bidi="en-US"/>
        </w:rPr>
        <w:t xml:space="preserve">. </w:t>
      </w:r>
      <w:r w:rsidRPr="00E93F31">
        <w:rPr>
          <w:rFonts w:ascii="Times New Roman" w:eastAsia="Times New Roman" w:hAnsi="Times New Roman" w:cs="Times New Roman"/>
          <w:sz w:val="24"/>
          <w:szCs w:val="24"/>
          <w:lang w:eastAsia="en-GB" w:bidi="en-US"/>
        </w:rPr>
        <w:t>(</w:t>
      </w:r>
      <w:r w:rsidR="00FD36A5" w:rsidRPr="00E93F31">
        <w:rPr>
          <w:rFonts w:ascii="Times New Roman" w:eastAsia="Times New Roman" w:hAnsi="Times New Roman" w:cs="Times New Roman"/>
          <w:sz w:val="24"/>
          <w:szCs w:val="24"/>
          <w:lang w:eastAsia="en-GB" w:bidi="en-US"/>
        </w:rPr>
        <w:t>2008</w:t>
      </w:r>
      <w:r w:rsidRPr="00E93F31">
        <w:rPr>
          <w:rFonts w:ascii="Times New Roman" w:eastAsia="Times New Roman" w:hAnsi="Times New Roman" w:cs="Times New Roman"/>
          <w:sz w:val="24"/>
          <w:szCs w:val="24"/>
          <w:lang w:eastAsia="en-GB" w:bidi="en-US"/>
        </w:rPr>
        <w:t>)</w:t>
      </w:r>
      <w:r w:rsidR="00FD36A5" w:rsidRPr="00E93F31">
        <w:rPr>
          <w:rFonts w:ascii="Times New Roman" w:eastAsia="Times New Roman" w:hAnsi="Times New Roman" w:cs="Times New Roman"/>
          <w:sz w:val="24"/>
          <w:szCs w:val="24"/>
          <w:lang w:eastAsia="en-GB" w:bidi="en-US"/>
        </w:rPr>
        <w:t xml:space="preserve"> 1148–1164. </w:t>
      </w:r>
    </w:p>
    <w:p w:rsidR="00FD36A5" w:rsidRPr="00E93F31" w:rsidRDefault="00FD36A5" w:rsidP="00E343C1">
      <w:pPr>
        <w:pStyle w:val="ListParagraph"/>
        <w:spacing w:line="480" w:lineRule="auto"/>
        <w:ind w:left="567" w:hanging="567"/>
        <w:rPr>
          <w:rFonts w:ascii="Times New Roman" w:eastAsia="Times New Roman" w:hAnsi="Times New Roman" w:cs="Times New Roman"/>
          <w:sz w:val="24"/>
          <w:szCs w:val="24"/>
          <w:lang w:eastAsia="en-GB" w:bidi="en-US"/>
        </w:rPr>
      </w:pPr>
    </w:p>
    <w:p w:rsidR="00FD36A5" w:rsidRPr="00E93F31" w:rsidRDefault="00764B24" w:rsidP="00E343C1">
      <w:pPr>
        <w:pStyle w:val="ListParagraph"/>
        <w:numPr>
          <w:ilvl w:val="0"/>
          <w:numId w:val="12"/>
        </w:numPr>
        <w:spacing w:line="480" w:lineRule="auto"/>
        <w:ind w:left="567" w:hanging="567"/>
        <w:rPr>
          <w:rFonts w:ascii="Times New Roman" w:eastAsia="Times New Roman" w:hAnsi="Times New Roman" w:cs="Times New Roman"/>
          <w:sz w:val="24"/>
          <w:szCs w:val="24"/>
          <w:lang w:eastAsia="en-GB" w:bidi="en-US"/>
        </w:rPr>
      </w:pPr>
      <w:r w:rsidRPr="00E93F31">
        <w:rPr>
          <w:rFonts w:ascii="Times New Roman" w:eastAsia="Times New Roman" w:hAnsi="Times New Roman" w:cs="Times New Roman"/>
          <w:sz w:val="24"/>
          <w:szCs w:val="24"/>
          <w:lang w:eastAsia="en-GB" w:bidi="en-US"/>
        </w:rPr>
        <w:t xml:space="preserve">K. </w:t>
      </w:r>
      <w:r w:rsidR="00FD36A5" w:rsidRPr="00E93F31">
        <w:rPr>
          <w:rFonts w:ascii="Times New Roman" w:eastAsia="Times New Roman" w:hAnsi="Times New Roman" w:cs="Times New Roman"/>
          <w:sz w:val="24"/>
          <w:szCs w:val="24"/>
          <w:lang w:eastAsia="en-GB" w:bidi="en-US"/>
        </w:rPr>
        <w:t xml:space="preserve">Sun, </w:t>
      </w:r>
      <w:r w:rsidRPr="00E93F31">
        <w:rPr>
          <w:rFonts w:ascii="Times New Roman" w:eastAsia="Times New Roman" w:hAnsi="Times New Roman" w:cs="Times New Roman"/>
          <w:sz w:val="24"/>
          <w:szCs w:val="24"/>
          <w:lang w:eastAsia="en-GB" w:bidi="en-US"/>
        </w:rPr>
        <w:t>A. R.</w:t>
      </w:r>
      <w:r w:rsidR="00FD36A5" w:rsidRPr="00E93F31">
        <w:rPr>
          <w:rFonts w:ascii="Times New Roman" w:eastAsia="Times New Roman" w:hAnsi="Times New Roman" w:cs="Times New Roman"/>
          <w:sz w:val="24"/>
          <w:szCs w:val="24"/>
          <w:lang w:eastAsia="en-GB" w:bidi="en-US"/>
        </w:rPr>
        <w:t xml:space="preserve"> Wilson, </w:t>
      </w:r>
      <w:r w:rsidRPr="00E93F31">
        <w:rPr>
          <w:rFonts w:ascii="Times New Roman" w:eastAsia="Times New Roman" w:hAnsi="Times New Roman" w:cs="Times New Roman"/>
          <w:sz w:val="24"/>
          <w:szCs w:val="24"/>
          <w:lang w:eastAsia="en-GB" w:bidi="en-US"/>
        </w:rPr>
        <w:t>S. T.</w:t>
      </w:r>
      <w:r w:rsidR="00FD36A5" w:rsidRPr="00E93F31">
        <w:rPr>
          <w:rFonts w:ascii="Times New Roman" w:eastAsia="Times New Roman" w:hAnsi="Times New Roman" w:cs="Times New Roman"/>
          <w:sz w:val="24"/>
          <w:szCs w:val="24"/>
          <w:lang w:eastAsia="en-GB" w:bidi="en-US"/>
        </w:rPr>
        <w:t xml:space="preserve"> Thompson, </w:t>
      </w:r>
      <w:r w:rsidRPr="00E93F31">
        <w:rPr>
          <w:rFonts w:ascii="Times New Roman" w:eastAsia="Times New Roman" w:hAnsi="Times New Roman" w:cs="Times New Roman"/>
          <w:sz w:val="24"/>
          <w:szCs w:val="24"/>
          <w:lang w:eastAsia="en-GB" w:bidi="en-US"/>
        </w:rPr>
        <w:t>H. H.</w:t>
      </w:r>
      <w:r w:rsidR="00FD36A5" w:rsidRPr="00E93F31">
        <w:rPr>
          <w:rFonts w:ascii="Times New Roman" w:eastAsia="Times New Roman" w:hAnsi="Times New Roman" w:cs="Times New Roman"/>
          <w:sz w:val="24"/>
          <w:szCs w:val="24"/>
          <w:lang w:eastAsia="en-GB" w:bidi="en-US"/>
        </w:rPr>
        <w:t xml:space="preserve"> Lamb, </w:t>
      </w:r>
      <w:r w:rsidR="00FD36A5" w:rsidRPr="00E93F31">
        <w:rPr>
          <w:rFonts w:ascii="Times New Roman" w:eastAsia="Times New Roman" w:hAnsi="Times New Roman" w:cs="Times New Roman"/>
          <w:i/>
          <w:sz w:val="24"/>
          <w:szCs w:val="24"/>
          <w:lang w:eastAsia="en-GB" w:bidi="en-US"/>
        </w:rPr>
        <w:t>ACS Catal</w:t>
      </w:r>
      <w:r w:rsidR="00FD36A5" w:rsidRPr="00E93F31">
        <w:rPr>
          <w:rFonts w:ascii="Times New Roman" w:eastAsia="Times New Roman" w:hAnsi="Times New Roman" w:cs="Times New Roman"/>
          <w:sz w:val="24"/>
          <w:szCs w:val="24"/>
          <w:lang w:eastAsia="en-GB" w:bidi="en-US"/>
        </w:rPr>
        <w:t xml:space="preserve">. </w:t>
      </w:r>
      <w:r w:rsidRPr="00E93F31">
        <w:rPr>
          <w:rFonts w:ascii="Times New Roman" w:eastAsia="Times New Roman" w:hAnsi="Times New Roman" w:cs="Times New Roman"/>
          <w:sz w:val="24"/>
          <w:szCs w:val="24"/>
          <w:lang w:eastAsia="en-GB" w:bidi="en-US"/>
        </w:rPr>
        <w:t>5 (</w:t>
      </w:r>
      <w:r w:rsidR="00FD36A5" w:rsidRPr="00E93F31">
        <w:rPr>
          <w:rFonts w:ascii="Times New Roman" w:eastAsia="Times New Roman" w:hAnsi="Times New Roman" w:cs="Times New Roman"/>
          <w:sz w:val="24"/>
          <w:szCs w:val="24"/>
          <w:lang w:eastAsia="en-GB" w:bidi="en-US"/>
        </w:rPr>
        <w:t>2015</w:t>
      </w:r>
      <w:r w:rsidRPr="00E93F31">
        <w:rPr>
          <w:rFonts w:ascii="Times New Roman" w:eastAsia="Times New Roman" w:hAnsi="Times New Roman" w:cs="Times New Roman"/>
          <w:sz w:val="24"/>
          <w:szCs w:val="24"/>
          <w:lang w:eastAsia="en-GB" w:bidi="en-US"/>
        </w:rPr>
        <w:t>)</w:t>
      </w:r>
      <w:r w:rsidR="00FD36A5" w:rsidRPr="00E93F31">
        <w:rPr>
          <w:rFonts w:ascii="Times New Roman" w:eastAsia="Times New Roman" w:hAnsi="Times New Roman" w:cs="Times New Roman"/>
          <w:sz w:val="24"/>
          <w:szCs w:val="24"/>
          <w:lang w:eastAsia="en-GB" w:bidi="en-US"/>
        </w:rPr>
        <w:t xml:space="preserve"> 1939−1948.</w:t>
      </w:r>
    </w:p>
    <w:p w:rsidR="00FD36A5" w:rsidRPr="00E93F31" w:rsidRDefault="00A55A5C" w:rsidP="00E343C1">
      <w:pPr>
        <w:pStyle w:val="ListParagraph"/>
        <w:numPr>
          <w:ilvl w:val="0"/>
          <w:numId w:val="12"/>
        </w:numPr>
        <w:spacing w:line="480" w:lineRule="auto"/>
        <w:ind w:left="567" w:hanging="567"/>
        <w:rPr>
          <w:rFonts w:ascii="Times New Roman" w:eastAsia="Times New Roman" w:hAnsi="Times New Roman" w:cs="Times New Roman"/>
          <w:sz w:val="24"/>
          <w:szCs w:val="24"/>
          <w:lang w:eastAsia="en-GB" w:bidi="en-US"/>
        </w:rPr>
      </w:pPr>
      <w:r w:rsidRPr="00E93F31">
        <w:rPr>
          <w:rFonts w:ascii="Times New Roman" w:eastAsia="Times New Roman" w:hAnsi="Times New Roman" w:cs="Times New Roman"/>
          <w:sz w:val="24"/>
          <w:szCs w:val="24"/>
          <w:lang w:eastAsia="en-GB" w:bidi="en-US"/>
        </w:rPr>
        <w:t xml:space="preserve">Y. F. </w:t>
      </w:r>
      <w:r w:rsidR="00FD36A5" w:rsidRPr="00E93F31">
        <w:rPr>
          <w:rFonts w:ascii="Times New Roman" w:eastAsia="Times New Roman" w:hAnsi="Times New Roman" w:cs="Times New Roman"/>
          <w:sz w:val="24"/>
          <w:szCs w:val="24"/>
          <w:lang w:eastAsia="en-GB" w:bidi="en-US"/>
        </w:rPr>
        <w:t xml:space="preserve">Han, </w:t>
      </w:r>
      <w:r w:rsidRPr="00E93F31">
        <w:rPr>
          <w:rFonts w:ascii="Times New Roman" w:eastAsia="Times New Roman" w:hAnsi="Times New Roman" w:cs="Times New Roman"/>
          <w:sz w:val="24"/>
          <w:szCs w:val="24"/>
          <w:lang w:eastAsia="en-GB" w:bidi="en-US"/>
        </w:rPr>
        <w:t>J. H.</w:t>
      </w:r>
      <w:r w:rsidR="00FD36A5" w:rsidRPr="00E93F31">
        <w:rPr>
          <w:rFonts w:ascii="Times New Roman" w:eastAsia="Times New Roman" w:hAnsi="Times New Roman" w:cs="Times New Roman"/>
          <w:sz w:val="24"/>
          <w:szCs w:val="24"/>
          <w:lang w:eastAsia="en-GB" w:bidi="en-US"/>
        </w:rPr>
        <w:t xml:space="preserve"> Wang, </w:t>
      </w:r>
      <w:r w:rsidRPr="00E93F31">
        <w:rPr>
          <w:rFonts w:ascii="Times New Roman" w:eastAsia="Times New Roman" w:hAnsi="Times New Roman" w:cs="Times New Roman"/>
          <w:sz w:val="24"/>
          <w:szCs w:val="24"/>
          <w:lang w:eastAsia="en-GB" w:bidi="en-US"/>
        </w:rPr>
        <w:t>D.</w:t>
      </w:r>
      <w:r w:rsidR="00FD36A5" w:rsidRPr="00E93F31">
        <w:rPr>
          <w:rFonts w:ascii="Times New Roman" w:eastAsia="Times New Roman" w:hAnsi="Times New Roman" w:cs="Times New Roman"/>
          <w:sz w:val="24"/>
          <w:szCs w:val="24"/>
          <w:lang w:eastAsia="en-GB" w:bidi="en-US"/>
        </w:rPr>
        <w:t xml:space="preserve"> Kumar, </w:t>
      </w:r>
      <w:r w:rsidRPr="00E93F31">
        <w:rPr>
          <w:rFonts w:ascii="Times New Roman" w:eastAsia="Times New Roman" w:hAnsi="Times New Roman" w:cs="Times New Roman"/>
          <w:sz w:val="24"/>
          <w:szCs w:val="24"/>
          <w:lang w:eastAsia="en-GB" w:bidi="en-US"/>
        </w:rPr>
        <w:t>Z.</w:t>
      </w:r>
      <w:r w:rsidR="00FD36A5" w:rsidRPr="00E93F31">
        <w:rPr>
          <w:rFonts w:ascii="Times New Roman" w:eastAsia="Times New Roman" w:hAnsi="Times New Roman" w:cs="Times New Roman"/>
          <w:sz w:val="24"/>
          <w:szCs w:val="24"/>
          <w:lang w:eastAsia="en-GB" w:bidi="en-US"/>
        </w:rPr>
        <w:t xml:space="preserve"> Yan, </w:t>
      </w:r>
      <w:r w:rsidRPr="00E93F31">
        <w:rPr>
          <w:rFonts w:ascii="Times New Roman" w:eastAsia="Times New Roman" w:hAnsi="Times New Roman" w:cs="Times New Roman"/>
          <w:sz w:val="24"/>
          <w:szCs w:val="24"/>
          <w:lang w:eastAsia="en-GB" w:bidi="en-US"/>
        </w:rPr>
        <w:t>D. W.</w:t>
      </w:r>
      <w:r w:rsidR="00FD36A5" w:rsidRPr="00E93F31">
        <w:rPr>
          <w:rFonts w:ascii="Times New Roman" w:eastAsia="Times New Roman" w:hAnsi="Times New Roman" w:cs="Times New Roman"/>
          <w:sz w:val="24"/>
          <w:szCs w:val="24"/>
          <w:lang w:eastAsia="en-GB" w:bidi="en-US"/>
        </w:rPr>
        <w:t xml:space="preserve"> Goodman, </w:t>
      </w:r>
      <w:r w:rsidR="00FD36A5" w:rsidRPr="00E93F31">
        <w:rPr>
          <w:rFonts w:ascii="Times New Roman" w:eastAsia="Times New Roman" w:hAnsi="Times New Roman" w:cs="Times New Roman"/>
          <w:i/>
          <w:sz w:val="24"/>
          <w:szCs w:val="24"/>
          <w:lang w:eastAsia="en-GB" w:bidi="en-US"/>
        </w:rPr>
        <w:t>J. Catal</w:t>
      </w:r>
      <w:r w:rsidR="00FD36A5" w:rsidRPr="00E93F31">
        <w:rPr>
          <w:rFonts w:ascii="Times New Roman" w:eastAsia="Times New Roman" w:hAnsi="Times New Roman" w:cs="Times New Roman"/>
          <w:sz w:val="24"/>
          <w:szCs w:val="24"/>
          <w:lang w:eastAsia="en-GB" w:bidi="en-US"/>
        </w:rPr>
        <w:t xml:space="preserve">. </w:t>
      </w:r>
      <w:r w:rsidRPr="00E93F31">
        <w:rPr>
          <w:rFonts w:ascii="Times New Roman" w:eastAsia="Times New Roman" w:hAnsi="Times New Roman" w:cs="Times New Roman"/>
          <w:sz w:val="24"/>
          <w:szCs w:val="24"/>
          <w:lang w:eastAsia="en-GB" w:bidi="en-US"/>
        </w:rPr>
        <w:t>232 (</w:t>
      </w:r>
      <w:r w:rsidR="00FD36A5" w:rsidRPr="00E93F31">
        <w:rPr>
          <w:rFonts w:ascii="Times New Roman" w:eastAsia="Times New Roman" w:hAnsi="Times New Roman" w:cs="Times New Roman"/>
          <w:sz w:val="24"/>
          <w:szCs w:val="24"/>
          <w:lang w:eastAsia="en-GB" w:bidi="en-US"/>
        </w:rPr>
        <w:t>2005</w:t>
      </w:r>
      <w:r w:rsidRPr="00E93F31">
        <w:rPr>
          <w:rFonts w:ascii="Times New Roman" w:eastAsia="Times New Roman" w:hAnsi="Times New Roman" w:cs="Times New Roman"/>
          <w:sz w:val="24"/>
          <w:szCs w:val="24"/>
          <w:lang w:eastAsia="en-GB" w:bidi="en-US"/>
        </w:rPr>
        <w:t>)</w:t>
      </w:r>
      <w:r w:rsidR="00FD36A5" w:rsidRPr="00E93F31">
        <w:rPr>
          <w:rFonts w:ascii="Times New Roman" w:eastAsia="Times New Roman" w:hAnsi="Times New Roman" w:cs="Times New Roman"/>
          <w:sz w:val="24"/>
          <w:szCs w:val="24"/>
          <w:lang w:eastAsia="en-GB" w:bidi="en-US"/>
        </w:rPr>
        <w:t xml:space="preserve"> 467−475.</w:t>
      </w:r>
    </w:p>
    <w:p w:rsidR="00FD36A5" w:rsidRPr="00E93F31" w:rsidRDefault="00A55A5C" w:rsidP="00E343C1">
      <w:pPr>
        <w:pStyle w:val="ListParagraph"/>
        <w:numPr>
          <w:ilvl w:val="0"/>
          <w:numId w:val="12"/>
        </w:numPr>
        <w:spacing w:line="480" w:lineRule="auto"/>
        <w:ind w:left="567" w:hanging="567"/>
        <w:rPr>
          <w:rFonts w:ascii="Times New Roman" w:eastAsia="Times New Roman" w:hAnsi="Times New Roman" w:cs="Times New Roman"/>
          <w:sz w:val="24"/>
          <w:szCs w:val="24"/>
          <w:lang w:eastAsia="en-GB" w:bidi="en-US"/>
        </w:rPr>
      </w:pPr>
      <w:r w:rsidRPr="00E93F31">
        <w:rPr>
          <w:rFonts w:ascii="Times New Roman" w:eastAsia="Times New Roman" w:hAnsi="Times New Roman" w:cs="Times New Roman"/>
          <w:sz w:val="24"/>
          <w:szCs w:val="24"/>
          <w:lang w:eastAsia="en-GB" w:bidi="en-US"/>
        </w:rPr>
        <w:t xml:space="preserve">E. K. </w:t>
      </w:r>
      <w:r w:rsidR="00FD36A5" w:rsidRPr="00E93F31">
        <w:rPr>
          <w:rFonts w:ascii="Times New Roman" w:eastAsia="Times New Roman" w:hAnsi="Times New Roman" w:cs="Times New Roman"/>
          <w:sz w:val="24"/>
          <w:szCs w:val="24"/>
          <w:lang w:eastAsia="en-GB" w:bidi="en-US"/>
        </w:rPr>
        <w:t xml:space="preserve">Hanrieder, </w:t>
      </w:r>
      <w:r w:rsidRPr="00E93F31">
        <w:rPr>
          <w:rFonts w:ascii="Times New Roman" w:eastAsia="Times New Roman" w:hAnsi="Times New Roman" w:cs="Times New Roman"/>
          <w:sz w:val="24"/>
          <w:szCs w:val="24"/>
          <w:lang w:eastAsia="en-GB" w:bidi="en-US"/>
        </w:rPr>
        <w:t>A.</w:t>
      </w:r>
      <w:r w:rsidR="00FD36A5" w:rsidRPr="00E93F31">
        <w:rPr>
          <w:rFonts w:ascii="Times New Roman" w:eastAsia="Times New Roman" w:hAnsi="Times New Roman" w:cs="Times New Roman"/>
          <w:sz w:val="24"/>
          <w:szCs w:val="24"/>
          <w:lang w:eastAsia="en-GB" w:bidi="en-US"/>
        </w:rPr>
        <w:t xml:space="preserve"> Jentys, </w:t>
      </w:r>
      <w:r w:rsidRPr="00E93F31">
        <w:rPr>
          <w:rFonts w:ascii="Times New Roman" w:eastAsia="Times New Roman" w:hAnsi="Times New Roman" w:cs="Times New Roman"/>
          <w:sz w:val="24"/>
          <w:szCs w:val="24"/>
          <w:lang w:eastAsia="en-GB" w:bidi="en-US"/>
        </w:rPr>
        <w:t>J. A.</w:t>
      </w:r>
      <w:r w:rsidR="008C76DB" w:rsidRPr="00E93F31">
        <w:rPr>
          <w:rFonts w:ascii="Times New Roman" w:eastAsia="Times New Roman" w:hAnsi="Times New Roman" w:cs="Times New Roman"/>
          <w:sz w:val="24"/>
          <w:szCs w:val="24"/>
          <w:lang w:eastAsia="en-GB" w:bidi="en-US"/>
        </w:rPr>
        <w:t xml:space="preserve"> </w:t>
      </w:r>
      <w:r w:rsidR="00FD36A5" w:rsidRPr="00E93F31">
        <w:rPr>
          <w:rFonts w:ascii="Times New Roman" w:eastAsia="Times New Roman" w:hAnsi="Times New Roman" w:cs="Times New Roman"/>
          <w:sz w:val="24"/>
          <w:szCs w:val="24"/>
          <w:lang w:eastAsia="en-GB" w:bidi="en-US"/>
        </w:rPr>
        <w:t xml:space="preserve">Lercher, </w:t>
      </w:r>
      <w:r w:rsidR="00FD36A5" w:rsidRPr="00E93F31">
        <w:rPr>
          <w:rFonts w:ascii="Times New Roman" w:eastAsia="Times New Roman" w:hAnsi="Times New Roman" w:cs="Times New Roman"/>
          <w:i/>
          <w:sz w:val="24"/>
          <w:szCs w:val="24"/>
          <w:lang w:eastAsia="en-GB" w:bidi="en-US"/>
        </w:rPr>
        <w:t>J. Catal</w:t>
      </w:r>
      <w:r w:rsidR="00FD36A5" w:rsidRPr="00E93F31">
        <w:rPr>
          <w:rFonts w:ascii="Times New Roman" w:eastAsia="Times New Roman" w:hAnsi="Times New Roman" w:cs="Times New Roman"/>
          <w:sz w:val="24"/>
          <w:szCs w:val="24"/>
          <w:lang w:eastAsia="en-GB" w:bidi="en-US"/>
        </w:rPr>
        <w:t xml:space="preserve">. </w:t>
      </w:r>
      <w:r w:rsidRPr="00E93F31">
        <w:rPr>
          <w:rFonts w:ascii="Times New Roman" w:eastAsia="Times New Roman" w:hAnsi="Times New Roman" w:cs="Times New Roman"/>
          <w:sz w:val="24"/>
          <w:szCs w:val="24"/>
          <w:lang w:eastAsia="en-GB" w:bidi="en-US"/>
        </w:rPr>
        <w:t>333 (</w:t>
      </w:r>
      <w:r w:rsidR="00FD36A5" w:rsidRPr="00E93F31">
        <w:rPr>
          <w:rFonts w:ascii="Times New Roman" w:eastAsia="Times New Roman" w:hAnsi="Times New Roman" w:cs="Times New Roman"/>
          <w:sz w:val="24"/>
          <w:szCs w:val="24"/>
          <w:lang w:eastAsia="en-GB" w:bidi="en-US"/>
        </w:rPr>
        <w:t>2016</w:t>
      </w:r>
      <w:r w:rsidRPr="00E93F31">
        <w:rPr>
          <w:rFonts w:ascii="Times New Roman" w:eastAsia="Times New Roman" w:hAnsi="Times New Roman" w:cs="Times New Roman"/>
          <w:sz w:val="24"/>
          <w:szCs w:val="24"/>
          <w:lang w:eastAsia="en-GB" w:bidi="en-US"/>
        </w:rPr>
        <w:t>)</w:t>
      </w:r>
      <w:r w:rsidR="00FD36A5" w:rsidRPr="00E93F31">
        <w:rPr>
          <w:rFonts w:ascii="Times New Roman" w:eastAsia="Times New Roman" w:hAnsi="Times New Roman" w:cs="Times New Roman"/>
          <w:sz w:val="24"/>
          <w:szCs w:val="24"/>
          <w:lang w:eastAsia="en-GB" w:bidi="en-US"/>
        </w:rPr>
        <w:t xml:space="preserve"> 71–77.</w:t>
      </w:r>
    </w:p>
    <w:p w:rsidR="00FD36A5" w:rsidRPr="00E93F31" w:rsidRDefault="00A55A5C" w:rsidP="00E343C1">
      <w:pPr>
        <w:pStyle w:val="ListParagraph"/>
        <w:numPr>
          <w:ilvl w:val="0"/>
          <w:numId w:val="12"/>
        </w:numPr>
        <w:spacing w:line="480" w:lineRule="auto"/>
        <w:ind w:left="567" w:hanging="567"/>
        <w:rPr>
          <w:rFonts w:ascii="Times New Roman" w:eastAsia="Times New Roman" w:hAnsi="Times New Roman" w:cs="Times New Roman"/>
          <w:sz w:val="24"/>
          <w:szCs w:val="24"/>
          <w:lang w:eastAsia="en-GB" w:bidi="en-US"/>
        </w:rPr>
      </w:pPr>
      <w:r w:rsidRPr="00E93F31">
        <w:rPr>
          <w:rFonts w:ascii="Times New Roman" w:eastAsia="Times New Roman" w:hAnsi="Times New Roman" w:cs="Times New Roman"/>
          <w:sz w:val="24"/>
          <w:szCs w:val="24"/>
          <w:lang w:eastAsia="en-GB" w:bidi="en-US"/>
        </w:rPr>
        <w:t xml:space="preserve">J. </w:t>
      </w:r>
      <w:r w:rsidR="00FD36A5" w:rsidRPr="00E93F31">
        <w:rPr>
          <w:rFonts w:ascii="Times New Roman" w:eastAsia="Times New Roman" w:hAnsi="Times New Roman" w:cs="Times New Roman"/>
          <w:sz w:val="24"/>
          <w:szCs w:val="24"/>
          <w:lang w:eastAsia="en-GB" w:bidi="en-US"/>
        </w:rPr>
        <w:t xml:space="preserve">Xu, </w:t>
      </w:r>
      <w:r w:rsidRPr="00E93F31">
        <w:rPr>
          <w:rFonts w:ascii="Times New Roman" w:eastAsia="Times New Roman" w:hAnsi="Times New Roman" w:cs="Times New Roman"/>
          <w:sz w:val="24"/>
          <w:szCs w:val="24"/>
          <w:lang w:eastAsia="en-GB" w:bidi="en-US"/>
        </w:rPr>
        <w:t>T.</w:t>
      </w:r>
      <w:r w:rsidR="00FD36A5" w:rsidRPr="00E93F31">
        <w:rPr>
          <w:rFonts w:ascii="Times New Roman" w:eastAsia="Times New Roman" w:hAnsi="Times New Roman" w:cs="Times New Roman"/>
          <w:sz w:val="24"/>
          <w:szCs w:val="24"/>
          <w:lang w:eastAsia="en-GB" w:bidi="en-US"/>
        </w:rPr>
        <w:t xml:space="preserve"> White, </w:t>
      </w:r>
      <w:r w:rsidRPr="00E93F31">
        <w:rPr>
          <w:rFonts w:ascii="Times New Roman" w:eastAsia="Times New Roman" w:hAnsi="Times New Roman" w:cs="Times New Roman"/>
          <w:sz w:val="24"/>
          <w:szCs w:val="24"/>
          <w:lang w:eastAsia="en-GB" w:bidi="en-US"/>
        </w:rPr>
        <w:t>P.</w:t>
      </w:r>
      <w:r w:rsidR="00FD36A5" w:rsidRPr="00E93F31">
        <w:rPr>
          <w:rFonts w:ascii="Times New Roman" w:eastAsia="Times New Roman" w:hAnsi="Times New Roman" w:cs="Times New Roman"/>
          <w:sz w:val="24"/>
          <w:szCs w:val="24"/>
          <w:lang w:eastAsia="en-GB" w:bidi="en-US"/>
        </w:rPr>
        <w:t xml:space="preserve"> Li, </w:t>
      </w:r>
      <w:r w:rsidRPr="00E93F31">
        <w:rPr>
          <w:rFonts w:ascii="Times New Roman" w:eastAsia="Times New Roman" w:hAnsi="Times New Roman" w:cs="Times New Roman"/>
          <w:sz w:val="24"/>
          <w:szCs w:val="24"/>
          <w:lang w:eastAsia="en-GB" w:bidi="en-US"/>
        </w:rPr>
        <w:t>C.</w:t>
      </w:r>
      <w:r w:rsidR="00FD36A5" w:rsidRPr="00E93F31">
        <w:rPr>
          <w:rFonts w:ascii="Times New Roman" w:eastAsia="Times New Roman" w:hAnsi="Times New Roman" w:cs="Times New Roman"/>
          <w:sz w:val="24"/>
          <w:szCs w:val="24"/>
          <w:lang w:eastAsia="en-GB" w:bidi="en-US"/>
        </w:rPr>
        <w:t xml:space="preserve"> He, </w:t>
      </w:r>
      <w:r w:rsidRPr="00E93F31">
        <w:rPr>
          <w:rFonts w:ascii="Times New Roman" w:eastAsia="Times New Roman" w:hAnsi="Times New Roman" w:cs="Times New Roman"/>
          <w:sz w:val="24"/>
          <w:szCs w:val="24"/>
          <w:lang w:eastAsia="en-GB" w:bidi="en-US"/>
        </w:rPr>
        <w:t>J.</w:t>
      </w:r>
      <w:r w:rsidR="00FD36A5" w:rsidRPr="00E93F31">
        <w:rPr>
          <w:rFonts w:ascii="Times New Roman" w:eastAsia="Times New Roman" w:hAnsi="Times New Roman" w:cs="Times New Roman"/>
          <w:sz w:val="24"/>
          <w:szCs w:val="24"/>
          <w:lang w:eastAsia="en-GB" w:bidi="en-US"/>
        </w:rPr>
        <w:t xml:space="preserve"> Yu, </w:t>
      </w:r>
      <w:r w:rsidRPr="00E93F31">
        <w:rPr>
          <w:rFonts w:ascii="Times New Roman" w:eastAsia="Times New Roman" w:hAnsi="Times New Roman" w:cs="Times New Roman"/>
          <w:sz w:val="24"/>
          <w:szCs w:val="24"/>
          <w:lang w:eastAsia="en-GB" w:bidi="en-US"/>
        </w:rPr>
        <w:t>W.</w:t>
      </w:r>
      <w:r w:rsidR="00FD36A5" w:rsidRPr="00E93F31">
        <w:rPr>
          <w:rFonts w:ascii="Times New Roman" w:eastAsia="Times New Roman" w:hAnsi="Times New Roman" w:cs="Times New Roman"/>
          <w:sz w:val="24"/>
          <w:szCs w:val="24"/>
          <w:lang w:eastAsia="en-GB" w:bidi="en-US"/>
        </w:rPr>
        <w:t xml:space="preserve"> Yuan, </w:t>
      </w:r>
      <w:r w:rsidRPr="00E93F31">
        <w:rPr>
          <w:rFonts w:ascii="Times New Roman" w:eastAsia="Times New Roman" w:hAnsi="Times New Roman" w:cs="Times New Roman"/>
          <w:sz w:val="24"/>
          <w:szCs w:val="24"/>
          <w:lang w:eastAsia="en-GB" w:bidi="en-US"/>
        </w:rPr>
        <w:t>Y. F.</w:t>
      </w:r>
      <w:r w:rsidR="00FD36A5" w:rsidRPr="00E93F31">
        <w:rPr>
          <w:rFonts w:ascii="Times New Roman" w:eastAsia="Times New Roman" w:hAnsi="Times New Roman" w:cs="Times New Roman"/>
          <w:sz w:val="24"/>
          <w:szCs w:val="24"/>
          <w:lang w:eastAsia="en-GB" w:bidi="en-US"/>
        </w:rPr>
        <w:t xml:space="preserve"> Han, </w:t>
      </w:r>
      <w:r w:rsidR="00FD36A5" w:rsidRPr="00E93F31">
        <w:rPr>
          <w:rFonts w:ascii="Times New Roman" w:eastAsia="Times New Roman" w:hAnsi="Times New Roman" w:cs="Times New Roman"/>
          <w:i/>
          <w:sz w:val="24"/>
          <w:szCs w:val="24"/>
          <w:lang w:eastAsia="en-GB" w:bidi="en-US"/>
        </w:rPr>
        <w:t>J. Am. Chem. Soc</w:t>
      </w:r>
      <w:r w:rsidR="00FD36A5" w:rsidRPr="00E93F31">
        <w:rPr>
          <w:rFonts w:ascii="Times New Roman" w:eastAsia="Times New Roman" w:hAnsi="Times New Roman" w:cs="Times New Roman"/>
          <w:sz w:val="24"/>
          <w:szCs w:val="24"/>
          <w:lang w:eastAsia="en-GB" w:bidi="en-US"/>
        </w:rPr>
        <w:t xml:space="preserve">. </w:t>
      </w:r>
      <w:r w:rsidRPr="00E93F31">
        <w:rPr>
          <w:rFonts w:ascii="Times New Roman" w:eastAsia="Times New Roman" w:hAnsi="Times New Roman" w:cs="Times New Roman"/>
          <w:sz w:val="24"/>
          <w:szCs w:val="24"/>
          <w:lang w:eastAsia="en-GB" w:bidi="en-US"/>
        </w:rPr>
        <w:t>132 (2010)</w:t>
      </w:r>
      <w:r w:rsidR="00FD36A5" w:rsidRPr="00E93F31">
        <w:rPr>
          <w:rFonts w:ascii="Times New Roman" w:eastAsia="Times New Roman" w:hAnsi="Times New Roman" w:cs="Times New Roman"/>
          <w:sz w:val="24"/>
          <w:szCs w:val="24"/>
          <w:lang w:eastAsia="en-GB" w:bidi="en-US"/>
        </w:rPr>
        <w:t xml:space="preserve"> 10398−10406.</w:t>
      </w:r>
    </w:p>
    <w:p w:rsidR="00FD36A5" w:rsidRPr="00E93F31" w:rsidRDefault="00A55A5C" w:rsidP="00E343C1">
      <w:pPr>
        <w:pStyle w:val="ListParagraph"/>
        <w:numPr>
          <w:ilvl w:val="0"/>
          <w:numId w:val="12"/>
        </w:numPr>
        <w:spacing w:line="480" w:lineRule="auto"/>
        <w:ind w:left="567" w:hanging="567"/>
        <w:rPr>
          <w:rFonts w:ascii="Times New Roman" w:eastAsia="Times New Roman" w:hAnsi="Times New Roman" w:cs="Times New Roman"/>
          <w:sz w:val="24"/>
          <w:szCs w:val="24"/>
          <w:lang w:eastAsia="en-GB" w:bidi="en-US"/>
        </w:rPr>
      </w:pPr>
      <w:r w:rsidRPr="00E93F31">
        <w:rPr>
          <w:rFonts w:ascii="Times New Roman" w:eastAsia="Times New Roman" w:hAnsi="Times New Roman" w:cs="Times New Roman"/>
          <w:sz w:val="24"/>
          <w:szCs w:val="24"/>
          <w:lang w:eastAsia="en-GB" w:bidi="en-US"/>
        </w:rPr>
        <w:t xml:space="preserve">B. </w:t>
      </w:r>
      <w:r w:rsidR="00FD36A5" w:rsidRPr="00E93F31">
        <w:rPr>
          <w:rFonts w:ascii="Times New Roman" w:eastAsia="Times New Roman" w:hAnsi="Times New Roman" w:cs="Times New Roman"/>
          <w:sz w:val="24"/>
          <w:szCs w:val="24"/>
          <w:lang w:eastAsia="en-GB" w:bidi="en-US"/>
        </w:rPr>
        <w:t xml:space="preserve">Coq, </w:t>
      </w:r>
      <w:r w:rsidRPr="00E93F31">
        <w:rPr>
          <w:rFonts w:ascii="Times New Roman" w:eastAsia="Times New Roman" w:hAnsi="Times New Roman" w:cs="Times New Roman"/>
          <w:sz w:val="24"/>
          <w:szCs w:val="24"/>
          <w:lang w:eastAsia="en-GB" w:bidi="en-US"/>
        </w:rPr>
        <w:t>F.</w:t>
      </w:r>
      <w:r w:rsidR="00FD36A5" w:rsidRPr="00E93F31">
        <w:rPr>
          <w:rFonts w:ascii="Times New Roman" w:eastAsia="Times New Roman" w:hAnsi="Times New Roman" w:cs="Times New Roman"/>
          <w:sz w:val="24"/>
          <w:szCs w:val="24"/>
          <w:lang w:eastAsia="en-GB" w:bidi="en-US"/>
        </w:rPr>
        <w:t xml:space="preserve"> Figueras, </w:t>
      </w:r>
      <w:r w:rsidR="00FD36A5" w:rsidRPr="00E93F31">
        <w:rPr>
          <w:rFonts w:ascii="Times New Roman" w:eastAsia="Times New Roman" w:hAnsi="Times New Roman" w:cs="Times New Roman"/>
          <w:i/>
          <w:sz w:val="24"/>
          <w:szCs w:val="24"/>
          <w:lang w:eastAsia="en-GB" w:bidi="en-US"/>
        </w:rPr>
        <w:t>J. Mol. Catal. A: Chem</w:t>
      </w:r>
      <w:r w:rsidR="00FD36A5" w:rsidRPr="00E93F31">
        <w:rPr>
          <w:rFonts w:ascii="Times New Roman" w:eastAsia="Times New Roman" w:hAnsi="Times New Roman" w:cs="Times New Roman"/>
          <w:sz w:val="24"/>
          <w:szCs w:val="24"/>
          <w:lang w:eastAsia="en-GB" w:bidi="en-US"/>
        </w:rPr>
        <w:t xml:space="preserve">. </w:t>
      </w:r>
      <w:r w:rsidRPr="00E93F31">
        <w:rPr>
          <w:rFonts w:ascii="Times New Roman" w:eastAsia="Times New Roman" w:hAnsi="Times New Roman" w:cs="Times New Roman"/>
          <w:sz w:val="24"/>
          <w:szCs w:val="24"/>
          <w:lang w:eastAsia="en-GB" w:bidi="en-US"/>
        </w:rPr>
        <w:t>173 (</w:t>
      </w:r>
      <w:r w:rsidR="00FD36A5" w:rsidRPr="00E93F31">
        <w:rPr>
          <w:rFonts w:ascii="Times New Roman" w:eastAsia="Times New Roman" w:hAnsi="Times New Roman" w:cs="Times New Roman"/>
          <w:sz w:val="24"/>
          <w:szCs w:val="24"/>
          <w:lang w:eastAsia="en-GB" w:bidi="en-US"/>
        </w:rPr>
        <w:t>2001</w:t>
      </w:r>
      <w:r w:rsidRPr="00E93F31">
        <w:rPr>
          <w:rFonts w:ascii="Times New Roman" w:eastAsia="Times New Roman" w:hAnsi="Times New Roman" w:cs="Times New Roman"/>
          <w:sz w:val="24"/>
          <w:szCs w:val="24"/>
          <w:lang w:eastAsia="en-GB" w:bidi="en-US"/>
        </w:rPr>
        <w:t>)</w:t>
      </w:r>
      <w:r w:rsidR="00FD36A5" w:rsidRPr="00E93F31">
        <w:rPr>
          <w:rFonts w:ascii="Times New Roman" w:eastAsia="Times New Roman" w:hAnsi="Times New Roman" w:cs="Times New Roman"/>
          <w:sz w:val="24"/>
          <w:szCs w:val="24"/>
          <w:lang w:eastAsia="en-GB" w:bidi="en-US"/>
        </w:rPr>
        <w:t xml:space="preserve"> 117−134.</w:t>
      </w:r>
    </w:p>
    <w:p w:rsidR="00FD36A5" w:rsidRPr="00E93F31" w:rsidRDefault="00A55A5C" w:rsidP="00E343C1">
      <w:pPr>
        <w:pStyle w:val="ListParagraph"/>
        <w:numPr>
          <w:ilvl w:val="0"/>
          <w:numId w:val="12"/>
        </w:numPr>
        <w:spacing w:line="480" w:lineRule="auto"/>
        <w:ind w:left="567" w:hanging="567"/>
        <w:rPr>
          <w:rFonts w:ascii="Times New Roman" w:eastAsia="Times New Roman" w:hAnsi="Times New Roman" w:cs="Times New Roman"/>
          <w:sz w:val="24"/>
          <w:szCs w:val="24"/>
          <w:lang w:eastAsia="en-GB" w:bidi="en-US"/>
        </w:rPr>
      </w:pPr>
      <w:r w:rsidRPr="00E93F31">
        <w:rPr>
          <w:rFonts w:ascii="Times New Roman" w:eastAsia="Times New Roman" w:hAnsi="Times New Roman" w:cs="Times New Roman"/>
          <w:sz w:val="24"/>
          <w:szCs w:val="24"/>
          <w:lang w:eastAsia="en-GB" w:bidi="en-US"/>
        </w:rPr>
        <w:t xml:space="preserve">F. </w:t>
      </w:r>
      <w:r w:rsidR="00FD36A5" w:rsidRPr="00E93F31">
        <w:rPr>
          <w:rFonts w:ascii="Times New Roman" w:eastAsia="Times New Roman" w:hAnsi="Times New Roman" w:cs="Times New Roman"/>
          <w:sz w:val="24"/>
          <w:szCs w:val="24"/>
          <w:lang w:eastAsia="en-GB" w:bidi="en-US"/>
        </w:rPr>
        <w:t xml:space="preserve">Gao, </w:t>
      </w:r>
      <w:r w:rsidRPr="00E93F31">
        <w:rPr>
          <w:rFonts w:ascii="Times New Roman" w:eastAsia="Times New Roman" w:hAnsi="Times New Roman" w:cs="Times New Roman"/>
          <w:sz w:val="24"/>
          <w:szCs w:val="24"/>
          <w:lang w:eastAsia="en-GB" w:bidi="en-US"/>
        </w:rPr>
        <w:t>D. W.</w:t>
      </w:r>
      <w:r w:rsidR="00FD36A5" w:rsidRPr="00E93F31">
        <w:rPr>
          <w:rFonts w:ascii="Times New Roman" w:eastAsia="Times New Roman" w:hAnsi="Times New Roman" w:cs="Times New Roman"/>
          <w:sz w:val="24"/>
          <w:szCs w:val="24"/>
          <w:lang w:eastAsia="en-GB" w:bidi="en-US"/>
        </w:rPr>
        <w:t xml:space="preserve"> Goodman, </w:t>
      </w:r>
      <w:r w:rsidR="00FD36A5" w:rsidRPr="00E93F31">
        <w:rPr>
          <w:rFonts w:ascii="Times New Roman" w:eastAsia="Times New Roman" w:hAnsi="Times New Roman" w:cs="Times New Roman"/>
          <w:i/>
          <w:sz w:val="24"/>
          <w:szCs w:val="24"/>
          <w:lang w:eastAsia="en-GB" w:bidi="en-US"/>
        </w:rPr>
        <w:t>Chem. Soc. Rev</w:t>
      </w:r>
      <w:r w:rsidR="00FD36A5" w:rsidRPr="00E93F31">
        <w:rPr>
          <w:rFonts w:ascii="Times New Roman" w:eastAsia="Times New Roman" w:hAnsi="Times New Roman" w:cs="Times New Roman"/>
          <w:sz w:val="24"/>
          <w:szCs w:val="24"/>
          <w:lang w:eastAsia="en-GB" w:bidi="en-US"/>
        </w:rPr>
        <w:t xml:space="preserve">. </w:t>
      </w:r>
      <w:r w:rsidRPr="00E93F31">
        <w:rPr>
          <w:rFonts w:ascii="Times New Roman" w:eastAsia="Times New Roman" w:hAnsi="Times New Roman" w:cs="Times New Roman"/>
          <w:sz w:val="24"/>
          <w:szCs w:val="24"/>
          <w:lang w:eastAsia="en-GB" w:bidi="en-US"/>
        </w:rPr>
        <w:t>41 (</w:t>
      </w:r>
      <w:r w:rsidR="00FD36A5" w:rsidRPr="00E93F31">
        <w:rPr>
          <w:rFonts w:ascii="Times New Roman" w:eastAsia="Times New Roman" w:hAnsi="Times New Roman" w:cs="Times New Roman"/>
          <w:sz w:val="24"/>
          <w:szCs w:val="24"/>
          <w:lang w:eastAsia="en-GB" w:bidi="en-US"/>
        </w:rPr>
        <w:t>2012</w:t>
      </w:r>
      <w:r w:rsidRPr="00E93F31">
        <w:rPr>
          <w:rFonts w:ascii="Times New Roman" w:eastAsia="Times New Roman" w:hAnsi="Times New Roman" w:cs="Times New Roman"/>
          <w:sz w:val="24"/>
          <w:szCs w:val="24"/>
          <w:lang w:eastAsia="en-GB" w:bidi="en-US"/>
        </w:rPr>
        <w:t>)</w:t>
      </w:r>
      <w:r w:rsidR="00FD36A5" w:rsidRPr="00E93F31">
        <w:rPr>
          <w:rFonts w:ascii="Times New Roman" w:eastAsia="Times New Roman" w:hAnsi="Times New Roman" w:cs="Times New Roman"/>
          <w:sz w:val="24"/>
          <w:szCs w:val="24"/>
          <w:lang w:eastAsia="en-GB" w:bidi="en-US"/>
        </w:rPr>
        <w:t xml:space="preserve"> 8009−8020.</w:t>
      </w:r>
    </w:p>
    <w:p w:rsidR="00FD36A5" w:rsidRPr="00E93F31" w:rsidRDefault="00A55A5C" w:rsidP="00E343C1">
      <w:pPr>
        <w:pStyle w:val="ListParagraph"/>
        <w:numPr>
          <w:ilvl w:val="0"/>
          <w:numId w:val="12"/>
        </w:numPr>
        <w:spacing w:line="480" w:lineRule="auto"/>
        <w:ind w:left="567" w:hanging="567"/>
        <w:rPr>
          <w:rFonts w:ascii="Times New Roman" w:eastAsia="Times New Roman" w:hAnsi="Times New Roman" w:cs="Times New Roman"/>
          <w:sz w:val="24"/>
          <w:szCs w:val="24"/>
          <w:lang w:eastAsia="en-GB" w:bidi="en-US"/>
        </w:rPr>
      </w:pPr>
      <w:r w:rsidRPr="00E93F31">
        <w:rPr>
          <w:rFonts w:ascii="Times New Roman" w:eastAsia="Times New Roman" w:hAnsi="Times New Roman" w:cs="Times New Roman"/>
          <w:sz w:val="24"/>
          <w:szCs w:val="24"/>
          <w:lang w:eastAsia="en-GB" w:bidi="en-US"/>
        </w:rPr>
        <w:t xml:space="preserve">A. M. </w:t>
      </w:r>
      <w:r w:rsidR="003C3CA1" w:rsidRPr="00E93F31">
        <w:rPr>
          <w:rFonts w:ascii="Times New Roman" w:eastAsia="Times New Roman" w:hAnsi="Times New Roman" w:cs="Times New Roman"/>
          <w:sz w:val="24"/>
          <w:szCs w:val="24"/>
          <w:lang w:eastAsia="en-GB" w:bidi="en-US"/>
        </w:rPr>
        <w:t>Venez</w:t>
      </w:r>
      <w:r w:rsidR="00FD36A5" w:rsidRPr="00E93F31">
        <w:rPr>
          <w:rFonts w:ascii="Times New Roman" w:eastAsia="Times New Roman" w:hAnsi="Times New Roman" w:cs="Times New Roman"/>
          <w:sz w:val="24"/>
          <w:szCs w:val="24"/>
          <w:lang w:eastAsia="en-GB" w:bidi="en-US"/>
        </w:rPr>
        <w:t xml:space="preserve">ia, </w:t>
      </w:r>
      <w:r w:rsidRPr="00E93F31">
        <w:rPr>
          <w:rFonts w:ascii="Times New Roman" w:eastAsia="Times New Roman" w:hAnsi="Times New Roman" w:cs="Times New Roman"/>
          <w:sz w:val="24"/>
          <w:szCs w:val="24"/>
          <w:lang w:eastAsia="en-GB" w:bidi="en-US"/>
        </w:rPr>
        <w:t>V.</w:t>
      </w:r>
      <w:r w:rsidR="00FD36A5" w:rsidRPr="00E93F31">
        <w:rPr>
          <w:rFonts w:ascii="Times New Roman" w:eastAsia="Times New Roman" w:hAnsi="Times New Roman" w:cs="Times New Roman"/>
          <w:sz w:val="24"/>
          <w:szCs w:val="24"/>
          <w:lang w:eastAsia="en-GB" w:bidi="en-US"/>
        </w:rPr>
        <w:t xml:space="preserve"> La Parola, </w:t>
      </w:r>
      <w:r w:rsidRPr="00E93F31">
        <w:rPr>
          <w:rFonts w:ascii="Times New Roman" w:eastAsia="Times New Roman" w:hAnsi="Times New Roman" w:cs="Times New Roman"/>
          <w:sz w:val="24"/>
          <w:szCs w:val="24"/>
          <w:lang w:eastAsia="en-GB" w:bidi="en-US"/>
        </w:rPr>
        <w:t>V.</w:t>
      </w:r>
      <w:r w:rsidR="00FD36A5" w:rsidRPr="00E93F31">
        <w:rPr>
          <w:rFonts w:ascii="Times New Roman" w:eastAsia="Times New Roman" w:hAnsi="Times New Roman" w:cs="Times New Roman"/>
          <w:sz w:val="24"/>
          <w:szCs w:val="24"/>
          <w:lang w:eastAsia="en-GB" w:bidi="en-US"/>
        </w:rPr>
        <w:t xml:space="preserve"> Nicoli, </w:t>
      </w:r>
      <w:r w:rsidRPr="00E93F31">
        <w:rPr>
          <w:rFonts w:ascii="Times New Roman" w:eastAsia="Times New Roman" w:hAnsi="Times New Roman" w:cs="Times New Roman"/>
          <w:sz w:val="24"/>
          <w:szCs w:val="24"/>
          <w:lang w:eastAsia="en-GB" w:bidi="en-US"/>
        </w:rPr>
        <w:t>G.</w:t>
      </w:r>
      <w:r w:rsidR="00FD36A5" w:rsidRPr="00E93F31">
        <w:rPr>
          <w:rFonts w:ascii="Times New Roman" w:eastAsia="Times New Roman" w:hAnsi="Times New Roman" w:cs="Times New Roman"/>
          <w:sz w:val="24"/>
          <w:szCs w:val="24"/>
          <w:lang w:eastAsia="en-GB" w:bidi="en-US"/>
        </w:rPr>
        <w:t xml:space="preserve"> Deganello, </w:t>
      </w:r>
      <w:r w:rsidR="00FD36A5" w:rsidRPr="00E93F31">
        <w:rPr>
          <w:rFonts w:ascii="Times New Roman" w:eastAsia="Times New Roman" w:hAnsi="Times New Roman" w:cs="Times New Roman"/>
          <w:i/>
          <w:sz w:val="24"/>
          <w:szCs w:val="24"/>
          <w:lang w:eastAsia="en-GB" w:bidi="en-US"/>
        </w:rPr>
        <w:t>J. Catal.</w:t>
      </w:r>
      <w:r w:rsidR="00FD36A5" w:rsidRPr="00E93F31">
        <w:rPr>
          <w:rFonts w:ascii="Times New Roman" w:eastAsia="Times New Roman" w:hAnsi="Times New Roman" w:cs="Times New Roman"/>
          <w:sz w:val="24"/>
          <w:szCs w:val="24"/>
          <w:lang w:eastAsia="en-GB" w:bidi="en-US"/>
        </w:rPr>
        <w:t xml:space="preserve"> </w:t>
      </w:r>
      <w:r w:rsidRPr="00E93F31">
        <w:rPr>
          <w:rFonts w:ascii="Times New Roman" w:eastAsia="Times New Roman" w:hAnsi="Times New Roman" w:cs="Times New Roman"/>
          <w:sz w:val="24"/>
          <w:szCs w:val="24"/>
          <w:lang w:eastAsia="en-GB" w:bidi="en-US"/>
        </w:rPr>
        <w:t>212 (</w:t>
      </w:r>
      <w:r w:rsidR="00FD36A5" w:rsidRPr="00E93F31">
        <w:rPr>
          <w:rFonts w:ascii="Times New Roman" w:eastAsia="Times New Roman" w:hAnsi="Times New Roman" w:cs="Times New Roman"/>
          <w:sz w:val="24"/>
          <w:szCs w:val="24"/>
          <w:lang w:eastAsia="en-GB" w:bidi="en-US"/>
        </w:rPr>
        <w:t>2002</w:t>
      </w:r>
      <w:r w:rsidRPr="00E93F31">
        <w:rPr>
          <w:rFonts w:ascii="Times New Roman" w:eastAsia="Times New Roman" w:hAnsi="Times New Roman" w:cs="Times New Roman"/>
          <w:sz w:val="24"/>
          <w:szCs w:val="24"/>
          <w:lang w:eastAsia="en-GB" w:bidi="en-US"/>
        </w:rPr>
        <w:t>)</w:t>
      </w:r>
      <w:r w:rsidR="00FD36A5" w:rsidRPr="00E93F31">
        <w:rPr>
          <w:rFonts w:ascii="Times New Roman" w:eastAsia="Times New Roman" w:hAnsi="Times New Roman" w:cs="Times New Roman"/>
          <w:sz w:val="24"/>
          <w:szCs w:val="24"/>
          <w:lang w:eastAsia="en-GB" w:bidi="en-US"/>
        </w:rPr>
        <w:t xml:space="preserve"> 56-62.</w:t>
      </w:r>
    </w:p>
    <w:p w:rsidR="00FD36A5" w:rsidRPr="00E93F31" w:rsidRDefault="00A55A5C" w:rsidP="00E343C1">
      <w:pPr>
        <w:pStyle w:val="ListParagraph"/>
        <w:numPr>
          <w:ilvl w:val="0"/>
          <w:numId w:val="12"/>
        </w:numPr>
        <w:spacing w:line="480" w:lineRule="auto"/>
        <w:ind w:left="567" w:hanging="567"/>
        <w:rPr>
          <w:rFonts w:ascii="Times New Roman" w:eastAsia="Times New Roman" w:hAnsi="Times New Roman" w:cs="Times New Roman"/>
          <w:sz w:val="24"/>
          <w:szCs w:val="24"/>
          <w:lang w:eastAsia="en-GB" w:bidi="en-US"/>
        </w:rPr>
      </w:pPr>
      <w:r w:rsidRPr="00E93F31">
        <w:rPr>
          <w:rFonts w:ascii="Times New Roman" w:eastAsia="Times New Roman" w:hAnsi="Times New Roman" w:cs="Times New Roman"/>
          <w:sz w:val="24"/>
          <w:szCs w:val="24"/>
          <w:lang w:eastAsia="en-GB" w:bidi="en-US"/>
        </w:rPr>
        <w:t xml:space="preserve">A. M. </w:t>
      </w:r>
      <w:r w:rsidR="003C3CA1" w:rsidRPr="00E93F31">
        <w:rPr>
          <w:rFonts w:ascii="Times New Roman" w:eastAsia="Times New Roman" w:hAnsi="Times New Roman" w:cs="Times New Roman"/>
          <w:sz w:val="24"/>
          <w:szCs w:val="24"/>
          <w:lang w:eastAsia="en-GB" w:bidi="en-US"/>
        </w:rPr>
        <w:t>Venez</w:t>
      </w:r>
      <w:r w:rsidR="00FD36A5" w:rsidRPr="00E93F31">
        <w:rPr>
          <w:rFonts w:ascii="Times New Roman" w:eastAsia="Times New Roman" w:hAnsi="Times New Roman" w:cs="Times New Roman"/>
          <w:sz w:val="24"/>
          <w:szCs w:val="24"/>
          <w:lang w:eastAsia="en-GB" w:bidi="en-US"/>
        </w:rPr>
        <w:t xml:space="preserve">ia, </w:t>
      </w:r>
      <w:r w:rsidRPr="00E93F31">
        <w:rPr>
          <w:rFonts w:ascii="Times New Roman" w:eastAsia="Times New Roman" w:hAnsi="Times New Roman" w:cs="Times New Roman"/>
          <w:sz w:val="24"/>
          <w:szCs w:val="24"/>
          <w:lang w:eastAsia="en-GB" w:bidi="en-US"/>
        </w:rPr>
        <w:t>V.</w:t>
      </w:r>
      <w:r w:rsidR="00FD36A5" w:rsidRPr="00E93F31">
        <w:rPr>
          <w:rFonts w:ascii="Times New Roman" w:eastAsia="Times New Roman" w:hAnsi="Times New Roman" w:cs="Times New Roman"/>
          <w:sz w:val="24"/>
          <w:szCs w:val="24"/>
          <w:lang w:eastAsia="en-GB" w:bidi="en-US"/>
        </w:rPr>
        <w:t xml:space="preserve"> La Parola, </w:t>
      </w:r>
      <w:r w:rsidRPr="00E93F31">
        <w:rPr>
          <w:rFonts w:ascii="Times New Roman" w:eastAsia="Times New Roman" w:hAnsi="Times New Roman" w:cs="Times New Roman"/>
          <w:sz w:val="24"/>
          <w:szCs w:val="24"/>
          <w:lang w:eastAsia="en-GB" w:bidi="en-US"/>
        </w:rPr>
        <w:t>G.</w:t>
      </w:r>
      <w:r w:rsidR="00FD36A5" w:rsidRPr="00E93F31">
        <w:rPr>
          <w:rFonts w:ascii="Times New Roman" w:eastAsia="Times New Roman" w:hAnsi="Times New Roman" w:cs="Times New Roman"/>
          <w:sz w:val="24"/>
          <w:szCs w:val="24"/>
          <w:lang w:eastAsia="en-GB" w:bidi="en-US"/>
        </w:rPr>
        <w:t xml:space="preserve"> Deganello, </w:t>
      </w:r>
      <w:r w:rsidRPr="00E93F31">
        <w:rPr>
          <w:rFonts w:ascii="Times New Roman" w:eastAsia="Times New Roman" w:hAnsi="Times New Roman" w:cs="Times New Roman"/>
          <w:sz w:val="24"/>
          <w:szCs w:val="24"/>
          <w:lang w:eastAsia="en-GB" w:bidi="en-US"/>
        </w:rPr>
        <w:t>B.</w:t>
      </w:r>
      <w:r w:rsidR="00FD36A5" w:rsidRPr="00E93F31">
        <w:rPr>
          <w:rFonts w:ascii="Times New Roman" w:eastAsia="Times New Roman" w:hAnsi="Times New Roman" w:cs="Times New Roman"/>
          <w:sz w:val="24"/>
          <w:szCs w:val="24"/>
          <w:lang w:eastAsia="en-GB" w:bidi="en-US"/>
        </w:rPr>
        <w:t xml:space="preserve"> Pawelec, </w:t>
      </w:r>
      <w:r w:rsidRPr="00E93F31">
        <w:rPr>
          <w:rFonts w:ascii="Times New Roman" w:eastAsia="Times New Roman" w:hAnsi="Times New Roman" w:cs="Times New Roman"/>
          <w:sz w:val="24"/>
          <w:szCs w:val="24"/>
          <w:lang w:eastAsia="en-GB" w:bidi="en-US"/>
        </w:rPr>
        <w:t>J. L. G.</w:t>
      </w:r>
      <w:r w:rsidR="00FD36A5" w:rsidRPr="00E93F31">
        <w:rPr>
          <w:rFonts w:ascii="Times New Roman" w:eastAsia="Times New Roman" w:hAnsi="Times New Roman" w:cs="Times New Roman"/>
          <w:sz w:val="24"/>
          <w:szCs w:val="24"/>
          <w:lang w:eastAsia="en-GB" w:bidi="en-US"/>
        </w:rPr>
        <w:t xml:space="preserve"> Fierro, </w:t>
      </w:r>
      <w:r w:rsidR="00FD36A5" w:rsidRPr="00E93F31">
        <w:rPr>
          <w:rFonts w:ascii="Times New Roman" w:eastAsia="Times New Roman" w:hAnsi="Times New Roman" w:cs="Times New Roman"/>
          <w:i/>
          <w:sz w:val="24"/>
          <w:szCs w:val="24"/>
          <w:lang w:eastAsia="en-GB" w:bidi="en-US"/>
        </w:rPr>
        <w:t>J. Catal.</w:t>
      </w:r>
      <w:r w:rsidR="00FD36A5" w:rsidRPr="00E93F31">
        <w:rPr>
          <w:rFonts w:ascii="Times New Roman" w:eastAsia="Times New Roman" w:hAnsi="Times New Roman" w:cs="Times New Roman"/>
          <w:sz w:val="24"/>
          <w:szCs w:val="24"/>
          <w:lang w:eastAsia="en-GB" w:bidi="en-US"/>
        </w:rPr>
        <w:t xml:space="preserve"> </w:t>
      </w:r>
      <w:r w:rsidRPr="00E93F31">
        <w:rPr>
          <w:rFonts w:ascii="Times New Roman" w:eastAsia="Times New Roman" w:hAnsi="Times New Roman" w:cs="Times New Roman"/>
          <w:sz w:val="24"/>
          <w:szCs w:val="24"/>
          <w:lang w:eastAsia="en-GB" w:bidi="en-US"/>
        </w:rPr>
        <w:t>215 (</w:t>
      </w:r>
      <w:r w:rsidR="00FD36A5" w:rsidRPr="00E93F31">
        <w:rPr>
          <w:rFonts w:ascii="Times New Roman" w:eastAsia="Times New Roman" w:hAnsi="Times New Roman" w:cs="Times New Roman"/>
          <w:sz w:val="24"/>
          <w:szCs w:val="24"/>
          <w:lang w:eastAsia="en-GB" w:bidi="en-US"/>
        </w:rPr>
        <w:t>2003</w:t>
      </w:r>
      <w:r w:rsidRPr="00E93F31">
        <w:rPr>
          <w:rFonts w:ascii="Times New Roman" w:eastAsia="Times New Roman" w:hAnsi="Times New Roman" w:cs="Times New Roman"/>
          <w:sz w:val="24"/>
          <w:szCs w:val="24"/>
          <w:lang w:eastAsia="en-GB" w:bidi="en-US"/>
        </w:rPr>
        <w:t>)</w:t>
      </w:r>
      <w:r w:rsidR="00FD36A5" w:rsidRPr="00E93F31">
        <w:rPr>
          <w:rFonts w:ascii="Times New Roman" w:eastAsia="Times New Roman" w:hAnsi="Times New Roman" w:cs="Times New Roman"/>
          <w:sz w:val="24"/>
          <w:szCs w:val="24"/>
          <w:lang w:eastAsia="en-GB" w:bidi="en-US"/>
        </w:rPr>
        <w:t xml:space="preserve"> 317-325.</w:t>
      </w:r>
    </w:p>
    <w:p w:rsidR="00F715FE" w:rsidRPr="00E93F31" w:rsidRDefault="00E37804" w:rsidP="00F715FE">
      <w:pPr>
        <w:pStyle w:val="MDPI71References"/>
        <w:numPr>
          <w:ilvl w:val="0"/>
          <w:numId w:val="12"/>
        </w:numPr>
        <w:spacing w:line="480" w:lineRule="auto"/>
        <w:ind w:left="567" w:hanging="567"/>
        <w:rPr>
          <w:rFonts w:ascii="Times New Roman" w:hAnsi="Times New Roman"/>
          <w:sz w:val="24"/>
          <w:szCs w:val="24"/>
        </w:rPr>
      </w:pPr>
      <w:r w:rsidRPr="00E93F31">
        <w:rPr>
          <w:rFonts w:ascii="Times New Roman" w:hAnsi="Times New Roman"/>
          <w:sz w:val="24"/>
          <w:szCs w:val="24"/>
        </w:rPr>
        <w:t xml:space="preserve">T. J. Schwartz, S. D. Lyman, A. H. Motagamwala, M. A. Mellmer, J. A. Dumesic, J. A. </w:t>
      </w:r>
      <w:r w:rsidRPr="00E93F31">
        <w:rPr>
          <w:rFonts w:ascii="Times New Roman" w:hAnsi="Times New Roman"/>
          <w:i/>
          <w:sz w:val="24"/>
          <w:szCs w:val="24"/>
        </w:rPr>
        <w:t>ACS Catal.</w:t>
      </w:r>
      <w:r w:rsidRPr="00E93F31">
        <w:rPr>
          <w:rFonts w:ascii="Times New Roman" w:hAnsi="Times New Roman"/>
          <w:sz w:val="24"/>
          <w:szCs w:val="24"/>
        </w:rPr>
        <w:t xml:space="preserve"> 6 (2016) 2047-2054.</w:t>
      </w:r>
      <w:bookmarkStart w:id="0" w:name="baep-author-id1"/>
    </w:p>
    <w:p w:rsidR="00F715FE" w:rsidRPr="00E93F31" w:rsidRDefault="005038F6" w:rsidP="00F715FE">
      <w:pPr>
        <w:pStyle w:val="MDPI71References"/>
        <w:numPr>
          <w:ilvl w:val="0"/>
          <w:numId w:val="12"/>
        </w:numPr>
        <w:spacing w:line="480" w:lineRule="auto"/>
        <w:ind w:left="567" w:hanging="567"/>
        <w:rPr>
          <w:rFonts w:ascii="Times New Roman" w:hAnsi="Times New Roman"/>
          <w:sz w:val="24"/>
          <w:szCs w:val="24"/>
        </w:rPr>
      </w:pPr>
      <w:hyperlink r:id="rId15" w:anchor="!" w:history="1">
        <w:r w:rsidR="00C57D7B" w:rsidRPr="00E93F31">
          <w:rPr>
            <w:rFonts w:ascii="Times New Roman" w:hAnsi="Times New Roman"/>
            <w:sz w:val="24"/>
            <w:szCs w:val="24"/>
            <w:lang w:eastAsia="en-GB"/>
          </w:rPr>
          <w:t>J. R. H. van Schaik</w:t>
        </w:r>
      </w:hyperlink>
      <w:bookmarkStart w:id="1" w:name="baep-author-id2"/>
      <w:bookmarkEnd w:id="0"/>
      <w:r w:rsidR="00C57D7B" w:rsidRPr="00E93F31">
        <w:rPr>
          <w:rFonts w:ascii="Times New Roman" w:hAnsi="Times New Roman"/>
          <w:sz w:val="24"/>
          <w:szCs w:val="24"/>
          <w:lang w:eastAsia="en-GB"/>
        </w:rPr>
        <w:t>, R. P. Dessing</w:t>
      </w:r>
      <w:bookmarkStart w:id="2" w:name="baep-author-id3"/>
      <w:bookmarkEnd w:id="1"/>
      <w:r w:rsidR="00C57D7B" w:rsidRPr="00E93F31">
        <w:rPr>
          <w:rFonts w:ascii="Times New Roman" w:hAnsi="Times New Roman"/>
          <w:sz w:val="24"/>
          <w:szCs w:val="24"/>
          <w:lang w:eastAsia="en-GB"/>
        </w:rPr>
        <w:t>, V. Ponec</w:t>
      </w:r>
      <w:bookmarkEnd w:id="2"/>
      <w:r w:rsidR="00C57D7B" w:rsidRPr="00E93F31">
        <w:rPr>
          <w:rFonts w:ascii="Times New Roman" w:hAnsi="Times New Roman"/>
          <w:sz w:val="24"/>
          <w:szCs w:val="24"/>
          <w:lang w:eastAsia="en-GB"/>
        </w:rPr>
        <w:t xml:space="preserve">, </w:t>
      </w:r>
      <w:r w:rsidR="00C57D7B" w:rsidRPr="00E93F31">
        <w:rPr>
          <w:rFonts w:ascii="Times New Roman" w:hAnsi="Times New Roman"/>
          <w:bCs/>
          <w:i/>
          <w:sz w:val="24"/>
          <w:szCs w:val="24"/>
          <w:lang w:eastAsia="en-GB"/>
        </w:rPr>
        <w:t>J. Catal</w:t>
      </w:r>
      <w:r w:rsidR="00C57D7B" w:rsidRPr="00E93F31">
        <w:rPr>
          <w:rFonts w:ascii="Times New Roman" w:hAnsi="Times New Roman"/>
          <w:bCs/>
          <w:sz w:val="24"/>
          <w:szCs w:val="24"/>
          <w:lang w:eastAsia="en-GB"/>
        </w:rPr>
        <w:t>.</w:t>
      </w:r>
      <w:r w:rsidR="00C57D7B" w:rsidRPr="00E93F31">
        <w:rPr>
          <w:rFonts w:ascii="Times New Roman" w:hAnsi="Times New Roman"/>
          <w:sz w:val="24"/>
          <w:szCs w:val="24"/>
          <w:lang w:eastAsia="en-GB"/>
        </w:rPr>
        <w:t xml:space="preserve"> 38 (1975) 273-282.</w:t>
      </w:r>
      <w:r w:rsidR="00C57D7B" w:rsidRPr="00E93F31">
        <w:rPr>
          <w:rFonts w:ascii="Times New Roman" w:hAnsi="Times New Roman"/>
          <w:sz w:val="24"/>
          <w:szCs w:val="24"/>
        </w:rPr>
        <w:t xml:space="preserve"> </w:t>
      </w:r>
    </w:p>
    <w:p w:rsidR="00F715FE" w:rsidRPr="00E93F31" w:rsidRDefault="00C57D7B" w:rsidP="00F715FE">
      <w:pPr>
        <w:pStyle w:val="MDPI71References"/>
        <w:numPr>
          <w:ilvl w:val="0"/>
          <w:numId w:val="12"/>
        </w:numPr>
        <w:spacing w:line="480" w:lineRule="auto"/>
        <w:ind w:left="567" w:hanging="567"/>
        <w:rPr>
          <w:rFonts w:ascii="Times New Roman" w:hAnsi="Times New Roman"/>
          <w:sz w:val="24"/>
          <w:szCs w:val="24"/>
        </w:rPr>
      </w:pPr>
      <w:r w:rsidRPr="00E93F31">
        <w:rPr>
          <w:rFonts w:ascii="Times New Roman" w:hAnsi="Times New Roman"/>
          <w:bCs/>
          <w:sz w:val="24"/>
          <w:szCs w:val="24"/>
        </w:rPr>
        <w:t xml:space="preserve">Z. Karpinski, J. K. A. Clarke, </w:t>
      </w:r>
      <w:r w:rsidRPr="00E93F31">
        <w:rPr>
          <w:rFonts w:ascii="Times New Roman" w:hAnsi="Times New Roman"/>
          <w:bCs/>
          <w:i/>
          <w:sz w:val="24"/>
          <w:szCs w:val="24"/>
        </w:rPr>
        <w:t>J. Chem. Soc., Faraday Trans. 1</w:t>
      </w:r>
      <w:r w:rsidRPr="00E93F31">
        <w:rPr>
          <w:rFonts w:ascii="Times New Roman" w:hAnsi="Times New Roman"/>
          <w:bCs/>
          <w:sz w:val="24"/>
          <w:szCs w:val="24"/>
        </w:rPr>
        <w:t xml:space="preserve"> 71 (1975) 2310-2318.</w:t>
      </w:r>
    </w:p>
    <w:p w:rsidR="00F715FE" w:rsidRPr="00E93F31" w:rsidRDefault="005038F6" w:rsidP="00F715FE">
      <w:pPr>
        <w:pStyle w:val="MDPI71References"/>
        <w:numPr>
          <w:ilvl w:val="0"/>
          <w:numId w:val="12"/>
        </w:numPr>
        <w:spacing w:line="480" w:lineRule="auto"/>
        <w:ind w:left="567" w:hanging="567"/>
        <w:rPr>
          <w:rFonts w:ascii="Times New Roman" w:hAnsi="Times New Roman"/>
          <w:sz w:val="24"/>
          <w:szCs w:val="24"/>
        </w:rPr>
      </w:pPr>
      <w:hyperlink r:id="rId16" w:anchor="!" w:history="1">
        <w:r w:rsidR="00C57D7B" w:rsidRPr="00E93F31">
          <w:rPr>
            <w:rFonts w:ascii="Times New Roman" w:hAnsi="Times New Roman"/>
            <w:sz w:val="24"/>
            <w:szCs w:val="24"/>
            <w:lang w:eastAsia="en-GB"/>
          </w:rPr>
          <w:t>J.</w:t>
        </w:r>
        <w:r w:rsidR="006D5B6B" w:rsidRPr="00E93F31">
          <w:rPr>
            <w:rFonts w:ascii="Times New Roman" w:hAnsi="Times New Roman"/>
            <w:sz w:val="24"/>
            <w:szCs w:val="24"/>
            <w:lang w:eastAsia="en-GB"/>
          </w:rPr>
          <w:t xml:space="preserve"> </w:t>
        </w:r>
        <w:r w:rsidR="00C57D7B" w:rsidRPr="00E93F31">
          <w:rPr>
            <w:rFonts w:ascii="Times New Roman" w:hAnsi="Times New Roman"/>
            <w:sz w:val="24"/>
            <w:szCs w:val="24"/>
            <w:lang w:eastAsia="en-GB"/>
          </w:rPr>
          <w:t>K.</w:t>
        </w:r>
        <w:r w:rsidR="006D5B6B" w:rsidRPr="00E93F31">
          <w:rPr>
            <w:rFonts w:ascii="Times New Roman" w:hAnsi="Times New Roman"/>
            <w:sz w:val="24"/>
            <w:szCs w:val="24"/>
            <w:lang w:eastAsia="en-GB"/>
          </w:rPr>
          <w:t xml:space="preserve"> </w:t>
        </w:r>
        <w:r w:rsidR="00C57D7B" w:rsidRPr="00E93F31">
          <w:rPr>
            <w:rFonts w:ascii="Times New Roman" w:hAnsi="Times New Roman"/>
            <w:sz w:val="24"/>
            <w:szCs w:val="24"/>
            <w:lang w:eastAsia="en-GB"/>
          </w:rPr>
          <w:t>A. Clarke,</w:t>
        </w:r>
      </w:hyperlink>
      <w:r w:rsidR="00C57D7B" w:rsidRPr="00E93F31">
        <w:rPr>
          <w:rFonts w:ascii="Times New Roman" w:hAnsi="Times New Roman"/>
          <w:sz w:val="24"/>
          <w:szCs w:val="24"/>
          <w:lang w:eastAsia="en-GB"/>
        </w:rPr>
        <w:t xml:space="preserve"> </w:t>
      </w:r>
      <w:hyperlink r:id="rId17" w:anchor="!" w:history="1">
        <w:r w:rsidR="00C57D7B" w:rsidRPr="00E93F31">
          <w:rPr>
            <w:rFonts w:ascii="Times New Roman" w:hAnsi="Times New Roman"/>
            <w:sz w:val="24"/>
            <w:szCs w:val="24"/>
            <w:lang w:eastAsia="en-GB"/>
          </w:rPr>
          <w:t>A.</w:t>
        </w:r>
        <w:r w:rsidR="006D5B6B" w:rsidRPr="00E93F31">
          <w:rPr>
            <w:rFonts w:ascii="Times New Roman" w:hAnsi="Times New Roman"/>
            <w:sz w:val="24"/>
            <w:szCs w:val="24"/>
            <w:lang w:eastAsia="en-GB"/>
          </w:rPr>
          <w:t xml:space="preserve"> </w:t>
        </w:r>
        <w:r w:rsidR="00C57D7B" w:rsidRPr="00E93F31">
          <w:rPr>
            <w:rFonts w:ascii="Times New Roman" w:hAnsi="Times New Roman"/>
            <w:sz w:val="24"/>
            <w:szCs w:val="24"/>
            <w:lang w:eastAsia="en-GB"/>
          </w:rPr>
          <w:t>F.</w:t>
        </w:r>
        <w:r w:rsidR="006D5B6B" w:rsidRPr="00E93F31">
          <w:rPr>
            <w:rFonts w:ascii="Times New Roman" w:hAnsi="Times New Roman"/>
            <w:sz w:val="24"/>
            <w:szCs w:val="24"/>
            <w:lang w:eastAsia="en-GB"/>
          </w:rPr>
          <w:t xml:space="preserve"> </w:t>
        </w:r>
        <w:r w:rsidR="00C57D7B" w:rsidRPr="00E93F31">
          <w:rPr>
            <w:rFonts w:ascii="Times New Roman" w:hAnsi="Times New Roman"/>
            <w:sz w:val="24"/>
            <w:szCs w:val="24"/>
            <w:lang w:eastAsia="en-GB"/>
          </w:rPr>
          <w:t>Kane,</w:t>
        </w:r>
      </w:hyperlink>
      <w:r w:rsidR="00C57D7B" w:rsidRPr="00E93F31">
        <w:rPr>
          <w:rFonts w:ascii="Times New Roman" w:hAnsi="Times New Roman"/>
          <w:sz w:val="24"/>
          <w:szCs w:val="24"/>
          <w:lang w:eastAsia="en-GB"/>
        </w:rPr>
        <w:t xml:space="preserve"> T.</w:t>
      </w:r>
      <w:r w:rsidR="006D5B6B" w:rsidRPr="00E93F31">
        <w:rPr>
          <w:rFonts w:ascii="Times New Roman" w:hAnsi="Times New Roman"/>
          <w:sz w:val="24"/>
          <w:szCs w:val="24"/>
          <w:lang w:eastAsia="en-GB"/>
        </w:rPr>
        <w:t xml:space="preserve"> </w:t>
      </w:r>
      <w:r w:rsidR="00C57D7B" w:rsidRPr="00E93F31">
        <w:rPr>
          <w:rFonts w:ascii="Times New Roman" w:hAnsi="Times New Roman"/>
          <w:sz w:val="24"/>
          <w:szCs w:val="24"/>
          <w:lang w:eastAsia="en-GB"/>
        </w:rPr>
        <w:t>Baird</w:t>
      </w:r>
      <w:r w:rsidR="006D5B6B" w:rsidRPr="00E93F31">
        <w:rPr>
          <w:rFonts w:ascii="Times New Roman" w:hAnsi="Times New Roman"/>
          <w:sz w:val="24"/>
          <w:szCs w:val="24"/>
          <w:lang w:eastAsia="en-GB"/>
        </w:rPr>
        <w:t xml:space="preserve">, </w:t>
      </w:r>
      <w:r w:rsidR="006D5B6B" w:rsidRPr="00E93F31">
        <w:rPr>
          <w:rFonts w:ascii="Times New Roman" w:hAnsi="Times New Roman"/>
          <w:bCs/>
          <w:i/>
          <w:sz w:val="24"/>
          <w:szCs w:val="24"/>
          <w:lang w:eastAsia="en-GB"/>
        </w:rPr>
        <w:t>J. Catal.</w:t>
      </w:r>
      <w:r w:rsidR="006D5B6B" w:rsidRPr="00E93F31">
        <w:rPr>
          <w:rFonts w:ascii="Times New Roman" w:hAnsi="Times New Roman"/>
          <w:bCs/>
          <w:sz w:val="24"/>
          <w:szCs w:val="24"/>
          <w:lang w:eastAsia="en-GB"/>
        </w:rPr>
        <w:t xml:space="preserve"> </w:t>
      </w:r>
      <w:r w:rsidR="006D5B6B" w:rsidRPr="00E93F31">
        <w:rPr>
          <w:rFonts w:ascii="Times New Roman" w:hAnsi="Times New Roman"/>
          <w:sz w:val="24"/>
          <w:szCs w:val="24"/>
          <w:lang w:eastAsia="en-GB"/>
        </w:rPr>
        <w:t>64 (1980) 200-212.</w:t>
      </w:r>
      <w:r w:rsidR="00F715FE" w:rsidRPr="00E93F31">
        <w:rPr>
          <w:rFonts w:ascii="Times New Roman" w:hAnsi="Times New Roman"/>
          <w:sz w:val="24"/>
          <w:szCs w:val="24"/>
          <w:lang w:eastAsia="en-GB"/>
        </w:rPr>
        <w:t xml:space="preserve"> </w:t>
      </w:r>
    </w:p>
    <w:p w:rsidR="00F715FE" w:rsidRPr="00E93F31" w:rsidRDefault="00F715FE" w:rsidP="00F715FE">
      <w:pPr>
        <w:pStyle w:val="MDPI71References"/>
        <w:numPr>
          <w:ilvl w:val="0"/>
          <w:numId w:val="12"/>
        </w:numPr>
        <w:spacing w:line="480" w:lineRule="auto"/>
        <w:ind w:left="567" w:hanging="567"/>
        <w:rPr>
          <w:rFonts w:ascii="Times New Roman" w:hAnsi="Times New Roman"/>
          <w:sz w:val="24"/>
          <w:szCs w:val="24"/>
        </w:rPr>
      </w:pPr>
      <w:r w:rsidRPr="00E93F31">
        <w:rPr>
          <w:rFonts w:ascii="Times New Roman" w:hAnsi="Times New Roman"/>
          <w:sz w:val="24"/>
          <w:szCs w:val="24"/>
          <w:lang w:eastAsia="en-GB"/>
        </w:rPr>
        <w:t xml:space="preserve">A. </w:t>
      </w:r>
      <w:r w:rsidR="002F6275" w:rsidRPr="00E93F31">
        <w:rPr>
          <w:rFonts w:ascii="Times New Roman" w:hAnsi="Times New Roman"/>
          <w:bCs/>
          <w:sz w:val="24"/>
          <w:szCs w:val="24"/>
        </w:rPr>
        <w:t xml:space="preserve">F. </w:t>
      </w:r>
      <w:r w:rsidR="002F6275" w:rsidRPr="00E93F31">
        <w:rPr>
          <w:rFonts w:ascii="Times New Roman" w:hAnsi="Times New Roman"/>
          <w:sz w:val="24"/>
          <w:szCs w:val="24"/>
        </w:rPr>
        <w:t>Kane,</w:t>
      </w:r>
      <w:r w:rsidR="002F6275" w:rsidRPr="00E93F31">
        <w:rPr>
          <w:rFonts w:ascii="Times New Roman" w:hAnsi="Times New Roman"/>
          <w:bCs/>
          <w:sz w:val="24"/>
          <w:szCs w:val="24"/>
        </w:rPr>
        <w:t xml:space="preserve"> </w:t>
      </w:r>
      <w:r w:rsidR="002F6275" w:rsidRPr="00E93F31">
        <w:rPr>
          <w:rFonts w:ascii="Times New Roman" w:hAnsi="Times New Roman"/>
          <w:sz w:val="24"/>
          <w:szCs w:val="24"/>
        </w:rPr>
        <w:t xml:space="preserve">J. K. </w:t>
      </w:r>
      <w:r w:rsidR="002F6275" w:rsidRPr="00E93F31">
        <w:rPr>
          <w:rFonts w:ascii="Times New Roman" w:hAnsi="Times New Roman"/>
          <w:bCs/>
          <w:sz w:val="24"/>
          <w:szCs w:val="24"/>
        </w:rPr>
        <w:t xml:space="preserve">A. </w:t>
      </w:r>
      <w:r w:rsidR="002F6275" w:rsidRPr="00E93F31">
        <w:rPr>
          <w:rFonts w:ascii="Times New Roman" w:hAnsi="Times New Roman"/>
          <w:sz w:val="24"/>
          <w:szCs w:val="24"/>
        </w:rPr>
        <w:t xml:space="preserve">Clarke, </w:t>
      </w:r>
      <w:r w:rsidR="002F6275" w:rsidRPr="00E93F31">
        <w:rPr>
          <w:rFonts w:ascii="Times New Roman" w:hAnsi="Times New Roman"/>
          <w:i/>
          <w:sz w:val="24"/>
          <w:szCs w:val="24"/>
        </w:rPr>
        <w:t>J. Chem. Soc</w:t>
      </w:r>
      <w:r w:rsidR="002F6275" w:rsidRPr="00E93F31">
        <w:rPr>
          <w:rFonts w:ascii="Times New Roman" w:hAnsi="Times New Roman"/>
          <w:sz w:val="24"/>
          <w:szCs w:val="24"/>
        </w:rPr>
        <w:t xml:space="preserve">., </w:t>
      </w:r>
      <w:r w:rsidR="002F6275" w:rsidRPr="00E93F31">
        <w:rPr>
          <w:rFonts w:ascii="Times New Roman" w:hAnsi="Times New Roman"/>
          <w:bCs/>
          <w:i/>
          <w:iCs/>
          <w:sz w:val="24"/>
          <w:szCs w:val="24"/>
        </w:rPr>
        <w:t xml:space="preserve">Faraday Trans. </w:t>
      </w:r>
      <w:r w:rsidR="002F6275" w:rsidRPr="00E93F31">
        <w:rPr>
          <w:rFonts w:ascii="Times New Roman" w:hAnsi="Times New Roman"/>
          <w:i/>
          <w:sz w:val="24"/>
          <w:szCs w:val="24"/>
        </w:rPr>
        <w:t>I</w:t>
      </w:r>
      <w:r w:rsidR="002F6275" w:rsidRPr="00E93F31">
        <w:rPr>
          <w:rFonts w:ascii="Times New Roman" w:hAnsi="Times New Roman"/>
          <w:sz w:val="24"/>
          <w:szCs w:val="24"/>
        </w:rPr>
        <w:t xml:space="preserve"> 76 (1980)1640-1651.</w:t>
      </w:r>
    </w:p>
    <w:p w:rsidR="00F715FE" w:rsidRPr="00E93F31" w:rsidRDefault="009F2351" w:rsidP="00F715FE">
      <w:pPr>
        <w:pStyle w:val="MDPI71References"/>
        <w:numPr>
          <w:ilvl w:val="0"/>
          <w:numId w:val="12"/>
        </w:numPr>
        <w:spacing w:line="480" w:lineRule="auto"/>
        <w:ind w:left="567" w:hanging="567"/>
        <w:rPr>
          <w:rFonts w:ascii="Times New Roman" w:hAnsi="Times New Roman"/>
          <w:sz w:val="24"/>
          <w:szCs w:val="24"/>
        </w:rPr>
      </w:pPr>
      <w:r w:rsidRPr="00E93F31">
        <w:rPr>
          <w:rFonts w:ascii="Times New Roman" w:hAnsi="Times New Roman"/>
          <w:bCs/>
          <w:sz w:val="24"/>
          <w:szCs w:val="24"/>
        </w:rPr>
        <w:t xml:space="preserve">J. K. A. Clarke, A. C. M. Creaner, T. Baird, </w:t>
      </w:r>
      <w:r w:rsidRPr="00E93F31">
        <w:rPr>
          <w:rFonts w:ascii="Times New Roman" w:hAnsi="Times New Roman"/>
          <w:bCs/>
          <w:i/>
          <w:sz w:val="24"/>
          <w:szCs w:val="24"/>
        </w:rPr>
        <w:t>Appl. Catal</w:t>
      </w:r>
      <w:r w:rsidRPr="00E93F31">
        <w:rPr>
          <w:rFonts w:ascii="Times New Roman" w:hAnsi="Times New Roman"/>
          <w:bCs/>
          <w:sz w:val="24"/>
          <w:szCs w:val="24"/>
        </w:rPr>
        <w:t>., 9 (1984) 85-108.</w:t>
      </w:r>
    </w:p>
    <w:p w:rsidR="00F715FE" w:rsidRPr="00E93F31" w:rsidRDefault="00E907E5" w:rsidP="00F715FE">
      <w:pPr>
        <w:pStyle w:val="MDPI71References"/>
        <w:numPr>
          <w:ilvl w:val="0"/>
          <w:numId w:val="12"/>
        </w:numPr>
        <w:spacing w:line="480" w:lineRule="auto"/>
        <w:ind w:left="567" w:hanging="567"/>
        <w:rPr>
          <w:rFonts w:ascii="Times New Roman" w:hAnsi="Times New Roman"/>
          <w:sz w:val="24"/>
          <w:szCs w:val="24"/>
        </w:rPr>
      </w:pPr>
      <w:r w:rsidRPr="00E93F31">
        <w:rPr>
          <w:rFonts w:ascii="Times New Roman" w:hAnsi="Times New Roman"/>
          <w:iCs/>
          <w:sz w:val="24"/>
          <w:szCs w:val="24"/>
        </w:rPr>
        <w:t>Z. Karpinski, W. Juszczyk, J. Stachurski</w:t>
      </w:r>
      <w:r w:rsidR="00687B8E" w:rsidRPr="00E93F31">
        <w:rPr>
          <w:rFonts w:ascii="Times New Roman" w:hAnsi="Times New Roman"/>
          <w:iCs/>
          <w:sz w:val="24"/>
          <w:szCs w:val="24"/>
        </w:rPr>
        <w:t>,</w:t>
      </w:r>
      <w:r w:rsidRPr="00E93F31">
        <w:rPr>
          <w:rFonts w:ascii="Times New Roman" w:hAnsi="Times New Roman"/>
          <w:iCs/>
          <w:sz w:val="24"/>
          <w:szCs w:val="24"/>
        </w:rPr>
        <w:t xml:space="preserve"> </w:t>
      </w:r>
      <w:r w:rsidRPr="00E93F31">
        <w:rPr>
          <w:rFonts w:ascii="Times New Roman" w:hAnsi="Times New Roman"/>
          <w:i/>
          <w:iCs/>
          <w:sz w:val="24"/>
          <w:szCs w:val="24"/>
        </w:rPr>
        <w:t xml:space="preserve"> J. </w:t>
      </w:r>
      <w:r w:rsidRPr="00E93F31">
        <w:rPr>
          <w:rFonts w:ascii="Times New Roman" w:hAnsi="Times New Roman"/>
          <w:bCs/>
          <w:i/>
          <w:iCs/>
          <w:sz w:val="24"/>
          <w:szCs w:val="24"/>
        </w:rPr>
        <w:t>Chem. S</w:t>
      </w:r>
      <w:r w:rsidR="00687B8E" w:rsidRPr="00E93F31">
        <w:rPr>
          <w:rFonts w:ascii="Times New Roman" w:hAnsi="Times New Roman"/>
          <w:bCs/>
          <w:i/>
          <w:iCs/>
          <w:sz w:val="24"/>
          <w:szCs w:val="24"/>
        </w:rPr>
        <w:t>oc</w:t>
      </w:r>
      <w:r w:rsidRPr="00E93F31">
        <w:rPr>
          <w:rFonts w:ascii="Times New Roman" w:hAnsi="Times New Roman"/>
          <w:bCs/>
          <w:i/>
          <w:iCs/>
          <w:sz w:val="24"/>
          <w:szCs w:val="24"/>
        </w:rPr>
        <w:t xml:space="preserve">., Faraday Trans. </w:t>
      </w:r>
      <w:r w:rsidR="00687B8E" w:rsidRPr="00E93F31">
        <w:rPr>
          <w:rFonts w:ascii="Times New Roman" w:hAnsi="Times New Roman"/>
          <w:bCs/>
          <w:i/>
          <w:iCs/>
          <w:sz w:val="24"/>
          <w:szCs w:val="24"/>
        </w:rPr>
        <w:t>1</w:t>
      </w:r>
      <w:r w:rsidRPr="00E93F31">
        <w:rPr>
          <w:rFonts w:ascii="Times New Roman" w:hAnsi="Times New Roman"/>
          <w:bCs/>
          <w:i/>
          <w:iCs/>
          <w:sz w:val="24"/>
          <w:szCs w:val="24"/>
        </w:rPr>
        <w:t xml:space="preserve"> </w:t>
      </w:r>
      <w:r w:rsidR="00687B8E" w:rsidRPr="00E93F31">
        <w:rPr>
          <w:rFonts w:ascii="Times New Roman" w:hAnsi="Times New Roman"/>
          <w:bCs/>
          <w:iCs/>
          <w:sz w:val="24"/>
          <w:szCs w:val="24"/>
        </w:rPr>
        <w:t>81 (</w:t>
      </w:r>
      <w:r w:rsidRPr="00E93F31">
        <w:rPr>
          <w:rFonts w:ascii="Times New Roman" w:hAnsi="Times New Roman"/>
          <w:bCs/>
          <w:sz w:val="24"/>
          <w:szCs w:val="24"/>
        </w:rPr>
        <w:t>1985</w:t>
      </w:r>
      <w:r w:rsidR="00687B8E" w:rsidRPr="00E93F31">
        <w:rPr>
          <w:rFonts w:ascii="Times New Roman" w:hAnsi="Times New Roman"/>
          <w:bCs/>
          <w:sz w:val="24"/>
          <w:szCs w:val="24"/>
        </w:rPr>
        <w:t>)</w:t>
      </w:r>
      <w:r w:rsidRPr="00E93F31">
        <w:rPr>
          <w:rFonts w:ascii="Times New Roman" w:hAnsi="Times New Roman"/>
          <w:bCs/>
          <w:sz w:val="24"/>
          <w:szCs w:val="24"/>
        </w:rPr>
        <w:t xml:space="preserve"> 1447-1454</w:t>
      </w:r>
      <w:r w:rsidR="00687B8E" w:rsidRPr="00E93F31">
        <w:rPr>
          <w:rFonts w:ascii="Times New Roman" w:hAnsi="Times New Roman"/>
          <w:bCs/>
          <w:sz w:val="24"/>
          <w:szCs w:val="24"/>
        </w:rPr>
        <w:t>.</w:t>
      </w:r>
    </w:p>
    <w:p w:rsidR="00F715FE" w:rsidRPr="00E93F31" w:rsidRDefault="00E00010" w:rsidP="00F715FE">
      <w:pPr>
        <w:pStyle w:val="MDPI71References"/>
        <w:numPr>
          <w:ilvl w:val="0"/>
          <w:numId w:val="12"/>
        </w:numPr>
        <w:spacing w:line="480" w:lineRule="auto"/>
        <w:ind w:left="567" w:hanging="567"/>
        <w:rPr>
          <w:rFonts w:ascii="Times New Roman" w:hAnsi="Times New Roman"/>
          <w:sz w:val="24"/>
          <w:szCs w:val="24"/>
        </w:rPr>
      </w:pPr>
      <w:r w:rsidRPr="00E93F31">
        <w:rPr>
          <w:rFonts w:ascii="Times New Roman" w:hAnsi="Times New Roman"/>
          <w:sz w:val="24"/>
          <w:szCs w:val="24"/>
        </w:rPr>
        <w:t xml:space="preserve">B. D. Chandler, A. B. Schabel, L. H. Pignolet, </w:t>
      </w:r>
      <w:r w:rsidRPr="00E93F31">
        <w:rPr>
          <w:rFonts w:ascii="Times New Roman" w:hAnsi="Times New Roman"/>
          <w:i/>
          <w:sz w:val="24"/>
          <w:szCs w:val="24"/>
        </w:rPr>
        <w:t>J. Catal</w:t>
      </w:r>
      <w:r w:rsidRPr="00E93F31">
        <w:rPr>
          <w:rFonts w:ascii="Times New Roman" w:hAnsi="Times New Roman"/>
          <w:sz w:val="24"/>
          <w:szCs w:val="24"/>
        </w:rPr>
        <w:t xml:space="preserve">. </w:t>
      </w:r>
      <w:r w:rsidRPr="00E93F31">
        <w:rPr>
          <w:rFonts w:ascii="Times New Roman" w:hAnsi="Times New Roman"/>
          <w:bCs/>
          <w:sz w:val="24"/>
          <w:szCs w:val="24"/>
        </w:rPr>
        <w:t xml:space="preserve">193 (2000) </w:t>
      </w:r>
      <w:r w:rsidRPr="00E93F31">
        <w:rPr>
          <w:rFonts w:ascii="Times New Roman" w:hAnsi="Times New Roman"/>
          <w:sz w:val="24"/>
          <w:szCs w:val="24"/>
        </w:rPr>
        <w:t>186–198.</w:t>
      </w:r>
    </w:p>
    <w:p w:rsidR="00F715FE" w:rsidRPr="00E93F31" w:rsidRDefault="00E00010" w:rsidP="00F715FE">
      <w:pPr>
        <w:pStyle w:val="MDPI71References"/>
        <w:numPr>
          <w:ilvl w:val="0"/>
          <w:numId w:val="12"/>
        </w:numPr>
        <w:spacing w:line="480" w:lineRule="auto"/>
        <w:ind w:left="567" w:hanging="567"/>
        <w:rPr>
          <w:rFonts w:ascii="Times New Roman" w:hAnsi="Times New Roman"/>
          <w:sz w:val="24"/>
          <w:szCs w:val="24"/>
        </w:rPr>
      </w:pPr>
      <w:r w:rsidRPr="00E93F31">
        <w:rPr>
          <w:rFonts w:ascii="Times New Roman" w:hAnsi="Times New Roman"/>
          <w:sz w:val="24"/>
          <w:szCs w:val="24"/>
        </w:rPr>
        <w:t xml:space="preserve">J. Fraissard, V. Gerda, K. I. Patrylak, Yu.G. Voloshyna, </w:t>
      </w:r>
      <w:r w:rsidRPr="00E93F31">
        <w:rPr>
          <w:rFonts w:ascii="Times New Roman" w:hAnsi="Times New Roman"/>
          <w:i/>
          <w:sz w:val="24"/>
          <w:szCs w:val="24"/>
        </w:rPr>
        <w:t>Catal. Today</w:t>
      </w:r>
      <w:r w:rsidRPr="00E93F31">
        <w:rPr>
          <w:rFonts w:ascii="Times New Roman" w:hAnsi="Times New Roman"/>
          <w:sz w:val="24"/>
          <w:szCs w:val="24"/>
        </w:rPr>
        <w:t xml:space="preserve"> 122 (2007) 338–340.</w:t>
      </w:r>
    </w:p>
    <w:p w:rsidR="00F715FE" w:rsidRPr="00E93F31" w:rsidRDefault="00F715FE" w:rsidP="00F715FE">
      <w:pPr>
        <w:pStyle w:val="MDPI71References"/>
        <w:numPr>
          <w:ilvl w:val="0"/>
          <w:numId w:val="12"/>
        </w:numPr>
        <w:spacing w:line="480" w:lineRule="auto"/>
        <w:ind w:left="567" w:hanging="567"/>
        <w:rPr>
          <w:rFonts w:ascii="Times New Roman" w:hAnsi="Times New Roman"/>
          <w:sz w:val="24"/>
          <w:szCs w:val="24"/>
        </w:rPr>
      </w:pPr>
      <w:r w:rsidRPr="00E93F31">
        <w:rPr>
          <w:rFonts w:ascii="Times New Roman" w:hAnsi="Times New Roman"/>
          <w:sz w:val="24"/>
          <w:szCs w:val="24"/>
        </w:rPr>
        <w:t xml:space="preserve">T. Okuhara, H. Watanabe, T. Nishimura, K. Inumaru, M. Misono, </w:t>
      </w:r>
      <w:r w:rsidRPr="00E93F31">
        <w:rPr>
          <w:rFonts w:ascii="Times New Roman" w:hAnsi="Times New Roman"/>
          <w:i/>
          <w:sz w:val="24"/>
          <w:szCs w:val="24"/>
        </w:rPr>
        <w:t>Chem. Mater.</w:t>
      </w:r>
      <w:r w:rsidRPr="00E93F31">
        <w:rPr>
          <w:rFonts w:ascii="Times New Roman" w:hAnsi="Times New Roman"/>
          <w:sz w:val="24"/>
          <w:szCs w:val="24"/>
        </w:rPr>
        <w:t xml:space="preserve"> 12 (2000) 2230</w:t>
      </w:r>
      <w:r w:rsidRPr="00E93F31">
        <w:rPr>
          <w:rFonts w:ascii="Times New Roman" w:eastAsia="GulliverRM" w:hAnsi="Times New Roman"/>
          <w:sz w:val="24"/>
          <w:szCs w:val="24"/>
        </w:rPr>
        <w:t>–</w:t>
      </w:r>
      <w:r w:rsidRPr="00E93F31">
        <w:rPr>
          <w:rFonts w:ascii="Times New Roman" w:hAnsi="Times New Roman"/>
          <w:sz w:val="24"/>
          <w:szCs w:val="24"/>
        </w:rPr>
        <w:t>2238.</w:t>
      </w:r>
    </w:p>
    <w:p w:rsidR="00ED74DE" w:rsidRPr="00E93F31" w:rsidRDefault="00ED74DE">
      <w:pPr>
        <w:rPr>
          <w:rFonts w:ascii="Times New Roman" w:hAnsi="Times New Roman" w:cs="Times New Roman"/>
          <w:sz w:val="24"/>
          <w:szCs w:val="24"/>
        </w:rPr>
      </w:pPr>
      <w:r w:rsidRPr="00E93F31">
        <w:rPr>
          <w:rFonts w:ascii="Times New Roman" w:hAnsi="Times New Roman" w:cs="Times New Roman"/>
          <w:sz w:val="24"/>
          <w:szCs w:val="24"/>
        </w:rPr>
        <w:br w:type="page"/>
      </w:r>
    </w:p>
    <w:p w:rsidR="00C11BD1" w:rsidRPr="00E93F31" w:rsidRDefault="00ED74DE" w:rsidP="009A78E5">
      <w:pPr>
        <w:pStyle w:val="TableCaption"/>
        <w:spacing w:before="240" w:after="0" w:line="480" w:lineRule="auto"/>
        <w:jc w:val="left"/>
        <w:rPr>
          <w:b/>
          <w:color w:val="000000"/>
          <w:sz w:val="24"/>
          <w:szCs w:val="24"/>
        </w:rPr>
      </w:pPr>
      <w:r w:rsidRPr="00E93F31">
        <w:rPr>
          <w:b/>
          <w:color w:val="000000"/>
          <w:sz w:val="24"/>
          <w:szCs w:val="24"/>
        </w:rPr>
        <w:lastRenderedPageBreak/>
        <w:t xml:space="preserve">Table 1 </w:t>
      </w:r>
    </w:p>
    <w:p w:rsidR="00ED74DE" w:rsidRPr="00E93F31" w:rsidRDefault="00641C72" w:rsidP="009A78E5">
      <w:pPr>
        <w:pStyle w:val="TableCaption"/>
        <w:spacing w:before="240" w:after="0" w:line="480" w:lineRule="auto"/>
        <w:jc w:val="left"/>
        <w:rPr>
          <w:color w:val="000000"/>
          <w:sz w:val="24"/>
          <w:szCs w:val="24"/>
        </w:rPr>
      </w:pPr>
      <w:r w:rsidRPr="00E93F31">
        <w:rPr>
          <w:bCs/>
          <w:color w:val="000000"/>
          <w:sz w:val="24"/>
          <w:szCs w:val="24"/>
        </w:rPr>
        <w:t>Information about acid catalysts</w:t>
      </w:r>
      <w:r w:rsidR="00E67537" w:rsidRPr="00E93F31">
        <w:rPr>
          <w:bCs/>
          <w:color w:val="000000"/>
          <w:sz w:val="24"/>
          <w:szCs w:val="24"/>
        </w:rPr>
        <w:t xml:space="preserve"> [14</w:t>
      </w:r>
      <w:r w:rsidR="00D60969" w:rsidRPr="00E93F31">
        <w:rPr>
          <w:bCs/>
          <w:color w:val="000000"/>
          <w:sz w:val="24"/>
          <w:szCs w:val="24"/>
        </w:rPr>
        <w:t>]</w:t>
      </w:r>
      <w:r w:rsidR="00ED74DE" w:rsidRPr="00E93F31">
        <w:rPr>
          <w:bCs/>
          <w:color w:val="000000"/>
          <w:sz w:val="24"/>
          <w:szCs w:val="24"/>
        </w:rPr>
        <w:t>.</w:t>
      </w:r>
    </w:p>
    <w:tbl>
      <w:tblPr>
        <w:tblStyle w:val="TableGrid"/>
        <w:tblW w:w="9585" w:type="dxa"/>
        <w:tblLook w:val="04A0" w:firstRow="1" w:lastRow="0" w:firstColumn="1" w:lastColumn="0" w:noHBand="0" w:noVBand="1"/>
      </w:tblPr>
      <w:tblGrid>
        <w:gridCol w:w="2802"/>
        <w:gridCol w:w="897"/>
        <w:gridCol w:w="1643"/>
        <w:gridCol w:w="1345"/>
        <w:gridCol w:w="1643"/>
        <w:gridCol w:w="1255"/>
      </w:tblGrid>
      <w:tr w:rsidR="00063C48" w:rsidRPr="00E93F31" w:rsidTr="002D2995">
        <w:trPr>
          <w:trHeight w:val="722"/>
        </w:trPr>
        <w:tc>
          <w:tcPr>
            <w:tcW w:w="2802" w:type="dxa"/>
            <w:tcBorders>
              <w:left w:val="nil"/>
              <w:bottom w:val="single" w:sz="4" w:space="0" w:color="auto"/>
              <w:right w:val="nil"/>
            </w:tcBorders>
          </w:tcPr>
          <w:p w:rsidR="00063C48" w:rsidRPr="00E93F31" w:rsidRDefault="00063C48" w:rsidP="009A78E5">
            <w:pPr>
              <w:spacing w:line="480" w:lineRule="auto"/>
              <w:jc w:val="both"/>
              <w:rPr>
                <w:rFonts w:ascii="Times New Roman" w:hAnsi="Times New Roman" w:cs="Times New Roman"/>
                <w:sz w:val="24"/>
                <w:szCs w:val="24"/>
                <w:vertAlign w:val="superscript"/>
                <w:lang w:val="en-GB"/>
              </w:rPr>
            </w:pPr>
            <w:r w:rsidRPr="00E93F31">
              <w:rPr>
                <w:rFonts w:ascii="Times New Roman" w:hAnsi="Times New Roman" w:cs="Times New Roman"/>
                <w:sz w:val="24"/>
                <w:szCs w:val="24"/>
                <w:lang w:val="en-GB"/>
              </w:rPr>
              <w:t>Catalysts</w:t>
            </w:r>
          </w:p>
        </w:tc>
        <w:tc>
          <w:tcPr>
            <w:tcW w:w="897" w:type="dxa"/>
            <w:tcBorders>
              <w:left w:val="nil"/>
              <w:bottom w:val="single" w:sz="4" w:space="0" w:color="auto"/>
              <w:right w:val="nil"/>
            </w:tcBorders>
          </w:tcPr>
          <w:p w:rsidR="00063C48" w:rsidRPr="00E93F31" w:rsidRDefault="00063C48"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i/>
                <w:sz w:val="24"/>
                <w:szCs w:val="24"/>
                <w:lang w:val="en-GB"/>
              </w:rPr>
              <w:t>S</w:t>
            </w:r>
            <w:r w:rsidRPr="00E93F31">
              <w:rPr>
                <w:rFonts w:ascii="Times New Roman" w:hAnsi="Times New Roman" w:cs="Times New Roman"/>
                <w:sz w:val="24"/>
                <w:szCs w:val="24"/>
                <w:vertAlign w:val="subscript"/>
                <w:lang w:val="en-GB"/>
              </w:rPr>
              <w:t>BET</w:t>
            </w:r>
            <w:r w:rsidRPr="00E93F31">
              <w:rPr>
                <w:rFonts w:ascii="Times New Roman" w:hAnsi="Times New Roman" w:cs="Times New Roman"/>
                <w:sz w:val="24"/>
                <w:szCs w:val="24"/>
                <w:vertAlign w:val="superscript"/>
                <w:lang w:val="en-GB"/>
              </w:rPr>
              <w:t>a</w:t>
            </w:r>
          </w:p>
          <w:p w:rsidR="00063C48" w:rsidRPr="00E93F31" w:rsidRDefault="00063C48"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m</w:t>
            </w:r>
            <w:r w:rsidRPr="00E93F31">
              <w:rPr>
                <w:rFonts w:ascii="Times New Roman" w:hAnsi="Times New Roman" w:cs="Times New Roman"/>
                <w:sz w:val="24"/>
                <w:szCs w:val="24"/>
                <w:vertAlign w:val="superscript"/>
                <w:lang w:val="en-GB"/>
              </w:rPr>
              <w:t>2</w:t>
            </w:r>
            <w:r w:rsidRPr="00E93F31">
              <w:rPr>
                <w:rFonts w:ascii="Times New Roman" w:hAnsi="Times New Roman" w:cs="Times New Roman"/>
                <w:sz w:val="24"/>
                <w:szCs w:val="24"/>
                <w:lang w:val="en-GB"/>
              </w:rPr>
              <w:t>g</w:t>
            </w:r>
            <w:r w:rsidRPr="00E93F31">
              <w:rPr>
                <w:rFonts w:ascii="Times New Roman" w:hAnsi="Times New Roman" w:cs="Times New Roman"/>
                <w:sz w:val="24"/>
                <w:szCs w:val="24"/>
                <w:vertAlign w:val="superscript"/>
                <w:lang w:val="en-GB"/>
              </w:rPr>
              <w:t>-1</w:t>
            </w:r>
          </w:p>
        </w:tc>
        <w:tc>
          <w:tcPr>
            <w:tcW w:w="1643" w:type="dxa"/>
            <w:tcBorders>
              <w:left w:val="nil"/>
              <w:bottom w:val="single" w:sz="4" w:space="0" w:color="auto"/>
              <w:right w:val="nil"/>
            </w:tcBorders>
          </w:tcPr>
          <w:p w:rsidR="00063C48" w:rsidRPr="00E93F31" w:rsidRDefault="00063C48"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Pore volume</w:t>
            </w:r>
            <w:r w:rsidRPr="00E93F31">
              <w:rPr>
                <w:rFonts w:ascii="Times New Roman" w:hAnsi="Times New Roman" w:cs="Times New Roman"/>
                <w:sz w:val="24"/>
                <w:szCs w:val="24"/>
                <w:vertAlign w:val="superscript"/>
                <w:lang w:val="en-GB"/>
              </w:rPr>
              <w:t>b</w:t>
            </w:r>
            <w:r w:rsidRPr="00E93F31">
              <w:rPr>
                <w:rFonts w:ascii="Times New Roman" w:hAnsi="Times New Roman" w:cs="Times New Roman"/>
                <w:sz w:val="24"/>
                <w:szCs w:val="24"/>
                <w:lang w:val="en-GB"/>
              </w:rPr>
              <w:t xml:space="preserve"> </w:t>
            </w:r>
          </w:p>
          <w:p w:rsidR="00063C48" w:rsidRPr="00E93F31" w:rsidRDefault="00063C48"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cm</w:t>
            </w:r>
            <w:r w:rsidRPr="00E93F31">
              <w:rPr>
                <w:rFonts w:ascii="Times New Roman" w:hAnsi="Times New Roman" w:cs="Times New Roman"/>
                <w:sz w:val="24"/>
                <w:szCs w:val="24"/>
                <w:vertAlign w:val="superscript"/>
                <w:lang w:val="en-GB"/>
              </w:rPr>
              <w:t>3</w:t>
            </w:r>
            <w:r w:rsidRPr="00E93F31">
              <w:rPr>
                <w:rFonts w:ascii="Times New Roman" w:hAnsi="Times New Roman" w:cs="Times New Roman"/>
                <w:sz w:val="24"/>
                <w:szCs w:val="24"/>
                <w:lang w:val="en-GB"/>
              </w:rPr>
              <w:t>g</w:t>
            </w:r>
            <w:r w:rsidRPr="00E93F31">
              <w:rPr>
                <w:rFonts w:ascii="Times New Roman" w:hAnsi="Times New Roman" w:cs="Times New Roman"/>
                <w:sz w:val="24"/>
                <w:szCs w:val="24"/>
                <w:vertAlign w:val="superscript"/>
                <w:lang w:val="en-GB"/>
              </w:rPr>
              <w:t>-1</w:t>
            </w:r>
          </w:p>
        </w:tc>
        <w:tc>
          <w:tcPr>
            <w:tcW w:w="1345" w:type="dxa"/>
            <w:tcBorders>
              <w:left w:val="nil"/>
              <w:bottom w:val="single" w:sz="4" w:space="0" w:color="auto"/>
              <w:right w:val="nil"/>
            </w:tcBorders>
          </w:tcPr>
          <w:p w:rsidR="00063C48" w:rsidRPr="00E93F31" w:rsidRDefault="00063C48"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Pore size</w:t>
            </w:r>
            <w:r w:rsidRPr="00E93F31">
              <w:rPr>
                <w:rFonts w:ascii="Times New Roman" w:hAnsi="Times New Roman" w:cs="Times New Roman"/>
                <w:sz w:val="24"/>
                <w:szCs w:val="24"/>
                <w:vertAlign w:val="superscript"/>
                <w:lang w:val="en-GB"/>
              </w:rPr>
              <w:t>c</w:t>
            </w:r>
            <w:r w:rsidRPr="00E93F31">
              <w:rPr>
                <w:rFonts w:ascii="Times New Roman" w:hAnsi="Times New Roman" w:cs="Times New Roman"/>
                <w:sz w:val="24"/>
                <w:szCs w:val="24"/>
                <w:lang w:val="en-GB"/>
              </w:rPr>
              <w:t xml:space="preserve"> </w:t>
            </w:r>
          </w:p>
          <w:p w:rsidR="00063C48" w:rsidRPr="00E93F31" w:rsidRDefault="00063C48"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Å</w:t>
            </w:r>
          </w:p>
        </w:tc>
        <w:tc>
          <w:tcPr>
            <w:tcW w:w="1643" w:type="dxa"/>
            <w:tcBorders>
              <w:left w:val="nil"/>
              <w:bottom w:val="single" w:sz="4" w:space="0" w:color="auto"/>
              <w:right w:val="nil"/>
            </w:tcBorders>
          </w:tcPr>
          <w:p w:rsidR="00063C48" w:rsidRPr="00E93F31" w:rsidRDefault="00063C48" w:rsidP="009A78E5">
            <w:pPr>
              <w:tabs>
                <w:tab w:val="left" w:pos="1286"/>
              </w:tabs>
              <w:spacing w:line="480" w:lineRule="auto"/>
              <w:ind w:right="95"/>
              <w:jc w:val="right"/>
              <w:rPr>
                <w:rFonts w:ascii="Times New Roman" w:eastAsia="MS Mincho" w:hAnsi="Times New Roman" w:cs="Times New Roman"/>
                <w:i/>
                <w:color w:val="000000"/>
                <w:sz w:val="24"/>
                <w:szCs w:val="24"/>
                <w:vertAlign w:val="superscript"/>
                <w:lang w:val="en-GB" w:eastAsia="ja-JP"/>
              </w:rPr>
            </w:pPr>
            <w:r w:rsidRPr="00E93F31">
              <w:rPr>
                <w:rFonts w:ascii="Times New Roman" w:eastAsia="MS Mincho" w:hAnsi="Times New Roman" w:cs="Times New Roman"/>
                <w:color w:val="000000"/>
                <w:sz w:val="24"/>
                <w:szCs w:val="24"/>
                <w:lang w:val="en-GB" w:eastAsia="ja-JP"/>
              </w:rPr>
              <w:t>H</w:t>
            </w:r>
            <w:r w:rsidRPr="00E93F31">
              <w:rPr>
                <w:rFonts w:ascii="Times New Roman" w:eastAsia="MS Mincho" w:hAnsi="Times New Roman" w:cs="Times New Roman"/>
                <w:color w:val="000000"/>
                <w:sz w:val="24"/>
                <w:szCs w:val="24"/>
                <w:vertAlign w:val="superscript"/>
                <w:lang w:val="en-GB" w:eastAsia="ja-JP"/>
              </w:rPr>
              <w:t>+</w:t>
            </w:r>
            <w:r w:rsidRPr="00E93F31">
              <w:rPr>
                <w:rFonts w:ascii="Times New Roman" w:eastAsia="MS Mincho" w:hAnsi="Times New Roman" w:cs="Times New Roman"/>
                <w:color w:val="000000"/>
                <w:sz w:val="24"/>
                <w:szCs w:val="24"/>
                <w:lang w:val="en-GB" w:eastAsia="ja-JP"/>
              </w:rPr>
              <w:t xml:space="preserve"> sites</w:t>
            </w:r>
            <w:r w:rsidRPr="00E93F31">
              <w:rPr>
                <w:rFonts w:ascii="Times New Roman" w:eastAsia="MS Mincho" w:hAnsi="Times New Roman" w:cs="Times New Roman"/>
                <w:color w:val="000000"/>
                <w:sz w:val="24"/>
                <w:szCs w:val="24"/>
                <w:vertAlign w:val="superscript"/>
                <w:lang w:val="en-GB" w:eastAsia="ja-JP"/>
              </w:rPr>
              <w:t>d</w:t>
            </w:r>
          </w:p>
          <w:p w:rsidR="00063C48" w:rsidRPr="00E93F31" w:rsidRDefault="00063C48" w:rsidP="009A78E5">
            <w:pPr>
              <w:tabs>
                <w:tab w:val="left" w:pos="1286"/>
              </w:tabs>
              <w:spacing w:line="480" w:lineRule="auto"/>
              <w:ind w:right="95"/>
              <w:jc w:val="right"/>
              <w:rPr>
                <w:rFonts w:ascii="Times New Roman" w:eastAsia="MS Mincho" w:hAnsi="Times New Roman" w:cs="Times New Roman"/>
                <w:color w:val="000000"/>
                <w:sz w:val="24"/>
                <w:szCs w:val="24"/>
                <w:vertAlign w:val="superscript"/>
                <w:lang w:val="en-GB" w:eastAsia="ja-JP"/>
              </w:rPr>
            </w:pPr>
            <w:r w:rsidRPr="00E93F31">
              <w:rPr>
                <w:rFonts w:ascii="Times New Roman" w:eastAsia="MS Mincho" w:hAnsi="Times New Roman" w:cs="Times New Roman"/>
                <w:color w:val="000000"/>
                <w:sz w:val="24"/>
                <w:szCs w:val="24"/>
                <w:lang w:val="en-GB" w:eastAsia="ja-JP"/>
              </w:rPr>
              <w:t>mmol g</w:t>
            </w:r>
            <w:r w:rsidRPr="00E93F31">
              <w:rPr>
                <w:rFonts w:ascii="Times New Roman" w:eastAsia="MS Mincho" w:hAnsi="Times New Roman" w:cs="Times New Roman"/>
                <w:color w:val="000000"/>
                <w:sz w:val="24"/>
                <w:szCs w:val="24"/>
                <w:vertAlign w:val="superscript"/>
                <w:lang w:val="en-GB" w:eastAsia="ja-JP"/>
              </w:rPr>
              <w:t>-1</w:t>
            </w:r>
          </w:p>
        </w:tc>
        <w:tc>
          <w:tcPr>
            <w:tcW w:w="1255" w:type="dxa"/>
            <w:tcBorders>
              <w:left w:val="nil"/>
              <w:bottom w:val="single" w:sz="4" w:space="0" w:color="auto"/>
              <w:right w:val="nil"/>
            </w:tcBorders>
          </w:tcPr>
          <w:p w:rsidR="00063C48" w:rsidRPr="00E93F31" w:rsidRDefault="00063C48" w:rsidP="009A78E5">
            <w:pPr>
              <w:tabs>
                <w:tab w:val="left" w:pos="1286"/>
              </w:tabs>
              <w:spacing w:line="480" w:lineRule="auto"/>
              <w:ind w:right="95"/>
              <w:jc w:val="right"/>
              <w:rPr>
                <w:rFonts w:ascii="Times New Roman" w:eastAsia="MS Mincho" w:hAnsi="Times New Roman" w:cs="Times New Roman"/>
                <w:color w:val="000000"/>
                <w:sz w:val="24"/>
                <w:szCs w:val="24"/>
                <w:lang w:val="en-GB" w:eastAsia="ja-JP"/>
              </w:rPr>
            </w:pPr>
            <w:r w:rsidRPr="00E93F31">
              <w:rPr>
                <w:rFonts w:ascii="Times New Roman" w:eastAsia="MS Mincho" w:hAnsi="Times New Roman" w:cs="Times New Roman"/>
                <w:color w:val="000000"/>
                <w:sz w:val="24"/>
                <w:szCs w:val="24"/>
                <w:lang w:val="en-GB" w:eastAsia="ja-JP"/>
              </w:rPr>
              <w:t>Δ</w:t>
            </w:r>
            <w:r w:rsidRPr="00E93F31">
              <w:rPr>
                <w:rFonts w:ascii="Times New Roman" w:eastAsia="MS Mincho" w:hAnsi="Times New Roman" w:cs="Times New Roman"/>
                <w:i/>
                <w:color w:val="000000"/>
                <w:sz w:val="24"/>
                <w:szCs w:val="24"/>
                <w:lang w:val="en-GB" w:eastAsia="ja-JP"/>
              </w:rPr>
              <w:t>H</w:t>
            </w:r>
            <w:r w:rsidRPr="00E93F31">
              <w:rPr>
                <w:rFonts w:ascii="Times New Roman" w:eastAsia="MS Mincho" w:hAnsi="Times New Roman" w:cs="Times New Roman"/>
                <w:color w:val="000000"/>
                <w:sz w:val="24"/>
                <w:szCs w:val="24"/>
                <w:vertAlign w:val="subscript"/>
                <w:lang w:val="en-GB" w:eastAsia="ja-JP"/>
              </w:rPr>
              <w:t>NH3</w:t>
            </w:r>
            <w:r w:rsidRPr="00E93F31">
              <w:rPr>
                <w:rFonts w:ascii="Times New Roman" w:eastAsia="MS Mincho" w:hAnsi="Times New Roman" w:cs="Times New Roman"/>
                <w:color w:val="000000"/>
                <w:sz w:val="24"/>
                <w:szCs w:val="24"/>
                <w:vertAlign w:val="superscript"/>
                <w:lang w:val="en-GB" w:eastAsia="ja-JP"/>
              </w:rPr>
              <w:t>e</w:t>
            </w:r>
          </w:p>
          <w:p w:rsidR="00063C48" w:rsidRPr="00E93F31" w:rsidRDefault="00063C48" w:rsidP="009A78E5">
            <w:pPr>
              <w:tabs>
                <w:tab w:val="left" w:pos="1286"/>
              </w:tabs>
              <w:spacing w:line="480" w:lineRule="auto"/>
              <w:ind w:right="95"/>
              <w:jc w:val="right"/>
              <w:rPr>
                <w:rFonts w:ascii="Times New Roman" w:eastAsia="GulliverRM" w:hAnsi="Times New Roman" w:cs="Times New Roman"/>
                <w:color w:val="000000"/>
                <w:sz w:val="24"/>
                <w:szCs w:val="24"/>
                <w:lang w:val="en-GB"/>
              </w:rPr>
            </w:pPr>
            <w:r w:rsidRPr="00E93F31">
              <w:rPr>
                <w:rFonts w:ascii="Times New Roman" w:eastAsia="MS Mincho" w:hAnsi="Times New Roman" w:cs="Times New Roman"/>
                <w:color w:val="000000"/>
                <w:sz w:val="24"/>
                <w:szCs w:val="24"/>
                <w:lang w:val="en-GB" w:eastAsia="ja-JP"/>
              </w:rPr>
              <w:t>kJ mol</w:t>
            </w:r>
            <w:r w:rsidRPr="00E93F31">
              <w:rPr>
                <w:rFonts w:ascii="Times New Roman" w:eastAsia="MS Mincho" w:hAnsi="Times New Roman" w:cs="Times New Roman"/>
                <w:color w:val="000000"/>
                <w:sz w:val="24"/>
                <w:szCs w:val="24"/>
                <w:vertAlign w:val="superscript"/>
                <w:lang w:val="en-GB" w:eastAsia="ja-JP"/>
              </w:rPr>
              <w:t>-1</w:t>
            </w:r>
          </w:p>
        </w:tc>
      </w:tr>
      <w:tr w:rsidR="00063C48" w:rsidRPr="00E93F31" w:rsidTr="002D2995">
        <w:trPr>
          <w:trHeight w:val="265"/>
        </w:trPr>
        <w:tc>
          <w:tcPr>
            <w:tcW w:w="2802" w:type="dxa"/>
            <w:tcBorders>
              <w:top w:val="nil"/>
              <w:left w:val="nil"/>
              <w:bottom w:val="nil"/>
              <w:right w:val="nil"/>
            </w:tcBorders>
            <w:shd w:val="clear" w:color="auto" w:fill="auto"/>
          </w:tcPr>
          <w:p w:rsidR="00063C48" w:rsidRPr="00E93F31" w:rsidRDefault="00063C48" w:rsidP="009A78E5">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TiO</w:t>
            </w:r>
            <w:r w:rsidRPr="00E93F31">
              <w:rPr>
                <w:rFonts w:ascii="Times New Roman" w:hAnsi="Times New Roman" w:cs="Times New Roman"/>
                <w:sz w:val="24"/>
                <w:szCs w:val="24"/>
                <w:vertAlign w:val="subscript"/>
                <w:lang w:val="en-GB"/>
              </w:rPr>
              <w:t>2</w:t>
            </w:r>
            <w:r w:rsidRPr="00E93F31">
              <w:rPr>
                <w:rFonts w:ascii="Times New Roman" w:hAnsi="Times New Roman" w:cs="Times New Roman"/>
                <w:sz w:val="24"/>
                <w:szCs w:val="24"/>
                <w:lang w:val="en-GB"/>
              </w:rPr>
              <w:t xml:space="preserve"> (P25 Degussa)</w:t>
            </w:r>
          </w:p>
        </w:tc>
        <w:tc>
          <w:tcPr>
            <w:tcW w:w="897" w:type="dxa"/>
            <w:tcBorders>
              <w:top w:val="nil"/>
              <w:left w:val="nil"/>
              <w:bottom w:val="nil"/>
              <w:right w:val="nil"/>
            </w:tcBorders>
            <w:shd w:val="clear" w:color="auto" w:fill="auto"/>
          </w:tcPr>
          <w:p w:rsidR="00063C48" w:rsidRPr="00E93F31" w:rsidRDefault="00063C48" w:rsidP="00FF5779">
            <w:pPr>
              <w:spacing w:line="480" w:lineRule="auto"/>
              <w:rPr>
                <w:rFonts w:ascii="Times New Roman" w:hAnsi="Times New Roman" w:cs="Times New Roman"/>
                <w:sz w:val="24"/>
                <w:szCs w:val="24"/>
                <w:lang w:val="en-GB"/>
              </w:rPr>
            </w:pPr>
            <w:r w:rsidRPr="00E93F31">
              <w:rPr>
                <w:rFonts w:ascii="Times New Roman" w:hAnsi="Times New Roman" w:cs="Times New Roman"/>
                <w:sz w:val="24"/>
                <w:szCs w:val="24"/>
                <w:lang w:val="en-GB"/>
              </w:rPr>
              <w:t xml:space="preserve">  44</w:t>
            </w:r>
          </w:p>
        </w:tc>
        <w:tc>
          <w:tcPr>
            <w:tcW w:w="1643" w:type="dxa"/>
            <w:tcBorders>
              <w:top w:val="nil"/>
              <w:left w:val="nil"/>
              <w:bottom w:val="nil"/>
              <w:right w:val="nil"/>
            </w:tcBorders>
            <w:shd w:val="clear" w:color="auto" w:fill="auto"/>
          </w:tcPr>
          <w:p w:rsidR="00063C48" w:rsidRPr="00E93F31" w:rsidRDefault="00063C48"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10</w:t>
            </w:r>
          </w:p>
        </w:tc>
        <w:tc>
          <w:tcPr>
            <w:tcW w:w="1345" w:type="dxa"/>
            <w:tcBorders>
              <w:top w:val="nil"/>
              <w:left w:val="nil"/>
              <w:bottom w:val="nil"/>
              <w:right w:val="nil"/>
            </w:tcBorders>
            <w:shd w:val="clear" w:color="auto" w:fill="auto"/>
          </w:tcPr>
          <w:p w:rsidR="00063C48" w:rsidRPr="00E93F31" w:rsidRDefault="00063C48" w:rsidP="009467B2">
            <w:pPr>
              <w:spacing w:line="480" w:lineRule="auto"/>
              <w:ind w:left="309"/>
              <w:rPr>
                <w:rFonts w:ascii="Times New Roman" w:hAnsi="Times New Roman" w:cs="Times New Roman"/>
                <w:sz w:val="24"/>
                <w:szCs w:val="24"/>
                <w:lang w:val="en-GB"/>
              </w:rPr>
            </w:pPr>
            <w:r w:rsidRPr="00E93F31">
              <w:rPr>
                <w:rFonts w:ascii="Times New Roman" w:hAnsi="Times New Roman" w:cs="Times New Roman"/>
                <w:sz w:val="24"/>
                <w:szCs w:val="24"/>
                <w:lang w:val="en-GB"/>
              </w:rPr>
              <w:t xml:space="preserve">  90</w:t>
            </w:r>
          </w:p>
        </w:tc>
        <w:tc>
          <w:tcPr>
            <w:tcW w:w="1643" w:type="dxa"/>
            <w:tcBorders>
              <w:top w:val="nil"/>
              <w:left w:val="nil"/>
              <w:bottom w:val="nil"/>
              <w:right w:val="nil"/>
            </w:tcBorders>
          </w:tcPr>
          <w:p w:rsidR="00063C48" w:rsidRPr="00E93F31" w:rsidRDefault="00063C48" w:rsidP="009A78E5">
            <w:pPr>
              <w:tabs>
                <w:tab w:val="left" w:pos="765"/>
              </w:tabs>
              <w:spacing w:line="480" w:lineRule="auto"/>
              <w:ind w:right="95"/>
              <w:jc w:val="right"/>
              <w:rPr>
                <w:rFonts w:ascii="Times New Roman" w:hAnsi="Times New Roman" w:cs="Times New Roman"/>
                <w:color w:val="000000"/>
                <w:sz w:val="24"/>
                <w:szCs w:val="24"/>
                <w:lang w:val="en-GB"/>
              </w:rPr>
            </w:pPr>
          </w:p>
        </w:tc>
        <w:tc>
          <w:tcPr>
            <w:tcW w:w="1255" w:type="dxa"/>
            <w:tcBorders>
              <w:top w:val="nil"/>
              <w:left w:val="nil"/>
              <w:bottom w:val="nil"/>
              <w:right w:val="nil"/>
            </w:tcBorders>
          </w:tcPr>
          <w:p w:rsidR="00063C48" w:rsidRPr="00E93F31" w:rsidRDefault="00063C48" w:rsidP="009A78E5">
            <w:pPr>
              <w:tabs>
                <w:tab w:val="left" w:pos="765"/>
              </w:tabs>
              <w:spacing w:line="480" w:lineRule="auto"/>
              <w:ind w:right="95"/>
              <w:jc w:val="right"/>
              <w:rPr>
                <w:rFonts w:ascii="Times New Roman" w:hAnsi="Times New Roman" w:cs="Times New Roman"/>
                <w:color w:val="000000"/>
                <w:sz w:val="24"/>
                <w:szCs w:val="24"/>
                <w:lang w:val="en-GB"/>
              </w:rPr>
            </w:pPr>
          </w:p>
        </w:tc>
      </w:tr>
      <w:tr w:rsidR="00063C48" w:rsidRPr="00E93F31" w:rsidTr="002D2995">
        <w:trPr>
          <w:trHeight w:val="265"/>
        </w:trPr>
        <w:tc>
          <w:tcPr>
            <w:tcW w:w="2802" w:type="dxa"/>
            <w:tcBorders>
              <w:top w:val="nil"/>
              <w:left w:val="nil"/>
              <w:bottom w:val="nil"/>
              <w:right w:val="nil"/>
            </w:tcBorders>
            <w:shd w:val="clear" w:color="auto" w:fill="auto"/>
          </w:tcPr>
          <w:p w:rsidR="00063C48" w:rsidRPr="00E93F31" w:rsidRDefault="00063C48" w:rsidP="009A78E5">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SiO</w:t>
            </w:r>
            <w:r w:rsidRPr="00E93F31">
              <w:rPr>
                <w:rFonts w:ascii="Times New Roman" w:hAnsi="Times New Roman" w:cs="Times New Roman"/>
                <w:sz w:val="24"/>
                <w:szCs w:val="24"/>
                <w:vertAlign w:val="subscript"/>
                <w:lang w:val="en-GB"/>
              </w:rPr>
              <w:t>2</w:t>
            </w:r>
            <w:r w:rsidRPr="00E93F31">
              <w:rPr>
                <w:rFonts w:ascii="Times New Roman" w:hAnsi="Times New Roman" w:cs="Times New Roman"/>
                <w:sz w:val="24"/>
                <w:szCs w:val="24"/>
                <w:lang w:val="en-GB"/>
              </w:rPr>
              <w:t xml:space="preserve"> (Aerosil 300)</w:t>
            </w:r>
          </w:p>
        </w:tc>
        <w:tc>
          <w:tcPr>
            <w:tcW w:w="897" w:type="dxa"/>
            <w:tcBorders>
              <w:top w:val="nil"/>
              <w:left w:val="nil"/>
              <w:bottom w:val="nil"/>
              <w:right w:val="nil"/>
            </w:tcBorders>
            <w:shd w:val="clear" w:color="auto" w:fill="auto"/>
          </w:tcPr>
          <w:p w:rsidR="00063C48" w:rsidRPr="00E93F31" w:rsidRDefault="00FF5779" w:rsidP="00FF5779">
            <w:pPr>
              <w:spacing w:line="480" w:lineRule="auto"/>
              <w:rPr>
                <w:rFonts w:ascii="Times New Roman" w:hAnsi="Times New Roman" w:cs="Times New Roman"/>
                <w:sz w:val="24"/>
                <w:szCs w:val="24"/>
                <w:vertAlign w:val="superscript"/>
                <w:lang w:val="en-GB"/>
              </w:rPr>
            </w:pPr>
            <w:r>
              <w:rPr>
                <w:rFonts w:ascii="Times New Roman" w:hAnsi="Times New Roman" w:cs="Times New Roman"/>
                <w:sz w:val="24"/>
                <w:szCs w:val="24"/>
                <w:lang w:val="en-GB"/>
              </w:rPr>
              <w:t xml:space="preserve">  </w:t>
            </w:r>
            <w:r w:rsidR="00063C48" w:rsidRPr="00E93F31">
              <w:rPr>
                <w:rFonts w:ascii="Times New Roman" w:hAnsi="Times New Roman" w:cs="Times New Roman"/>
                <w:sz w:val="24"/>
                <w:szCs w:val="24"/>
                <w:lang w:val="en-GB"/>
              </w:rPr>
              <w:t>300</w:t>
            </w:r>
            <w:r w:rsidR="00063C48" w:rsidRPr="00E93F31">
              <w:rPr>
                <w:rFonts w:ascii="Times New Roman" w:hAnsi="Times New Roman" w:cs="Times New Roman"/>
                <w:sz w:val="24"/>
                <w:szCs w:val="24"/>
                <w:vertAlign w:val="superscript"/>
                <w:lang w:val="en-GB"/>
              </w:rPr>
              <w:t>f</w:t>
            </w:r>
          </w:p>
        </w:tc>
        <w:tc>
          <w:tcPr>
            <w:tcW w:w="1643" w:type="dxa"/>
            <w:tcBorders>
              <w:top w:val="nil"/>
              <w:left w:val="nil"/>
              <w:bottom w:val="nil"/>
              <w:right w:val="nil"/>
            </w:tcBorders>
            <w:shd w:val="clear" w:color="auto" w:fill="auto"/>
          </w:tcPr>
          <w:p w:rsidR="00063C48" w:rsidRPr="00E93F31" w:rsidRDefault="00063C48" w:rsidP="009A78E5">
            <w:pPr>
              <w:spacing w:line="480" w:lineRule="auto"/>
              <w:jc w:val="right"/>
              <w:rPr>
                <w:rFonts w:ascii="Times New Roman" w:hAnsi="Times New Roman" w:cs="Times New Roman"/>
                <w:sz w:val="24"/>
                <w:szCs w:val="24"/>
                <w:lang w:val="en-GB"/>
              </w:rPr>
            </w:pPr>
          </w:p>
        </w:tc>
        <w:tc>
          <w:tcPr>
            <w:tcW w:w="1345" w:type="dxa"/>
            <w:tcBorders>
              <w:top w:val="nil"/>
              <w:left w:val="nil"/>
              <w:bottom w:val="nil"/>
              <w:right w:val="nil"/>
            </w:tcBorders>
            <w:shd w:val="clear" w:color="auto" w:fill="auto"/>
          </w:tcPr>
          <w:p w:rsidR="00063C48" w:rsidRPr="00E93F31" w:rsidRDefault="00063C48" w:rsidP="009467B2">
            <w:pPr>
              <w:spacing w:line="480" w:lineRule="auto"/>
              <w:ind w:left="309"/>
              <w:rPr>
                <w:rFonts w:ascii="Times New Roman" w:hAnsi="Times New Roman" w:cs="Times New Roman"/>
                <w:sz w:val="24"/>
                <w:szCs w:val="24"/>
                <w:lang w:val="en-GB"/>
              </w:rPr>
            </w:pPr>
          </w:p>
        </w:tc>
        <w:tc>
          <w:tcPr>
            <w:tcW w:w="1643" w:type="dxa"/>
            <w:tcBorders>
              <w:top w:val="nil"/>
              <w:left w:val="nil"/>
              <w:bottom w:val="nil"/>
              <w:right w:val="nil"/>
            </w:tcBorders>
          </w:tcPr>
          <w:p w:rsidR="00063C48" w:rsidRPr="00E93F31" w:rsidRDefault="00063C48" w:rsidP="009A78E5">
            <w:pPr>
              <w:tabs>
                <w:tab w:val="left" w:pos="765"/>
              </w:tabs>
              <w:spacing w:line="480" w:lineRule="auto"/>
              <w:ind w:right="95"/>
              <w:jc w:val="right"/>
              <w:rPr>
                <w:rFonts w:ascii="Times New Roman" w:eastAsia="GulliverRM" w:hAnsi="Times New Roman" w:cs="Times New Roman"/>
                <w:color w:val="000000"/>
                <w:sz w:val="24"/>
                <w:szCs w:val="24"/>
                <w:lang w:val="en-GB"/>
              </w:rPr>
            </w:pPr>
          </w:p>
        </w:tc>
        <w:tc>
          <w:tcPr>
            <w:tcW w:w="1255" w:type="dxa"/>
            <w:tcBorders>
              <w:top w:val="nil"/>
              <w:left w:val="nil"/>
              <w:bottom w:val="nil"/>
              <w:right w:val="nil"/>
            </w:tcBorders>
          </w:tcPr>
          <w:p w:rsidR="00063C48" w:rsidRPr="00E93F31" w:rsidRDefault="00063C48" w:rsidP="009A78E5">
            <w:pPr>
              <w:tabs>
                <w:tab w:val="left" w:pos="765"/>
              </w:tabs>
              <w:spacing w:line="480" w:lineRule="auto"/>
              <w:ind w:right="95"/>
              <w:jc w:val="right"/>
              <w:rPr>
                <w:rFonts w:ascii="Times New Roman" w:eastAsia="GulliverRM" w:hAnsi="Times New Roman" w:cs="Times New Roman"/>
                <w:color w:val="000000"/>
                <w:sz w:val="24"/>
                <w:szCs w:val="24"/>
                <w:lang w:val="en-GB"/>
              </w:rPr>
            </w:pPr>
          </w:p>
        </w:tc>
      </w:tr>
      <w:tr w:rsidR="006D3724" w:rsidRPr="00E93F31" w:rsidTr="002D2995">
        <w:trPr>
          <w:trHeight w:val="265"/>
        </w:trPr>
        <w:tc>
          <w:tcPr>
            <w:tcW w:w="2802" w:type="dxa"/>
            <w:tcBorders>
              <w:top w:val="nil"/>
              <w:left w:val="nil"/>
              <w:bottom w:val="nil"/>
              <w:right w:val="nil"/>
            </w:tcBorders>
            <w:shd w:val="clear" w:color="auto" w:fill="auto"/>
          </w:tcPr>
          <w:p w:rsidR="006D3724" w:rsidRPr="00E93F31" w:rsidRDefault="006D3724" w:rsidP="009A78E5">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H</w:t>
            </w:r>
            <w:r w:rsidRPr="00E93F31">
              <w:rPr>
                <w:rFonts w:ascii="Times New Roman" w:hAnsi="Times New Roman" w:cs="Times New Roman"/>
                <w:sz w:val="24"/>
                <w:szCs w:val="24"/>
                <w:vertAlign w:val="subscript"/>
                <w:lang w:val="en-GB"/>
              </w:rPr>
              <w:t>3</w:t>
            </w:r>
            <w:r w:rsidRPr="00E93F31">
              <w:rPr>
                <w:rFonts w:ascii="Times New Roman" w:hAnsi="Times New Roman" w:cs="Times New Roman"/>
                <w:sz w:val="24"/>
                <w:szCs w:val="24"/>
                <w:lang w:val="en-GB"/>
              </w:rPr>
              <w:t>PW</w:t>
            </w:r>
            <w:r w:rsidRPr="00E93F31">
              <w:rPr>
                <w:rFonts w:ascii="Times New Roman" w:hAnsi="Times New Roman" w:cs="Times New Roman"/>
                <w:sz w:val="24"/>
                <w:szCs w:val="24"/>
                <w:vertAlign w:val="subscript"/>
                <w:lang w:val="en-GB"/>
              </w:rPr>
              <w:t>12</w:t>
            </w:r>
            <w:r w:rsidRPr="00E93F31">
              <w:rPr>
                <w:rFonts w:ascii="Times New Roman" w:hAnsi="Times New Roman" w:cs="Times New Roman"/>
                <w:sz w:val="24"/>
                <w:szCs w:val="24"/>
                <w:lang w:val="en-GB"/>
              </w:rPr>
              <w:t>O</w:t>
            </w:r>
            <w:r w:rsidRPr="00E93F31">
              <w:rPr>
                <w:rFonts w:ascii="Times New Roman" w:hAnsi="Times New Roman" w:cs="Times New Roman"/>
                <w:sz w:val="24"/>
                <w:szCs w:val="24"/>
                <w:vertAlign w:val="subscript"/>
                <w:lang w:val="en-GB"/>
              </w:rPr>
              <w:t>40</w:t>
            </w:r>
            <w:r w:rsidR="00B26A60" w:rsidRPr="00E93F31">
              <w:rPr>
                <w:rFonts w:ascii="Times New Roman" w:hAnsi="Times New Roman" w:cs="Times New Roman"/>
                <w:sz w:val="24"/>
                <w:szCs w:val="24"/>
                <w:lang w:val="en-GB"/>
              </w:rPr>
              <w:t xml:space="preserve"> (HPW)</w:t>
            </w:r>
          </w:p>
        </w:tc>
        <w:tc>
          <w:tcPr>
            <w:tcW w:w="897" w:type="dxa"/>
            <w:tcBorders>
              <w:top w:val="nil"/>
              <w:left w:val="nil"/>
              <w:bottom w:val="nil"/>
              <w:right w:val="nil"/>
            </w:tcBorders>
            <w:shd w:val="clear" w:color="auto" w:fill="auto"/>
            <w:vAlign w:val="center"/>
          </w:tcPr>
          <w:p w:rsidR="006D3724" w:rsidRPr="00E93F31" w:rsidRDefault="00FF5779" w:rsidP="00FF5779">
            <w:pPr>
              <w:spacing w:line="480" w:lineRule="auto"/>
              <w:ind w:right="-91"/>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6D3724" w:rsidRPr="00E93F31">
              <w:rPr>
                <w:rFonts w:ascii="Times New Roman" w:hAnsi="Times New Roman" w:cs="Times New Roman"/>
                <w:sz w:val="24"/>
                <w:szCs w:val="24"/>
                <w:lang w:val="en-GB"/>
              </w:rPr>
              <w:t>5.6</w:t>
            </w:r>
          </w:p>
        </w:tc>
        <w:tc>
          <w:tcPr>
            <w:tcW w:w="1643" w:type="dxa"/>
            <w:tcBorders>
              <w:top w:val="nil"/>
              <w:left w:val="nil"/>
              <w:bottom w:val="nil"/>
              <w:right w:val="nil"/>
            </w:tcBorders>
            <w:shd w:val="clear" w:color="auto" w:fill="auto"/>
            <w:vAlign w:val="center"/>
          </w:tcPr>
          <w:p w:rsidR="006D3724" w:rsidRPr="00E93F31" w:rsidRDefault="006D3724" w:rsidP="009A78E5">
            <w:pPr>
              <w:tabs>
                <w:tab w:val="left" w:pos="2078"/>
              </w:tabs>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 xml:space="preserve">   0.04</w:t>
            </w:r>
          </w:p>
        </w:tc>
        <w:tc>
          <w:tcPr>
            <w:tcW w:w="1345" w:type="dxa"/>
            <w:tcBorders>
              <w:top w:val="nil"/>
              <w:left w:val="nil"/>
              <w:bottom w:val="nil"/>
              <w:right w:val="nil"/>
            </w:tcBorders>
            <w:shd w:val="clear" w:color="auto" w:fill="auto"/>
            <w:vAlign w:val="center"/>
          </w:tcPr>
          <w:p w:rsidR="006D3724" w:rsidRPr="00E93F31" w:rsidRDefault="009467B2" w:rsidP="009467B2">
            <w:pPr>
              <w:spacing w:line="480" w:lineRule="auto"/>
              <w:ind w:left="309"/>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6D3724" w:rsidRPr="00E93F31">
              <w:rPr>
                <w:rFonts w:ascii="Times New Roman" w:hAnsi="Times New Roman" w:cs="Times New Roman"/>
                <w:sz w:val="24"/>
                <w:szCs w:val="24"/>
                <w:lang w:val="en-GB"/>
              </w:rPr>
              <w:t>81</w:t>
            </w:r>
          </w:p>
        </w:tc>
        <w:tc>
          <w:tcPr>
            <w:tcW w:w="1643" w:type="dxa"/>
            <w:tcBorders>
              <w:top w:val="nil"/>
              <w:left w:val="nil"/>
              <w:bottom w:val="nil"/>
              <w:right w:val="nil"/>
            </w:tcBorders>
          </w:tcPr>
          <w:p w:rsidR="006D3724" w:rsidRPr="00E93F31" w:rsidRDefault="006D3724" w:rsidP="009A78E5">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019</w:t>
            </w:r>
          </w:p>
        </w:tc>
        <w:tc>
          <w:tcPr>
            <w:tcW w:w="1255" w:type="dxa"/>
            <w:tcBorders>
              <w:top w:val="nil"/>
              <w:left w:val="nil"/>
              <w:bottom w:val="nil"/>
              <w:right w:val="nil"/>
            </w:tcBorders>
          </w:tcPr>
          <w:p w:rsidR="006D3724" w:rsidRPr="00E93F31" w:rsidRDefault="006D3724" w:rsidP="009A78E5">
            <w:pPr>
              <w:tabs>
                <w:tab w:val="left" w:pos="765"/>
              </w:tabs>
              <w:spacing w:line="480" w:lineRule="auto"/>
              <w:ind w:right="95"/>
              <w:jc w:val="right"/>
              <w:rPr>
                <w:rFonts w:ascii="Times New Roman" w:eastAsia="GulliverRM" w:hAnsi="Times New Roman" w:cs="Times New Roman"/>
                <w:color w:val="000000"/>
                <w:sz w:val="24"/>
                <w:szCs w:val="24"/>
                <w:lang w:val="en-GB"/>
              </w:rPr>
            </w:pPr>
            <w:r w:rsidRPr="00E93F31">
              <w:rPr>
                <w:rFonts w:ascii="Times New Roman" w:eastAsia="GulliverRM" w:hAnsi="Times New Roman" w:cs="Times New Roman"/>
                <w:color w:val="000000"/>
                <w:sz w:val="24"/>
                <w:szCs w:val="24"/>
                <w:lang w:val="en-GB"/>
              </w:rPr>
              <w:t xml:space="preserve">    -197</w:t>
            </w:r>
          </w:p>
        </w:tc>
      </w:tr>
      <w:tr w:rsidR="006D3724" w:rsidRPr="00E93F31" w:rsidTr="002D2995">
        <w:trPr>
          <w:trHeight w:val="265"/>
        </w:trPr>
        <w:tc>
          <w:tcPr>
            <w:tcW w:w="2802" w:type="dxa"/>
            <w:tcBorders>
              <w:top w:val="nil"/>
              <w:left w:val="nil"/>
              <w:bottom w:val="nil"/>
              <w:right w:val="nil"/>
            </w:tcBorders>
            <w:shd w:val="clear" w:color="auto" w:fill="auto"/>
          </w:tcPr>
          <w:p w:rsidR="006D3724" w:rsidRPr="00E93F31" w:rsidRDefault="006D3724" w:rsidP="009A78E5">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H</w:t>
            </w:r>
            <w:r w:rsidRPr="00E93F31">
              <w:rPr>
                <w:rFonts w:ascii="Times New Roman" w:hAnsi="Times New Roman" w:cs="Times New Roman"/>
                <w:sz w:val="24"/>
                <w:szCs w:val="24"/>
                <w:vertAlign w:val="subscript"/>
                <w:lang w:val="en-GB"/>
              </w:rPr>
              <w:t>4</w:t>
            </w:r>
            <w:r w:rsidRPr="00E93F31">
              <w:rPr>
                <w:rFonts w:ascii="Times New Roman" w:hAnsi="Times New Roman" w:cs="Times New Roman"/>
                <w:sz w:val="24"/>
                <w:szCs w:val="24"/>
                <w:lang w:val="en-GB"/>
              </w:rPr>
              <w:t>SiW</w:t>
            </w:r>
            <w:r w:rsidRPr="00E93F31">
              <w:rPr>
                <w:rFonts w:ascii="Times New Roman" w:hAnsi="Times New Roman" w:cs="Times New Roman"/>
                <w:sz w:val="24"/>
                <w:szCs w:val="24"/>
                <w:vertAlign w:val="subscript"/>
                <w:lang w:val="en-GB"/>
              </w:rPr>
              <w:t>12</w:t>
            </w:r>
            <w:r w:rsidRPr="00E93F31">
              <w:rPr>
                <w:rFonts w:ascii="Times New Roman" w:hAnsi="Times New Roman" w:cs="Times New Roman"/>
                <w:sz w:val="24"/>
                <w:szCs w:val="24"/>
                <w:lang w:val="en-GB"/>
              </w:rPr>
              <w:t>O</w:t>
            </w:r>
            <w:r w:rsidRPr="00E93F31">
              <w:rPr>
                <w:rFonts w:ascii="Times New Roman" w:hAnsi="Times New Roman" w:cs="Times New Roman"/>
                <w:sz w:val="24"/>
                <w:szCs w:val="24"/>
                <w:vertAlign w:val="subscript"/>
                <w:lang w:val="en-GB"/>
              </w:rPr>
              <w:t>40</w:t>
            </w:r>
            <w:r w:rsidR="00B26A60" w:rsidRPr="00E93F31">
              <w:rPr>
                <w:rFonts w:ascii="Times New Roman" w:hAnsi="Times New Roman" w:cs="Times New Roman"/>
                <w:sz w:val="24"/>
                <w:szCs w:val="24"/>
                <w:lang w:val="en-GB"/>
              </w:rPr>
              <w:t xml:space="preserve"> (HSiW)</w:t>
            </w:r>
          </w:p>
        </w:tc>
        <w:tc>
          <w:tcPr>
            <w:tcW w:w="897" w:type="dxa"/>
            <w:tcBorders>
              <w:top w:val="nil"/>
              <w:left w:val="nil"/>
              <w:bottom w:val="nil"/>
              <w:right w:val="nil"/>
            </w:tcBorders>
            <w:shd w:val="clear" w:color="auto" w:fill="auto"/>
          </w:tcPr>
          <w:p w:rsidR="006D3724" w:rsidRPr="00E93F31" w:rsidRDefault="006D3724" w:rsidP="00FF5779">
            <w:pPr>
              <w:spacing w:line="480" w:lineRule="auto"/>
              <w:ind w:right="-91"/>
              <w:rPr>
                <w:rFonts w:ascii="Times New Roman" w:hAnsi="Times New Roman" w:cs="Times New Roman"/>
                <w:sz w:val="24"/>
                <w:szCs w:val="24"/>
                <w:lang w:val="en-GB"/>
              </w:rPr>
            </w:pPr>
            <w:r w:rsidRPr="00E93F31">
              <w:rPr>
                <w:rFonts w:ascii="Times New Roman" w:hAnsi="Times New Roman" w:cs="Times New Roman"/>
                <w:sz w:val="24"/>
                <w:szCs w:val="24"/>
                <w:lang w:val="en-GB"/>
              </w:rPr>
              <w:t xml:space="preserve"> </w:t>
            </w:r>
            <w:r w:rsidR="00FF5779">
              <w:rPr>
                <w:rFonts w:ascii="Times New Roman" w:hAnsi="Times New Roman" w:cs="Times New Roman"/>
                <w:sz w:val="24"/>
                <w:szCs w:val="24"/>
                <w:lang w:val="en-GB"/>
              </w:rPr>
              <w:t xml:space="preserve"> </w:t>
            </w:r>
            <w:r w:rsidRPr="00E93F31">
              <w:rPr>
                <w:rFonts w:ascii="Times New Roman" w:hAnsi="Times New Roman" w:cs="Times New Roman"/>
                <w:sz w:val="24"/>
                <w:szCs w:val="24"/>
                <w:lang w:val="en-GB"/>
              </w:rPr>
              <w:t xml:space="preserve">9.0 </w:t>
            </w:r>
          </w:p>
        </w:tc>
        <w:tc>
          <w:tcPr>
            <w:tcW w:w="1643" w:type="dxa"/>
            <w:tcBorders>
              <w:top w:val="nil"/>
              <w:left w:val="nil"/>
              <w:bottom w:val="nil"/>
              <w:right w:val="nil"/>
            </w:tcBorders>
            <w:shd w:val="clear" w:color="auto" w:fill="auto"/>
          </w:tcPr>
          <w:p w:rsidR="006D3724" w:rsidRPr="00E93F31" w:rsidRDefault="006D3724"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02</w:t>
            </w:r>
          </w:p>
        </w:tc>
        <w:tc>
          <w:tcPr>
            <w:tcW w:w="1345" w:type="dxa"/>
            <w:tcBorders>
              <w:top w:val="nil"/>
              <w:left w:val="nil"/>
              <w:bottom w:val="nil"/>
              <w:right w:val="nil"/>
            </w:tcBorders>
            <w:shd w:val="clear" w:color="auto" w:fill="auto"/>
          </w:tcPr>
          <w:p w:rsidR="006D3724" w:rsidRPr="00E93F31" w:rsidRDefault="009467B2" w:rsidP="009467B2">
            <w:pPr>
              <w:spacing w:line="480" w:lineRule="auto"/>
              <w:ind w:left="309"/>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6D3724" w:rsidRPr="00E93F31">
              <w:rPr>
                <w:rFonts w:ascii="Times New Roman" w:hAnsi="Times New Roman" w:cs="Times New Roman"/>
                <w:sz w:val="24"/>
                <w:szCs w:val="24"/>
                <w:lang w:val="en-GB"/>
              </w:rPr>
              <w:t>71</w:t>
            </w:r>
          </w:p>
        </w:tc>
        <w:tc>
          <w:tcPr>
            <w:tcW w:w="1643" w:type="dxa"/>
            <w:tcBorders>
              <w:top w:val="nil"/>
              <w:left w:val="nil"/>
              <w:bottom w:val="nil"/>
              <w:right w:val="nil"/>
            </w:tcBorders>
          </w:tcPr>
          <w:p w:rsidR="006D3724" w:rsidRPr="00E93F31" w:rsidRDefault="006D3724" w:rsidP="009A78E5">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042</w:t>
            </w:r>
          </w:p>
        </w:tc>
        <w:tc>
          <w:tcPr>
            <w:tcW w:w="1255" w:type="dxa"/>
            <w:tcBorders>
              <w:top w:val="nil"/>
              <w:left w:val="nil"/>
              <w:bottom w:val="nil"/>
              <w:right w:val="nil"/>
            </w:tcBorders>
          </w:tcPr>
          <w:p w:rsidR="006D3724" w:rsidRPr="00E93F31" w:rsidRDefault="006D3724" w:rsidP="009A78E5">
            <w:pPr>
              <w:tabs>
                <w:tab w:val="left" w:pos="765"/>
              </w:tabs>
              <w:spacing w:line="480" w:lineRule="auto"/>
              <w:ind w:right="95"/>
              <w:jc w:val="right"/>
              <w:rPr>
                <w:rFonts w:ascii="Times New Roman" w:hAnsi="Times New Roman" w:cs="Times New Roman"/>
                <w:i/>
                <w:color w:val="000000"/>
                <w:sz w:val="24"/>
                <w:szCs w:val="24"/>
                <w:vertAlign w:val="superscript"/>
                <w:lang w:val="en-GB"/>
              </w:rPr>
            </w:pPr>
            <w:r w:rsidRPr="00E93F31">
              <w:rPr>
                <w:rFonts w:ascii="Times New Roman" w:hAnsi="Times New Roman" w:cs="Times New Roman"/>
                <w:color w:val="000000"/>
                <w:sz w:val="24"/>
                <w:szCs w:val="24"/>
                <w:lang w:val="en-GB"/>
              </w:rPr>
              <w:t>-171</w:t>
            </w:r>
          </w:p>
        </w:tc>
      </w:tr>
      <w:tr w:rsidR="006D3724" w:rsidRPr="00E93F31" w:rsidTr="002D2995">
        <w:trPr>
          <w:trHeight w:val="265"/>
        </w:trPr>
        <w:tc>
          <w:tcPr>
            <w:tcW w:w="2802" w:type="dxa"/>
            <w:tcBorders>
              <w:top w:val="nil"/>
              <w:left w:val="nil"/>
              <w:bottom w:val="nil"/>
              <w:right w:val="nil"/>
            </w:tcBorders>
            <w:shd w:val="clear" w:color="auto" w:fill="auto"/>
          </w:tcPr>
          <w:p w:rsidR="006D3724" w:rsidRPr="00E93F31" w:rsidRDefault="006D3724" w:rsidP="002D2995">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Cs</w:t>
            </w:r>
            <w:r w:rsidRPr="00E93F31">
              <w:rPr>
                <w:rFonts w:ascii="Times New Roman" w:hAnsi="Times New Roman" w:cs="Times New Roman"/>
                <w:sz w:val="24"/>
                <w:szCs w:val="24"/>
                <w:vertAlign w:val="subscript"/>
                <w:lang w:val="en-GB"/>
              </w:rPr>
              <w:t>2.5</w:t>
            </w:r>
            <w:r w:rsidR="002D2995" w:rsidRPr="00E93F31">
              <w:rPr>
                <w:rFonts w:ascii="Times New Roman" w:hAnsi="Times New Roman" w:cs="Times New Roman"/>
                <w:sz w:val="24"/>
                <w:szCs w:val="24"/>
                <w:lang w:val="en-GB"/>
              </w:rPr>
              <w:t>H</w:t>
            </w:r>
            <w:r w:rsidR="002D2995" w:rsidRPr="00E93F31">
              <w:rPr>
                <w:rFonts w:ascii="Times New Roman" w:hAnsi="Times New Roman" w:cs="Times New Roman"/>
                <w:sz w:val="24"/>
                <w:szCs w:val="24"/>
                <w:vertAlign w:val="subscript"/>
                <w:lang w:val="en-GB"/>
              </w:rPr>
              <w:t>0.5</w:t>
            </w:r>
            <w:r w:rsidRPr="00E93F31">
              <w:rPr>
                <w:rFonts w:ascii="Times New Roman" w:hAnsi="Times New Roman" w:cs="Times New Roman"/>
                <w:sz w:val="24"/>
                <w:szCs w:val="24"/>
                <w:lang w:val="en-GB"/>
              </w:rPr>
              <w:t>PW</w:t>
            </w:r>
            <w:r w:rsidRPr="00E93F31">
              <w:rPr>
                <w:rFonts w:ascii="Times New Roman" w:hAnsi="Times New Roman" w:cs="Times New Roman"/>
                <w:sz w:val="24"/>
                <w:szCs w:val="24"/>
                <w:vertAlign w:val="subscript"/>
                <w:lang w:val="en-GB"/>
              </w:rPr>
              <w:t>12</w:t>
            </w:r>
            <w:r w:rsidRPr="00E93F31">
              <w:rPr>
                <w:rFonts w:ascii="Times New Roman" w:hAnsi="Times New Roman" w:cs="Times New Roman"/>
                <w:sz w:val="24"/>
                <w:szCs w:val="24"/>
                <w:lang w:val="en-GB"/>
              </w:rPr>
              <w:t>O</w:t>
            </w:r>
            <w:r w:rsidRPr="00E93F31">
              <w:rPr>
                <w:rFonts w:ascii="Times New Roman" w:hAnsi="Times New Roman" w:cs="Times New Roman"/>
                <w:sz w:val="24"/>
                <w:szCs w:val="24"/>
                <w:vertAlign w:val="subscript"/>
                <w:lang w:val="en-GB"/>
              </w:rPr>
              <w:t>40</w:t>
            </w:r>
            <w:r w:rsidR="00641C72" w:rsidRPr="00E93F31">
              <w:rPr>
                <w:rFonts w:ascii="Times New Roman" w:hAnsi="Times New Roman" w:cs="Times New Roman"/>
                <w:sz w:val="24"/>
                <w:szCs w:val="24"/>
                <w:lang w:val="en-GB"/>
              </w:rPr>
              <w:t xml:space="preserve"> (CsPW)</w:t>
            </w:r>
          </w:p>
        </w:tc>
        <w:tc>
          <w:tcPr>
            <w:tcW w:w="897" w:type="dxa"/>
            <w:tcBorders>
              <w:top w:val="nil"/>
              <w:left w:val="nil"/>
              <w:bottom w:val="nil"/>
              <w:right w:val="nil"/>
            </w:tcBorders>
            <w:shd w:val="clear" w:color="auto" w:fill="auto"/>
          </w:tcPr>
          <w:p w:rsidR="006D3724" w:rsidRPr="00E93F31" w:rsidRDefault="00FF5779" w:rsidP="00FF5779">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6D3724" w:rsidRPr="00E93F31">
              <w:rPr>
                <w:rFonts w:ascii="Times New Roman" w:hAnsi="Times New Roman" w:cs="Times New Roman"/>
                <w:sz w:val="24"/>
                <w:szCs w:val="24"/>
                <w:lang w:val="en-GB"/>
              </w:rPr>
              <w:t>132</w:t>
            </w:r>
          </w:p>
        </w:tc>
        <w:tc>
          <w:tcPr>
            <w:tcW w:w="1643" w:type="dxa"/>
            <w:tcBorders>
              <w:top w:val="nil"/>
              <w:left w:val="nil"/>
              <w:bottom w:val="nil"/>
              <w:right w:val="nil"/>
            </w:tcBorders>
            <w:shd w:val="clear" w:color="auto" w:fill="auto"/>
          </w:tcPr>
          <w:p w:rsidR="006D3724" w:rsidRPr="00E93F31" w:rsidRDefault="006D3724"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10</w:t>
            </w:r>
          </w:p>
        </w:tc>
        <w:tc>
          <w:tcPr>
            <w:tcW w:w="1345" w:type="dxa"/>
            <w:tcBorders>
              <w:top w:val="nil"/>
              <w:left w:val="nil"/>
              <w:bottom w:val="nil"/>
              <w:right w:val="nil"/>
            </w:tcBorders>
            <w:shd w:val="clear" w:color="auto" w:fill="auto"/>
          </w:tcPr>
          <w:p w:rsidR="006D3724" w:rsidRPr="00E93F31" w:rsidRDefault="006D3724" w:rsidP="009467B2">
            <w:pPr>
              <w:spacing w:line="480" w:lineRule="auto"/>
              <w:ind w:left="309"/>
              <w:rPr>
                <w:rFonts w:ascii="Times New Roman" w:hAnsi="Times New Roman" w:cs="Times New Roman"/>
                <w:sz w:val="24"/>
                <w:szCs w:val="24"/>
                <w:lang w:val="en-GB"/>
              </w:rPr>
            </w:pPr>
            <w:r w:rsidRPr="00E93F31">
              <w:rPr>
                <w:rFonts w:ascii="Times New Roman" w:hAnsi="Times New Roman" w:cs="Times New Roman"/>
                <w:sz w:val="24"/>
                <w:szCs w:val="24"/>
                <w:lang w:val="en-GB"/>
              </w:rPr>
              <w:t xml:space="preserve">  29</w:t>
            </w:r>
          </w:p>
        </w:tc>
        <w:tc>
          <w:tcPr>
            <w:tcW w:w="1643" w:type="dxa"/>
            <w:tcBorders>
              <w:top w:val="nil"/>
              <w:left w:val="nil"/>
              <w:bottom w:val="nil"/>
              <w:right w:val="nil"/>
            </w:tcBorders>
          </w:tcPr>
          <w:p w:rsidR="006D3724" w:rsidRPr="00E93F31" w:rsidRDefault="006D3724" w:rsidP="009A78E5">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076</w:t>
            </w:r>
          </w:p>
        </w:tc>
        <w:tc>
          <w:tcPr>
            <w:tcW w:w="1255" w:type="dxa"/>
            <w:tcBorders>
              <w:top w:val="nil"/>
              <w:left w:val="nil"/>
              <w:bottom w:val="nil"/>
              <w:right w:val="nil"/>
            </w:tcBorders>
          </w:tcPr>
          <w:p w:rsidR="006D3724" w:rsidRPr="00E93F31" w:rsidRDefault="006D3724" w:rsidP="009A78E5">
            <w:pPr>
              <w:tabs>
                <w:tab w:val="left" w:pos="765"/>
              </w:tabs>
              <w:spacing w:line="480" w:lineRule="auto"/>
              <w:ind w:right="95"/>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164</w:t>
            </w:r>
          </w:p>
        </w:tc>
      </w:tr>
      <w:tr w:rsidR="006D3724" w:rsidRPr="00E93F31" w:rsidTr="002D2995">
        <w:trPr>
          <w:trHeight w:val="265"/>
        </w:trPr>
        <w:tc>
          <w:tcPr>
            <w:tcW w:w="2802" w:type="dxa"/>
            <w:tcBorders>
              <w:top w:val="nil"/>
              <w:left w:val="nil"/>
              <w:bottom w:val="nil"/>
              <w:right w:val="nil"/>
            </w:tcBorders>
            <w:shd w:val="clear" w:color="auto" w:fill="auto"/>
          </w:tcPr>
          <w:p w:rsidR="006D3724" w:rsidRPr="00E93F31" w:rsidRDefault="006D3724" w:rsidP="009A78E5">
            <w:pPr>
              <w:spacing w:line="480" w:lineRule="auto"/>
              <w:jc w:val="both"/>
              <w:rPr>
                <w:rFonts w:ascii="Times New Roman" w:hAnsi="Times New Roman" w:cs="Times New Roman"/>
                <w:sz w:val="24"/>
                <w:szCs w:val="24"/>
                <w:vertAlign w:val="subscript"/>
                <w:lang w:val="en-GB"/>
              </w:rPr>
            </w:pPr>
            <w:r w:rsidRPr="00E93F31">
              <w:rPr>
                <w:rFonts w:ascii="Times New Roman" w:hAnsi="Times New Roman" w:cs="Times New Roman"/>
                <w:sz w:val="24"/>
                <w:szCs w:val="24"/>
                <w:lang w:val="en-GB"/>
              </w:rPr>
              <w:t>Cs</w:t>
            </w:r>
            <w:r w:rsidRPr="00E93F31">
              <w:rPr>
                <w:rFonts w:ascii="Times New Roman" w:hAnsi="Times New Roman" w:cs="Times New Roman"/>
                <w:sz w:val="24"/>
                <w:szCs w:val="24"/>
                <w:vertAlign w:val="subscript"/>
                <w:lang w:val="en-GB"/>
              </w:rPr>
              <w:t>2.25</w:t>
            </w:r>
            <w:r w:rsidRPr="00E93F31">
              <w:rPr>
                <w:rFonts w:ascii="Times New Roman" w:hAnsi="Times New Roman" w:cs="Times New Roman"/>
                <w:sz w:val="24"/>
                <w:szCs w:val="24"/>
                <w:lang w:val="en-GB"/>
              </w:rPr>
              <w:t>H</w:t>
            </w:r>
            <w:r w:rsidRPr="00E93F31">
              <w:rPr>
                <w:rFonts w:ascii="Times New Roman" w:hAnsi="Times New Roman" w:cs="Times New Roman"/>
                <w:sz w:val="24"/>
                <w:szCs w:val="24"/>
                <w:vertAlign w:val="subscript"/>
                <w:lang w:val="en-GB"/>
              </w:rPr>
              <w:t>0.75</w:t>
            </w:r>
            <w:r w:rsidRPr="00E93F31">
              <w:rPr>
                <w:rFonts w:ascii="Times New Roman" w:hAnsi="Times New Roman" w:cs="Times New Roman"/>
                <w:sz w:val="24"/>
                <w:szCs w:val="24"/>
                <w:lang w:val="en-GB"/>
              </w:rPr>
              <w:t>PW</w:t>
            </w:r>
            <w:r w:rsidRPr="00E93F31">
              <w:rPr>
                <w:rFonts w:ascii="Times New Roman" w:hAnsi="Times New Roman" w:cs="Times New Roman"/>
                <w:sz w:val="24"/>
                <w:szCs w:val="24"/>
                <w:vertAlign w:val="subscript"/>
                <w:lang w:val="en-GB"/>
              </w:rPr>
              <w:t>12</w:t>
            </w:r>
            <w:r w:rsidRPr="00E93F31">
              <w:rPr>
                <w:rFonts w:ascii="Times New Roman" w:hAnsi="Times New Roman" w:cs="Times New Roman"/>
                <w:sz w:val="24"/>
                <w:szCs w:val="24"/>
                <w:lang w:val="en-GB"/>
              </w:rPr>
              <w:t>O</w:t>
            </w:r>
            <w:r w:rsidRPr="00E93F31">
              <w:rPr>
                <w:rFonts w:ascii="Times New Roman" w:hAnsi="Times New Roman" w:cs="Times New Roman"/>
                <w:sz w:val="24"/>
                <w:szCs w:val="24"/>
                <w:vertAlign w:val="subscript"/>
                <w:lang w:val="en-GB"/>
              </w:rPr>
              <w:t>40</w:t>
            </w:r>
          </w:p>
        </w:tc>
        <w:tc>
          <w:tcPr>
            <w:tcW w:w="897" w:type="dxa"/>
            <w:tcBorders>
              <w:top w:val="nil"/>
              <w:left w:val="nil"/>
              <w:bottom w:val="nil"/>
              <w:right w:val="nil"/>
            </w:tcBorders>
            <w:shd w:val="clear" w:color="auto" w:fill="auto"/>
          </w:tcPr>
          <w:p w:rsidR="006D3724" w:rsidRPr="00E93F31" w:rsidRDefault="00FF5779" w:rsidP="00FF5779">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6D3724" w:rsidRPr="00E93F31">
              <w:rPr>
                <w:rFonts w:ascii="Times New Roman" w:hAnsi="Times New Roman" w:cs="Times New Roman"/>
                <w:sz w:val="24"/>
                <w:szCs w:val="24"/>
                <w:lang w:val="en-GB"/>
              </w:rPr>
              <w:t>128</w:t>
            </w:r>
          </w:p>
        </w:tc>
        <w:tc>
          <w:tcPr>
            <w:tcW w:w="1643" w:type="dxa"/>
            <w:tcBorders>
              <w:top w:val="nil"/>
              <w:left w:val="nil"/>
              <w:bottom w:val="nil"/>
              <w:right w:val="nil"/>
            </w:tcBorders>
            <w:shd w:val="clear" w:color="auto" w:fill="auto"/>
          </w:tcPr>
          <w:p w:rsidR="006D3724" w:rsidRPr="00E93F31" w:rsidRDefault="006D3724"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07</w:t>
            </w:r>
          </w:p>
        </w:tc>
        <w:tc>
          <w:tcPr>
            <w:tcW w:w="1345" w:type="dxa"/>
            <w:tcBorders>
              <w:top w:val="nil"/>
              <w:left w:val="nil"/>
              <w:bottom w:val="nil"/>
              <w:right w:val="nil"/>
            </w:tcBorders>
            <w:shd w:val="clear" w:color="auto" w:fill="auto"/>
          </w:tcPr>
          <w:p w:rsidR="006D3724" w:rsidRPr="00E93F31" w:rsidRDefault="006D3724" w:rsidP="009467B2">
            <w:pPr>
              <w:spacing w:line="480" w:lineRule="auto"/>
              <w:ind w:left="309"/>
              <w:rPr>
                <w:rFonts w:ascii="Times New Roman" w:hAnsi="Times New Roman" w:cs="Times New Roman"/>
                <w:sz w:val="24"/>
                <w:szCs w:val="24"/>
                <w:lang w:val="en-GB"/>
              </w:rPr>
            </w:pPr>
            <w:r w:rsidRPr="00E93F31">
              <w:rPr>
                <w:rFonts w:ascii="Times New Roman" w:hAnsi="Times New Roman" w:cs="Times New Roman"/>
                <w:sz w:val="24"/>
                <w:szCs w:val="24"/>
                <w:lang w:val="en-GB"/>
              </w:rPr>
              <w:t xml:space="preserve">  22</w:t>
            </w:r>
          </w:p>
        </w:tc>
        <w:tc>
          <w:tcPr>
            <w:tcW w:w="1643" w:type="dxa"/>
            <w:tcBorders>
              <w:top w:val="nil"/>
              <w:left w:val="nil"/>
              <w:bottom w:val="nil"/>
              <w:right w:val="nil"/>
            </w:tcBorders>
          </w:tcPr>
          <w:p w:rsidR="006D3724" w:rsidRPr="00E93F31" w:rsidRDefault="006D3724" w:rsidP="009A78E5">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110</w:t>
            </w:r>
          </w:p>
        </w:tc>
        <w:tc>
          <w:tcPr>
            <w:tcW w:w="1255" w:type="dxa"/>
            <w:tcBorders>
              <w:top w:val="nil"/>
              <w:left w:val="nil"/>
              <w:bottom w:val="nil"/>
              <w:right w:val="nil"/>
            </w:tcBorders>
          </w:tcPr>
          <w:p w:rsidR="006D3724" w:rsidRPr="00E93F31" w:rsidRDefault="006D3724" w:rsidP="009A78E5">
            <w:pPr>
              <w:tabs>
                <w:tab w:val="left" w:pos="765"/>
              </w:tabs>
              <w:spacing w:line="480" w:lineRule="auto"/>
              <w:ind w:right="95"/>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162</w:t>
            </w:r>
          </w:p>
        </w:tc>
      </w:tr>
      <w:tr w:rsidR="006D3724" w:rsidRPr="00E93F31" w:rsidTr="002D2995">
        <w:trPr>
          <w:trHeight w:val="265"/>
        </w:trPr>
        <w:tc>
          <w:tcPr>
            <w:tcW w:w="2802" w:type="dxa"/>
            <w:tcBorders>
              <w:top w:val="nil"/>
              <w:left w:val="nil"/>
              <w:bottom w:val="nil"/>
              <w:right w:val="nil"/>
            </w:tcBorders>
            <w:shd w:val="clear" w:color="auto" w:fill="auto"/>
          </w:tcPr>
          <w:p w:rsidR="006D3724" w:rsidRPr="00E93F31" w:rsidRDefault="006D3724" w:rsidP="009A78E5">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15%HPW/SiO</w:t>
            </w:r>
            <w:r w:rsidRPr="00E93F31">
              <w:rPr>
                <w:rFonts w:ascii="Times New Roman" w:hAnsi="Times New Roman" w:cs="Times New Roman"/>
                <w:sz w:val="24"/>
                <w:szCs w:val="24"/>
                <w:vertAlign w:val="subscript"/>
                <w:lang w:val="en-GB"/>
              </w:rPr>
              <w:t>2</w:t>
            </w:r>
            <w:r w:rsidRPr="00E93F31">
              <w:rPr>
                <w:rFonts w:ascii="Times New Roman" w:hAnsi="Times New Roman" w:cs="Times New Roman"/>
                <w:sz w:val="24"/>
                <w:szCs w:val="24"/>
                <w:lang w:val="en-GB"/>
              </w:rPr>
              <w:t xml:space="preserve"> </w:t>
            </w:r>
          </w:p>
        </w:tc>
        <w:tc>
          <w:tcPr>
            <w:tcW w:w="897" w:type="dxa"/>
            <w:tcBorders>
              <w:top w:val="nil"/>
              <w:left w:val="nil"/>
              <w:bottom w:val="nil"/>
              <w:right w:val="nil"/>
            </w:tcBorders>
            <w:shd w:val="clear" w:color="auto" w:fill="auto"/>
          </w:tcPr>
          <w:p w:rsidR="006D3724" w:rsidRPr="00E93F31" w:rsidRDefault="00FF5779" w:rsidP="00FF5779">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6D3724" w:rsidRPr="00E93F31">
              <w:rPr>
                <w:rFonts w:ascii="Times New Roman" w:hAnsi="Times New Roman" w:cs="Times New Roman"/>
                <w:sz w:val="24"/>
                <w:szCs w:val="24"/>
                <w:lang w:val="en-GB"/>
              </w:rPr>
              <w:t>202</w:t>
            </w:r>
          </w:p>
        </w:tc>
        <w:tc>
          <w:tcPr>
            <w:tcW w:w="1643" w:type="dxa"/>
            <w:tcBorders>
              <w:top w:val="nil"/>
              <w:left w:val="nil"/>
              <w:bottom w:val="nil"/>
              <w:right w:val="nil"/>
            </w:tcBorders>
            <w:shd w:val="clear" w:color="auto" w:fill="auto"/>
          </w:tcPr>
          <w:p w:rsidR="006D3724" w:rsidRPr="00E93F31" w:rsidRDefault="006D3724"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1.00</w:t>
            </w:r>
          </w:p>
        </w:tc>
        <w:tc>
          <w:tcPr>
            <w:tcW w:w="1345" w:type="dxa"/>
            <w:tcBorders>
              <w:top w:val="nil"/>
              <w:left w:val="nil"/>
              <w:bottom w:val="nil"/>
              <w:right w:val="nil"/>
            </w:tcBorders>
            <w:shd w:val="clear" w:color="auto" w:fill="auto"/>
          </w:tcPr>
          <w:p w:rsidR="006D3724" w:rsidRPr="00E93F31" w:rsidRDefault="009467B2" w:rsidP="009467B2">
            <w:pPr>
              <w:spacing w:line="480" w:lineRule="auto"/>
              <w:ind w:left="309"/>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6D3724" w:rsidRPr="00E93F31">
              <w:rPr>
                <w:rFonts w:ascii="Times New Roman" w:hAnsi="Times New Roman" w:cs="Times New Roman"/>
                <w:sz w:val="24"/>
                <w:szCs w:val="24"/>
                <w:lang w:val="en-GB"/>
              </w:rPr>
              <w:t>169</w:t>
            </w:r>
          </w:p>
        </w:tc>
        <w:tc>
          <w:tcPr>
            <w:tcW w:w="1643" w:type="dxa"/>
            <w:tcBorders>
              <w:top w:val="nil"/>
              <w:left w:val="nil"/>
              <w:bottom w:val="nil"/>
              <w:right w:val="nil"/>
            </w:tcBorders>
          </w:tcPr>
          <w:p w:rsidR="006D3724" w:rsidRPr="00E93F31" w:rsidRDefault="006D3724" w:rsidP="009A78E5">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156</w:t>
            </w:r>
          </w:p>
        </w:tc>
        <w:tc>
          <w:tcPr>
            <w:tcW w:w="1255" w:type="dxa"/>
            <w:tcBorders>
              <w:top w:val="nil"/>
              <w:left w:val="nil"/>
              <w:bottom w:val="nil"/>
              <w:right w:val="nil"/>
            </w:tcBorders>
          </w:tcPr>
          <w:p w:rsidR="006D3724" w:rsidRPr="00E93F31" w:rsidRDefault="006D3724" w:rsidP="009A78E5">
            <w:pPr>
              <w:tabs>
                <w:tab w:val="left" w:pos="765"/>
              </w:tabs>
              <w:spacing w:line="480" w:lineRule="auto"/>
              <w:ind w:right="95"/>
              <w:jc w:val="right"/>
              <w:rPr>
                <w:rFonts w:ascii="Times New Roman" w:eastAsia="GulliverRM" w:hAnsi="Times New Roman" w:cs="Times New Roman"/>
                <w:color w:val="000000"/>
                <w:sz w:val="24"/>
                <w:szCs w:val="24"/>
                <w:vertAlign w:val="superscript"/>
                <w:lang w:val="en-GB"/>
              </w:rPr>
            </w:pPr>
            <w:r w:rsidRPr="00E93F31">
              <w:rPr>
                <w:rFonts w:ascii="Times New Roman" w:eastAsia="GulliverRM" w:hAnsi="Times New Roman" w:cs="Times New Roman"/>
                <w:color w:val="000000"/>
                <w:sz w:val="24"/>
                <w:szCs w:val="24"/>
                <w:lang w:val="en-GB"/>
              </w:rPr>
              <w:t>-154</w:t>
            </w:r>
          </w:p>
        </w:tc>
      </w:tr>
      <w:tr w:rsidR="006D3724" w:rsidRPr="00E93F31" w:rsidTr="002D2995">
        <w:trPr>
          <w:trHeight w:val="265"/>
        </w:trPr>
        <w:tc>
          <w:tcPr>
            <w:tcW w:w="2802" w:type="dxa"/>
            <w:tcBorders>
              <w:top w:val="nil"/>
              <w:left w:val="nil"/>
              <w:bottom w:val="nil"/>
              <w:right w:val="nil"/>
            </w:tcBorders>
            <w:shd w:val="clear" w:color="auto" w:fill="auto"/>
          </w:tcPr>
          <w:p w:rsidR="006D3724" w:rsidRPr="00E93F31" w:rsidRDefault="006D3724" w:rsidP="009A78E5">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15%HSiW/SiO</w:t>
            </w:r>
            <w:r w:rsidRPr="00E93F31">
              <w:rPr>
                <w:rFonts w:ascii="Times New Roman" w:hAnsi="Times New Roman" w:cs="Times New Roman"/>
                <w:sz w:val="24"/>
                <w:szCs w:val="24"/>
                <w:vertAlign w:val="subscript"/>
                <w:lang w:val="en-GB"/>
              </w:rPr>
              <w:t>2</w:t>
            </w:r>
          </w:p>
        </w:tc>
        <w:tc>
          <w:tcPr>
            <w:tcW w:w="897" w:type="dxa"/>
            <w:tcBorders>
              <w:top w:val="nil"/>
              <w:left w:val="nil"/>
              <w:bottom w:val="nil"/>
              <w:right w:val="nil"/>
            </w:tcBorders>
            <w:shd w:val="clear" w:color="auto" w:fill="auto"/>
          </w:tcPr>
          <w:p w:rsidR="006D3724" w:rsidRPr="00E93F31" w:rsidRDefault="00FF5779" w:rsidP="00FF5779">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6D3724" w:rsidRPr="00E93F31">
              <w:rPr>
                <w:rFonts w:ascii="Times New Roman" w:hAnsi="Times New Roman" w:cs="Times New Roman"/>
                <w:sz w:val="24"/>
                <w:szCs w:val="24"/>
                <w:lang w:val="en-GB"/>
              </w:rPr>
              <w:t>221</w:t>
            </w:r>
          </w:p>
        </w:tc>
        <w:tc>
          <w:tcPr>
            <w:tcW w:w="1643" w:type="dxa"/>
            <w:tcBorders>
              <w:top w:val="nil"/>
              <w:left w:val="nil"/>
              <w:bottom w:val="nil"/>
              <w:right w:val="nil"/>
            </w:tcBorders>
            <w:shd w:val="clear" w:color="auto" w:fill="auto"/>
          </w:tcPr>
          <w:p w:rsidR="006D3724" w:rsidRPr="00E93F31" w:rsidRDefault="006D3724"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1.02</w:t>
            </w:r>
          </w:p>
        </w:tc>
        <w:tc>
          <w:tcPr>
            <w:tcW w:w="1345" w:type="dxa"/>
            <w:tcBorders>
              <w:top w:val="nil"/>
              <w:left w:val="nil"/>
              <w:bottom w:val="nil"/>
              <w:right w:val="nil"/>
            </w:tcBorders>
            <w:shd w:val="clear" w:color="auto" w:fill="auto"/>
          </w:tcPr>
          <w:p w:rsidR="006D3724" w:rsidRPr="00E93F31" w:rsidRDefault="009467B2" w:rsidP="009467B2">
            <w:pPr>
              <w:spacing w:line="480" w:lineRule="auto"/>
              <w:ind w:left="309"/>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6D3724" w:rsidRPr="00E93F31">
              <w:rPr>
                <w:rFonts w:ascii="Times New Roman" w:hAnsi="Times New Roman" w:cs="Times New Roman"/>
                <w:sz w:val="24"/>
                <w:szCs w:val="24"/>
                <w:lang w:val="en-GB"/>
              </w:rPr>
              <w:t>185</w:t>
            </w:r>
          </w:p>
        </w:tc>
        <w:tc>
          <w:tcPr>
            <w:tcW w:w="1643" w:type="dxa"/>
            <w:tcBorders>
              <w:top w:val="nil"/>
              <w:left w:val="nil"/>
              <w:bottom w:val="nil"/>
              <w:right w:val="nil"/>
            </w:tcBorders>
          </w:tcPr>
          <w:p w:rsidR="006D3724" w:rsidRPr="00E93F31" w:rsidRDefault="006D3724" w:rsidP="009A78E5">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208</w:t>
            </w:r>
          </w:p>
        </w:tc>
        <w:tc>
          <w:tcPr>
            <w:tcW w:w="1255" w:type="dxa"/>
            <w:tcBorders>
              <w:top w:val="nil"/>
              <w:left w:val="nil"/>
              <w:bottom w:val="nil"/>
              <w:right w:val="nil"/>
            </w:tcBorders>
          </w:tcPr>
          <w:p w:rsidR="006D3724" w:rsidRPr="00E93F31" w:rsidRDefault="006D3724" w:rsidP="009A78E5">
            <w:pPr>
              <w:tabs>
                <w:tab w:val="left" w:pos="765"/>
              </w:tabs>
              <w:spacing w:line="480" w:lineRule="auto"/>
              <w:ind w:right="95"/>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154</w:t>
            </w:r>
          </w:p>
        </w:tc>
      </w:tr>
      <w:tr w:rsidR="00063C48" w:rsidRPr="00E93F31" w:rsidTr="002D2995">
        <w:trPr>
          <w:trHeight w:val="265"/>
        </w:trPr>
        <w:tc>
          <w:tcPr>
            <w:tcW w:w="2802" w:type="dxa"/>
            <w:tcBorders>
              <w:top w:val="nil"/>
              <w:left w:val="nil"/>
              <w:bottom w:val="single" w:sz="4" w:space="0" w:color="auto"/>
              <w:right w:val="nil"/>
            </w:tcBorders>
            <w:shd w:val="clear" w:color="auto" w:fill="auto"/>
          </w:tcPr>
          <w:p w:rsidR="00063C48" w:rsidRPr="00E93F31" w:rsidRDefault="00063C48" w:rsidP="009A78E5">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15%HPW/TiO</w:t>
            </w:r>
            <w:r w:rsidRPr="00E93F31">
              <w:rPr>
                <w:rFonts w:ascii="Times New Roman" w:hAnsi="Times New Roman" w:cs="Times New Roman"/>
                <w:sz w:val="24"/>
                <w:szCs w:val="24"/>
                <w:vertAlign w:val="subscript"/>
                <w:lang w:val="en-GB"/>
              </w:rPr>
              <w:t>2</w:t>
            </w:r>
          </w:p>
        </w:tc>
        <w:tc>
          <w:tcPr>
            <w:tcW w:w="897" w:type="dxa"/>
            <w:tcBorders>
              <w:top w:val="nil"/>
              <w:left w:val="nil"/>
              <w:bottom w:val="single" w:sz="4" w:space="0" w:color="auto"/>
              <w:right w:val="nil"/>
            </w:tcBorders>
            <w:shd w:val="clear" w:color="auto" w:fill="auto"/>
          </w:tcPr>
          <w:p w:rsidR="00063C48" w:rsidRPr="00E93F31" w:rsidRDefault="00FF5779" w:rsidP="00FF5779">
            <w:pPr>
              <w:spacing w:line="480" w:lineRule="auto"/>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063C48" w:rsidRPr="00E93F31">
              <w:rPr>
                <w:rFonts w:ascii="Times New Roman" w:hAnsi="Times New Roman" w:cs="Times New Roman"/>
                <w:sz w:val="24"/>
                <w:szCs w:val="24"/>
                <w:lang w:val="en-GB"/>
              </w:rPr>
              <w:t>45</w:t>
            </w:r>
          </w:p>
        </w:tc>
        <w:tc>
          <w:tcPr>
            <w:tcW w:w="1643" w:type="dxa"/>
            <w:tcBorders>
              <w:top w:val="nil"/>
              <w:left w:val="nil"/>
              <w:bottom w:val="single" w:sz="4" w:space="0" w:color="auto"/>
              <w:right w:val="nil"/>
            </w:tcBorders>
            <w:shd w:val="clear" w:color="auto" w:fill="auto"/>
          </w:tcPr>
          <w:p w:rsidR="00063C48" w:rsidRPr="00E93F31" w:rsidRDefault="00063C48" w:rsidP="009A7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20</w:t>
            </w:r>
          </w:p>
        </w:tc>
        <w:tc>
          <w:tcPr>
            <w:tcW w:w="1345" w:type="dxa"/>
            <w:tcBorders>
              <w:top w:val="nil"/>
              <w:left w:val="nil"/>
              <w:bottom w:val="single" w:sz="4" w:space="0" w:color="auto"/>
              <w:right w:val="nil"/>
            </w:tcBorders>
            <w:shd w:val="clear" w:color="auto" w:fill="auto"/>
          </w:tcPr>
          <w:p w:rsidR="00063C48" w:rsidRPr="00E93F31" w:rsidRDefault="009467B2" w:rsidP="009467B2">
            <w:pPr>
              <w:spacing w:line="480" w:lineRule="auto"/>
              <w:ind w:left="309"/>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063C48" w:rsidRPr="00E93F31">
              <w:rPr>
                <w:rFonts w:ascii="Times New Roman" w:hAnsi="Times New Roman" w:cs="Times New Roman"/>
                <w:sz w:val="24"/>
                <w:szCs w:val="24"/>
                <w:lang w:val="en-GB"/>
              </w:rPr>
              <w:t>174</w:t>
            </w:r>
          </w:p>
        </w:tc>
        <w:tc>
          <w:tcPr>
            <w:tcW w:w="1643" w:type="dxa"/>
            <w:tcBorders>
              <w:top w:val="nil"/>
              <w:left w:val="nil"/>
              <w:bottom w:val="single" w:sz="4" w:space="0" w:color="auto"/>
              <w:right w:val="nil"/>
            </w:tcBorders>
          </w:tcPr>
          <w:p w:rsidR="00063C48" w:rsidRPr="00E93F31" w:rsidRDefault="006D3724" w:rsidP="009A78E5">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 xml:space="preserve">   0.156</w:t>
            </w:r>
          </w:p>
        </w:tc>
        <w:tc>
          <w:tcPr>
            <w:tcW w:w="1255" w:type="dxa"/>
            <w:tcBorders>
              <w:top w:val="nil"/>
              <w:left w:val="nil"/>
              <w:bottom w:val="single" w:sz="4" w:space="0" w:color="auto"/>
              <w:right w:val="nil"/>
            </w:tcBorders>
          </w:tcPr>
          <w:p w:rsidR="00063C48" w:rsidRPr="00E93F31" w:rsidRDefault="00063C48" w:rsidP="009A78E5">
            <w:pPr>
              <w:tabs>
                <w:tab w:val="left" w:pos="765"/>
              </w:tabs>
              <w:spacing w:line="480" w:lineRule="auto"/>
              <w:ind w:right="95"/>
              <w:jc w:val="right"/>
              <w:rPr>
                <w:rFonts w:ascii="Times New Roman" w:hAnsi="Times New Roman" w:cs="Times New Roman"/>
                <w:color w:val="000000"/>
                <w:sz w:val="24"/>
                <w:szCs w:val="24"/>
                <w:vertAlign w:val="superscript"/>
                <w:lang w:val="en-GB"/>
              </w:rPr>
            </w:pPr>
            <w:r w:rsidRPr="00E93F31">
              <w:rPr>
                <w:rFonts w:ascii="Times New Roman" w:hAnsi="Times New Roman" w:cs="Times New Roman"/>
                <w:color w:val="000000"/>
                <w:sz w:val="24"/>
                <w:szCs w:val="24"/>
                <w:lang w:val="en-GB"/>
              </w:rPr>
              <w:t>-143</w:t>
            </w:r>
          </w:p>
        </w:tc>
      </w:tr>
    </w:tbl>
    <w:p w:rsidR="00ED74DE" w:rsidRPr="00E93F31" w:rsidRDefault="00ED74DE" w:rsidP="009A78E5">
      <w:pPr>
        <w:spacing w:before="240" w:after="240" w:line="480" w:lineRule="auto"/>
        <w:jc w:val="both"/>
        <w:rPr>
          <w:rFonts w:ascii="Times New Roman" w:hAnsi="Times New Roman" w:cs="Times New Roman"/>
          <w:sz w:val="24"/>
          <w:szCs w:val="24"/>
        </w:rPr>
      </w:pPr>
      <w:r w:rsidRPr="00E93F31">
        <w:rPr>
          <w:rFonts w:ascii="Times New Roman" w:hAnsi="Times New Roman" w:cs="Times New Roman"/>
          <w:sz w:val="24"/>
          <w:szCs w:val="24"/>
          <w:vertAlign w:val="superscript"/>
        </w:rPr>
        <w:t>a</w:t>
      </w:r>
      <w:r w:rsidRPr="00E93F31">
        <w:rPr>
          <w:rFonts w:ascii="Times New Roman" w:hAnsi="Times New Roman" w:cs="Times New Roman"/>
          <w:sz w:val="24"/>
          <w:szCs w:val="24"/>
        </w:rPr>
        <w:t xml:space="preserve">BET surface area. </w:t>
      </w:r>
      <w:r w:rsidRPr="00E93F31">
        <w:rPr>
          <w:rFonts w:ascii="Times New Roman" w:hAnsi="Times New Roman" w:cs="Times New Roman"/>
          <w:sz w:val="24"/>
          <w:szCs w:val="24"/>
          <w:vertAlign w:val="superscript"/>
        </w:rPr>
        <w:t>b</w:t>
      </w:r>
      <w:r w:rsidRPr="00E93F31">
        <w:rPr>
          <w:rFonts w:ascii="Times New Roman" w:hAnsi="Times New Roman" w:cs="Times New Roman"/>
          <w:sz w:val="24"/>
          <w:szCs w:val="24"/>
        </w:rPr>
        <w:t xml:space="preserve">Single point total pore volume at </w:t>
      </w:r>
      <w:r w:rsidRPr="00E93F31">
        <w:rPr>
          <w:rFonts w:ascii="Times New Roman" w:hAnsi="Times New Roman" w:cs="Times New Roman"/>
          <w:i/>
          <w:sz w:val="24"/>
          <w:szCs w:val="24"/>
        </w:rPr>
        <w:t>P/P</w:t>
      </w:r>
      <w:r w:rsidRPr="00E93F31">
        <w:rPr>
          <w:rFonts w:ascii="Times New Roman" w:hAnsi="Times New Roman" w:cs="Times New Roman"/>
          <w:i/>
          <w:sz w:val="24"/>
          <w:szCs w:val="24"/>
          <w:vertAlign w:val="subscript"/>
        </w:rPr>
        <w:t>o</w:t>
      </w:r>
      <w:r w:rsidRPr="00E93F31">
        <w:rPr>
          <w:rFonts w:ascii="Times New Roman" w:hAnsi="Times New Roman" w:cs="Times New Roman"/>
          <w:sz w:val="24"/>
          <w:szCs w:val="24"/>
        </w:rPr>
        <w:t xml:space="preserve"> = 0.97.  </w:t>
      </w:r>
      <w:r w:rsidRPr="00E93F31">
        <w:rPr>
          <w:rFonts w:ascii="Times New Roman" w:hAnsi="Times New Roman" w:cs="Times New Roman"/>
          <w:sz w:val="24"/>
          <w:szCs w:val="24"/>
          <w:vertAlign w:val="superscript"/>
        </w:rPr>
        <w:t>c</w:t>
      </w:r>
      <w:r w:rsidRPr="00E93F31">
        <w:rPr>
          <w:rFonts w:ascii="Times New Roman" w:hAnsi="Times New Roman" w:cs="Times New Roman"/>
          <w:sz w:val="24"/>
          <w:szCs w:val="24"/>
        </w:rPr>
        <w:t>Average BET pore diameter.</w:t>
      </w:r>
      <w:r w:rsidR="00063C48" w:rsidRPr="00E93F31">
        <w:rPr>
          <w:rFonts w:ascii="Times New Roman" w:hAnsi="Times New Roman" w:cs="Times New Roman"/>
          <w:sz w:val="24"/>
          <w:szCs w:val="24"/>
        </w:rPr>
        <w:t xml:space="preserve"> </w:t>
      </w:r>
      <w:r w:rsidR="00063C48" w:rsidRPr="00E93F31">
        <w:rPr>
          <w:rFonts w:ascii="Times New Roman" w:hAnsi="Times New Roman" w:cs="Times New Roman"/>
          <w:sz w:val="24"/>
          <w:szCs w:val="24"/>
          <w:vertAlign w:val="superscript"/>
        </w:rPr>
        <w:t>d</w:t>
      </w:r>
      <w:r w:rsidR="00063C48" w:rsidRPr="00E93F31">
        <w:rPr>
          <w:rFonts w:ascii="Times New Roman" w:hAnsi="Times New Roman" w:cs="Times New Roman"/>
          <w:sz w:val="24"/>
          <w:szCs w:val="24"/>
        </w:rPr>
        <w:t>Proton site density</w:t>
      </w:r>
      <w:r w:rsidR="00A236A3" w:rsidRPr="00E93F31">
        <w:rPr>
          <w:rFonts w:ascii="Times New Roman" w:hAnsi="Times New Roman" w:cs="Times New Roman"/>
          <w:sz w:val="24"/>
          <w:szCs w:val="24"/>
        </w:rPr>
        <w:t xml:space="preserve"> (see the text for its calculation)</w:t>
      </w:r>
      <w:r w:rsidR="00063C48" w:rsidRPr="00E93F31">
        <w:rPr>
          <w:rFonts w:ascii="Times New Roman" w:hAnsi="Times New Roman" w:cs="Times New Roman"/>
          <w:sz w:val="24"/>
          <w:szCs w:val="24"/>
        </w:rPr>
        <w:t>.</w:t>
      </w:r>
      <w:r w:rsidRPr="00E93F31">
        <w:rPr>
          <w:rFonts w:ascii="Times New Roman" w:hAnsi="Times New Roman" w:cs="Times New Roman"/>
          <w:sz w:val="24"/>
          <w:szCs w:val="24"/>
        </w:rPr>
        <w:t xml:space="preserve"> </w:t>
      </w:r>
      <w:r w:rsidR="00063C48" w:rsidRPr="00E93F31">
        <w:rPr>
          <w:rFonts w:ascii="Times New Roman" w:hAnsi="Times New Roman" w:cs="Times New Roman"/>
          <w:sz w:val="24"/>
          <w:szCs w:val="24"/>
          <w:vertAlign w:val="superscript"/>
        </w:rPr>
        <w:t>e</w:t>
      </w:r>
      <w:r w:rsidRPr="00E93F31">
        <w:rPr>
          <w:rFonts w:ascii="Times New Roman" w:hAnsi="Times New Roman" w:cs="Times New Roman"/>
          <w:sz w:val="24"/>
          <w:szCs w:val="24"/>
        </w:rPr>
        <w:t>Initial enthalpy of NH</w:t>
      </w:r>
      <w:r w:rsidRPr="00E93F31">
        <w:rPr>
          <w:rFonts w:ascii="Times New Roman" w:hAnsi="Times New Roman" w:cs="Times New Roman"/>
          <w:sz w:val="24"/>
          <w:szCs w:val="24"/>
          <w:vertAlign w:val="subscript"/>
        </w:rPr>
        <w:t>3</w:t>
      </w:r>
      <w:r w:rsidRPr="00E93F31">
        <w:rPr>
          <w:rFonts w:ascii="Times New Roman" w:hAnsi="Times New Roman" w:cs="Times New Roman"/>
          <w:sz w:val="24"/>
          <w:szCs w:val="24"/>
        </w:rPr>
        <w:t xml:space="preserve"> adsorption at 150 </w:t>
      </w:r>
      <w:r w:rsidRPr="00E93F31">
        <w:rPr>
          <w:rFonts w:ascii="Times New Roman" w:hAnsi="Times New Roman" w:cs="Times New Roman"/>
          <w:sz w:val="24"/>
          <w:szCs w:val="24"/>
          <w:vertAlign w:val="superscript"/>
        </w:rPr>
        <w:t>o</w:t>
      </w:r>
      <w:r w:rsidRPr="00E93F31">
        <w:rPr>
          <w:rFonts w:ascii="Times New Roman" w:hAnsi="Times New Roman" w:cs="Times New Roman"/>
          <w:sz w:val="24"/>
          <w:szCs w:val="24"/>
        </w:rPr>
        <w:t>C (±3 kJ mol</w:t>
      </w:r>
      <w:r w:rsidRPr="00E93F31">
        <w:rPr>
          <w:rFonts w:ascii="Times New Roman" w:hAnsi="Times New Roman" w:cs="Times New Roman"/>
          <w:sz w:val="24"/>
          <w:szCs w:val="24"/>
          <w:vertAlign w:val="superscript"/>
        </w:rPr>
        <w:t>-1</w:t>
      </w:r>
      <w:r w:rsidRPr="00E93F31">
        <w:rPr>
          <w:rFonts w:ascii="Times New Roman" w:hAnsi="Times New Roman" w:cs="Times New Roman"/>
          <w:sz w:val="24"/>
          <w:szCs w:val="24"/>
        </w:rPr>
        <w:t xml:space="preserve">). </w:t>
      </w:r>
      <w:r w:rsidR="00063C48" w:rsidRPr="00E93F31">
        <w:rPr>
          <w:rFonts w:ascii="Times New Roman" w:hAnsi="Times New Roman" w:cs="Times New Roman"/>
          <w:sz w:val="24"/>
          <w:szCs w:val="24"/>
          <w:vertAlign w:val="superscript"/>
        </w:rPr>
        <w:t xml:space="preserve"> f</w:t>
      </w:r>
      <w:r w:rsidRPr="00E93F31">
        <w:rPr>
          <w:rFonts w:ascii="Times New Roman" w:hAnsi="Times New Roman" w:cs="Times New Roman"/>
          <w:sz w:val="24"/>
          <w:szCs w:val="24"/>
        </w:rPr>
        <w:t>Manufacturer’s value.</w:t>
      </w:r>
    </w:p>
    <w:p w:rsidR="00ED74DE" w:rsidRPr="00E93F31" w:rsidRDefault="00ED74DE" w:rsidP="00ED74DE">
      <w:pPr>
        <w:autoSpaceDE w:val="0"/>
        <w:autoSpaceDN w:val="0"/>
        <w:adjustRightInd w:val="0"/>
        <w:spacing w:after="0" w:line="480" w:lineRule="auto"/>
        <w:jc w:val="both"/>
        <w:rPr>
          <w:rFonts w:ascii="Times New Roman" w:eastAsia="Calibri" w:hAnsi="Times New Roman" w:cs="Times New Roman"/>
          <w:sz w:val="24"/>
          <w:szCs w:val="24"/>
        </w:rPr>
      </w:pPr>
    </w:p>
    <w:p w:rsidR="00CA5517" w:rsidRPr="00E93F31" w:rsidRDefault="00CA5517">
      <w:pPr>
        <w:rPr>
          <w:rFonts w:ascii="Times New Roman" w:hAnsi="Times New Roman" w:cs="Times New Roman"/>
          <w:sz w:val="24"/>
          <w:szCs w:val="24"/>
        </w:rPr>
      </w:pPr>
      <w:r w:rsidRPr="00E93F31">
        <w:rPr>
          <w:rFonts w:ascii="Times New Roman" w:hAnsi="Times New Roman" w:cs="Times New Roman"/>
          <w:sz w:val="24"/>
          <w:szCs w:val="24"/>
        </w:rPr>
        <w:br w:type="page"/>
      </w:r>
    </w:p>
    <w:p w:rsidR="0033207D" w:rsidRPr="00E93F31" w:rsidRDefault="0033207D" w:rsidP="0033207D">
      <w:pPr>
        <w:autoSpaceDE w:val="0"/>
        <w:autoSpaceDN w:val="0"/>
        <w:adjustRightInd w:val="0"/>
        <w:spacing w:after="0" w:line="480" w:lineRule="auto"/>
        <w:jc w:val="both"/>
        <w:rPr>
          <w:rFonts w:ascii="Times New Roman" w:hAnsi="Times New Roman" w:cs="Times New Roman"/>
          <w:sz w:val="24"/>
          <w:szCs w:val="24"/>
        </w:rPr>
      </w:pPr>
    </w:p>
    <w:p w:rsidR="00C11BD1" w:rsidRPr="00E93F31" w:rsidRDefault="00477291" w:rsidP="00FA069B">
      <w:pPr>
        <w:autoSpaceDE w:val="0"/>
        <w:autoSpaceDN w:val="0"/>
        <w:adjustRightInd w:val="0"/>
        <w:spacing w:after="0" w:line="480" w:lineRule="auto"/>
        <w:jc w:val="both"/>
        <w:rPr>
          <w:rFonts w:ascii="Times New Roman" w:hAnsi="Times New Roman" w:cs="Times New Roman"/>
          <w:b/>
          <w:sz w:val="24"/>
          <w:szCs w:val="24"/>
        </w:rPr>
      </w:pPr>
      <w:r w:rsidRPr="00E93F31">
        <w:rPr>
          <w:rFonts w:ascii="Times New Roman" w:hAnsi="Times New Roman" w:cs="Times New Roman"/>
          <w:b/>
          <w:sz w:val="24"/>
          <w:szCs w:val="24"/>
        </w:rPr>
        <w:t>Table 2</w:t>
      </w:r>
      <w:r w:rsidR="0033207D" w:rsidRPr="00E93F31">
        <w:rPr>
          <w:rFonts w:ascii="Times New Roman" w:hAnsi="Times New Roman" w:cs="Times New Roman"/>
          <w:b/>
          <w:sz w:val="24"/>
          <w:szCs w:val="24"/>
        </w:rPr>
        <w:t xml:space="preserve"> </w:t>
      </w:r>
    </w:p>
    <w:p w:rsidR="00FA069B" w:rsidRPr="00E93F31" w:rsidRDefault="00641C72" w:rsidP="00FA069B">
      <w:pPr>
        <w:autoSpaceDE w:val="0"/>
        <w:autoSpaceDN w:val="0"/>
        <w:adjustRightInd w:val="0"/>
        <w:spacing w:after="0" w:line="480" w:lineRule="auto"/>
        <w:jc w:val="both"/>
        <w:rPr>
          <w:rFonts w:ascii="Times New Roman" w:hAnsi="Times New Roman" w:cs="Times New Roman"/>
          <w:sz w:val="24"/>
          <w:szCs w:val="24"/>
        </w:rPr>
      </w:pPr>
      <w:r w:rsidRPr="00E93F31">
        <w:rPr>
          <w:rFonts w:ascii="Times New Roman" w:hAnsi="Times New Roman" w:cs="Times New Roman"/>
          <w:sz w:val="24"/>
          <w:szCs w:val="24"/>
        </w:rPr>
        <w:t>Information about bifunctional catalysts</w:t>
      </w:r>
      <w:r w:rsidR="0033207D" w:rsidRPr="00E93F31">
        <w:rPr>
          <w:rFonts w:ascii="Times New Roman" w:hAnsi="Times New Roman" w:cs="Times New Roman"/>
          <w:sz w:val="24"/>
          <w:szCs w:val="24"/>
        </w:rPr>
        <w:t>.</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97"/>
        <w:gridCol w:w="852"/>
        <w:gridCol w:w="1908"/>
        <w:gridCol w:w="1470"/>
        <w:gridCol w:w="1014"/>
        <w:gridCol w:w="1013"/>
      </w:tblGrid>
      <w:tr w:rsidR="0093401D" w:rsidRPr="00E93F31" w:rsidTr="001334D4">
        <w:trPr>
          <w:trHeight w:val="1093"/>
        </w:trPr>
        <w:tc>
          <w:tcPr>
            <w:tcW w:w="2697" w:type="dxa"/>
            <w:tcBorders>
              <w:bottom w:val="single" w:sz="4" w:space="0" w:color="000000" w:themeColor="text1"/>
            </w:tcBorders>
          </w:tcPr>
          <w:p w:rsidR="0093401D" w:rsidRPr="00E93F31" w:rsidRDefault="0093401D" w:rsidP="0093401D">
            <w:pPr>
              <w:autoSpaceDE w:val="0"/>
              <w:autoSpaceDN w:val="0"/>
              <w:adjustRightInd w:val="0"/>
              <w:spacing w:line="480" w:lineRule="auto"/>
              <w:rPr>
                <w:rFonts w:ascii="Times New Roman" w:eastAsia="Calibri" w:hAnsi="Times New Roman" w:cs="Times New Roman"/>
                <w:sz w:val="24"/>
                <w:szCs w:val="24"/>
                <w:vertAlign w:val="superscript"/>
                <w:lang w:val="en-GB"/>
              </w:rPr>
            </w:pPr>
            <w:r w:rsidRPr="00E93F31">
              <w:rPr>
                <w:rFonts w:ascii="Times New Roman" w:eastAsia="Calibri" w:hAnsi="Times New Roman" w:cs="Times New Roman"/>
                <w:sz w:val="24"/>
                <w:szCs w:val="24"/>
                <w:lang w:val="en-GB"/>
              </w:rPr>
              <w:t>Catalyst</w:t>
            </w:r>
            <w:r w:rsidRPr="00E93F31">
              <w:rPr>
                <w:rFonts w:ascii="Times New Roman" w:eastAsia="Calibri" w:hAnsi="Times New Roman" w:cs="Times New Roman"/>
                <w:sz w:val="24"/>
                <w:szCs w:val="24"/>
                <w:vertAlign w:val="superscript"/>
                <w:lang w:val="en-GB"/>
              </w:rPr>
              <w:t>a</w:t>
            </w:r>
          </w:p>
        </w:tc>
        <w:tc>
          <w:tcPr>
            <w:tcW w:w="852" w:type="dxa"/>
            <w:tcBorders>
              <w:bottom w:val="single" w:sz="4" w:space="0" w:color="000000" w:themeColor="text1"/>
            </w:tcBorders>
          </w:tcPr>
          <w:p w:rsidR="0093401D" w:rsidRPr="00E93F31" w:rsidRDefault="0093401D" w:rsidP="0093401D">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i/>
                <w:sz w:val="24"/>
                <w:szCs w:val="24"/>
                <w:lang w:val="en-GB"/>
              </w:rPr>
              <w:t>S</w:t>
            </w:r>
            <w:r w:rsidRPr="00E93F31">
              <w:rPr>
                <w:rFonts w:ascii="Times New Roman" w:eastAsia="Calibri" w:hAnsi="Times New Roman" w:cs="Times New Roman"/>
                <w:sz w:val="24"/>
                <w:szCs w:val="24"/>
                <w:vertAlign w:val="subscript"/>
                <w:lang w:val="en-GB"/>
              </w:rPr>
              <w:t>BET</w:t>
            </w:r>
            <w:r w:rsidRPr="00E93F31">
              <w:rPr>
                <w:rFonts w:ascii="Times New Roman" w:eastAsia="Calibri" w:hAnsi="Times New Roman" w:cs="Times New Roman"/>
                <w:sz w:val="24"/>
                <w:szCs w:val="24"/>
                <w:vertAlign w:val="superscript"/>
                <w:lang w:val="en-GB"/>
              </w:rPr>
              <w:t>b</w:t>
            </w:r>
          </w:p>
          <w:p w:rsidR="005A2B58" w:rsidRPr="00E93F31" w:rsidRDefault="005A2B58" w:rsidP="0093401D">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hAnsi="Times New Roman" w:cs="Times New Roman"/>
                <w:sz w:val="24"/>
                <w:szCs w:val="24"/>
                <w:lang w:val="en-GB"/>
              </w:rPr>
              <w:t>m</w:t>
            </w:r>
            <w:r w:rsidRPr="00E93F31">
              <w:rPr>
                <w:rFonts w:ascii="Times New Roman" w:hAnsi="Times New Roman" w:cs="Times New Roman"/>
                <w:sz w:val="24"/>
                <w:szCs w:val="24"/>
                <w:vertAlign w:val="superscript"/>
                <w:lang w:val="en-GB"/>
              </w:rPr>
              <w:t>2</w:t>
            </w:r>
            <w:r w:rsidRPr="00E93F31">
              <w:rPr>
                <w:rFonts w:ascii="Times New Roman" w:hAnsi="Times New Roman" w:cs="Times New Roman"/>
                <w:sz w:val="24"/>
                <w:szCs w:val="24"/>
                <w:lang w:val="en-GB"/>
              </w:rPr>
              <w:t>g</w:t>
            </w:r>
            <w:r w:rsidRPr="00E93F31">
              <w:rPr>
                <w:rFonts w:ascii="Times New Roman" w:hAnsi="Times New Roman" w:cs="Times New Roman"/>
                <w:sz w:val="24"/>
                <w:szCs w:val="24"/>
                <w:vertAlign w:val="superscript"/>
                <w:lang w:val="en-GB"/>
              </w:rPr>
              <w:t>-1</w:t>
            </w:r>
          </w:p>
        </w:tc>
        <w:tc>
          <w:tcPr>
            <w:tcW w:w="1908" w:type="dxa"/>
            <w:tcBorders>
              <w:bottom w:val="single" w:sz="4" w:space="0" w:color="000000" w:themeColor="text1"/>
            </w:tcBorders>
          </w:tcPr>
          <w:p w:rsidR="0093401D" w:rsidRPr="00E93F31" w:rsidRDefault="0093401D" w:rsidP="0093401D">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Pore volume</w:t>
            </w:r>
            <w:r w:rsidRPr="00E93F31">
              <w:rPr>
                <w:rFonts w:ascii="Times New Roman" w:eastAsia="Calibri" w:hAnsi="Times New Roman" w:cs="Times New Roman"/>
                <w:sz w:val="24"/>
                <w:szCs w:val="24"/>
                <w:vertAlign w:val="superscript"/>
                <w:lang w:val="en-GB"/>
              </w:rPr>
              <w:t>c</w:t>
            </w:r>
          </w:p>
          <w:p w:rsidR="0093401D" w:rsidRPr="00E93F31" w:rsidRDefault="0093401D" w:rsidP="0093401D">
            <w:pPr>
              <w:autoSpaceDE w:val="0"/>
              <w:autoSpaceDN w:val="0"/>
              <w:adjustRightInd w:val="0"/>
              <w:spacing w:line="480" w:lineRule="auto"/>
              <w:jc w:val="right"/>
              <w:rPr>
                <w:rFonts w:ascii="Times New Roman" w:eastAsia="Calibri" w:hAnsi="Times New Roman" w:cs="Times New Roman"/>
                <w:sz w:val="24"/>
                <w:szCs w:val="24"/>
                <w:vertAlign w:val="superscript"/>
                <w:lang w:val="en-GB"/>
              </w:rPr>
            </w:pPr>
            <w:r w:rsidRPr="00E93F31">
              <w:rPr>
                <w:rFonts w:ascii="Times New Roman" w:eastAsia="Calibri" w:hAnsi="Times New Roman" w:cs="Times New Roman"/>
                <w:sz w:val="24"/>
                <w:szCs w:val="24"/>
                <w:lang w:val="en-GB"/>
              </w:rPr>
              <w:t>cm</w:t>
            </w:r>
            <w:r w:rsidRPr="00E93F31">
              <w:rPr>
                <w:rFonts w:ascii="Times New Roman" w:eastAsia="Calibri" w:hAnsi="Times New Roman" w:cs="Times New Roman"/>
                <w:sz w:val="24"/>
                <w:szCs w:val="24"/>
                <w:vertAlign w:val="superscript"/>
                <w:lang w:val="en-GB"/>
              </w:rPr>
              <w:t>3</w:t>
            </w:r>
            <w:r w:rsidRPr="00E93F31">
              <w:rPr>
                <w:rFonts w:ascii="Times New Roman" w:eastAsia="Calibri" w:hAnsi="Times New Roman" w:cs="Times New Roman"/>
                <w:sz w:val="24"/>
                <w:szCs w:val="24"/>
                <w:lang w:val="en-GB"/>
              </w:rPr>
              <w:t>g</w:t>
            </w:r>
            <w:r w:rsidRPr="00E93F31">
              <w:rPr>
                <w:rFonts w:ascii="Times New Roman" w:eastAsia="Calibri" w:hAnsi="Times New Roman" w:cs="Times New Roman"/>
                <w:sz w:val="24"/>
                <w:szCs w:val="24"/>
                <w:vertAlign w:val="superscript"/>
                <w:lang w:val="en-GB"/>
              </w:rPr>
              <w:t>-1</w:t>
            </w:r>
          </w:p>
        </w:tc>
        <w:tc>
          <w:tcPr>
            <w:tcW w:w="1470" w:type="dxa"/>
            <w:tcBorders>
              <w:bottom w:val="single" w:sz="4" w:space="0" w:color="000000" w:themeColor="text1"/>
            </w:tcBorders>
          </w:tcPr>
          <w:p w:rsidR="0093401D" w:rsidRPr="00E93F31" w:rsidRDefault="0093401D" w:rsidP="0093401D">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Pore size</w:t>
            </w:r>
            <w:r w:rsidR="009D23DE">
              <w:rPr>
                <w:rFonts w:ascii="Times New Roman" w:eastAsia="Calibri" w:hAnsi="Times New Roman" w:cs="Times New Roman"/>
                <w:sz w:val="24"/>
                <w:szCs w:val="24"/>
                <w:vertAlign w:val="superscript"/>
                <w:lang w:val="en-GB"/>
              </w:rPr>
              <w:t>d</w:t>
            </w:r>
          </w:p>
          <w:p w:rsidR="0093401D" w:rsidRPr="00E93F31" w:rsidRDefault="0093401D" w:rsidP="0093401D">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Å</w:t>
            </w:r>
          </w:p>
        </w:tc>
        <w:tc>
          <w:tcPr>
            <w:tcW w:w="1014" w:type="dxa"/>
            <w:tcBorders>
              <w:bottom w:val="single" w:sz="4" w:space="0" w:color="000000" w:themeColor="text1"/>
            </w:tcBorders>
          </w:tcPr>
          <w:p w:rsidR="0093401D" w:rsidRPr="00E93F31" w:rsidRDefault="0093401D" w:rsidP="0093401D">
            <w:pPr>
              <w:autoSpaceDE w:val="0"/>
              <w:autoSpaceDN w:val="0"/>
              <w:adjustRightInd w:val="0"/>
              <w:spacing w:line="480" w:lineRule="auto"/>
              <w:jc w:val="right"/>
              <w:rPr>
                <w:rFonts w:ascii="Times New Roman" w:eastAsia="Calibri" w:hAnsi="Times New Roman" w:cs="Times New Roman"/>
                <w:sz w:val="24"/>
                <w:szCs w:val="24"/>
                <w:vertAlign w:val="superscript"/>
                <w:lang w:val="en-GB"/>
              </w:rPr>
            </w:pPr>
            <w:r w:rsidRPr="00E93F31">
              <w:rPr>
                <w:rFonts w:ascii="Times New Roman" w:eastAsia="Calibri" w:hAnsi="Times New Roman" w:cs="Times New Roman"/>
                <w:i/>
                <w:sz w:val="24"/>
                <w:szCs w:val="24"/>
                <w:lang w:val="en-GB"/>
              </w:rPr>
              <w:t>D</w:t>
            </w:r>
            <w:r w:rsidR="009D23DE">
              <w:rPr>
                <w:rFonts w:ascii="Times New Roman" w:eastAsia="Calibri" w:hAnsi="Times New Roman" w:cs="Times New Roman"/>
                <w:sz w:val="24"/>
                <w:szCs w:val="24"/>
                <w:vertAlign w:val="superscript"/>
                <w:lang w:val="en-GB"/>
              </w:rPr>
              <w:t>e</w:t>
            </w:r>
          </w:p>
        </w:tc>
        <w:tc>
          <w:tcPr>
            <w:tcW w:w="1013" w:type="dxa"/>
            <w:tcBorders>
              <w:bottom w:val="single" w:sz="4" w:space="0" w:color="000000" w:themeColor="text1"/>
            </w:tcBorders>
          </w:tcPr>
          <w:p w:rsidR="0093401D" w:rsidRPr="00E93F31" w:rsidRDefault="009D23DE" w:rsidP="0093401D">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i/>
                <w:sz w:val="24"/>
                <w:szCs w:val="24"/>
                <w:lang w:val="en-GB"/>
              </w:rPr>
              <w:t>D</w:t>
            </w:r>
            <w:r>
              <w:rPr>
                <w:rFonts w:ascii="Times New Roman" w:eastAsia="Calibri" w:hAnsi="Times New Roman" w:cs="Times New Roman"/>
                <w:sz w:val="24"/>
                <w:szCs w:val="24"/>
                <w:vertAlign w:val="superscript"/>
                <w:lang w:val="en-GB"/>
              </w:rPr>
              <w:t>f</w:t>
            </w:r>
          </w:p>
          <w:p w:rsidR="0093401D" w:rsidRPr="00E93F31" w:rsidRDefault="0093401D" w:rsidP="0093401D">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nm</w:t>
            </w:r>
          </w:p>
        </w:tc>
      </w:tr>
      <w:tr w:rsidR="006F6B35" w:rsidRPr="00E93F31" w:rsidTr="001334D4">
        <w:trPr>
          <w:trHeight w:val="550"/>
        </w:trPr>
        <w:tc>
          <w:tcPr>
            <w:tcW w:w="2697" w:type="dxa"/>
            <w:tcBorders>
              <w:bottom w:val="nil"/>
            </w:tcBorders>
          </w:tcPr>
          <w:p w:rsidR="006F6B35" w:rsidRPr="00E93F31" w:rsidRDefault="006F6B35" w:rsidP="006F6B35">
            <w:pPr>
              <w:autoSpaceDE w:val="0"/>
              <w:autoSpaceDN w:val="0"/>
              <w:adjustRightInd w:val="0"/>
              <w:spacing w:line="480" w:lineRule="auto"/>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CsPW</w:t>
            </w:r>
          </w:p>
        </w:tc>
        <w:tc>
          <w:tcPr>
            <w:tcW w:w="852" w:type="dxa"/>
            <w:tcBorders>
              <w:bottom w:val="nil"/>
            </w:tcBorders>
          </w:tcPr>
          <w:p w:rsidR="006F6B35" w:rsidRPr="00E93F31" w:rsidRDefault="006F6B35" w:rsidP="006F6B35">
            <w:pPr>
              <w:spacing w:line="36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132</w:t>
            </w:r>
          </w:p>
        </w:tc>
        <w:tc>
          <w:tcPr>
            <w:tcW w:w="1908" w:type="dxa"/>
            <w:tcBorders>
              <w:bottom w:val="nil"/>
            </w:tcBorders>
          </w:tcPr>
          <w:p w:rsidR="006F6B35" w:rsidRPr="00E93F31" w:rsidRDefault="00DA5C26" w:rsidP="00DA5C26">
            <w:pPr>
              <w:spacing w:line="360" w:lineRule="auto"/>
              <w:jc w:val="center"/>
              <w:rPr>
                <w:rFonts w:ascii="Times New Roman" w:hAnsi="Times New Roman" w:cs="Times New Roman"/>
                <w:sz w:val="24"/>
                <w:szCs w:val="24"/>
                <w:lang w:val="en-GB"/>
              </w:rPr>
            </w:pPr>
            <w:r w:rsidRPr="00E93F31">
              <w:rPr>
                <w:rFonts w:ascii="Times New Roman" w:hAnsi="Times New Roman" w:cs="Times New Roman"/>
                <w:sz w:val="24"/>
                <w:szCs w:val="24"/>
                <w:lang w:val="en-GB"/>
              </w:rPr>
              <w:t xml:space="preserve">                 </w:t>
            </w:r>
            <w:r w:rsidR="006F6B35" w:rsidRPr="00E93F31">
              <w:rPr>
                <w:rFonts w:ascii="Times New Roman" w:hAnsi="Times New Roman" w:cs="Times New Roman"/>
                <w:sz w:val="24"/>
                <w:szCs w:val="24"/>
                <w:lang w:val="en-GB"/>
              </w:rPr>
              <w:t>0.10</w:t>
            </w:r>
          </w:p>
        </w:tc>
        <w:tc>
          <w:tcPr>
            <w:tcW w:w="1470" w:type="dxa"/>
            <w:tcBorders>
              <w:bottom w:val="nil"/>
            </w:tcBorders>
          </w:tcPr>
          <w:p w:rsidR="006F6B35" w:rsidRPr="00E93F31" w:rsidRDefault="006F6B35" w:rsidP="006F6B35">
            <w:pPr>
              <w:spacing w:line="36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 xml:space="preserve">  29</w:t>
            </w:r>
          </w:p>
        </w:tc>
        <w:tc>
          <w:tcPr>
            <w:tcW w:w="1014" w:type="dxa"/>
            <w:tcBorders>
              <w:bottom w:val="nil"/>
            </w:tcBorders>
          </w:tcPr>
          <w:p w:rsidR="006F6B35" w:rsidRPr="00E93F31" w:rsidRDefault="006F6B35" w:rsidP="006F6B35">
            <w:pPr>
              <w:autoSpaceDE w:val="0"/>
              <w:autoSpaceDN w:val="0"/>
              <w:adjustRightInd w:val="0"/>
              <w:spacing w:line="480" w:lineRule="auto"/>
              <w:jc w:val="right"/>
              <w:rPr>
                <w:rFonts w:ascii="Times New Roman" w:eastAsia="Calibri" w:hAnsi="Times New Roman" w:cs="Times New Roman"/>
                <w:sz w:val="24"/>
                <w:szCs w:val="24"/>
                <w:lang w:val="en-GB"/>
              </w:rPr>
            </w:pPr>
          </w:p>
        </w:tc>
        <w:tc>
          <w:tcPr>
            <w:tcW w:w="1013" w:type="dxa"/>
            <w:tcBorders>
              <w:bottom w:val="nil"/>
            </w:tcBorders>
          </w:tcPr>
          <w:p w:rsidR="006F6B35" w:rsidRPr="00E93F31" w:rsidRDefault="006F6B35" w:rsidP="006F6B35">
            <w:pPr>
              <w:autoSpaceDE w:val="0"/>
              <w:autoSpaceDN w:val="0"/>
              <w:adjustRightInd w:val="0"/>
              <w:spacing w:line="480" w:lineRule="auto"/>
              <w:jc w:val="right"/>
              <w:rPr>
                <w:rFonts w:ascii="Times New Roman" w:eastAsia="Calibri" w:hAnsi="Times New Roman" w:cs="Times New Roman"/>
                <w:sz w:val="24"/>
                <w:szCs w:val="24"/>
                <w:lang w:val="en-GB"/>
              </w:rPr>
            </w:pPr>
          </w:p>
        </w:tc>
      </w:tr>
      <w:tr w:rsidR="00D81FEF" w:rsidRPr="00E93F31" w:rsidTr="001334D4">
        <w:trPr>
          <w:trHeight w:val="550"/>
        </w:trPr>
        <w:tc>
          <w:tcPr>
            <w:tcW w:w="2697" w:type="dxa"/>
            <w:tcBorders>
              <w:top w:val="nil"/>
              <w:bottom w:val="nil"/>
            </w:tcBorders>
          </w:tcPr>
          <w:p w:rsidR="001B4AB5" w:rsidRPr="00E93F31" w:rsidRDefault="001B4AB5" w:rsidP="001B4AB5">
            <w:pPr>
              <w:autoSpaceDE w:val="0"/>
              <w:autoSpaceDN w:val="0"/>
              <w:adjustRightInd w:val="0"/>
              <w:spacing w:line="480" w:lineRule="auto"/>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11%Pt/CsPW</w:t>
            </w:r>
          </w:p>
        </w:tc>
        <w:tc>
          <w:tcPr>
            <w:tcW w:w="852" w:type="dxa"/>
            <w:tcBorders>
              <w:top w:val="nil"/>
              <w:bottom w:val="nil"/>
            </w:tcBorders>
          </w:tcPr>
          <w:p w:rsidR="001B4AB5" w:rsidRPr="00E93F31" w:rsidRDefault="003F6151"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25</w:t>
            </w:r>
          </w:p>
        </w:tc>
        <w:tc>
          <w:tcPr>
            <w:tcW w:w="1908"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101</w:t>
            </w:r>
          </w:p>
        </w:tc>
        <w:tc>
          <w:tcPr>
            <w:tcW w:w="1470" w:type="dxa"/>
            <w:tcBorders>
              <w:top w:val="nil"/>
              <w:bottom w:val="nil"/>
            </w:tcBorders>
          </w:tcPr>
          <w:p w:rsidR="001B4AB5" w:rsidRPr="00E93F31" w:rsidRDefault="003F6151"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0</w:t>
            </w:r>
          </w:p>
        </w:tc>
        <w:tc>
          <w:tcPr>
            <w:tcW w:w="1014" w:type="dxa"/>
            <w:tcBorders>
              <w:top w:val="nil"/>
              <w:bottom w:val="nil"/>
            </w:tcBorders>
          </w:tcPr>
          <w:p w:rsidR="001B4AB5" w:rsidRPr="00E93F31" w:rsidRDefault="001B4AB5" w:rsidP="001B4AB5">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85</w:t>
            </w:r>
          </w:p>
        </w:tc>
        <w:tc>
          <w:tcPr>
            <w:tcW w:w="1013"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1</w:t>
            </w:r>
          </w:p>
        </w:tc>
      </w:tr>
      <w:tr w:rsidR="00D81FEF" w:rsidRPr="00E93F31" w:rsidTr="001334D4">
        <w:trPr>
          <w:trHeight w:val="550"/>
        </w:trPr>
        <w:tc>
          <w:tcPr>
            <w:tcW w:w="2697" w:type="dxa"/>
            <w:tcBorders>
              <w:top w:val="nil"/>
              <w:bottom w:val="nil"/>
            </w:tcBorders>
          </w:tcPr>
          <w:p w:rsidR="001B4AB5" w:rsidRPr="00E93F31" w:rsidRDefault="001B4AB5" w:rsidP="001B4AB5">
            <w:pPr>
              <w:autoSpaceDE w:val="0"/>
              <w:autoSpaceDN w:val="0"/>
              <w:adjustRightInd w:val="0"/>
              <w:spacing w:line="480" w:lineRule="auto"/>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23%Pt/CsPW</w:t>
            </w:r>
          </w:p>
        </w:tc>
        <w:tc>
          <w:tcPr>
            <w:tcW w:w="852"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21</w:t>
            </w:r>
          </w:p>
        </w:tc>
        <w:tc>
          <w:tcPr>
            <w:tcW w:w="1908"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090</w:t>
            </w:r>
          </w:p>
        </w:tc>
        <w:tc>
          <w:tcPr>
            <w:tcW w:w="1470"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0</w:t>
            </w:r>
          </w:p>
        </w:tc>
        <w:tc>
          <w:tcPr>
            <w:tcW w:w="1014" w:type="dxa"/>
            <w:tcBorders>
              <w:top w:val="nil"/>
              <w:bottom w:val="nil"/>
            </w:tcBorders>
          </w:tcPr>
          <w:p w:rsidR="001B4AB5" w:rsidRPr="00E93F31" w:rsidRDefault="001B4AB5" w:rsidP="001B4AB5">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76</w:t>
            </w:r>
          </w:p>
        </w:tc>
        <w:tc>
          <w:tcPr>
            <w:tcW w:w="1013"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2</w:t>
            </w:r>
          </w:p>
        </w:tc>
      </w:tr>
      <w:tr w:rsidR="00A95341" w:rsidRPr="00E93F31" w:rsidTr="00D65E0A">
        <w:trPr>
          <w:trHeight w:val="550"/>
        </w:trPr>
        <w:tc>
          <w:tcPr>
            <w:tcW w:w="2697" w:type="dxa"/>
            <w:tcBorders>
              <w:top w:val="nil"/>
              <w:bottom w:val="nil"/>
            </w:tcBorders>
          </w:tcPr>
          <w:p w:rsidR="00A95341" w:rsidRPr="00E93F31" w:rsidRDefault="00A95341" w:rsidP="00D65E0A">
            <w:pPr>
              <w:spacing w:line="480" w:lineRule="auto"/>
              <w:rPr>
                <w:rFonts w:ascii="Times New Roman" w:hAnsi="Times New Roman" w:cs="Times New Roman"/>
                <w:sz w:val="24"/>
                <w:szCs w:val="24"/>
                <w:lang w:val="en-GB"/>
              </w:rPr>
            </w:pPr>
            <w:r w:rsidRPr="00E93F31">
              <w:rPr>
                <w:rFonts w:ascii="Times New Roman" w:hAnsi="Times New Roman" w:cs="Times New Roman"/>
                <w:sz w:val="24"/>
                <w:szCs w:val="24"/>
                <w:lang w:val="en-GB"/>
              </w:rPr>
              <w:t>0.32%Pt/CsPW</w:t>
            </w:r>
          </w:p>
        </w:tc>
        <w:tc>
          <w:tcPr>
            <w:tcW w:w="852" w:type="dxa"/>
            <w:tcBorders>
              <w:top w:val="nil"/>
              <w:bottom w:val="nil"/>
            </w:tcBorders>
          </w:tcPr>
          <w:p w:rsidR="00A95341" w:rsidRPr="00E93F31" w:rsidRDefault="00B56791" w:rsidP="00D65E0A">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24</w:t>
            </w:r>
          </w:p>
        </w:tc>
        <w:tc>
          <w:tcPr>
            <w:tcW w:w="1908" w:type="dxa"/>
            <w:tcBorders>
              <w:top w:val="nil"/>
              <w:bottom w:val="nil"/>
            </w:tcBorders>
          </w:tcPr>
          <w:p w:rsidR="00A95341" w:rsidRPr="00E93F31" w:rsidRDefault="00B56791" w:rsidP="00D65E0A">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095</w:t>
            </w:r>
          </w:p>
        </w:tc>
        <w:tc>
          <w:tcPr>
            <w:tcW w:w="1470" w:type="dxa"/>
            <w:tcBorders>
              <w:top w:val="nil"/>
              <w:bottom w:val="nil"/>
            </w:tcBorders>
          </w:tcPr>
          <w:p w:rsidR="00A95341" w:rsidRPr="00E93F31" w:rsidRDefault="00B56791" w:rsidP="00D65E0A">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1</w:t>
            </w:r>
          </w:p>
        </w:tc>
        <w:tc>
          <w:tcPr>
            <w:tcW w:w="1014" w:type="dxa"/>
            <w:tcBorders>
              <w:top w:val="nil"/>
              <w:bottom w:val="nil"/>
            </w:tcBorders>
          </w:tcPr>
          <w:p w:rsidR="00A95341" w:rsidRPr="00E93F31" w:rsidRDefault="00A95341" w:rsidP="00D65E0A">
            <w:pPr>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61</w:t>
            </w:r>
          </w:p>
        </w:tc>
        <w:tc>
          <w:tcPr>
            <w:tcW w:w="1013" w:type="dxa"/>
            <w:tcBorders>
              <w:top w:val="nil"/>
              <w:bottom w:val="nil"/>
            </w:tcBorders>
          </w:tcPr>
          <w:p w:rsidR="00A95341" w:rsidRPr="00E93F31" w:rsidRDefault="00A95341" w:rsidP="00D65E0A">
            <w:pPr>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1.5</w:t>
            </w:r>
          </w:p>
        </w:tc>
      </w:tr>
      <w:tr w:rsidR="00D81FEF" w:rsidRPr="00E93F31" w:rsidTr="001334D4">
        <w:trPr>
          <w:trHeight w:val="550"/>
        </w:trPr>
        <w:tc>
          <w:tcPr>
            <w:tcW w:w="2697" w:type="dxa"/>
            <w:tcBorders>
              <w:top w:val="nil"/>
              <w:bottom w:val="nil"/>
            </w:tcBorders>
          </w:tcPr>
          <w:p w:rsidR="001B4AB5" w:rsidRPr="00E93F31" w:rsidRDefault="001B4AB5" w:rsidP="001B4AB5">
            <w:pPr>
              <w:autoSpaceDE w:val="0"/>
              <w:autoSpaceDN w:val="0"/>
              <w:adjustRightInd w:val="0"/>
              <w:spacing w:line="480" w:lineRule="auto"/>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71%Pt/CsPW</w:t>
            </w:r>
          </w:p>
        </w:tc>
        <w:tc>
          <w:tcPr>
            <w:tcW w:w="852"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12</w:t>
            </w:r>
          </w:p>
        </w:tc>
        <w:tc>
          <w:tcPr>
            <w:tcW w:w="1908"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088</w:t>
            </w:r>
          </w:p>
        </w:tc>
        <w:tc>
          <w:tcPr>
            <w:tcW w:w="1470"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2</w:t>
            </w:r>
          </w:p>
        </w:tc>
        <w:tc>
          <w:tcPr>
            <w:tcW w:w="1014" w:type="dxa"/>
            <w:tcBorders>
              <w:top w:val="nil"/>
              <w:bottom w:val="nil"/>
            </w:tcBorders>
          </w:tcPr>
          <w:p w:rsidR="001B4AB5" w:rsidRPr="00E93F31" w:rsidRDefault="001B4AB5" w:rsidP="001B4AB5">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55</w:t>
            </w:r>
          </w:p>
        </w:tc>
        <w:tc>
          <w:tcPr>
            <w:tcW w:w="1013"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6</w:t>
            </w:r>
          </w:p>
        </w:tc>
      </w:tr>
      <w:tr w:rsidR="00D81FEF" w:rsidRPr="00E93F31" w:rsidTr="001334D4">
        <w:trPr>
          <w:trHeight w:val="550"/>
        </w:trPr>
        <w:tc>
          <w:tcPr>
            <w:tcW w:w="2697" w:type="dxa"/>
            <w:tcBorders>
              <w:top w:val="nil"/>
              <w:bottom w:val="nil"/>
            </w:tcBorders>
          </w:tcPr>
          <w:p w:rsidR="001B4AB5" w:rsidRPr="00E93F31" w:rsidRDefault="001B4AB5" w:rsidP="001B4AB5">
            <w:pPr>
              <w:autoSpaceDE w:val="0"/>
              <w:autoSpaceDN w:val="0"/>
              <w:adjustRightInd w:val="0"/>
              <w:spacing w:line="480" w:lineRule="auto"/>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2.45%Pt/CsPW</w:t>
            </w:r>
          </w:p>
        </w:tc>
        <w:tc>
          <w:tcPr>
            <w:tcW w:w="852"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10</w:t>
            </w:r>
          </w:p>
        </w:tc>
        <w:tc>
          <w:tcPr>
            <w:tcW w:w="1908"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085</w:t>
            </w:r>
          </w:p>
        </w:tc>
        <w:tc>
          <w:tcPr>
            <w:tcW w:w="1470"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1</w:t>
            </w:r>
          </w:p>
        </w:tc>
        <w:tc>
          <w:tcPr>
            <w:tcW w:w="1014" w:type="dxa"/>
            <w:tcBorders>
              <w:top w:val="nil"/>
              <w:bottom w:val="nil"/>
            </w:tcBorders>
          </w:tcPr>
          <w:p w:rsidR="001B4AB5" w:rsidRPr="00E93F31" w:rsidRDefault="001B4AB5" w:rsidP="001B4AB5">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29</w:t>
            </w:r>
          </w:p>
        </w:tc>
        <w:tc>
          <w:tcPr>
            <w:tcW w:w="1013"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1</w:t>
            </w:r>
          </w:p>
        </w:tc>
      </w:tr>
      <w:tr w:rsidR="001B4AB5" w:rsidRPr="00E93F31" w:rsidTr="001334D4">
        <w:trPr>
          <w:trHeight w:val="550"/>
        </w:trPr>
        <w:tc>
          <w:tcPr>
            <w:tcW w:w="2697" w:type="dxa"/>
            <w:tcBorders>
              <w:top w:val="nil"/>
              <w:bottom w:val="nil"/>
            </w:tcBorders>
          </w:tcPr>
          <w:p w:rsidR="001B4AB5" w:rsidRPr="00E93F31" w:rsidRDefault="001B4AB5" w:rsidP="001B4AB5">
            <w:pPr>
              <w:autoSpaceDE w:val="0"/>
              <w:autoSpaceDN w:val="0"/>
              <w:adjustRightInd w:val="0"/>
              <w:spacing w:line="480" w:lineRule="auto"/>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56%Pt/CsPW</w:t>
            </w:r>
          </w:p>
        </w:tc>
        <w:tc>
          <w:tcPr>
            <w:tcW w:w="852"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02</w:t>
            </w:r>
          </w:p>
        </w:tc>
        <w:tc>
          <w:tcPr>
            <w:tcW w:w="1908"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072</w:t>
            </w:r>
          </w:p>
        </w:tc>
        <w:tc>
          <w:tcPr>
            <w:tcW w:w="1470"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28</w:t>
            </w:r>
          </w:p>
        </w:tc>
        <w:tc>
          <w:tcPr>
            <w:tcW w:w="1014" w:type="dxa"/>
            <w:tcBorders>
              <w:top w:val="nil"/>
              <w:bottom w:val="nil"/>
            </w:tcBorders>
          </w:tcPr>
          <w:p w:rsidR="001B4AB5" w:rsidRPr="00E93F31" w:rsidRDefault="001B4AB5" w:rsidP="001B4AB5">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13</w:t>
            </w:r>
          </w:p>
        </w:tc>
        <w:tc>
          <w:tcPr>
            <w:tcW w:w="1013"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6.9</w:t>
            </w:r>
          </w:p>
        </w:tc>
      </w:tr>
      <w:tr w:rsidR="00D81FEF" w:rsidRPr="00E93F31" w:rsidTr="001334D4">
        <w:trPr>
          <w:trHeight w:val="550"/>
        </w:trPr>
        <w:tc>
          <w:tcPr>
            <w:tcW w:w="2697" w:type="dxa"/>
            <w:tcBorders>
              <w:top w:val="nil"/>
              <w:bottom w:val="nil"/>
            </w:tcBorders>
          </w:tcPr>
          <w:p w:rsidR="001B4AB5" w:rsidRPr="00E93F31" w:rsidRDefault="001B4AB5" w:rsidP="001B4AB5">
            <w:pPr>
              <w:autoSpaceDE w:val="0"/>
              <w:autoSpaceDN w:val="0"/>
              <w:adjustRightInd w:val="0"/>
              <w:spacing w:line="480" w:lineRule="auto"/>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76%Pt/CsPW</w:t>
            </w:r>
          </w:p>
        </w:tc>
        <w:tc>
          <w:tcPr>
            <w:tcW w:w="852"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08</w:t>
            </w:r>
          </w:p>
        </w:tc>
        <w:tc>
          <w:tcPr>
            <w:tcW w:w="1908"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078</w:t>
            </w:r>
          </w:p>
        </w:tc>
        <w:tc>
          <w:tcPr>
            <w:tcW w:w="1470"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29</w:t>
            </w:r>
          </w:p>
        </w:tc>
        <w:tc>
          <w:tcPr>
            <w:tcW w:w="1014" w:type="dxa"/>
            <w:tcBorders>
              <w:top w:val="nil"/>
              <w:bottom w:val="nil"/>
            </w:tcBorders>
          </w:tcPr>
          <w:p w:rsidR="001B4AB5" w:rsidRPr="00E93F31" w:rsidRDefault="001B4AB5" w:rsidP="001B4AB5">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26</w:t>
            </w:r>
          </w:p>
        </w:tc>
        <w:tc>
          <w:tcPr>
            <w:tcW w:w="1013"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5</w:t>
            </w:r>
          </w:p>
        </w:tc>
      </w:tr>
      <w:tr w:rsidR="00FA52C5" w:rsidRPr="00E93F31" w:rsidTr="001334D4">
        <w:trPr>
          <w:trHeight w:val="550"/>
        </w:trPr>
        <w:tc>
          <w:tcPr>
            <w:tcW w:w="2697" w:type="dxa"/>
            <w:tcBorders>
              <w:top w:val="nil"/>
              <w:bottom w:val="nil"/>
            </w:tcBorders>
          </w:tcPr>
          <w:p w:rsidR="00FA52C5" w:rsidRPr="00E93F31" w:rsidRDefault="00FA52C5" w:rsidP="00FA52C5">
            <w:pPr>
              <w:autoSpaceDE w:val="0"/>
              <w:autoSpaceDN w:val="0"/>
              <w:adjustRightInd w:val="0"/>
              <w:spacing w:line="480" w:lineRule="auto"/>
              <w:rPr>
                <w:rFonts w:ascii="Times New Roman" w:eastAsia="Calibri" w:hAnsi="Times New Roman" w:cs="Times New Roman"/>
                <w:sz w:val="24"/>
                <w:szCs w:val="24"/>
                <w:lang w:val="en-GB"/>
              </w:rPr>
            </w:pPr>
            <w:r w:rsidRPr="00E93F31">
              <w:rPr>
                <w:rFonts w:ascii="Times New Roman" w:hAnsi="Times New Roman" w:cs="Times New Roman"/>
                <w:sz w:val="24"/>
                <w:szCs w:val="24"/>
                <w:lang w:val="en-GB"/>
              </w:rPr>
              <w:t>5.78%Pt/CsPW</w:t>
            </w:r>
          </w:p>
        </w:tc>
        <w:tc>
          <w:tcPr>
            <w:tcW w:w="852" w:type="dxa"/>
            <w:tcBorders>
              <w:top w:val="nil"/>
              <w:bottom w:val="nil"/>
            </w:tcBorders>
          </w:tcPr>
          <w:p w:rsidR="00FA52C5" w:rsidRPr="00E93F31" w:rsidRDefault="00324868" w:rsidP="00324868">
            <w:pPr>
              <w:autoSpaceDE w:val="0"/>
              <w:autoSpaceDN w:val="0"/>
              <w:adjustRightInd w:val="0"/>
              <w:spacing w:line="480" w:lineRule="auto"/>
              <w:jc w:val="center"/>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    </w:t>
            </w:r>
            <w:r w:rsidR="00B56791" w:rsidRPr="00E93F31">
              <w:rPr>
                <w:rFonts w:ascii="Times New Roman" w:eastAsia="Calibri" w:hAnsi="Times New Roman" w:cs="Times New Roman"/>
                <w:sz w:val="24"/>
                <w:szCs w:val="24"/>
                <w:lang w:val="en-GB"/>
              </w:rPr>
              <w:t>93</w:t>
            </w:r>
          </w:p>
        </w:tc>
        <w:tc>
          <w:tcPr>
            <w:tcW w:w="1908" w:type="dxa"/>
            <w:tcBorders>
              <w:top w:val="nil"/>
              <w:bottom w:val="nil"/>
            </w:tcBorders>
          </w:tcPr>
          <w:p w:rsidR="00FA52C5" w:rsidRPr="00E93F31" w:rsidRDefault="00B56791" w:rsidP="00FA52C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076</w:t>
            </w:r>
          </w:p>
        </w:tc>
        <w:tc>
          <w:tcPr>
            <w:tcW w:w="1470" w:type="dxa"/>
            <w:tcBorders>
              <w:top w:val="nil"/>
              <w:bottom w:val="nil"/>
            </w:tcBorders>
          </w:tcPr>
          <w:p w:rsidR="00FA52C5" w:rsidRPr="00E93F31" w:rsidRDefault="00B56791" w:rsidP="00FA52C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3</w:t>
            </w:r>
          </w:p>
        </w:tc>
        <w:tc>
          <w:tcPr>
            <w:tcW w:w="1014" w:type="dxa"/>
            <w:tcBorders>
              <w:top w:val="nil"/>
              <w:bottom w:val="nil"/>
            </w:tcBorders>
          </w:tcPr>
          <w:p w:rsidR="00FA52C5" w:rsidRPr="00E93F31" w:rsidRDefault="00FA52C5" w:rsidP="00FA52C5">
            <w:pPr>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19</w:t>
            </w:r>
          </w:p>
        </w:tc>
        <w:tc>
          <w:tcPr>
            <w:tcW w:w="1013" w:type="dxa"/>
            <w:tcBorders>
              <w:top w:val="nil"/>
              <w:bottom w:val="nil"/>
            </w:tcBorders>
          </w:tcPr>
          <w:p w:rsidR="00FA52C5" w:rsidRPr="00E93F31" w:rsidRDefault="00FA52C5" w:rsidP="00FA52C5">
            <w:pPr>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4.7</w:t>
            </w:r>
          </w:p>
        </w:tc>
      </w:tr>
      <w:tr w:rsidR="001B4AB5" w:rsidRPr="00E93F31" w:rsidTr="001334D4">
        <w:trPr>
          <w:trHeight w:val="550"/>
        </w:trPr>
        <w:tc>
          <w:tcPr>
            <w:tcW w:w="2697" w:type="dxa"/>
            <w:tcBorders>
              <w:top w:val="nil"/>
              <w:bottom w:val="nil"/>
            </w:tcBorders>
          </w:tcPr>
          <w:p w:rsidR="001B4AB5" w:rsidRPr="00E93F31" w:rsidRDefault="001B4AB5" w:rsidP="001B4AB5">
            <w:pPr>
              <w:autoSpaceDE w:val="0"/>
              <w:autoSpaceDN w:val="0"/>
              <w:adjustRightInd w:val="0"/>
              <w:spacing w:line="480" w:lineRule="auto"/>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5.87%Pt/CsPW</w:t>
            </w:r>
          </w:p>
        </w:tc>
        <w:tc>
          <w:tcPr>
            <w:tcW w:w="852" w:type="dxa"/>
            <w:tcBorders>
              <w:top w:val="nil"/>
              <w:bottom w:val="nil"/>
            </w:tcBorders>
          </w:tcPr>
          <w:p w:rsidR="001B4AB5" w:rsidRPr="00E93F31" w:rsidRDefault="00B56791"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02</w:t>
            </w:r>
          </w:p>
        </w:tc>
        <w:tc>
          <w:tcPr>
            <w:tcW w:w="1908" w:type="dxa"/>
            <w:tcBorders>
              <w:top w:val="nil"/>
              <w:bottom w:val="nil"/>
            </w:tcBorders>
          </w:tcPr>
          <w:p w:rsidR="001B4AB5" w:rsidRPr="00E93F31" w:rsidRDefault="00B56791"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067</w:t>
            </w:r>
          </w:p>
        </w:tc>
        <w:tc>
          <w:tcPr>
            <w:tcW w:w="1470" w:type="dxa"/>
            <w:tcBorders>
              <w:top w:val="nil"/>
              <w:bottom w:val="nil"/>
            </w:tcBorders>
          </w:tcPr>
          <w:p w:rsidR="001B4AB5" w:rsidRPr="00E93F31" w:rsidRDefault="00B56791"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26</w:t>
            </w:r>
          </w:p>
        </w:tc>
        <w:tc>
          <w:tcPr>
            <w:tcW w:w="1014" w:type="dxa"/>
            <w:tcBorders>
              <w:top w:val="nil"/>
              <w:bottom w:val="nil"/>
            </w:tcBorders>
          </w:tcPr>
          <w:p w:rsidR="001B4AB5" w:rsidRPr="00E93F31" w:rsidRDefault="001B4AB5" w:rsidP="001B4AB5">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22</w:t>
            </w:r>
          </w:p>
        </w:tc>
        <w:tc>
          <w:tcPr>
            <w:tcW w:w="1013"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4.1</w:t>
            </w:r>
          </w:p>
        </w:tc>
      </w:tr>
      <w:tr w:rsidR="001B4AB5" w:rsidRPr="00E93F31" w:rsidTr="001334D4">
        <w:trPr>
          <w:trHeight w:val="550"/>
        </w:trPr>
        <w:tc>
          <w:tcPr>
            <w:tcW w:w="2697" w:type="dxa"/>
            <w:tcBorders>
              <w:top w:val="nil"/>
              <w:bottom w:val="nil"/>
            </w:tcBorders>
          </w:tcPr>
          <w:p w:rsidR="001B4AB5" w:rsidRPr="00E93F31" w:rsidRDefault="001B4AB5" w:rsidP="001B4AB5">
            <w:pPr>
              <w:autoSpaceDE w:val="0"/>
              <w:autoSpaceDN w:val="0"/>
              <w:adjustRightInd w:val="0"/>
              <w:spacing w:line="480" w:lineRule="auto"/>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1.5%Pt/CsPW</w:t>
            </w:r>
          </w:p>
        </w:tc>
        <w:tc>
          <w:tcPr>
            <w:tcW w:w="852" w:type="dxa"/>
            <w:tcBorders>
              <w:top w:val="nil"/>
              <w:bottom w:val="nil"/>
            </w:tcBorders>
          </w:tcPr>
          <w:p w:rsidR="001B4AB5" w:rsidRPr="00E93F31" w:rsidRDefault="00324868" w:rsidP="00324868">
            <w:pPr>
              <w:autoSpaceDE w:val="0"/>
              <w:autoSpaceDN w:val="0"/>
              <w:adjustRightInd w:val="0"/>
              <w:spacing w:line="480" w:lineRule="auto"/>
              <w:jc w:val="center"/>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    </w:t>
            </w:r>
            <w:r w:rsidR="001B4AB5" w:rsidRPr="00E93F31">
              <w:rPr>
                <w:rFonts w:ascii="Times New Roman" w:eastAsia="Calibri" w:hAnsi="Times New Roman" w:cs="Times New Roman"/>
                <w:sz w:val="24"/>
                <w:szCs w:val="24"/>
                <w:lang w:val="en-GB"/>
              </w:rPr>
              <w:t>70</w:t>
            </w:r>
          </w:p>
        </w:tc>
        <w:tc>
          <w:tcPr>
            <w:tcW w:w="1908"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069</w:t>
            </w:r>
          </w:p>
        </w:tc>
        <w:tc>
          <w:tcPr>
            <w:tcW w:w="1470"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40</w:t>
            </w:r>
          </w:p>
        </w:tc>
        <w:tc>
          <w:tcPr>
            <w:tcW w:w="1014" w:type="dxa"/>
            <w:tcBorders>
              <w:top w:val="nil"/>
              <w:bottom w:val="nil"/>
            </w:tcBorders>
          </w:tcPr>
          <w:p w:rsidR="001B4AB5" w:rsidRPr="00E93F31" w:rsidRDefault="001B4AB5" w:rsidP="001B4AB5">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15</w:t>
            </w:r>
          </w:p>
        </w:tc>
        <w:tc>
          <w:tcPr>
            <w:tcW w:w="1013" w:type="dxa"/>
            <w:tcBorders>
              <w:top w:val="nil"/>
              <w:bottom w:val="nil"/>
            </w:tcBorders>
          </w:tcPr>
          <w:p w:rsidR="001B4AB5" w:rsidRPr="00E93F31" w:rsidRDefault="001B4AB5" w:rsidP="001B4AB5">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6.0</w:t>
            </w:r>
          </w:p>
        </w:tc>
      </w:tr>
      <w:tr w:rsidR="00D81FEF" w:rsidRPr="00E93F31" w:rsidTr="001334D4">
        <w:trPr>
          <w:trHeight w:val="550"/>
        </w:trPr>
        <w:tc>
          <w:tcPr>
            <w:tcW w:w="2697" w:type="dxa"/>
            <w:tcBorders>
              <w:top w:val="nil"/>
              <w:bottom w:val="nil"/>
            </w:tcBorders>
          </w:tcPr>
          <w:p w:rsidR="00D81FEF" w:rsidRPr="00E93F31" w:rsidRDefault="00D81FEF" w:rsidP="00D81FEF">
            <w:pPr>
              <w:spacing w:line="480" w:lineRule="auto"/>
              <w:rPr>
                <w:rFonts w:ascii="Times New Roman" w:hAnsi="Times New Roman" w:cs="Times New Roman"/>
                <w:sz w:val="24"/>
                <w:szCs w:val="24"/>
                <w:vertAlign w:val="superscript"/>
                <w:lang w:val="en-GB"/>
              </w:rPr>
            </w:pPr>
            <w:r w:rsidRPr="00E93F31">
              <w:rPr>
                <w:rFonts w:ascii="Times New Roman" w:hAnsi="Times New Roman" w:cs="Times New Roman"/>
                <w:sz w:val="24"/>
                <w:szCs w:val="24"/>
                <w:lang w:val="en-GB"/>
              </w:rPr>
              <w:t>0.28%Pt/0.35%Au/CsPW</w:t>
            </w:r>
          </w:p>
        </w:tc>
        <w:tc>
          <w:tcPr>
            <w:tcW w:w="852" w:type="dxa"/>
            <w:tcBorders>
              <w:top w:val="nil"/>
              <w:bottom w:val="nil"/>
            </w:tcBorders>
          </w:tcPr>
          <w:p w:rsidR="00D81FEF" w:rsidRPr="00E93F31" w:rsidRDefault="00B56791" w:rsidP="00D81FEF">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22</w:t>
            </w:r>
          </w:p>
        </w:tc>
        <w:tc>
          <w:tcPr>
            <w:tcW w:w="1908" w:type="dxa"/>
            <w:tcBorders>
              <w:top w:val="nil"/>
              <w:bottom w:val="nil"/>
            </w:tcBorders>
          </w:tcPr>
          <w:p w:rsidR="00D81FEF" w:rsidRPr="00E93F31" w:rsidRDefault="00B56791" w:rsidP="00D81FEF">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107</w:t>
            </w:r>
          </w:p>
        </w:tc>
        <w:tc>
          <w:tcPr>
            <w:tcW w:w="1470" w:type="dxa"/>
            <w:tcBorders>
              <w:top w:val="nil"/>
              <w:bottom w:val="nil"/>
            </w:tcBorders>
          </w:tcPr>
          <w:p w:rsidR="00D81FEF" w:rsidRPr="00E93F31" w:rsidRDefault="00B56791" w:rsidP="00D81FEF">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5</w:t>
            </w:r>
          </w:p>
        </w:tc>
        <w:tc>
          <w:tcPr>
            <w:tcW w:w="1014" w:type="dxa"/>
            <w:tcBorders>
              <w:top w:val="nil"/>
              <w:bottom w:val="nil"/>
            </w:tcBorders>
          </w:tcPr>
          <w:p w:rsidR="00D81FEF" w:rsidRPr="00E93F31" w:rsidRDefault="00D81FEF" w:rsidP="00D81FEF">
            <w:pPr>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55</w:t>
            </w:r>
          </w:p>
          <w:p w:rsidR="00D81FEF" w:rsidRPr="00E93F31" w:rsidRDefault="00D81FEF" w:rsidP="00D81FEF">
            <w:pPr>
              <w:jc w:val="right"/>
              <w:rPr>
                <w:rFonts w:ascii="Times New Roman" w:hAnsi="Times New Roman" w:cs="Times New Roman"/>
                <w:sz w:val="24"/>
                <w:szCs w:val="24"/>
                <w:lang w:val="en-GB"/>
              </w:rPr>
            </w:pPr>
          </w:p>
        </w:tc>
        <w:tc>
          <w:tcPr>
            <w:tcW w:w="1013" w:type="dxa"/>
            <w:tcBorders>
              <w:top w:val="nil"/>
              <w:bottom w:val="nil"/>
            </w:tcBorders>
          </w:tcPr>
          <w:p w:rsidR="00D81FEF" w:rsidRPr="00E93F31" w:rsidRDefault="00D81FEF" w:rsidP="00D81FEF">
            <w:pPr>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1.6</w:t>
            </w:r>
          </w:p>
        </w:tc>
      </w:tr>
      <w:tr w:rsidR="001D5BF4" w:rsidRPr="00E93F31" w:rsidTr="001334D4">
        <w:trPr>
          <w:trHeight w:val="550"/>
        </w:trPr>
        <w:tc>
          <w:tcPr>
            <w:tcW w:w="2697" w:type="dxa"/>
            <w:tcBorders>
              <w:top w:val="nil"/>
              <w:bottom w:val="nil"/>
            </w:tcBorders>
          </w:tcPr>
          <w:p w:rsidR="001D5BF4" w:rsidRPr="00E93F31" w:rsidRDefault="001D5BF4" w:rsidP="001D5BF4">
            <w:pPr>
              <w:autoSpaceDE w:val="0"/>
              <w:autoSpaceDN w:val="0"/>
              <w:adjustRightInd w:val="0"/>
              <w:spacing w:line="480" w:lineRule="auto"/>
              <w:rPr>
                <w:rFonts w:ascii="Times New Roman" w:eastAsia="Calibri" w:hAnsi="Times New Roman" w:cs="Times New Roman"/>
                <w:lang w:val="en-GB"/>
              </w:rPr>
            </w:pPr>
            <w:r w:rsidRPr="00E93F31">
              <w:rPr>
                <w:rFonts w:ascii="Times New Roman" w:eastAsia="Times New Roman" w:hAnsi="Times New Roman" w:cs="Times New Roman"/>
                <w:bCs/>
                <w:color w:val="000000" w:themeColor="text1"/>
                <w:lang w:val="en-GB" w:eastAsia="en-GB"/>
              </w:rPr>
              <w:t>5.57%Pt/4.25%Au/CsPW</w:t>
            </w:r>
          </w:p>
        </w:tc>
        <w:tc>
          <w:tcPr>
            <w:tcW w:w="852" w:type="dxa"/>
            <w:tcBorders>
              <w:top w:val="nil"/>
              <w:bottom w:val="nil"/>
            </w:tcBorders>
          </w:tcPr>
          <w:p w:rsidR="001D5BF4" w:rsidRPr="00E93F31" w:rsidRDefault="00324868" w:rsidP="00324868">
            <w:pPr>
              <w:autoSpaceDE w:val="0"/>
              <w:autoSpaceDN w:val="0"/>
              <w:adjustRightInd w:val="0"/>
              <w:spacing w:line="480" w:lineRule="auto"/>
              <w:jc w:val="center"/>
              <w:rPr>
                <w:rFonts w:ascii="Times New Roman" w:eastAsia="Calibri" w:hAnsi="Times New Roman" w:cs="Times New Roman"/>
                <w:sz w:val="24"/>
                <w:szCs w:val="24"/>
                <w:lang w:val="en-GB"/>
              </w:rPr>
            </w:pPr>
            <w:r>
              <w:rPr>
                <w:rFonts w:ascii="Times New Roman" w:eastAsia="Calibri" w:hAnsi="Times New Roman" w:cs="Times New Roman"/>
                <w:sz w:val="24"/>
                <w:szCs w:val="24"/>
                <w:lang w:val="en-GB"/>
              </w:rPr>
              <w:t xml:space="preserve">    </w:t>
            </w:r>
            <w:bookmarkStart w:id="3" w:name="_GoBack"/>
            <w:bookmarkEnd w:id="3"/>
            <w:r w:rsidR="00B56791" w:rsidRPr="00E93F31">
              <w:rPr>
                <w:rFonts w:ascii="Times New Roman" w:eastAsia="Calibri" w:hAnsi="Times New Roman" w:cs="Times New Roman"/>
                <w:sz w:val="24"/>
                <w:szCs w:val="24"/>
                <w:lang w:val="en-GB"/>
              </w:rPr>
              <w:t>91</w:t>
            </w:r>
          </w:p>
        </w:tc>
        <w:tc>
          <w:tcPr>
            <w:tcW w:w="1908" w:type="dxa"/>
            <w:tcBorders>
              <w:top w:val="nil"/>
              <w:bottom w:val="nil"/>
            </w:tcBorders>
          </w:tcPr>
          <w:p w:rsidR="001D5BF4" w:rsidRPr="00E93F31" w:rsidRDefault="00B56791" w:rsidP="001D5BF4">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082</w:t>
            </w:r>
          </w:p>
        </w:tc>
        <w:tc>
          <w:tcPr>
            <w:tcW w:w="1470" w:type="dxa"/>
            <w:tcBorders>
              <w:top w:val="nil"/>
              <w:bottom w:val="nil"/>
            </w:tcBorders>
          </w:tcPr>
          <w:p w:rsidR="001D5BF4" w:rsidRPr="00E93F31" w:rsidRDefault="00B56791" w:rsidP="001D5BF4">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6</w:t>
            </w:r>
          </w:p>
        </w:tc>
        <w:tc>
          <w:tcPr>
            <w:tcW w:w="1014" w:type="dxa"/>
            <w:tcBorders>
              <w:top w:val="nil"/>
              <w:bottom w:val="nil"/>
            </w:tcBorders>
          </w:tcPr>
          <w:p w:rsidR="001D5BF4" w:rsidRPr="00E93F31" w:rsidRDefault="001D5BF4" w:rsidP="001D5BF4">
            <w:pPr>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17</w:t>
            </w:r>
          </w:p>
        </w:tc>
        <w:tc>
          <w:tcPr>
            <w:tcW w:w="1013" w:type="dxa"/>
            <w:tcBorders>
              <w:top w:val="nil"/>
              <w:bottom w:val="nil"/>
            </w:tcBorders>
          </w:tcPr>
          <w:p w:rsidR="001D5BF4" w:rsidRPr="00E93F31" w:rsidRDefault="001D5BF4" w:rsidP="001D5BF4">
            <w:pPr>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5.3</w:t>
            </w:r>
          </w:p>
        </w:tc>
      </w:tr>
      <w:tr w:rsidR="00CA5517" w:rsidRPr="00E93F31" w:rsidTr="001334D4">
        <w:trPr>
          <w:trHeight w:val="550"/>
        </w:trPr>
        <w:tc>
          <w:tcPr>
            <w:tcW w:w="2697" w:type="dxa"/>
            <w:tcBorders>
              <w:top w:val="nil"/>
            </w:tcBorders>
          </w:tcPr>
          <w:p w:rsidR="00CA5517" w:rsidRPr="00E93F31" w:rsidRDefault="00CA5517" w:rsidP="001D5BF4">
            <w:pPr>
              <w:autoSpaceDE w:val="0"/>
              <w:autoSpaceDN w:val="0"/>
              <w:adjustRightInd w:val="0"/>
              <w:spacing w:line="480" w:lineRule="auto"/>
              <w:rPr>
                <w:rFonts w:ascii="Times New Roman" w:eastAsia="Times New Roman" w:hAnsi="Times New Roman" w:cs="Times New Roman"/>
                <w:bCs/>
                <w:color w:val="000000" w:themeColor="text1"/>
                <w:vertAlign w:val="superscript"/>
                <w:lang w:val="en-GB" w:eastAsia="en-GB"/>
              </w:rPr>
            </w:pPr>
            <w:r w:rsidRPr="00E93F31">
              <w:rPr>
                <w:rFonts w:ascii="Times New Roman" w:hAnsi="Times New Roman" w:cs="Times New Roman"/>
                <w:sz w:val="24"/>
                <w:szCs w:val="24"/>
                <w:lang w:val="en-GB"/>
              </w:rPr>
              <w:t>2.6</w:t>
            </w:r>
            <w:r w:rsidR="00D00F77" w:rsidRPr="00E93F31">
              <w:rPr>
                <w:rFonts w:ascii="Times New Roman" w:hAnsi="Times New Roman" w:cs="Times New Roman"/>
                <w:sz w:val="24"/>
                <w:szCs w:val="24"/>
                <w:lang w:val="en-GB"/>
              </w:rPr>
              <w:t>2</w:t>
            </w:r>
            <w:r w:rsidRPr="00E93F31">
              <w:rPr>
                <w:rFonts w:ascii="Times New Roman" w:hAnsi="Times New Roman" w:cs="Times New Roman"/>
                <w:sz w:val="24"/>
                <w:szCs w:val="24"/>
                <w:lang w:val="en-GB"/>
              </w:rPr>
              <w:t>%Au/CsPW</w:t>
            </w:r>
            <w:r w:rsidR="009D23DE">
              <w:rPr>
                <w:rFonts w:ascii="Times New Roman" w:hAnsi="Times New Roman" w:cs="Times New Roman"/>
                <w:sz w:val="24"/>
                <w:szCs w:val="24"/>
                <w:vertAlign w:val="superscript"/>
                <w:lang w:val="en-GB"/>
              </w:rPr>
              <w:t>g</w:t>
            </w:r>
          </w:p>
        </w:tc>
        <w:tc>
          <w:tcPr>
            <w:tcW w:w="852" w:type="dxa"/>
            <w:tcBorders>
              <w:top w:val="nil"/>
            </w:tcBorders>
          </w:tcPr>
          <w:p w:rsidR="00CA5517" w:rsidRPr="00E93F31" w:rsidRDefault="00B56791" w:rsidP="001D5BF4">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103</w:t>
            </w:r>
          </w:p>
        </w:tc>
        <w:tc>
          <w:tcPr>
            <w:tcW w:w="1908" w:type="dxa"/>
            <w:tcBorders>
              <w:top w:val="nil"/>
            </w:tcBorders>
          </w:tcPr>
          <w:p w:rsidR="00CA5517" w:rsidRPr="00E93F31" w:rsidRDefault="00B56791" w:rsidP="001D5BF4">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0.090</w:t>
            </w:r>
          </w:p>
        </w:tc>
        <w:tc>
          <w:tcPr>
            <w:tcW w:w="1470" w:type="dxa"/>
            <w:tcBorders>
              <w:top w:val="nil"/>
            </w:tcBorders>
          </w:tcPr>
          <w:p w:rsidR="00CA5517" w:rsidRPr="00E93F31" w:rsidRDefault="00B56791" w:rsidP="001D5BF4">
            <w:pPr>
              <w:autoSpaceDE w:val="0"/>
              <w:autoSpaceDN w:val="0"/>
              <w:adjustRightInd w:val="0"/>
              <w:spacing w:line="480" w:lineRule="auto"/>
              <w:jc w:val="right"/>
              <w:rPr>
                <w:rFonts w:ascii="Times New Roman" w:eastAsia="Calibri" w:hAnsi="Times New Roman" w:cs="Times New Roman"/>
                <w:sz w:val="24"/>
                <w:szCs w:val="24"/>
                <w:lang w:val="en-GB"/>
              </w:rPr>
            </w:pPr>
            <w:r w:rsidRPr="00E93F31">
              <w:rPr>
                <w:rFonts w:ascii="Times New Roman" w:eastAsia="Calibri" w:hAnsi="Times New Roman" w:cs="Times New Roman"/>
                <w:sz w:val="24"/>
                <w:szCs w:val="24"/>
                <w:lang w:val="en-GB"/>
              </w:rPr>
              <w:t>35</w:t>
            </w:r>
          </w:p>
        </w:tc>
        <w:tc>
          <w:tcPr>
            <w:tcW w:w="1014" w:type="dxa"/>
            <w:tcBorders>
              <w:top w:val="nil"/>
            </w:tcBorders>
          </w:tcPr>
          <w:p w:rsidR="00CA5517" w:rsidRPr="00E93F31" w:rsidRDefault="00CA5517" w:rsidP="009F0C63">
            <w:pPr>
              <w:jc w:val="center"/>
              <w:rPr>
                <w:rFonts w:ascii="Times New Roman" w:hAnsi="Times New Roman" w:cs="Times New Roman"/>
                <w:sz w:val="24"/>
                <w:szCs w:val="24"/>
                <w:vertAlign w:val="superscript"/>
                <w:lang w:val="en-GB"/>
              </w:rPr>
            </w:pPr>
          </w:p>
        </w:tc>
        <w:tc>
          <w:tcPr>
            <w:tcW w:w="1013" w:type="dxa"/>
            <w:tcBorders>
              <w:top w:val="nil"/>
            </w:tcBorders>
          </w:tcPr>
          <w:p w:rsidR="00CA5517" w:rsidRPr="00E93F31" w:rsidRDefault="009F0C63" w:rsidP="001D5BF4">
            <w:pPr>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10</w:t>
            </w:r>
          </w:p>
        </w:tc>
      </w:tr>
    </w:tbl>
    <w:p w:rsidR="00547C8D" w:rsidRPr="00E93F31" w:rsidRDefault="00413BF7" w:rsidP="00FA069B">
      <w:pPr>
        <w:autoSpaceDE w:val="0"/>
        <w:autoSpaceDN w:val="0"/>
        <w:adjustRightInd w:val="0"/>
        <w:spacing w:after="0" w:line="480" w:lineRule="auto"/>
        <w:jc w:val="both"/>
        <w:rPr>
          <w:rFonts w:ascii="Times New Roman" w:hAnsi="Times New Roman" w:cs="Times New Roman"/>
          <w:sz w:val="24"/>
          <w:szCs w:val="24"/>
        </w:rPr>
      </w:pPr>
      <w:r w:rsidRPr="00E93F31">
        <w:rPr>
          <w:rFonts w:ascii="Times New Roman" w:hAnsi="Times New Roman" w:cs="Times New Roman"/>
          <w:sz w:val="24"/>
          <w:szCs w:val="24"/>
          <w:vertAlign w:val="superscript"/>
        </w:rPr>
        <w:t>a</w:t>
      </w:r>
      <w:r w:rsidRPr="00E93F31">
        <w:rPr>
          <w:rFonts w:ascii="Times New Roman" w:hAnsi="Times New Roman" w:cs="Times New Roman"/>
          <w:sz w:val="24"/>
          <w:szCs w:val="24"/>
        </w:rPr>
        <w:t>Metal loading obtained from ICP-AES analysis.</w:t>
      </w:r>
      <w:r w:rsidR="00A245EA" w:rsidRPr="00E93F31">
        <w:rPr>
          <w:rFonts w:ascii="Times New Roman" w:hAnsi="Times New Roman" w:cs="Times New Roman"/>
          <w:sz w:val="24"/>
          <w:szCs w:val="24"/>
        </w:rPr>
        <w:t xml:space="preserve"> </w:t>
      </w:r>
      <w:r w:rsidR="009D23DE">
        <w:rPr>
          <w:rFonts w:ascii="Times New Roman" w:eastAsia="Times New Roman" w:hAnsi="Times New Roman" w:cs="Times New Roman"/>
          <w:sz w:val="24"/>
          <w:szCs w:val="24"/>
          <w:vertAlign w:val="superscript"/>
          <w:lang w:eastAsia="en-GB"/>
        </w:rPr>
        <w:t>b</w:t>
      </w:r>
      <w:r w:rsidR="00A245EA" w:rsidRPr="00E93F31">
        <w:rPr>
          <w:rFonts w:ascii="Times New Roman" w:eastAsia="Times New Roman" w:hAnsi="Times New Roman" w:cs="Times New Roman"/>
          <w:sz w:val="24"/>
          <w:szCs w:val="24"/>
          <w:lang w:eastAsia="en-GB"/>
        </w:rPr>
        <w:t xml:space="preserve">BET surface area. </w:t>
      </w:r>
      <w:r w:rsidR="009D23DE">
        <w:rPr>
          <w:rFonts w:ascii="Times New Roman" w:eastAsia="Times New Roman" w:hAnsi="Times New Roman" w:cs="Times New Roman"/>
          <w:sz w:val="24"/>
          <w:szCs w:val="24"/>
          <w:vertAlign w:val="superscript"/>
          <w:lang w:eastAsia="en-GB"/>
        </w:rPr>
        <w:t>c</w:t>
      </w:r>
      <w:r w:rsidR="00A245EA" w:rsidRPr="00E93F31">
        <w:rPr>
          <w:rFonts w:ascii="Times New Roman" w:eastAsia="Times New Roman" w:hAnsi="Times New Roman" w:cs="Times New Roman"/>
          <w:sz w:val="24"/>
          <w:szCs w:val="24"/>
          <w:lang w:eastAsia="en-GB"/>
        </w:rPr>
        <w:t xml:space="preserve">Single point total pore volume </w:t>
      </w:r>
      <w:r w:rsidR="00A245EA" w:rsidRPr="00E93F31">
        <w:rPr>
          <w:rFonts w:ascii="Times New Roman" w:hAnsi="Times New Roman" w:cs="Times New Roman"/>
          <w:sz w:val="24"/>
          <w:szCs w:val="24"/>
        </w:rPr>
        <w:t xml:space="preserve">at </w:t>
      </w:r>
      <w:r w:rsidR="00A245EA" w:rsidRPr="00E93F31">
        <w:rPr>
          <w:rFonts w:ascii="Times New Roman" w:hAnsi="Times New Roman" w:cs="Times New Roman"/>
          <w:i/>
          <w:sz w:val="24"/>
          <w:szCs w:val="24"/>
        </w:rPr>
        <w:t>P/P</w:t>
      </w:r>
      <w:r w:rsidR="00A245EA" w:rsidRPr="00E93F31">
        <w:rPr>
          <w:rFonts w:ascii="Times New Roman" w:hAnsi="Times New Roman" w:cs="Times New Roman"/>
          <w:i/>
          <w:sz w:val="24"/>
          <w:szCs w:val="24"/>
          <w:vertAlign w:val="subscript"/>
        </w:rPr>
        <w:t>o</w:t>
      </w:r>
      <w:r w:rsidR="00A245EA" w:rsidRPr="00E93F31">
        <w:rPr>
          <w:rFonts w:ascii="Times New Roman" w:hAnsi="Times New Roman" w:cs="Times New Roman"/>
          <w:sz w:val="24"/>
          <w:szCs w:val="24"/>
        </w:rPr>
        <w:t xml:space="preserve"> = 0.97</w:t>
      </w:r>
      <w:r w:rsidR="00A245EA" w:rsidRPr="00E93F31">
        <w:rPr>
          <w:rFonts w:ascii="Times New Roman" w:eastAsia="Times New Roman" w:hAnsi="Times New Roman" w:cs="Times New Roman"/>
          <w:sz w:val="24"/>
          <w:szCs w:val="24"/>
          <w:lang w:eastAsia="en-GB"/>
        </w:rPr>
        <w:t xml:space="preserve">. </w:t>
      </w:r>
      <w:r w:rsidR="009D23DE">
        <w:rPr>
          <w:rFonts w:ascii="Times New Roman" w:eastAsia="Times New Roman" w:hAnsi="Times New Roman" w:cs="Times New Roman"/>
          <w:sz w:val="24"/>
          <w:szCs w:val="24"/>
          <w:vertAlign w:val="superscript"/>
          <w:lang w:eastAsia="en-GB"/>
        </w:rPr>
        <w:t>d</w:t>
      </w:r>
      <w:r w:rsidR="00A245EA" w:rsidRPr="00E93F31">
        <w:rPr>
          <w:rFonts w:ascii="Times New Roman" w:eastAsia="Times New Roman" w:hAnsi="Times New Roman" w:cs="Times New Roman"/>
          <w:sz w:val="24"/>
          <w:szCs w:val="24"/>
          <w:lang w:eastAsia="en-GB"/>
        </w:rPr>
        <w:t>Average BET pore diameter.</w:t>
      </w:r>
      <w:r w:rsidR="00E60E9C" w:rsidRPr="00E93F31">
        <w:rPr>
          <w:rFonts w:ascii="Times New Roman" w:eastAsia="Times New Roman" w:hAnsi="Times New Roman" w:cs="Times New Roman"/>
          <w:sz w:val="24"/>
          <w:szCs w:val="24"/>
          <w:lang w:eastAsia="en-GB"/>
        </w:rPr>
        <w:t xml:space="preserve"> </w:t>
      </w:r>
      <w:r w:rsidR="009D23DE">
        <w:rPr>
          <w:rFonts w:ascii="Times New Roman" w:eastAsia="Times New Roman" w:hAnsi="Times New Roman" w:cs="Times New Roman"/>
          <w:sz w:val="24"/>
          <w:szCs w:val="24"/>
          <w:vertAlign w:val="superscript"/>
          <w:lang w:eastAsia="en-GB"/>
        </w:rPr>
        <w:t>e</w:t>
      </w:r>
      <w:r w:rsidR="00E60E9C" w:rsidRPr="00E93F31">
        <w:rPr>
          <w:rFonts w:ascii="Times New Roman" w:eastAsia="Times New Roman" w:hAnsi="Times New Roman" w:cs="Times New Roman"/>
          <w:sz w:val="24"/>
          <w:szCs w:val="24"/>
          <w:lang w:eastAsia="en-GB"/>
        </w:rPr>
        <w:t>Pt dispersion determined from H</w:t>
      </w:r>
      <w:r w:rsidR="00E60E9C" w:rsidRPr="00E93F31">
        <w:rPr>
          <w:rFonts w:ascii="Times New Roman" w:eastAsia="Times New Roman" w:hAnsi="Times New Roman" w:cs="Times New Roman"/>
          <w:sz w:val="24"/>
          <w:szCs w:val="24"/>
          <w:vertAlign w:val="subscript"/>
          <w:lang w:eastAsia="en-GB"/>
        </w:rPr>
        <w:t>2</w:t>
      </w:r>
      <w:r w:rsidR="002E0510" w:rsidRPr="00E93F31">
        <w:rPr>
          <w:rFonts w:ascii="Times New Roman" w:eastAsia="Times New Roman" w:hAnsi="Times New Roman" w:cs="Times New Roman"/>
          <w:sz w:val="24"/>
          <w:szCs w:val="24"/>
          <w:lang w:eastAsia="en-GB"/>
        </w:rPr>
        <w:t>/O</w:t>
      </w:r>
      <w:r w:rsidR="002E0510" w:rsidRPr="00E93F31">
        <w:rPr>
          <w:rFonts w:ascii="Times New Roman" w:eastAsia="Times New Roman" w:hAnsi="Times New Roman" w:cs="Times New Roman"/>
          <w:sz w:val="24"/>
          <w:szCs w:val="24"/>
          <w:vertAlign w:val="subscript"/>
          <w:lang w:eastAsia="en-GB"/>
        </w:rPr>
        <w:t>2</w:t>
      </w:r>
      <w:r w:rsidR="00E60E9C" w:rsidRPr="00E93F31">
        <w:rPr>
          <w:rFonts w:ascii="Times New Roman" w:eastAsia="Times New Roman" w:hAnsi="Times New Roman" w:cs="Times New Roman"/>
          <w:sz w:val="24"/>
          <w:szCs w:val="24"/>
          <w:lang w:eastAsia="en-GB"/>
        </w:rPr>
        <w:t xml:space="preserve"> </w:t>
      </w:r>
      <w:r w:rsidR="002E0510" w:rsidRPr="00E93F31">
        <w:rPr>
          <w:rFonts w:ascii="Times New Roman" w:eastAsia="Times New Roman" w:hAnsi="Times New Roman" w:cs="Times New Roman"/>
          <w:sz w:val="24"/>
          <w:szCs w:val="24"/>
          <w:lang w:eastAsia="en-GB"/>
        </w:rPr>
        <w:t>titration</w:t>
      </w:r>
      <w:r w:rsidR="00CA5517" w:rsidRPr="00E93F31">
        <w:rPr>
          <w:rFonts w:ascii="Times New Roman" w:eastAsia="Times New Roman" w:hAnsi="Times New Roman" w:cs="Times New Roman"/>
          <w:sz w:val="24"/>
          <w:szCs w:val="24"/>
          <w:lang w:eastAsia="en-GB"/>
        </w:rPr>
        <w:t xml:space="preserve">; for PtAu catalysts </w:t>
      </w:r>
      <w:r w:rsidR="00CA5517" w:rsidRPr="00E93F31">
        <w:rPr>
          <w:rFonts w:ascii="Times New Roman" w:hAnsi="Times New Roman" w:cs="Times New Roman"/>
          <w:sz w:val="24"/>
          <w:szCs w:val="24"/>
        </w:rPr>
        <w:t>assuming negligible H</w:t>
      </w:r>
      <w:r w:rsidR="00CA5517" w:rsidRPr="00E93F31">
        <w:rPr>
          <w:rFonts w:ascii="Times New Roman" w:hAnsi="Times New Roman" w:cs="Times New Roman"/>
          <w:sz w:val="24"/>
          <w:szCs w:val="24"/>
          <w:vertAlign w:val="subscript"/>
        </w:rPr>
        <w:softHyphen/>
        <w:t>2</w:t>
      </w:r>
      <w:r w:rsidR="00CA5517" w:rsidRPr="00E93F31">
        <w:rPr>
          <w:rFonts w:ascii="Times New Roman" w:hAnsi="Times New Roman" w:cs="Times New Roman"/>
          <w:sz w:val="24"/>
          <w:szCs w:val="24"/>
        </w:rPr>
        <w:t xml:space="preserve"> adsorption on gold</w:t>
      </w:r>
      <w:r w:rsidR="00E60E9C" w:rsidRPr="00E93F31">
        <w:rPr>
          <w:rFonts w:ascii="Times New Roman" w:eastAsia="Times New Roman" w:hAnsi="Times New Roman" w:cs="Times New Roman"/>
          <w:sz w:val="24"/>
          <w:szCs w:val="24"/>
          <w:lang w:eastAsia="en-GB"/>
        </w:rPr>
        <w:t xml:space="preserve">. </w:t>
      </w:r>
      <w:r w:rsidR="009D23DE">
        <w:rPr>
          <w:rFonts w:ascii="Times New Roman" w:eastAsia="Times New Roman" w:hAnsi="Times New Roman" w:cs="Times New Roman"/>
          <w:sz w:val="24"/>
          <w:szCs w:val="24"/>
          <w:vertAlign w:val="superscript"/>
          <w:lang w:eastAsia="en-GB"/>
        </w:rPr>
        <w:t>f</w:t>
      </w:r>
      <w:r w:rsidR="00E60E9C" w:rsidRPr="00E93F31">
        <w:rPr>
          <w:rFonts w:ascii="Times New Roman" w:eastAsia="Times New Roman" w:hAnsi="Times New Roman" w:cs="Times New Roman"/>
          <w:sz w:val="24"/>
          <w:szCs w:val="24"/>
          <w:lang w:eastAsia="en-GB"/>
        </w:rPr>
        <w:t>Metal particle diameter</w:t>
      </w:r>
      <w:r w:rsidR="00CA5517" w:rsidRPr="00E93F31">
        <w:rPr>
          <w:rFonts w:ascii="Times New Roman" w:eastAsia="Times New Roman" w:hAnsi="Times New Roman" w:cs="Times New Roman"/>
          <w:sz w:val="24"/>
          <w:szCs w:val="24"/>
        </w:rPr>
        <w:t xml:space="preserve">: for Pt from the equation </w:t>
      </w:r>
      <w:r w:rsidR="00CA5517" w:rsidRPr="00E93F31">
        <w:rPr>
          <w:rFonts w:ascii="Times New Roman" w:eastAsia="Times New Roman" w:hAnsi="Times New Roman" w:cs="Times New Roman"/>
          <w:i/>
          <w:iCs/>
          <w:sz w:val="24"/>
          <w:szCs w:val="24"/>
        </w:rPr>
        <w:t xml:space="preserve">d </w:t>
      </w:r>
      <w:r w:rsidR="00CA5517" w:rsidRPr="00E93F31">
        <w:rPr>
          <w:rFonts w:ascii="Times New Roman" w:eastAsia="Times New Roman" w:hAnsi="Times New Roman" w:cs="Times New Roman"/>
          <w:sz w:val="24"/>
          <w:szCs w:val="24"/>
        </w:rPr>
        <w:t>(nm) = 0.9/</w:t>
      </w:r>
      <w:r w:rsidR="00CA5517" w:rsidRPr="00E93F31">
        <w:rPr>
          <w:rFonts w:ascii="Times New Roman" w:eastAsia="Times New Roman" w:hAnsi="Times New Roman" w:cs="Times New Roman"/>
          <w:i/>
          <w:iCs/>
          <w:sz w:val="24"/>
          <w:szCs w:val="24"/>
        </w:rPr>
        <w:t>D</w:t>
      </w:r>
      <w:r w:rsidR="00CA5517" w:rsidRPr="00E93F31">
        <w:rPr>
          <w:rFonts w:ascii="Times New Roman" w:eastAsia="Times New Roman" w:hAnsi="Times New Roman" w:cs="Times New Roman"/>
          <w:sz w:val="24"/>
          <w:szCs w:val="24"/>
        </w:rPr>
        <w:t>, for Au from STEM.</w:t>
      </w:r>
      <w:r w:rsidR="00E60E9C" w:rsidRPr="00E93F31">
        <w:rPr>
          <w:rFonts w:ascii="Times New Roman" w:eastAsia="Times New Roman" w:hAnsi="Times New Roman" w:cs="Times New Roman"/>
          <w:sz w:val="24"/>
          <w:szCs w:val="24"/>
          <w:lang w:eastAsia="en-GB"/>
        </w:rPr>
        <w:t xml:space="preserve"> </w:t>
      </w:r>
      <w:r w:rsidR="009D23DE">
        <w:rPr>
          <w:rFonts w:ascii="Times New Roman" w:hAnsi="Times New Roman" w:cs="Times New Roman"/>
          <w:sz w:val="24"/>
          <w:szCs w:val="24"/>
          <w:vertAlign w:val="superscript"/>
        </w:rPr>
        <w:t>g</w:t>
      </w:r>
      <w:r w:rsidR="009F0C63" w:rsidRPr="00E93F31">
        <w:rPr>
          <w:rFonts w:ascii="Times New Roman" w:hAnsi="Times New Roman" w:cs="Times New Roman"/>
          <w:sz w:val="24"/>
          <w:szCs w:val="24"/>
        </w:rPr>
        <w:t>No H</w:t>
      </w:r>
      <w:r w:rsidR="009F0C63" w:rsidRPr="00E93F31">
        <w:rPr>
          <w:rFonts w:ascii="Times New Roman" w:hAnsi="Times New Roman" w:cs="Times New Roman"/>
          <w:sz w:val="24"/>
          <w:szCs w:val="24"/>
          <w:vertAlign w:val="subscript"/>
        </w:rPr>
        <w:t>2</w:t>
      </w:r>
      <w:r w:rsidR="009F0C63" w:rsidRPr="00E93F31">
        <w:rPr>
          <w:rFonts w:ascii="Times New Roman" w:hAnsi="Times New Roman" w:cs="Times New Roman"/>
          <w:sz w:val="24"/>
          <w:szCs w:val="24"/>
        </w:rPr>
        <w:t xml:space="preserve"> adsorption observed.</w:t>
      </w:r>
    </w:p>
    <w:p w:rsidR="003958A4" w:rsidRPr="00E93F31" w:rsidRDefault="003958A4">
      <w:pPr>
        <w:rPr>
          <w:rFonts w:ascii="Times New Roman" w:hAnsi="Times New Roman" w:cs="Times New Roman"/>
          <w:sz w:val="24"/>
          <w:szCs w:val="24"/>
        </w:rPr>
      </w:pPr>
      <w:r w:rsidRPr="00E93F31">
        <w:rPr>
          <w:rFonts w:ascii="Times New Roman" w:hAnsi="Times New Roman" w:cs="Times New Roman"/>
          <w:sz w:val="24"/>
          <w:szCs w:val="24"/>
        </w:rPr>
        <w:br w:type="page"/>
      </w:r>
    </w:p>
    <w:p w:rsidR="003F6151" w:rsidRPr="00E93F31" w:rsidRDefault="003F6151" w:rsidP="00FA069B">
      <w:pPr>
        <w:autoSpaceDE w:val="0"/>
        <w:autoSpaceDN w:val="0"/>
        <w:adjustRightInd w:val="0"/>
        <w:spacing w:after="0" w:line="480" w:lineRule="auto"/>
        <w:jc w:val="both"/>
        <w:rPr>
          <w:rFonts w:ascii="Times New Roman" w:hAnsi="Times New Roman" w:cs="Times New Roman"/>
          <w:sz w:val="24"/>
          <w:szCs w:val="24"/>
        </w:rPr>
      </w:pPr>
    </w:p>
    <w:p w:rsidR="00C11BD1" w:rsidRPr="00E93F31" w:rsidRDefault="00384804" w:rsidP="00EF39AD">
      <w:pPr>
        <w:spacing w:line="480" w:lineRule="auto"/>
        <w:rPr>
          <w:rFonts w:ascii="Times New Roman" w:hAnsi="Times New Roman" w:cs="Times New Roman"/>
          <w:b/>
          <w:sz w:val="24"/>
          <w:szCs w:val="24"/>
        </w:rPr>
      </w:pPr>
      <w:r w:rsidRPr="00E93F31">
        <w:rPr>
          <w:rFonts w:ascii="Times New Roman" w:hAnsi="Times New Roman" w:cs="Times New Roman"/>
          <w:b/>
          <w:sz w:val="24"/>
          <w:szCs w:val="24"/>
        </w:rPr>
        <w:t xml:space="preserve">Table 3 </w:t>
      </w:r>
    </w:p>
    <w:p w:rsidR="00384804" w:rsidRPr="00E93F31" w:rsidRDefault="00384804" w:rsidP="00EF39AD">
      <w:pPr>
        <w:spacing w:line="480" w:lineRule="auto"/>
        <w:rPr>
          <w:rFonts w:ascii="Times New Roman" w:hAnsi="Times New Roman" w:cs="Times New Roman"/>
          <w:sz w:val="24"/>
          <w:szCs w:val="24"/>
        </w:rPr>
      </w:pPr>
      <w:r w:rsidRPr="00E93F31">
        <w:rPr>
          <w:rFonts w:ascii="Times New Roman" w:hAnsi="Times New Roman" w:cs="Times New Roman"/>
          <w:sz w:val="24"/>
          <w:szCs w:val="24"/>
        </w:rPr>
        <w:t xml:space="preserve">Acid-catalysed </w:t>
      </w:r>
      <w:r w:rsidR="00096007" w:rsidRPr="00E93F31">
        <w:rPr>
          <w:rFonts w:ascii="Times New Roman" w:hAnsi="Times New Roman" w:cs="Times New Roman"/>
          <w:sz w:val="24"/>
          <w:szCs w:val="24"/>
        </w:rPr>
        <w:t>isomerisation</w:t>
      </w:r>
      <w:r w:rsidRPr="00E93F31">
        <w:rPr>
          <w:rFonts w:ascii="Times New Roman" w:hAnsi="Times New Roman" w:cs="Times New Roman"/>
          <w:sz w:val="24"/>
          <w:szCs w:val="24"/>
        </w:rPr>
        <w:t xml:space="preserve"> of n-hexane.</w:t>
      </w:r>
      <w:r w:rsidRPr="00E93F31">
        <w:rPr>
          <w:rFonts w:ascii="Times New Roman" w:hAnsi="Times New Roman" w:cs="Times New Roman"/>
          <w:sz w:val="24"/>
          <w:szCs w:val="24"/>
          <w:vertAlign w:val="superscript"/>
        </w:rPr>
        <w:t>a</w:t>
      </w:r>
    </w:p>
    <w:tbl>
      <w:tblPr>
        <w:tblStyle w:val="TableGrid"/>
        <w:tblW w:w="8896" w:type="dxa"/>
        <w:tblBorders>
          <w:left w:val="none" w:sz="0" w:space="0" w:color="auto"/>
          <w:right w:val="none" w:sz="0" w:space="0" w:color="auto"/>
          <w:insideV w:val="none" w:sz="0" w:space="0" w:color="auto"/>
        </w:tblBorders>
        <w:tblLook w:val="04A0" w:firstRow="1" w:lastRow="0" w:firstColumn="1" w:lastColumn="0" w:noHBand="0" w:noVBand="1"/>
      </w:tblPr>
      <w:tblGrid>
        <w:gridCol w:w="3510"/>
        <w:gridCol w:w="2835"/>
        <w:gridCol w:w="1559"/>
        <w:gridCol w:w="992"/>
      </w:tblGrid>
      <w:tr w:rsidR="00F32848" w:rsidRPr="00E93F31" w:rsidTr="00003395">
        <w:tc>
          <w:tcPr>
            <w:tcW w:w="3510" w:type="dxa"/>
            <w:tcBorders>
              <w:bottom w:val="single" w:sz="4" w:space="0" w:color="000000" w:themeColor="text1"/>
            </w:tcBorders>
          </w:tcPr>
          <w:p w:rsidR="00F32848" w:rsidRPr="00E93F31" w:rsidRDefault="00F32848" w:rsidP="00EF39AD">
            <w:pPr>
              <w:spacing w:line="480" w:lineRule="auto"/>
              <w:rPr>
                <w:rFonts w:ascii="Times New Roman" w:hAnsi="Times New Roman" w:cs="Times New Roman"/>
                <w:sz w:val="24"/>
                <w:szCs w:val="24"/>
                <w:lang w:val="en-GB"/>
              </w:rPr>
            </w:pPr>
            <w:r w:rsidRPr="00E93F31">
              <w:rPr>
                <w:rFonts w:ascii="Times New Roman" w:hAnsi="Times New Roman" w:cs="Times New Roman"/>
                <w:sz w:val="24"/>
                <w:szCs w:val="24"/>
                <w:lang w:val="en-GB"/>
              </w:rPr>
              <w:t>Catalyst</w:t>
            </w:r>
          </w:p>
        </w:tc>
        <w:tc>
          <w:tcPr>
            <w:tcW w:w="2835" w:type="dxa"/>
            <w:tcBorders>
              <w:bottom w:val="single" w:sz="4" w:space="0" w:color="000000" w:themeColor="text1"/>
            </w:tcBorders>
          </w:tcPr>
          <w:p w:rsidR="00F32848" w:rsidRPr="00E93F31" w:rsidRDefault="00F32848" w:rsidP="00EF39AD">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Conversion</w:t>
            </w:r>
            <w:r w:rsidRPr="00E93F31">
              <w:rPr>
                <w:rFonts w:ascii="Times New Roman" w:hAnsi="Times New Roman" w:cs="Times New Roman"/>
                <w:sz w:val="24"/>
                <w:szCs w:val="24"/>
                <w:vertAlign w:val="superscript"/>
                <w:lang w:val="en-GB"/>
              </w:rPr>
              <w:t>b</w:t>
            </w:r>
          </w:p>
          <w:p w:rsidR="00F32848" w:rsidRPr="00E93F31" w:rsidRDefault="00F32848" w:rsidP="00EF39AD">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w:t>
            </w:r>
          </w:p>
        </w:tc>
        <w:tc>
          <w:tcPr>
            <w:tcW w:w="1559" w:type="dxa"/>
            <w:tcBorders>
              <w:bottom w:val="single" w:sz="4" w:space="0" w:color="000000" w:themeColor="text1"/>
            </w:tcBorders>
          </w:tcPr>
          <w:p w:rsidR="00F32848" w:rsidRPr="00E93F31" w:rsidRDefault="005A48E8" w:rsidP="005D49B5">
            <w:pPr>
              <w:spacing w:line="480" w:lineRule="auto"/>
              <w:jc w:val="right"/>
              <w:rPr>
                <w:rFonts w:ascii="Times New Roman" w:hAnsi="Times New Roman" w:cs="Times New Roman"/>
                <w:sz w:val="24"/>
                <w:szCs w:val="24"/>
                <w:vertAlign w:val="superscript"/>
                <w:lang w:val="en-GB"/>
              </w:rPr>
            </w:pPr>
            <w:r w:rsidRPr="00E93F31">
              <w:rPr>
                <w:rFonts w:ascii="Times New Roman" w:hAnsi="Times New Roman" w:cs="Times New Roman"/>
                <w:sz w:val="24"/>
                <w:szCs w:val="24"/>
                <w:lang w:val="en-GB"/>
              </w:rPr>
              <w:t>10</w:t>
            </w:r>
            <w:r w:rsidRPr="00E93F31">
              <w:rPr>
                <w:rFonts w:ascii="Times New Roman" w:hAnsi="Times New Roman" w:cs="Times New Roman"/>
                <w:sz w:val="24"/>
                <w:szCs w:val="24"/>
                <w:vertAlign w:val="superscript"/>
                <w:lang w:val="en-GB"/>
              </w:rPr>
              <w:t>3</w:t>
            </w:r>
            <w:r w:rsidRPr="00E93F31">
              <w:rPr>
                <w:rFonts w:ascii="Times New Roman" w:hAnsi="Times New Roman" w:cs="Times New Roman"/>
                <w:sz w:val="24"/>
                <w:szCs w:val="24"/>
                <w:lang w:val="en-GB"/>
              </w:rPr>
              <w:t xml:space="preserve"> </w:t>
            </w:r>
            <w:r w:rsidR="00F32848" w:rsidRPr="00E93F31">
              <w:rPr>
                <w:rFonts w:ascii="Times New Roman" w:hAnsi="Times New Roman" w:cs="Times New Roman"/>
                <w:i/>
                <w:sz w:val="24"/>
                <w:szCs w:val="24"/>
                <w:lang w:val="en-GB"/>
              </w:rPr>
              <w:t>R</w:t>
            </w:r>
            <w:r w:rsidR="00F32848" w:rsidRPr="00E93F31">
              <w:rPr>
                <w:rFonts w:ascii="Times New Roman" w:hAnsi="Times New Roman" w:cs="Times New Roman"/>
                <w:sz w:val="24"/>
                <w:szCs w:val="24"/>
                <w:vertAlign w:val="superscript"/>
                <w:lang w:val="en-GB"/>
              </w:rPr>
              <w:t>c</w:t>
            </w:r>
          </w:p>
          <w:p w:rsidR="00F32848" w:rsidRPr="00E93F31" w:rsidRDefault="00F32848" w:rsidP="00EF39AD">
            <w:pPr>
              <w:spacing w:line="480" w:lineRule="auto"/>
              <w:jc w:val="right"/>
              <w:rPr>
                <w:rFonts w:ascii="Times New Roman" w:hAnsi="Times New Roman" w:cs="Times New Roman"/>
                <w:sz w:val="24"/>
                <w:szCs w:val="24"/>
                <w:vertAlign w:val="superscript"/>
                <w:lang w:val="en-GB"/>
              </w:rPr>
            </w:pPr>
            <w:r w:rsidRPr="00E93F31">
              <w:rPr>
                <w:rFonts w:ascii="Times New Roman" w:hAnsi="Times New Roman" w:cs="Times New Roman"/>
                <w:sz w:val="24"/>
                <w:szCs w:val="24"/>
                <w:lang w:val="en-GB"/>
              </w:rPr>
              <w:t>mol g</w:t>
            </w:r>
            <w:r w:rsidRPr="00E93F31">
              <w:rPr>
                <w:rFonts w:ascii="Times New Roman" w:hAnsi="Times New Roman" w:cs="Times New Roman"/>
                <w:sz w:val="24"/>
                <w:szCs w:val="24"/>
                <w:vertAlign w:val="superscript"/>
                <w:lang w:val="en-GB"/>
              </w:rPr>
              <w:t>-1</w:t>
            </w:r>
            <w:r w:rsidRPr="00E93F31">
              <w:rPr>
                <w:rFonts w:ascii="Times New Roman" w:hAnsi="Times New Roman" w:cs="Times New Roman"/>
                <w:sz w:val="24"/>
                <w:szCs w:val="24"/>
                <w:lang w:val="en-GB"/>
              </w:rPr>
              <w:t>h</w:t>
            </w:r>
            <w:r w:rsidRPr="00E93F31">
              <w:rPr>
                <w:rFonts w:ascii="Times New Roman" w:hAnsi="Times New Roman" w:cs="Times New Roman"/>
                <w:sz w:val="24"/>
                <w:szCs w:val="24"/>
                <w:vertAlign w:val="superscript"/>
                <w:lang w:val="en-GB"/>
              </w:rPr>
              <w:t>-1</w:t>
            </w:r>
          </w:p>
        </w:tc>
        <w:tc>
          <w:tcPr>
            <w:tcW w:w="992" w:type="dxa"/>
            <w:tcBorders>
              <w:bottom w:val="single" w:sz="4" w:space="0" w:color="000000" w:themeColor="text1"/>
            </w:tcBorders>
          </w:tcPr>
          <w:p w:rsidR="00F32848" w:rsidRPr="00E93F31" w:rsidRDefault="00F32848" w:rsidP="00EF39AD">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TOF</w:t>
            </w:r>
            <w:r w:rsidR="009D02F5" w:rsidRPr="00E93F31">
              <w:rPr>
                <w:rFonts w:ascii="Times New Roman" w:hAnsi="Times New Roman" w:cs="Times New Roman"/>
                <w:sz w:val="24"/>
                <w:szCs w:val="24"/>
                <w:vertAlign w:val="subscript"/>
                <w:lang w:val="en-GB"/>
              </w:rPr>
              <w:t>H</w:t>
            </w:r>
            <w:r w:rsidRPr="00E93F31">
              <w:rPr>
                <w:rFonts w:ascii="Times New Roman" w:hAnsi="Times New Roman" w:cs="Times New Roman"/>
                <w:sz w:val="24"/>
                <w:szCs w:val="24"/>
                <w:vertAlign w:val="superscript"/>
                <w:lang w:val="en-GB"/>
              </w:rPr>
              <w:t>d</w:t>
            </w:r>
          </w:p>
          <w:p w:rsidR="00F32848" w:rsidRPr="00E93F31" w:rsidRDefault="00F32848" w:rsidP="00EF39AD">
            <w:pPr>
              <w:spacing w:line="480" w:lineRule="auto"/>
              <w:jc w:val="right"/>
              <w:rPr>
                <w:rFonts w:ascii="Times New Roman" w:hAnsi="Times New Roman" w:cs="Times New Roman"/>
                <w:sz w:val="24"/>
                <w:szCs w:val="24"/>
                <w:vertAlign w:val="superscript"/>
                <w:lang w:val="en-GB"/>
              </w:rPr>
            </w:pPr>
            <w:r w:rsidRPr="00E93F31">
              <w:rPr>
                <w:rFonts w:ascii="Times New Roman" w:hAnsi="Times New Roman" w:cs="Times New Roman"/>
                <w:sz w:val="24"/>
                <w:szCs w:val="24"/>
                <w:lang w:val="en-GB"/>
              </w:rPr>
              <w:t>h</w:t>
            </w:r>
            <w:r w:rsidRPr="00E93F31">
              <w:rPr>
                <w:rFonts w:ascii="Times New Roman" w:hAnsi="Times New Roman" w:cs="Times New Roman"/>
                <w:sz w:val="24"/>
                <w:szCs w:val="24"/>
                <w:vertAlign w:val="superscript"/>
                <w:lang w:val="en-GB"/>
              </w:rPr>
              <w:t>-1</w:t>
            </w:r>
          </w:p>
        </w:tc>
      </w:tr>
      <w:tr w:rsidR="00F32848" w:rsidRPr="00E93F31" w:rsidTr="00003395">
        <w:tc>
          <w:tcPr>
            <w:tcW w:w="3510" w:type="dxa"/>
            <w:tcBorders>
              <w:bottom w:val="nil"/>
            </w:tcBorders>
            <w:vAlign w:val="bottom"/>
          </w:tcPr>
          <w:p w:rsidR="00F32848" w:rsidRPr="00E93F31" w:rsidRDefault="00003395" w:rsidP="00EF39AD">
            <w:pPr>
              <w:spacing w:line="480" w:lineRule="auto"/>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Cs</w:t>
            </w:r>
            <w:r w:rsidR="00F32848" w:rsidRPr="00E93F31">
              <w:rPr>
                <w:rFonts w:ascii="Times New Roman" w:hAnsi="Times New Roman" w:cs="Times New Roman"/>
                <w:color w:val="000000"/>
                <w:sz w:val="24"/>
                <w:szCs w:val="24"/>
                <w:lang w:val="en-GB"/>
              </w:rPr>
              <w:t>PW</w:t>
            </w:r>
          </w:p>
        </w:tc>
        <w:tc>
          <w:tcPr>
            <w:tcW w:w="2835" w:type="dxa"/>
            <w:tcBorders>
              <w:bottom w:val="nil"/>
            </w:tcBorders>
            <w:vAlign w:val="bottom"/>
          </w:tcPr>
          <w:p w:rsidR="00F32848" w:rsidRPr="00E93F31" w:rsidRDefault="00BA777E" w:rsidP="00EF39AD">
            <w:pPr>
              <w:spacing w:line="480" w:lineRule="auto"/>
              <w:ind w:right="152"/>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2.7</w:t>
            </w:r>
          </w:p>
        </w:tc>
        <w:tc>
          <w:tcPr>
            <w:tcW w:w="1559" w:type="dxa"/>
            <w:tcBorders>
              <w:bottom w:val="nil"/>
            </w:tcBorders>
            <w:vAlign w:val="bottom"/>
          </w:tcPr>
          <w:p w:rsidR="00F32848" w:rsidRPr="00E93F31" w:rsidRDefault="007D0775" w:rsidP="00EF39AD">
            <w:pPr>
              <w:spacing w:line="480" w:lineRule="auto"/>
              <w:ind w:right="138"/>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38</w:t>
            </w:r>
          </w:p>
        </w:tc>
        <w:tc>
          <w:tcPr>
            <w:tcW w:w="992" w:type="dxa"/>
            <w:tcBorders>
              <w:bottom w:val="nil"/>
            </w:tcBorders>
            <w:vAlign w:val="bottom"/>
          </w:tcPr>
          <w:p w:rsidR="00F32848" w:rsidRPr="00E93F31" w:rsidRDefault="007D0775" w:rsidP="00EF39AD">
            <w:pPr>
              <w:spacing w:line="480" w:lineRule="auto"/>
              <w:ind w:right="124"/>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5.1</w:t>
            </w:r>
          </w:p>
        </w:tc>
      </w:tr>
      <w:tr w:rsidR="00F32848" w:rsidRPr="00E93F31" w:rsidTr="00003395">
        <w:tc>
          <w:tcPr>
            <w:tcW w:w="3510" w:type="dxa"/>
            <w:tcBorders>
              <w:top w:val="nil"/>
              <w:bottom w:val="nil"/>
            </w:tcBorders>
            <w:vAlign w:val="bottom"/>
          </w:tcPr>
          <w:p w:rsidR="00F32848" w:rsidRPr="00E93F31" w:rsidRDefault="00003395" w:rsidP="00EF39AD">
            <w:pPr>
              <w:spacing w:line="480" w:lineRule="auto"/>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Cs</w:t>
            </w:r>
            <w:r w:rsidRPr="00E93F31">
              <w:rPr>
                <w:rFonts w:ascii="Times New Roman" w:hAnsi="Times New Roman" w:cs="Times New Roman"/>
                <w:color w:val="000000"/>
                <w:sz w:val="24"/>
                <w:szCs w:val="24"/>
                <w:vertAlign w:val="subscript"/>
                <w:lang w:val="en-GB"/>
              </w:rPr>
              <w:t>2.25</w:t>
            </w:r>
            <w:r w:rsidRPr="00E93F31">
              <w:rPr>
                <w:rFonts w:ascii="Times New Roman" w:hAnsi="Times New Roman" w:cs="Times New Roman"/>
                <w:color w:val="000000"/>
                <w:sz w:val="24"/>
                <w:szCs w:val="24"/>
                <w:lang w:val="en-GB"/>
              </w:rPr>
              <w:t>H</w:t>
            </w:r>
            <w:r w:rsidRPr="00E93F31">
              <w:rPr>
                <w:rFonts w:ascii="Times New Roman" w:hAnsi="Times New Roman" w:cs="Times New Roman"/>
                <w:color w:val="000000"/>
                <w:sz w:val="24"/>
                <w:szCs w:val="24"/>
                <w:vertAlign w:val="subscript"/>
                <w:lang w:val="en-GB"/>
              </w:rPr>
              <w:t>0.75</w:t>
            </w:r>
            <w:r w:rsidRPr="00E93F31">
              <w:rPr>
                <w:rFonts w:ascii="Times New Roman" w:hAnsi="Times New Roman" w:cs="Times New Roman"/>
                <w:color w:val="000000"/>
                <w:sz w:val="24"/>
                <w:szCs w:val="24"/>
                <w:lang w:val="en-GB"/>
              </w:rPr>
              <w:t>PW</w:t>
            </w:r>
            <w:r w:rsidRPr="00E93F31">
              <w:rPr>
                <w:rFonts w:ascii="Times New Roman" w:hAnsi="Times New Roman" w:cs="Times New Roman"/>
                <w:color w:val="000000"/>
                <w:sz w:val="24"/>
                <w:szCs w:val="24"/>
                <w:vertAlign w:val="subscript"/>
                <w:lang w:val="en-GB"/>
              </w:rPr>
              <w:t>12</w:t>
            </w:r>
            <w:r w:rsidRPr="00E93F31">
              <w:rPr>
                <w:rFonts w:ascii="Times New Roman" w:hAnsi="Times New Roman" w:cs="Times New Roman"/>
                <w:color w:val="000000"/>
                <w:sz w:val="24"/>
                <w:szCs w:val="24"/>
                <w:lang w:val="en-GB"/>
              </w:rPr>
              <w:t>O</w:t>
            </w:r>
            <w:r w:rsidRPr="00E93F31">
              <w:rPr>
                <w:rFonts w:ascii="Times New Roman" w:hAnsi="Times New Roman" w:cs="Times New Roman"/>
                <w:color w:val="000000"/>
                <w:sz w:val="24"/>
                <w:szCs w:val="24"/>
                <w:vertAlign w:val="subscript"/>
                <w:lang w:val="en-GB"/>
              </w:rPr>
              <w:t>40</w:t>
            </w:r>
            <w:r w:rsidRPr="00E93F31">
              <w:rPr>
                <w:rFonts w:ascii="Times New Roman" w:hAnsi="Times New Roman" w:cs="Times New Roman"/>
                <w:color w:val="000000"/>
                <w:sz w:val="24"/>
                <w:szCs w:val="24"/>
                <w:lang w:val="en-GB"/>
              </w:rPr>
              <w:t xml:space="preserve">  (</w:t>
            </w:r>
            <w:r w:rsidR="00F32848" w:rsidRPr="00E93F31">
              <w:rPr>
                <w:rFonts w:ascii="Times New Roman" w:hAnsi="Times New Roman" w:cs="Times New Roman"/>
                <w:color w:val="000000"/>
                <w:sz w:val="24"/>
                <w:szCs w:val="24"/>
                <w:lang w:val="en-GB"/>
              </w:rPr>
              <w:t>Cs</w:t>
            </w:r>
            <w:r w:rsidRPr="00E93F31">
              <w:rPr>
                <w:rFonts w:ascii="Times New Roman" w:hAnsi="Times New Roman" w:cs="Times New Roman"/>
                <w:color w:val="000000"/>
                <w:sz w:val="24"/>
                <w:szCs w:val="24"/>
                <w:vertAlign w:val="subscript"/>
                <w:lang w:val="en-GB"/>
              </w:rPr>
              <w:t>2.25</w:t>
            </w:r>
            <w:r w:rsidR="00F32848" w:rsidRPr="00E93F31">
              <w:rPr>
                <w:rFonts w:ascii="Times New Roman" w:hAnsi="Times New Roman" w:cs="Times New Roman"/>
                <w:color w:val="000000"/>
                <w:sz w:val="24"/>
                <w:szCs w:val="24"/>
                <w:lang w:val="en-GB"/>
              </w:rPr>
              <w:t>PW</w:t>
            </w:r>
            <w:r w:rsidRPr="00E93F31">
              <w:rPr>
                <w:rFonts w:ascii="Times New Roman" w:hAnsi="Times New Roman" w:cs="Times New Roman"/>
                <w:color w:val="000000"/>
                <w:sz w:val="24"/>
                <w:szCs w:val="24"/>
                <w:lang w:val="en-GB"/>
              </w:rPr>
              <w:t>)</w:t>
            </w:r>
          </w:p>
        </w:tc>
        <w:tc>
          <w:tcPr>
            <w:tcW w:w="2835" w:type="dxa"/>
            <w:tcBorders>
              <w:top w:val="nil"/>
              <w:bottom w:val="nil"/>
            </w:tcBorders>
            <w:vAlign w:val="bottom"/>
          </w:tcPr>
          <w:p w:rsidR="00F32848" w:rsidRPr="00E93F31" w:rsidRDefault="00BA777E" w:rsidP="00EF39AD">
            <w:pPr>
              <w:spacing w:line="480" w:lineRule="auto"/>
              <w:ind w:right="152"/>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2.8</w:t>
            </w:r>
          </w:p>
        </w:tc>
        <w:tc>
          <w:tcPr>
            <w:tcW w:w="1559" w:type="dxa"/>
            <w:tcBorders>
              <w:top w:val="nil"/>
              <w:bottom w:val="nil"/>
            </w:tcBorders>
            <w:vAlign w:val="bottom"/>
          </w:tcPr>
          <w:p w:rsidR="00F32848" w:rsidRPr="00E93F31" w:rsidRDefault="007D0775" w:rsidP="00EF39AD">
            <w:pPr>
              <w:spacing w:line="480" w:lineRule="auto"/>
              <w:ind w:right="138"/>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41</w:t>
            </w:r>
          </w:p>
        </w:tc>
        <w:tc>
          <w:tcPr>
            <w:tcW w:w="992" w:type="dxa"/>
            <w:tcBorders>
              <w:top w:val="nil"/>
              <w:bottom w:val="nil"/>
            </w:tcBorders>
            <w:vAlign w:val="bottom"/>
          </w:tcPr>
          <w:p w:rsidR="00F32848" w:rsidRPr="00E93F31" w:rsidRDefault="007D0775" w:rsidP="00EF39AD">
            <w:pPr>
              <w:spacing w:line="480" w:lineRule="auto"/>
              <w:ind w:right="124"/>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3.7</w:t>
            </w:r>
          </w:p>
        </w:tc>
      </w:tr>
      <w:tr w:rsidR="00F32848" w:rsidRPr="00E93F31" w:rsidTr="00003395">
        <w:tc>
          <w:tcPr>
            <w:tcW w:w="3510" w:type="dxa"/>
            <w:tcBorders>
              <w:top w:val="nil"/>
              <w:bottom w:val="nil"/>
            </w:tcBorders>
            <w:vAlign w:val="bottom"/>
          </w:tcPr>
          <w:p w:rsidR="00F32848" w:rsidRPr="00E93F31" w:rsidRDefault="00F32848" w:rsidP="00EF39AD">
            <w:pPr>
              <w:spacing w:line="480" w:lineRule="auto"/>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HPW</w:t>
            </w:r>
          </w:p>
        </w:tc>
        <w:tc>
          <w:tcPr>
            <w:tcW w:w="2835" w:type="dxa"/>
            <w:tcBorders>
              <w:top w:val="nil"/>
              <w:bottom w:val="nil"/>
            </w:tcBorders>
            <w:vAlign w:val="bottom"/>
          </w:tcPr>
          <w:p w:rsidR="00F32848" w:rsidRPr="00E93F31" w:rsidRDefault="00F32848" w:rsidP="00EF39AD">
            <w:pPr>
              <w:spacing w:line="480" w:lineRule="auto"/>
              <w:ind w:right="152"/>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7</w:t>
            </w:r>
          </w:p>
        </w:tc>
        <w:tc>
          <w:tcPr>
            <w:tcW w:w="1559" w:type="dxa"/>
            <w:tcBorders>
              <w:top w:val="nil"/>
              <w:bottom w:val="nil"/>
            </w:tcBorders>
            <w:vAlign w:val="bottom"/>
          </w:tcPr>
          <w:p w:rsidR="00F32848" w:rsidRPr="00E93F31" w:rsidRDefault="007D0775" w:rsidP="00EF39AD">
            <w:pPr>
              <w:spacing w:line="480" w:lineRule="auto"/>
              <w:ind w:right="138"/>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10</w:t>
            </w:r>
          </w:p>
        </w:tc>
        <w:tc>
          <w:tcPr>
            <w:tcW w:w="992" w:type="dxa"/>
            <w:tcBorders>
              <w:top w:val="nil"/>
              <w:bottom w:val="nil"/>
            </w:tcBorders>
            <w:vAlign w:val="bottom"/>
          </w:tcPr>
          <w:p w:rsidR="00F32848" w:rsidRPr="00E93F31" w:rsidRDefault="007D0775" w:rsidP="00EF39AD">
            <w:pPr>
              <w:spacing w:line="480" w:lineRule="auto"/>
              <w:ind w:right="124"/>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5.2</w:t>
            </w:r>
          </w:p>
        </w:tc>
      </w:tr>
      <w:tr w:rsidR="00F32848" w:rsidRPr="00E93F31" w:rsidTr="00003395">
        <w:tc>
          <w:tcPr>
            <w:tcW w:w="3510" w:type="dxa"/>
            <w:tcBorders>
              <w:top w:val="nil"/>
              <w:bottom w:val="nil"/>
            </w:tcBorders>
            <w:vAlign w:val="bottom"/>
          </w:tcPr>
          <w:p w:rsidR="00F32848" w:rsidRPr="00E93F31" w:rsidRDefault="00F32848" w:rsidP="00EF39AD">
            <w:pPr>
              <w:spacing w:line="480" w:lineRule="auto"/>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HSiW</w:t>
            </w:r>
          </w:p>
        </w:tc>
        <w:tc>
          <w:tcPr>
            <w:tcW w:w="2835" w:type="dxa"/>
            <w:tcBorders>
              <w:top w:val="nil"/>
              <w:bottom w:val="nil"/>
            </w:tcBorders>
            <w:vAlign w:val="bottom"/>
          </w:tcPr>
          <w:p w:rsidR="00F32848" w:rsidRPr="00E93F31" w:rsidRDefault="00BA777E" w:rsidP="00EF39AD">
            <w:pPr>
              <w:spacing w:line="480" w:lineRule="auto"/>
              <w:ind w:right="152"/>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1.0</w:t>
            </w:r>
          </w:p>
        </w:tc>
        <w:tc>
          <w:tcPr>
            <w:tcW w:w="1559" w:type="dxa"/>
            <w:tcBorders>
              <w:top w:val="nil"/>
              <w:bottom w:val="nil"/>
            </w:tcBorders>
            <w:vAlign w:val="bottom"/>
          </w:tcPr>
          <w:p w:rsidR="00F32848" w:rsidRPr="00E93F31" w:rsidRDefault="007D0775" w:rsidP="00EF39AD">
            <w:pPr>
              <w:spacing w:line="480" w:lineRule="auto"/>
              <w:ind w:right="138"/>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15</w:t>
            </w:r>
          </w:p>
        </w:tc>
        <w:tc>
          <w:tcPr>
            <w:tcW w:w="992" w:type="dxa"/>
            <w:tcBorders>
              <w:top w:val="nil"/>
              <w:bottom w:val="nil"/>
            </w:tcBorders>
            <w:vAlign w:val="bottom"/>
          </w:tcPr>
          <w:p w:rsidR="00F32848" w:rsidRPr="00E93F31" w:rsidRDefault="007D0775" w:rsidP="00EF39AD">
            <w:pPr>
              <w:spacing w:line="480" w:lineRule="auto"/>
              <w:ind w:right="124"/>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3.6</w:t>
            </w:r>
          </w:p>
        </w:tc>
      </w:tr>
      <w:tr w:rsidR="00F32848" w:rsidRPr="00E93F31" w:rsidTr="00003395">
        <w:tc>
          <w:tcPr>
            <w:tcW w:w="3510" w:type="dxa"/>
            <w:tcBorders>
              <w:top w:val="nil"/>
              <w:bottom w:val="nil"/>
            </w:tcBorders>
            <w:vAlign w:val="bottom"/>
          </w:tcPr>
          <w:p w:rsidR="00F32848" w:rsidRPr="00E93F31" w:rsidRDefault="00F32848" w:rsidP="00EF39AD">
            <w:pPr>
              <w:spacing w:line="480" w:lineRule="auto"/>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15%HPW/SiO</w:t>
            </w:r>
            <w:r w:rsidRPr="00E93F31">
              <w:rPr>
                <w:rFonts w:ascii="Times New Roman" w:hAnsi="Times New Roman" w:cs="Times New Roman"/>
                <w:color w:val="000000"/>
                <w:sz w:val="24"/>
                <w:szCs w:val="24"/>
                <w:vertAlign w:val="subscript"/>
                <w:lang w:val="en-GB"/>
              </w:rPr>
              <w:t>2</w:t>
            </w:r>
          </w:p>
        </w:tc>
        <w:tc>
          <w:tcPr>
            <w:tcW w:w="2835" w:type="dxa"/>
            <w:tcBorders>
              <w:top w:val="nil"/>
              <w:bottom w:val="nil"/>
            </w:tcBorders>
            <w:vAlign w:val="bottom"/>
          </w:tcPr>
          <w:p w:rsidR="00F32848" w:rsidRPr="00E93F31" w:rsidRDefault="00F32848" w:rsidP="00EF39AD">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34</w:t>
            </w:r>
          </w:p>
        </w:tc>
        <w:tc>
          <w:tcPr>
            <w:tcW w:w="1559" w:type="dxa"/>
            <w:tcBorders>
              <w:top w:val="nil"/>
              <w:bottom w:val="nil"/>
            </w:tcBorders>
            <w:vAlign w:val="bottom"/>
          </w:tcPr>
          <w:p w:rsidR="00F32848" w:rsidRPr="00E93F31" w:rsidRDefault="00F32848" w:rsidP="00EF39AD">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049</w:t>
            </w:r>
          </w:p>
        </w:tc>
        <w:tc>
          <w:tcPr>
            <w:tcW w:w="992" w:type="dxa"/>
            <w:tcBorders>
              <w:top w:val="nil"/>
              <w:bottom w:val="nil"/>
            </w:tcBorders>
            <w:vAlign w:val="bottom"/>
          </w:tcPr>
          <w:p w:rsidR="00F32848" w:rsidRPr="00E93F31" w:rsidRDefault="007D0775" w:rsidP="00EF39AD">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32</w:t>
            </w:r>
          </w:p>
        </w:tc>
      </w:tr>
      <w:tr w:rsidR="00F32848" w:rsidRPr="00E93F31" w:rsidTr="00003395">
        <w:tc>
          <w:tcPr>
            <w:tcW w:w="3510" w:type="dxa"/>
            <w:tcBorders>
              <w:top w:val="nil"/>
              <w:bottom w:val="nil"/>
            </w:tcBorders>
            <w:vAlign w:val="bottom"/>
          </w:tcPr>
          <w:p w:rsidR="00F32848" w:rsidRPr="00E93F31" w:rsidRDefault="00F32848" w:rsidP="00EF39AD">
            <w:pPr>
              <w:spacing w:line="480" w:lineRule="auto"/>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15%HPW/TiO</w:t>
            </w:r>
            <w:r w:rsidRPr="00E93F31">
              <w:rPr>
                <w:rFonts w:ascii="Times New Roman" w:hAnsi="Times New Roman" w:cs="Times New Roman"/>
                <w:color w:val="000000"/>
                <w:sz w:val="24"/>
                <w:szCs w:val="24"/>
                <w:vertAlign w:val="subscript"/>
                <w:lang w:val="en-GB"/>
              </w:rPr>
              <w:t>2</w:t>
            </w:r>
          </w:p>
        </w:tc>
        <w:tc>
          <w:tcPr>
            <w:tcW w:w="2835" w:type="dxa"/>
            <w:tcBorders>
              <w:top w:val="nil"/>
              <w:bottom w:val="nil"/>
            </w:tcBorders>
            <w:vAlign w:val="bottom"/>
          </w:tcPr>
          <w:p w:rsidR="00F32848" w:rsidRPr="00E93F31" w:rsidRDefault="00F32848" w:rsidP="00EF39AD">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14</w:t>
            </w:r>
          </w:p>
        </w:tc>
        <w:tc>
          <w:tcPr>
            <w:tcW w:w="1559" w:type="dxa"/>
            <w:tcBorders>
              <w:top w:val="nil"/>
              <w:bottom w:val="nil"/>
            </w:tcBorders>
            <w:vAlign w:val="bottom"/>
          </w:tcPr>
          <w:p w:rsidR="00F32848" w:rsidRPr="00E93F31" w:rsidRDefault="00F32848" w:rsidP="00EF39AD">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020</w:t>
            </w:r>
          </w:p>
        </w:tc>
        <w:tc>
          <w:tcPr>
            <w:tcW w:w="992" w:type="dxa"/>
            <w:tcBorders>
              <w:top w:val="nil"/>
              <w:bottom w:val="nil"/>
            </w:tcBorders>
            <w:vAlign w:val="bottom"/>
          </w:tcPr>
          <w:p w:rsidR="00F32848" w:rsidRPr="00E93F31" w:rsidRDefault="007D0775" w:rsidP="00EF39AD">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13</w:t>
            </w:r>
          </w:p>
        </w:tc>
      </w:tr>
      <w:tr w:rsidR="00F32848" w:rsidRPr="00E93F31" w:rsidTr="00003395">
        <w:tc>
          <w:tcPr>
            <w:tcW w:w="3510" w:type="dxa"/>
            <w:tcBorders>
              <w:top w:val="nil"/>
            </w:tcBorders>
            <w:vAlign w:val="bottom"/>
          </w:tcPr>
          <w:p w:rsidR="00F32848" w:rsidRPr="00E93F31" w:rsidRDefault="00F32848" w:rsidP="00EF39AD">
            <w:pPr>
              <w:spacing w:line="480" w:lineRule="auto"/>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15%HSiW/SiO</w:t>
            </w:r>
            <w:r w:rsidRPr="00E93F31">
              <w:rPr>
                <w:rFonts w:ascii="Times New Roman" w:hAnsi="Times New Roman" w:cs="Times New Roman"/>
                <w:color w:val="000000"/>
                <w:sz w:val="24"/>
                <w:szCs w:val="24"/>
                <w:vertAlign w:val="subscript"/>
                <w:lang w:val="en-GB"/>
              </w:rPr>
              <w:t>2</w:t>
            </w:r>
          </w:p>
        </w:tc>
        <w:tc>
          <w:tcPr>
            <w:tcW w:w="2835" w:type="dxa"/>
            <w:tcBorders>
              <w:top w:val="nil"/>
            </w:tcBorders>
            <w:vAlign w:val="bottom"/>
          </w:tcPr>
          <w:p w:rsidR="00F32848" w:rsidRPr="00E93F31" w:rsidRDefault="00F32848" w:rsidP="00EF39AD">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16</w:t>
            </w:r>
          </w:p>
        </w:tc>
        <w:tc>
          <w:tcPr>
            <w:tcW w:w="1559" w:type="dxa"/>
            <w:tcBorders>
              <w:top w:val="nil"/>
            </w:tcBorders>
            <w:vAlign w:val="bottom"/>
          </w:tcPr>
          <w:p w:rsidR="00F32848" w:rsidRPr="00E93F31" w:rsidRDefault="00F32848" w:rsidP="00EF39AD">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023</w:t>
            </w:r>
          </w:p>
        </w:tc>
        <w:tc>
          <w:tcPr>
            <w:tcW w:w="992" w:type="dxa"/>
            <w:tcBorders>
              <w:top w:val="nil"/>
            </w:tcBorders>
            <w:vAlign w:val="bottom"/>
          </w:tcPr>
          <w:p w:rsidR="00F32848" w:rsidRPr="00E93F31" w:rsidRDefault="007D0775" w:rsidP="00EF39AD">
            <w:pPr>
              <w:spacing w:line="480" w:lineRule="auto"/>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11</w:t>
            </w:r>
          </w:p>
        </w:tc>
      </w:tr>
    </w:tbl>
    <w:p w:rsidR="008E75C6" w:rsidRPr="00E93F31" w:rsidRDefault="00BA777E" w:rsidP="00EF39AD">
      <w:pPr>
        <w:spacing w:line="480" w:lineRule="auto"/>
        <w:jc w:val="both"/>
        <w:rPr>
          <w:rFonts w:ascii="Times New Roman" w:hAnsi="Times New Roman" w:cs="Times New Roman"/>
          <w:sz w:val="24"/>
          <w:szCs w:val="24"/>
        </w:rPr>
      </w:pPr>
      <w:r w:rsidRPr="00E93F31">
        <w:rPr>
          <w:rFonts w:ascii="Times New Roman" w:hAnsi="Times New Roman" w:cs="Times New Roman"/>
          <w:sz w:val="24"/>
          <w:szCs w:val="24"/>
          <w:vertAlign w:val="superscript"/>
        </w:rPr>
        <w:t>a</w:t>
      </w:r>
      <w:r w:rsidRPr="00E93F31">
        <w:rPr>
          <w:rFonts w:ascii="Times New Roman" w:hAnsi="Times New Roman" w:cs="Times New Roman"/>
          <w:sz w:val="24"/>
          <w:szCs w:val="24"/>
        </w:rPr>
        <w:t xml:space="preserve">200 </w:t>
      </w:r>
      <w:r w:rsidRPr="00E93F31">
        <w:rPr>
          <w:rFonts w:ascii="Times New Roman" w:hAnsi="Times New Roman" w:cs="Times New Roman"/>
          <w:sz w:val="24"/>
          <w:szCs w:val="24"/>
          <w:vertAlign w:val="superscript"/>
        </w:rPr>
        <w:t>o</w:t>
      </w:r>
      <w:r w:rsidRPr="00E93F31">
        <w:rPr>
          <w:rFonts w:ascii="Times New Roman" w:hAnsi="Times New Roman" w:cs="Times New Roman"/>
          <w:sz w:val="24"/>
          <w:szCs w:val="24"/>
        </w:rPr>
        <w:t>C, 0.20 g catalyst, 5.78 kPa n-hexane partial pressure in H</w:t>
      </w:r>
      <w:r w:rsidRPr="00E93F31">
        <w:rPr>
          <w:rFonts w:ascii="Times New Roman" w:hAnsi="Times New Roman" w:cs="Times New Roman"/>
          <w:sz w:val="24"/>
          <w:szCs w:val="24"/>
          <w:vertAlign w:val="subscript"/>
        </w:rPr>
        <w:t>2</w:t>
      </w:r>
      <w:r w:rsidRPr="00E93F31">
        <w:rPr>
          <w:rFonts w:ascii="Times New Roman" w:hAnsi="Times New Roman" w:cs="Times New Roman"/>
          <w:sz w:val="24"/>
          <w:szCs w:val="24"/>
        </w:rPr>
        <w:t xml:space="preserve"> flow (20 mL min</w:t>
      </w:r>
      <w:r w:rsidRPr="00E93F31">
        <w:rPr>
          <w:rFonts w:ascii="Times New Roman" w:hAnsi="Times New Roman" w:cs="Times New Roman"/>
          <w:sz w:val="24"/>
          <w:szCs w:val="24"/>
          <w:vertAlign w:val="superscript"/>
        </w:rPr>
        <w:t>-1</w:t>
      </w:r>
      <w:r w:rsidRPr="00E93F31">
        <w:rPr>
          <w:rFonts w:ascii="Times New Roman" w:hAnsi="Times New Roman" w:cs="Times New Roman"/>
          <w:sz w:val="24"/>
          <w:szCs w:val="24"/>
        </w:rPr>
        <w:t xml:space="preserve">). </w:t>
      </w:r>
      <w:r w:rsidRPr="00E93F31">
        <w:rPr>
          <w:rFonts w:ascii="Times New Roman" w:hAnsi="Times New Roman" w:cs="Times New Roman"/>
          <w:sz w:val="24"/>
          <w:szCs w:val="24"/>
          <w:vertAlign w:val="superscript"/>
        </w:rPr>
        <w:t>b</w:t>
      </w:r>
      <w:r w:rsidRPr="00E93F31">
        <w:rPr>
          <w:rFonts w:ascii="Times New Roman" w:hAnsi="Times New Roman" w:cs="Times New Roman"/>
          <w:sz w:val="24"/>
          <w:szCs w:val="24"/>
        </w:rPr>
        <w:t>n-Hexane conversion at 1 h time on stream</w:t>
      </w:r>
      <w:r w:rsidR="00615566" w:rsidRPr="00E93F31">
        <w:rPr>
          <w:rFonts w:ascii="Times New Roman" w:hAnsi="Times New Roman" w:cs="Times New Roman"/>
          <w:sz w:val="24"/>
          <w:szCs w:val="24"/>
        </w:rPr>
        <w:t xml:space="preserve"> (</w:t>
      </w:r>
      <w:r w:rsidR="00120041" w:rsidRPr="00E93F31">
        <w:rPr>
          <w:rFonts w:ascii="Times New Roman" w:hAnsi="Times New Roman" w:cs="Times New Roman"/>
          <w:sz w:val="24"/>
          <w:szCs w:val="24"/>
        </w:rPr>
        <w:t>mean of</w:t>
      </w:r>
      <w:r w:rsidR="00615566" w:rsidRPr="00E93F31">
        <w:rPr>
          <w:rFonts w:ascii="Times New Roman" w:hAnsi="Times New Roman" w:cs="Times New Roman"/>
          <w:sz w:val="24"/>
          <w:szCs w:val="24"/>
        </w:rPr>
        <w:t xml:space="preserve"> two parallel runs)</w:t>
      </w:r>
      <w:r w:rsidRPr="00E93F31">
        <w:rPr>
          <w:rFonts w:ascii="Times New Roman" w:hAnsi="Times New Roman" w:cs="Times New Roman"/>
          <w:sz w:val="24"/>
          <w:szCs w:val="24"/>
        </w:rPr>
        <w:t xml:space="preserve">. </w:t>
      </w:r>
      <w:r w:rsidRPr="00E93F31">
        <w:rPr>
          <w:rFonts w:ascii="Times New Roman" w:hAnsi="Times New Roman" w:cs="Times New Roman"/>
          <w:sz w:val="24"/>
          <w:szCs w:val="24"/>
          <w:vertAlign w:val="superscript"/>
        </w:rPr>
        <w:t>c</w:t>
      </w:r>
      <w:r w:rsidRPr="00E93F31">
        <w:rPr>
          <w:rFonts w:ascii="Times New Roman" w:hAnsi="Times New Roman" w:cs="Times New Roman"/>
          <w:sz w:val="24"/>
          <w:szCs w:val="24"/>
        </w:rPr>
        <w:t xml:space="preserve">Reaction rate calculated from </w:t>
      </w:r>
      <w:r w:rsidRPr="00E93F31">
        <w:rPr>
          <w:rFonts w:ascii="Times New Roman" w:hAnsi="Times New Roman" w:cs="Times New Roman"/>
          <w:i/>
          <w:sz w:val="24"/>
          <w:szCs w:val="24"/>
        </w:rPr>
        <w:t>R = XF/W</w:t>
      </w:r>
      <w:r w:rsidRPr="00E93F31">
        <w:rPr>
          <w:rFonts w:ascii="Times New Roman" w:hAnsi="Times New Roman" w:cs="Times New Roman"/>
          <w:sz w:val="24"/>
          <w:szCs w:val="24"/>
        </w:rPr>
        <w:t xml:space="preserve">, where </w:t>
      </w:r>
      <w:r w:rsidRPr="00E93F31">
        <w:rPr>
          <w:rFonts w:ascii="Times New Roman" w:hAnsi="Times New Roman" w:cs="Times New Roman"/>
          <w:i/>
          <w:sz w:val="24"/>
          <w:szCs w:val="24"/>
        </w:rPr>
        <w:t>X</w:t>
      </w:r>
      <w:r w:rsidRPr="00E93F31">
        <w:rPr>
          <w:rFonts w:ascii="Times New Roman" w:hAnsi="Times New Roman" w:cs="Times New Roman"/>
          <w:sz w:val="24"/>
          <w:szCs w:val="24"/>
        </w:rPr>
        <w:t xml:space="preserve"> is the </w:t>
      </w:r>
      <w:r w:rsidR="00FF6746" w:rsidRPr="00E93F31">
        <w:rPr>
          <w:rFonts w:ascii="Times New Roman" w:hAnsi="Times New Roman" w:cs="Times New Roman"/>
          <w:sz w:val="24"/>
          <w:szCs w:val="24"/>
        </w:rPr>
        <w:t xml:space="preserve">fractional </w:t>
      </w:r>
      <w:r w:rsidRPr="00E93F31">
        <w:rPr>
          <w:rFonts w:ascii="Times New Roman" w:hAnsi="Times New Roman" w:cs="Times New Roman"/>
          <w:sz w:val="24"/>
          <w:szCs w:val="24"/>
        </w:rPr>
        <w:t>conversion</w:t>
      </w:r>
      <w:r w:rsidR="0018472A" w:rsidRPr="00E93F31">
        <w:rPr>
          <w:rFonts w:ascii="Times New Roman" w:hAnsi="Times New Roman" w:cs="Times New Roman"/>
          <w:sz w:val="24"/>
          <w:szCs w:val="24"/>
        </w:rPr>
        <w:t xml:space="preserve"> of n-hexane</w:t>
      </w:r>
      <w:r w:rsidRPr="00E93F31">
        <w:rPr>
          <w:rFonts w:ascii="Times New Roman" w:hAnsi="Times New Roman" w:cs="Times New Roman"/>
          <w:sz w:val="24"/>
          <w:szCs w:val="24"/>
        </w:rPr>
        <w:t xml:space="preserve">, </w:t>
      </w:r>
      <w:r w:rsidRPr="00E93F31">
        <w:rPr>
          <w:rFonts w:ascii="Times New Roman" w:hAnsi="Times New Roman" w:cs="Times New Roman"/>
          <w:i/>
          <w:sz w:val="24"/>
          <w:szCs w:val="24"/>
        </w:rPr>
        <w:t>W</w:t>
      </w:r>
      <w:r w:rsidRPr="00E93F31">
        <w:rPr>
          <w:rFonts w:ascii="Times New Roman" w:hAnsi="Times New Roman" w:cs="Times New Roman"/>
          <w:sz w:val="24"/>
          <w:szCs w:val="24"/>
        </w:rPr>
        <w:t xml:space="preserve"> is the catalyst weight (0.20 g) and </w:t>
      </w:r>
      <w:r w:rsidRPr="00E93F31">
        <w:rPr>
          <w:rFonts w:ascii="Times New Roman" w:hAnsi="Times New Roman" w:cs="Times New Roman"/>
          <w:i/>
          <w:sz w:val="24"/>
          <w:szCs w:val="24"/>
        </w:rPr>
        <w:t>F</w:t>
      </w:r>
      <w:r w:rsidRPr="00E93F31">
        <w:rPr>
          <w:rFonts w:ascii="Times New Roman" w:hAnsi="Times New Roman" w:cs="Times New Roman"/>
          <w:sz w:val="24"/>
          <w:szCs w:val="24"/>
        </w:rPr>
        <w:t xml:space="preserve"> is the molar flow rate of n-hexane (</w:t>
      </w:r>
      <w:r w:rsidRPr="00E93F31">
        <w:rPr>
          <w:rFonts w:ascii="Times New Roman" w:hAnsi="Times New Roman" w:cs="Times New Roman"/>
          <w:i/>
          <w:sz w:val="24"/>
          <w:szCs w:val="24"/>
        </w:rPr>
        <w:t>W/F</w:t>
      </w:r>
      <w:r w:rsidRPr="00E93F31">
        <w:rPr>
          <w:rFonts w:ascii="Times New Roman" w:hAnsi="Times New Roman" w:cs="Times New Roman"/>
          <w:sz w:val="24"/>
          <w:szCs w:val="24"/>
        </w:rPr>
        <w:t xml:space="preserve"> = 69.2 g h mol</w:t>
      </w:r>
      <w:r w:rsidRPr="00E93F31">
        <w:rPr>
          <w:rFonts w:ascii="Times New Roman" w:hAnsi="Times New Roman" w:cs="Times New Roman"/>
          <w:sz w:val="24"/>
          <w:szCs w:val="24"/>
          <w:vertAlign w:val="superscript"/>
        </w:rPr>
        <w:t>-1</w:t>
      </w:r>
      <w:r w:rsidRPr="00E93F31">
        <w:rPr>
          <w:rFonts w:ascii="Times New Roman" w:hAnsi="Times New Roman" w:cs="Times New Roman"/>
          <w:sz w:val="24"/>
          <w:szCs w:val="24"/>
        </w:rPr>
        <w:t>).</w:t>
      </w:r>
      <w:r w:rsidR="00456F8F" w:rsidRPr="00E93F31">
        <w:rPr>
          <w:rFonts w:ascii="Times New Roman" w:hAnsi="Times New Roman" w:cs="Times New Roman"/>
          <w:sz w:val="24"/>
          <w:szCs w:val="24"/>
        </w:rPr>
        <w:t xml:space="preserve"> </w:t>
      </w:r>
      <w:r w:rsidR="00456F8F" w:rsidRPr="00E93F31">
        <w:rPr>
          <w:rFonts w:ascii="Times New Roman" w:hAnsi="Times New Roman" w:cs="Times New Roman"/>
          <w:sz w:val="24"/>
          <w:szCs w:val="24"/>
          <w:vertAlign w:val="superscript"/>
        </w:rPr>
        <w:t>d</w:t>
      </w:r>
      <w:r w:rsidR="00456F8F" w:rsidRPr="00E93F31">
        <w:rPr>
          <w:rFonts w:ascii="Times New Roman" w:hAnsi="Times New Roman" w:cs="Times New Roman"/>
          <w:sz w:val="24"/>
          <w:szCs w:val="24"/>
        </w:rPr>
        <w:t>Turnover frequency per surface proton site; proton site densities are given in Table 1.</w:t>
      </w:r>
    </w:p>
    <w:p w:rsidR="00CA7406" w:rsidRPr="00E93F31" w:rsidRDefault="00CA7406" w:rsidP="00EF39AD">
      <w:pPr>
        <w:spacing w:line="480" w:lineRule="auto"/>
        <w:rPr>
          <w:rFonts w:ascii="Times New Roman" w:hAnsi="Times New Roman" w:cs="Times New Roman"/>
          <w:sz w:val="24"/>
          <w:szCs w:val="24"/>
        </w:rPr>
      </w:pPr>
      <w:r w:rsidRPr="00E93F31">
        <w:rPr>
          <w:rFonts w:ascii="Times New Roman" w:hAnsi="Times New Roman" w:cs="Times New Roman"/>
          <w:sz w:val="24"/>
          <w:szCs w:val="24"/>
        </w:rPr>
        <w:br w:type="page"/>
      </w:r>
    </w:p>
    <w:p w:rsidR="00C11BD1" w:rsidRPr="00E93F31" w:rsidRDefault="00C11BD1" w:rsidP="00350517">
      <w:pPr>
        <w:spacing w:line="480" w:lineRule="auto"/>
        <w:rPr>
          <w:rFonts w:ascii="Times New Roman" w:hAnsi="Times New Roman" w:cs="Times New Roman"/>
          <w:b/>
          <w:sz w:val="24"/>
          <w:szCs w:val="24"/>
        </w:rPr>
      </w:pPr>
      <w:r w:rsidRPr="00E93F31">
        <w:rPr>
          <w:rFonts w:ascii="Times New Roman" w:hAnsi="Times New Roman" w:cs="Times New Roman"/>
          <w:b/>
          <w:sz w:val="24"/>
          <w:szCs w:val="24"/>
        </w:rPr>
        <w:lastRenderedPageBreak/>
        <w:t>Table 4</w:t>
      </w:r>
      <w:r w:rsidR="00D95EBF" w:rsidRPr="00E93F31">
        <w:rPr>
          <w:rFonts w:ascii="Times New Roman" w:hAnsi="Times New Roman" w:cs="Times New Roman"/>
          <w:b/>
          <w:sz w:val="24"/>
          <w:szCs w:val="24"/>
        </w:rPr>
        <w:t xml:space="preserve"> </w:t>
      </w:r>
    </w:p>
    <w:p w:rsidR="00CA7406" w:rsidRPr="00E93F31" w:rsidRDefault="00D95EBF" w:rsidP="00350517">
      <w:pPr>
        <w:spacing w:line="480" w:lineRule="auto"/>
        <w:rPr>
          <w:rFonts w:ascii="Times New Roman" w:hAnsi="Times New Roman" w:cs="Times New Roman"/>
          <w:sz w:val="24"/>
          <w:szCs w:val="24"/>
        </w:rPr>
      </w:pPr>
      <w:r w:rsidRPr="00E93F31">
        <w:rPr>
          <w:rFonts w:ascii="Times New Roman" w:hAnsi="Times New Roman" w:cs="Times New Roman"/>
          <w:sz w:val="24"/>
          <w:szCs w:val="24"/>
        </w:rPr>
        <w:t xml:space="preserve">n-Hexane </w:t>
      </w:r>
      <w:r w:rsidR="00096007" w:rsidRPr="00E93F31">
        <w:rPr>
          <w:rFonts w:ascii="Times New Roman" w:hAnsi="Times New Roman" w:cs="Times New Roman"/>
          <w:sz w:val="24"/>
          <w:szCs w:val="24"/>
        </w:rPr>
        <w:t>isomerisation</w:t>
      </w:r>
      <w:r w:rsidR="00CA7406" w:rsidRPr="00E93F31">
        <w:rPr>
          <w:rFonts w:ascii="Times New Roman" w:hAnsi="Times New Roman" w:cs="Times New Roman"/>
          <w:sz w:val="24"/>
          <w:szCs w:val="24"/>
        </w:rPr>
        <w:t xml:space="preserve"> over bifunctional metal-acid catalysts.</w:t>
      </w:r>
      <w:r w:rsidR="00CA7406" w:rsidRPr="00E93F31">
        <w:rPr>
          <w:rFonts w:ascii="Times New Roman" w:hAnsi="Times New Roman" w:cs="Times New Roman"/>
          <w:sz w:val="24"/>
          <w:szCs w:val="24"/>
          <w:vertAlign w:val="superscript"/>
        </w:rPr>
        <w:t>a</w:t>
      </w:r>
    </w:p>
    <w:tbl>
      <w:tblPr>
        <w:tblStyle w:val="TableGrid"/>
        <w:tblW w:w="8883"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2845"/>
        <w:gridCol w:w="1295"/>
        <w:gridCol w:w="1440"/>
        <w:gridCol w:w="1727"/>
        <w:gridCol w:w="722"/>
        <w:gridCol w:w="854"/>
      </w:tblGrid>
      <w:tr w:rsidR="00F6405C" w:rsidRPr="00E93F31" w:rsidTr="00D139A6">
        <w:trPr>
          <w:trHeight w:val="291"/>
        </w:trPr>
        <w:tc>
          <w:tcPr>
            <w:tcW w:w="2845" w:type="dxa"/>
            <w:vMerge w:val="restart"/>
          </w:tcPr>
          <w:p w:rsidR="00CA7406" w:rsidRPr="00E93F31" w:rsidRDefault="00CA7406" w:rsidP="00350517">
            <w:pPr>
              <w:spacing w:line="480" w:lineRule="auto"/>
              <w:rPr>
                <w:rFonts w:ascii="Times New Roman" w:hAnsi="Times New Roman" w:cs="Times New Roman"/>
                <w:lang w:val="en-GB"/>
              </w:rPr>
            </w:pPr>
            <w:r w:rsidRPr="00E93F31">
              <w:rPr>
                <w:rFonts w:ascii="Times New Roman" w:hAnsi="Times New Roman" w:cs="Times New Roman"/>
                <w:lang w:val="en-GB"/>
              </w:rPr>
              <w:t>Catalyst</w:t>
            </w:r>
          </w:p>
        </w:tc>
        <w:tc>
          <w:tcPr>
            <w:tcW w:w="1295" w:type="dxa"/>
            <w:vMerge w:val="restart"/>
          </w:tcPr>
          <w:p w:rsidR="00CA7406" w:rsidRPr="00E93F31" w:rsidRDefault="00CA7406" w:rsidP="00350517">
            <w:pPr>
              <w:spacing w:line="480" w:lineRule="auto"/>
              <w:ind w:right="-108"/>
              <w:jc w:val="right"/>
              <w:rPr>
                <w:rFonts w:ascii="Times New Roman" w:hAnsi="Times New Roman" w:cs="Times New Roman"/>
                <w:lang w:val="en-GB"/>
              </w:rPr>
            </w:pPr>
            <w:r w:rsidRPr="00E93F31">
              <w:rPr>
                <w:rFonts w:ascii="Times New Roman" w:hAnsi="Times New Roman" w:cs="Times New Roman"/>
                <w:lang w:val="en-GB"/>
              </w:rPr>
              <w:t xml:space="preserve">Temperature </w:t>
            </w:r>
          </w:p>
          <w:p w:rsidR="00CA7406" w:rsidRPr="00E93F31" w:rsidRDefault="00CA7406" w:rsidP="00350517">
            <w:pPr>
              <w:spacing w:line="480" w:lineRule="auto"/>
              <w:ind w:right="-108"/>
              <w:jc w:val="right"/>
              <w:rPr>
                <w:rFonts w:ascii="Times New Roman" w:hAnsi="Times New Roman" w:cs="Times New Roman"/>
                <w:lang w:val="en-GB"/>
              </w:rPr>
            </w:pPr>
            <w:r w:rsidRPr="00E93F31">
              <w:rPr>
                <w:rFonts w:ascii="Times New Roman" w:hAnsi="Times New Roman" w:cs="Times New Roman"/>
                <w:lang w:val="en-GB"/>
              </w:rPr>
              <w:t>(</w:t>
            </w:r>
            <w:r w:rsidRPr="00E93F31">
              <w:rPr>
                <w:rFonts w:ascii="Times New Roman" w:hAnsi="Times New Roman" w:cs="Times New Roman"/>
                <w:vertAlign w:val="superscript"/>
                <w:lang w:val="en-GB"/>
              </w:rPr>
              <w:t>o</w:t>
            </w:r>
            <w:r w:rsidRPr="00E93F31">
              <w:rPr>
                <w:rFonts w:ascii="Times New Roman" w:hAnsi="Times New Roman" w:cs="Times New Roman"/>
                <w:lang w:val="en-GB"/>
              </w:rPr>
              <w:t>C)</w:t>
            </w:r>
          </w:p>
        </w:tc>
        <w:tc>
          <w:tcPr>
            <w:tcW w:w="1440" w:type="dxa"/>
            <w:vMerge w:val="restart"/>
          </w:tcPr>
          <w:p w:rsidR="00CA7406" w:rsidRPr="00E93F31" w:rsidRDefault="00CA740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Conversion</w:t>
            </w:r>
            <w:r w:rsidRPr="00E93F31">
              <w:rPr>
                <w:rFonts w:ascii="Times New Roman" w:hAnsi="Times New Roman" w:cs="Times New Roman"/>
                <w:vertAlign w:val="superscript"/>
                <w:lang w:val="en-GB"/>
              </w:rPr>
              <w:t>b</w:t>
            </w:r>
            <w:r w:rsidRPr="00E93F31">
              <w:rPr>
                <w:rFonts w:ascii="Times New Roman" w:hAnsi="Times New Roman" w:cs="Times New Roman"/>
                <w:lang w:val="en-GB"/>
              </w:rPr>
              <w:t xml:space="preserve"> </w:t>
            </w:r>
          </w:p>
          <w:p w:rsidR="00CA7406" w:rsidRPr="00E93F31" w:rsidRDefault="00CA740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w:t>
            </w:r>
          </w:p>
        </w:tc>
        <w:tc>
          <w:tcPr>
            <w:tcW w:w="3303" w:type="dxa"/>
            <w:gridSpan w:val="3"/>
          </w:tcPr>
          <w:p w:rsidR="00CA7406" w:rsidRPr="00E93F31" w:rsidRDefault="00CA7406" w:rsidP="00350517">
            <w:pPr>
              <w:spacing w:line="480" w:lineRule="auto"/>
              <w:jc w:val="center"/>
              <w:rPr>
                <w:rFonts w:ascii="Times New Roman" w:hAnsi="Times New Roman" w:cs="Times New Roman"/>
                <w:lang w:val="en-GB"/>
              </w:rPr>
            </w:pPr>
            <w:r w:rsidRPr="00E93F31">
              <w:rPr>
                <w:rFonts w:ascii="Times New Roman" w:hAnsi="Times New Roman" w:cs="Times New Roman"/>
                <w:lang w:val="en-GB"/>
              </w:rPr>
              <w:t>Selectivity</w:t>
            </w:r>
            <w:r w:rsidRPr="00E93F31">
              <w:rPr>
                <w:rFonts w:ascii="Times New Roman" w:hAnsi="Times New Roman" w:cs="Times New Roman"/>
                <w:vertAlign w:val="superscript"/>
                <w:lang w:val="en-GB"/>
              </w:rPr>
              <w:t>c</w:t>
            </w:r>
            <w:r w:rsidRPr="00E93F31">
              <w:rPr>
                <w:rFonts w:ascii="Times New Roman" w:hAnsi="Times New Roman" w:cs="Times New Roman"/>
                <w:lang w:val="en-GB"/>
              </w:rPr>
              <w:t xml:space="preserve"> (%)</w:t>
            </w:r>
          </w:p>
        </w:tc>
      </w:tr>
      <w:tr w:rsidR="0021481D" w:rsidRPr="00E93F31" w:rsidTr="00D139A6">
        <w:trPr>
          <w:trHeight w:val="148"/>
        </w:trPr>
        <w:tc>
          <w:tcPr>
            <w:tcW w:w="2845" w:type="dxa"/>
            <w:vMerge/>
            <w:tcBorders>
              <w:bottom w:val="single" w:sz="4" w:space="0" w:color="000000" w:themeColor="text1"/>
            </w:tcBorders>
          </w:tcPr>
          <w:p w:rsidR="00CA7406" w:rsidRPr="00E93F31" w:rsidRDefault="00CA7406" w:rsidP="00350517">
            <w:pPr>
              <w:spacing w:line="480" w:lineRule="auto"/>
              <w:rPr>
                <w:rFonts w:ascii="Times New Roman" w:hAnsi="Times New Roman" w:cs="Times New Roman"/>
                <w:lang w:val="en-GB"/>
              </w:rPr>
            </w:pPr>
          </w:p>
        </w:tc>
        <w:tc>
          <w:tcPr>
            <w:tcW w:w="1295" w:type="dxa"/>
            <w:vMerge/>
            <w:tcBorders>
              <w:bottom w:val="single" w:sz="4" w:space="0" w:color="000000" w:themeColor="text1"/>
            </w:tcBorders>
          </w:tcPr>
          <w:p w:rsidR="00CA7406" w:rsidRPr="00E93F31" w:rsidRDefault="00CA7406" w:rsidP="00350517">
            <w:pPr>
              <w:spacing w:line="480" w:lineRule="auto"/>
              <w:ind w:right="-108"/>
              <w:rPr>
                <w:rFonts w:ascii="Times New Roman" w:hAnsi="Times New Roman" w:cs="Times New Roman"/>
                <w:lang w:val="en-GB"/>
              </w:rPr>
            </w:pPr>
          </w:p>
        </w:tc>
        <w:tc>
          <w:tcPr>
            <w:tcW w:w="1440" w:type="dxa"/>
            <w:vMerge/>
            <w:tcBorders>
              <w:bottom w:val="single" w:sz="4" w:space="0" w:color="000000" w:themeColor="text1"/>
            </w:tcBorders>
          </w:tcPr>
          <w:p w:rsidR="00CA7406" w:rsidRPr="00E93F31" w:rsidRDefault="00CA7406" w:rsidP="00350517">
            <w:pPr>
              <w:spacing w:line="480" w:lineRule="auto"/>
              <w:rPr>
                <w:rFonts w:ascii="Times New Roman" w:hAnsi="Times New Roman" w:cs="Times New Roman"/>
                <w:lang w:val="en-GB"/>
              </w:rPr>
            </w:pPr>
          </w:p>
        </w:tc>
        <w:tc>
          <w:tcPr>
            <w:tcW w:w="1727" w:type="dxa"/>
            <w:tcBorders>
              <w:bottom w:val="single" w:sz="4" w:space="0" w:color="000000" w:themeColor="text1"/>
            </w:tcBorders>
          </w:tcPr>
          <w:p w:rsidR="00CA7406" w:rsidRPr="00E93F31" w:rsidRDefault="00CA7406" w:rsidP="00350517">
            <w:pPr>
              <w:spacing w:line="480" w:lineRule="auto"/>
              <w:jc w:val="right"/>
              <w:rPr>
                <w:rFonts w:ascii="Times New Roman" w:hAnsi="Times New Roman" w:cs="Times New Roman"/>
                <w:vertAlign w:val="superscript"/>
                <w:lang w:val="en-GB"/>
              </w:rPr>
            </w:pPr>
            <w:r w:rsidRPr="00E93F31">
              <w:rPr>
                <w:rFonts w:ascii="Times New Roman" w:hAnsi="Times New Roman" w:cs="Times New Roman"/>
                <w:lang w:val="en-GB"/>
              </w:rPr>
              <w:t>2MP+23DMB</w:t>
            </w:r>
            <w:r w:rsidRPr="00E93F31">
              <w:rPr>
                <w:rFonts w:ascii="Times New Roman" w:hAnsi="Times New Roman" w:cs="Times New Roman"/>
                <w:vertAlign w:val="superscript"/>
                <w:lang w:val="en-GB"/>
              </w:rPr>
              <w:t>d</w:t>
            </w:r>
          </w:p>
        </w:tc>
        <w:tc>
          <w:tcPr>
            <w:tcW w:w="722" w:type="dxa"/>
            <w:tcBorders>
              <w:bottom w:val="single" w:sz="4" w:space="0" w:color="000000" w:themeColor="text1"/>
            </w:tcBorders>
          </w:tcPr>
          <w:p w:rsidR="00CA7406" w:rsidRPr="00E93F31" w:rsidRDefault="00CA740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3MP</w:t>
            </w:r>
          </w:p>
        </w:tc>
        <w:tc>
          <w:tcPr>
            <w:tcW w:w="854" w:type="dxa"/>
            <w:tcBorders>
              <w:bottom w:val="single" w:sz="4" w:space="0" w:color="000000" w:themeColor="text1"/>
            </w:tcBorders>
          </w:tcPr>
          <w:p w:rsidR="00CA7406" w:rsidRPr="00E93F31" w:rsidRDefault="00CA7406" w:rsidP="00350517">
            <w:pPr>
              <w:spacing w:line="480" w:lineRule="auto"/>
              <w:jc w:val="right"/>
              <w:rPr>
                <w:rFonts w:ascii="Times New Roman" w:hAnsi="Times New Roman" w:cs="Times New Roman"/>
                <w:vertAlign w:val="superscript"/>
                <w:lang w:val="en-GB"/>
              </w:rPr>
            </w:pPr>
            <w:r w:rsidRPr="00E93F31">
              <w:rPr>
                <w:rFonts w:ascii="Times New Roman" w:hAnsi="Times New Roman" w:cs="Times New Roman"/>
                <w:lang w:val="en-GB"/>
              </w:rPr>
              <w:t>Other</w:t>
            </w:r>
            <w:r w:rsidRPr="00E93F31">
              <w:rPr>
                <w:rFonts w:ascii="Times New Roman" w:hAnsi="Times New Roman" w:cs="Times New Roman"/>
                <w:vertAlign w:val="superscript"/>
                <w:lang w:val="en-GB"/>
              </w:rPr>
              <w:t>e</w:t>
            </w:r>
          </w:p>
        </w:tc>
      </w:tr>
      <w:tr w:rsidR="0021481D" w:rsidRPr="00E93F31" w:rsidTr="00D139A6">
        <w:trPr>
          <w:trHeight w:val="284"/>
        </w:trPr>
        <w:tc>
          <w:tcPr>
            <w:tcW w:w="2845" w:type="dxa"/>
            <w:tcBorders>
              <w:bottom w:val="nil"/>
            </w:tcBorders>
          </w:tcPr>
          <w:p w:rsidR="00CA7406" w:rsidRPr="00E93F31" w:rsidRDefault="008E7B8B" w:rsidP="00350517">
            <w:pPr>
              <w:spacing w:line="480" w:lineRule="auto"/>
              <w:ind w:right="-64"/>
              <w:rPr>
                <w:rFonts w:ascii="Times New Roman" w:hAnsi="Times New Roman" w:cs="Times New Roman"/>
                <w:lang w:val="en-GB"/>
              </w:rPr>
            </w:pPr>
            <w:r w:rsidRPr="00E93F31">
              <w:rPr>
                <w:rFonts w:ascii="Times New Roman" w:hAnsi="Times New Roman" w:cs="Times New Roman"/>
                <w:lang w:val="en-GB"/>
              </w:rPr>
              <w:t>(</w:t>
            </w:r>
            <w:r w:rsidR="0021481D" w:rsidRPr="00E93F31">
              <w:rPr>
                <w:rFonts w:ascii="Times New Roman" w:hAnsi="Times New Roman" w:cs="Times New Roman"/>
                <w:lang w:val="en-GB"/>
              </w:rPr>
              <w:t xml:space="preserve">1) </w:t>
            </w:r>
            <w:r w:rsidR="00CA7406" w:rsidRPr="00E93F31">
              <w:rPr>
                <w:rFonts w:ascii="Times New Roman" w:hAnsi="Times New Roman" w:cs="Times New Roman"/>
                <w:lang w:val="en-GB"/>
              </w:rPr>
              <w:t>CsPW</w:t>
            </w:r>
          </w:p>
        </w:tc>
        <w:tc>
          <w:tcPr>
            <w:tcW w:w="1295" w:type="dxa"/>
            <w:tcBorders>
              <w:bottom w:val="nil"/>
            </w:tcBorders>
          </w:tcPr>
          <w:p w:rsidR="00CA7406" w:rsidRPr="00E93F31" w:rsidRDefault="0021481D" w:rsidP="00350517">
            <w:pPr>
              <w:spacing w:line="480" w:lineRule="auto"/>
              <w:ind w:right="-108"/>
              <w:jc w:val="right"/>
              <w:rPr>
                <w:rFonts w:ascii="Times New Roman" w:hAnsi="Times New Roman" w:cs="Times New Roman"/>
                <w:lang w:val="en-GB"/>
              </w:rPr>
            </w:pPr>
            <w:r w:rsidRPr="00E93F31">
              <w:rPr>
                <w:rFonts w:ascii="Times New Roman" w:hAnsi="Times New Roman" w:cs="Times New Roman"/>
                <w:lang w:val="en-GB"/>
              </w:rPr>
              <w:t>180</w:t>
            </w:r>
          </w:p>
        </w:tc>
        <w:tc>
          <w:tcPr>
            <w:tcW w:w="1440" w:type="dxa"/>
            <w:tcBorders>
              <w:bottom w:val="nil"/>
            </w:tcBorders>
          </w:tcPr>
          <w:p w:rsidR="00CA7406" w:rsidRPr="00E93F31" w:rsidRDefault="0021481D"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1.5 (4)</w:t>
            </w:r>
          </w:p>
        </w:tc>
        <w:tc>
          <w:tcPr>
            <w:tcW w:w="1727" w:type="dxa"/>
            <w:tcBorders>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68.6</w:t>
            </w:r>
          </w:p>
        </w:tc>
        <w:tc>
          <w:tcPr>
            <w:tcW w:w="722" w:type="dxa"/>
            <w:tcBorders>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31.1</w:t>
            </w:r>
          </w:p>
        </w:tc>
        <w:tc>
          <w:tcPr>
            <w:tcW w:w="854" w:type="dxa"/>
            <w:tcBorders>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0.3</w:t>
            </w:r>
          </w:p>
        </w:tc>
      </w:tr>
      <w:tr w:rsidR="0021481D" w:rsidRPr="00E93F31" w:rsidTr="00D139A6">
        <w:trPr>
          <w:trHeight w:val="291"/>
        </w:trPr>
        <w:tc>
          <w:tcPr>
            <w:tcW w:w="2845" w:type="dxa"/>
            <w:tcBorders>
              <w:top w:val="nil"/>
              <w:bottom w:val="nil"/>
            </w:tcBorders>
          </w:tcPr>
          <w:p w:rsidR="00CA7406" w:rsidRPr="00E93F31" w:rsidRDefault="008E7B8B" w:rsidP="00350517">
            <w:pPr>
              <w:spacing w:line="480" w:lineRule="auto"/>
              <w:rPr>
                <w:rFonts w:ascii="Times New Roman" w:hAnsi="Times New Roman" w:cs="Times New Roman"/>
                <w:lang w:val="en-GB"/>
              </w:rPr>
            </w:pPr>
            <w:r w:rsidRPr="00E93F31">
              <w:rPr>
                <w:rFonts w:ascii="Times New Roman" w:hAnsi="Times New Roman" w:cs="Times New Roman"/>
                <w:lang w:val="en-GB"/>
              </w:rPr>
              <w:t>(</w:t>
            </w:r>
            <w:r w:rsidR="00CA7406" w:rsidRPr="00E93F31">
              <w:rPr>
                <w:rFonts w:ascii="Times New Roman" w:hAnsi="Times New Roman" w:cs="Times New Roman"/>
                <w:lang w:val="en-GB"/>
              </w:rPr>
              <w:t xml:space="preserve">2) CsPW </w:t>
            </w:r>
          </w:p>
        </w:tc>
        <w:tc>
          <w:tcPr>
            <w:tcW w:w="1295" w:type="dxa"/>
            <w:tcBorders>
              <w:top w:val="nil"/>
              <w:bottom w:val="nil"/>
            </w:tcBorders>
          </w:tcPr>
          <w:p w:rsidR="00CA7406" w:rsidRPr="00E93F31" w:rsidRDefault="0021481D" w:rsidP="00350517">
            <w:pPr>
              <w:spacing w:line="480" w:lineRule="auto"/>
              <w:ind w:right="-108"/>
              <w:jc w:val="right"/>
              <w:rPr>
                <w:rFonts w:ascii="Times New Roman" w:hAnsi="Times New Roman" w:cs="Times New Roman"/>
                <w:lang w:val="en-GB"/>
              </w:rPr>
            </w:pPr>
            <w:r w:rsidRPr="00E93F31">
              <w:rPr>
                <w:rFonts w:ascii="Times New Roman" w:hAnsi="Times New Roman" w:cs="Times New Roman"/>
                <w:lang w:val="en-GB"/>
              </w:rPr>
              <w:t>200</w:t>
            </w:r>
          </w:p>
        </w:tc>
        <w:tc>
          <w:tcPr>
            <w:tcW w:w="1440" w:type="dxa"/>
            <w:tcBorders>
              <w:top w:val="nil"/>
              <w:bottom w:val="nil"/>
            </w:tcBorders>
          </w:tcPr>
          <w:p w:rsidR="00CA7406" w:rsidRPr="00E93F31" w:rsidRDefault="0021481D"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2.2 (4)</w:t>
            </w:r>
          </w:p>
        </w:tc>
        <w:tc>
          <w:tcPr>
            <w:tcW w:w="1727"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66.9</w:t>
            </w:r>
          </w:p>
        </w:tc>
        <w:tc>
          <w:tcPr>
            <w:tcW w:w="722"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30.4</w:t>
            </w:r>
          </w:p>
        </w:tc>
        <w:tc>
          <w:tcPr>
            <w:tcW w:w="854"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2.7</w:t>
            </w:r>
          </w:p>
        </w:tc>
      </w:tr>
      <w:tr w:rsidR="0021481D" w:rsidRPr="00E93F31" w:rsidTr="00D139A6">
        <w:trPr>
          <w:trHeight w:val="291"/>
        </w:trPr>
        <w:tc>
          <w:tcPr>
            <w:tcW w:w="2845" w:type="dxa"/>
            <w:tcBorders>
              <w:top w:val="nil"/>
              <w:bottom w:val="nil"/>
            </w:tcBorders>
          </w:tcPr>
          <w:p w:rsidR="00CA7406" w:rsidRPr="00E93F31" w:rsidRDefault="008E7B8B" w:rsidP="00350517">
            <w:pPr>
              <w:spacing w:line="480" w:lineRule="auto"/>
              <w:rPr>
                <w:rFonts w:ascii="Times New Roman" w:hAnsi="Times New Roman" w:cs="Times New Roman"/>
                <w:lang w:val="en-GB"/>
              </w:rPr>
            </w:pPr>
            <w:r w:rsidRPr="00E93F31">
              <w:rPr>
                <w:rFonts w:ascii="Times New Roman" w:hAnsi="Times New Roman" w:cs="Times New Roman"/>
                <w:lang w:val="en-GB"/>
              </w:rPr>
              <w:t>(</w:t>
            </w:r>
            <w:r w:rsidR="0021481D" w:rsidRPr="00E93F31">
              <w:rPr>
                <w:rFonts w:ascii="Times New Roman" w:hAnsi="Times New Roman" w:cs="Times New Roman"/>
                <w:lang w:val="en-GB"/>
              </w:rPr>
              <w:t>3) 0.32%Pt/CsPW</w:t>
            </w:r>
          </w:p>
        </w:tc>
        <w:tc>
          <w:tcPr>
            <w:tcW w:w="1295" w:type="dxa"/>
            <w:tcBorders>
              <w:top w:val="nil"/>
              <w:bottom w:val="nil"/>
            </w:tcBorders>
          </w:tcPr>
          <w:p w:rsidR="00CA7406" w:rsidRPr="00E93F31" w:rsidRDefault="0021481D" w:rsidP="00350517">
            <w:pPr>
              <w:spacing w:line="480" w:lineRule="auto"/>
              <w:ind w:right="-108"/>
              <w:jc w:val="right"/>
              <w:rPr>
                <w:rFonts w:ascii="Times New Roman" w:hAnsi="Times New Roman" w:cs="Times New Roman"/>
                <w:lang w:val="en-GB"/>
              </w:rPr>
            </w:pPr>
            <w:r w:rsidRPr="00E93F31">
              <w:rPr>
                <w:rFonts w:ascii="Times New Roman" w:hAnsi="Times New Roman" w:cs="Times New Roman"/>
                <w:lang w:val="en-GB"/>
              </w:rPr>
              <w:t>180</w:t>
            </w:r>
          </w:p>
        </w:tc>
        <w:tc>
          <w:tcPr>
            <w:tcW w:w="1440" w:type="dxa"/>
            <w:tcBorders>
              <w:top w:val="nil"/>
              <w:bottom w:val="nil"/>
            </w:tcBorders>
          </w:tcPr>
          <w:p w:rsidR="00CA7406" w:rsidRPr="00E93F31" w:rsidRDefault="0021481D"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3.9 (6)</w:t>
            </w:r>
          </w:p>
        </w:tc>
        <w:tc>
          <w:tcPr>
            <w:tcW w:w="1727"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65.9</w:t>
            </w:r>
          </w:p>
        </w:tc>
        <w:tc>
          <w:tcPr>
            <w:tcW w:w="722"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31.6</w:t>
            </w:r>
          </w:p>
        </w:tc>
        <w:tc>
          <w:tcPr>
            <w:tcW w:w="854"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2.5</w:t>
            </w:r>
          </w:p>
        </w:tc>
      </w:tr>
      <w:tr w:rsidR="0021481D" w:rsidRPr="00E93F31" w:rsidTr="00D139A6">
        <w:trPr>
          <w:trHeight w:val="291"/>
        </w:trPr>
        <w:tc>
          <w:tcPr>
            <w:tcW w:w="2845" w:type="dxa"/>
            <w:tcBorders>
              <w:top w:val="nil"/>
              <w:bottom w:val="nil"/>
            </w:tcBorders>
          </w:tcPr>
          <w:p w:rsidR="00CA7406" w:rsidRPr="00E93F31" w:rsidRDefault="008E7B8B" w:rsidP="00350517">
            <w:pPr>
              <w:spacing w:line="480" w:lineRule="auto"/>
              <w:rPr>
                <w:rFonts w:ascii="Times New Roman" w:hAnsi="Times New Roman" w:cs="Times New Roman"/>
                <w:lang w:val="en-GB"/>
              </w:rPr>
            </w:pPr>
            <w:r w:rsidRPr="00E93F31">
              <w:rPr>
                <w:rFonts w:ascii="Times New Roman" w:hAnsi="Times New Roman" w:cs="Times New Roman"/>
                <w:lang w:val="en-GB"/>
              </w:rPr>
              <w:t>(</w:t>
            </w:r>
            <w:r w:rsidR="0021481D" w:rsidRPr="00E93F31">
              <w:rPr>
                <w:rFonts w:ascii="Times New Roman" w:hAnsi="Times New Roman" w:cs="Times New Roman"/>
                <w:lang w:val="en-GB"/>
              </w:rPr>
              <w:t>4) 5.78%Pt/CsPW</w:t>
            </w:r>
          </w:p>
        </w:tc>
        <w:tc>
          <w:tcPr>
            <w:tcW w:w="1295" w:type="dxa"/>
            <w:tcBorders>
              <w:top w:val="nil"/>
              <w:bottom w:val="nil"/>
            </w:tcBorders>
          </w:tcPr>
          <w:p w:rsidR="00CA7406" w:rsidRPr="00E93F31" w:rsidRDefault="0021481D" w:rsidP="00350517">
            <w:pPr>
              <w:spacing w:line="480" w:lineRule="auto"/>
              <w:ind w:right="-108"/>
              <w:jc w:val="right"/>
              <w:rPr>
                <w:rFonts w:ascii="Times New Roman" w:hAnsi="Times New Roman" w:cs="Times New Roman"/>
                <w:lang w:val="en-GB"/>
              </w:rPr>
            </w:pPr>
            <w:r w:rsidRPr="00E93F31">
              <w:rPr>
                <w:rFonts w:ascii="Times New Roman" w:hAnsi="Times New Roman" w:cs="Times New Roman"/>
                <w:lang w:val="en-GB"/>
              </w:rPr>
              <w:t>150</w:t>
            </w:r>
          </w:p>
        </w:tc>
        <w:tc>
          <w:tcPr>
            <w:tcW w:w="1440" w:type="dxa"/>
            <w:tcBorders>
              <w:top w:val="nil"/>
              <w:bottom w:val="nil"/>
            </w:tcBorders>
          </w:tcPr>
          <w:p w:rsidR="00CA7406" w:rsidRPr="00E93F31" w:rsidRDefault="0021481D"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1.5 (2)</w:t>
            </w:r>
          </w:p>
        </w:tc>
        <w:tc>
          <w:tcPr>
            <w:tcW w:w="1727" w:type="dxa"/>
            <w:tcBorders>
              <w:top w:val="nil"/>
              <w:bottom w:val="nil"/>
            </w:tcBorders>
          </w:tcPr>
          <w:p w:rsidR="00CA7406" w:rsidRPr="00E93F31" w:rsidRDefault="00CA7406" w:rsidP="00350517">
            <w:pPr>
              <w:spacing w:line="480" w:lineRule="auto"/>
              <w:jc w:val="right"/>
              <w:rPr>
                <w:rFonts w:ascii="Times New Roman" w:hAnsi="Times New Roman" w:cs="Times New Roman"/>
                <w:lang w:val="en-GB"/>
              </w:rPr>
            </w:pPr>
          </w:p>
        </w:tc>
        <w:tc>
          <w:tcPr>
            <w:tcW w:w="722" w:type="dxa"/>
            <w:tcBorders>
              <w:top w:val="nil"/>
              <w:bottom w:val="nil"/>
            </w:tcBorders>
          </w:tcPr>
          <w:p w:rsidR="00CA7406" w:rsidRPr="00E93F31" w:rsidRDefault="00CA7406" w:rsidP="00350517">
            <w:pPr>
              <w:spacing w:line="480" w:lineRule="auto"/>
              <w:jc w:val="right"/>
              <w:rPr>
                <w:rFonts w:ascii="Times New Roman" w:hAnsi="Times New Roman" w:cs="Times New Roman"/>
                <w:lang w:val="en-GB"/>
              </w:rPr>
            </w:pPr>
          </w:p>
        </w:tc>
        <w:tc>
          <w:tcPr>
            <w:tcW w:w="854" w:type="dxa"/>
            <w:tcBorders>
              <w:top w:val="nil"/>
              <w:bottom w:val="nil"/>
            </w:tcBorders>
          </w:tcPr>
          <w:p w:rsidR="00CA7406" w:rsidRPr="00E93F31" w:rsidRDefault="00CA7406" w:rsidP="00350517">
            <w:pPr>
              <w:spacing w:line="480" w:lineRule="auto"/>
              <w:jc w:val="right"/>
              <w:rPr>
                <w:rFonts w:ascii="Times New Roman" w:hAnsi="Times New Roman" w:cs="Times New Roman"/>
                <w:lang w:val="en-GB"/>
              </w:rPr>
            </w:pPr>
          </w:p>
        </w:tc>
      </w:tr>
      <w:tr w:rsidR="0021481D" w:rsidRPr="00E93F31" w:rsidTr="00D139A6">
        <w:trPr>
          <w:trHeight w:val="291"/>
        </w:trPr>
        <w:tc>
          <w:tcPr>
            <w:tcW w:w="2845" w:type="dxa"/>
            <w:tcBorders>
              <w:top w:val="nil"/>
              <w:bottom w:val="nil"/>
            </w:tcBorders>
          </w:tcPr>
          <w:p w:rsidR="00CA7406" w:rsidRPr="00E93F31" w:rsidRDefault="008E7B8B" w:rsidP="00350517">
            <w:pPr>
              <w:spacing w:line="480" w:lineRule="auto"/>
              <w:rPr>
                <w:rFonts w:ascii="Times New Roman" w:hAnsi="Times New Roman" w:cs="Times New Roman"/>
                <w:lang w:val="en-GB"/>
              </w:rPr>
            </w:pPr>
            <w:r w:rsidRPr="00E93F31">
              <w:rPr>
                <w:rFonts w:ascii="Times New Roman" w:hAnsi="Times New Roman" w:cs="Times New Roman"/>
                <w:lang w:val="en-GB"/>
              </w:rPr>
              <w:t>(</w:t>
            </w:r>
            <w:r w:rsidR="0021481D" w:rsidRPr="00E93F31">
              <w:rPr>
                <w:rFonts w:ascii="Times New Roman" w:hAnsi="Times New Roman" w:cs="Times New Roman"/>
                <w:lang w:val="en-GB"/>
              </w:rPr>
              <w:t>5) 5.78%Pt/CsPW</w:t>
            </w:r>
          </w:p>
        </w:tc>
        <w:tc>
          <w:tcPr>
            <w:tcW w:w="1295" w:type="dxa"/>
            <w:tcBorders>
              <w:top w:val="nil"/>
              <w:bottom w:val="nil"/>
            </w:tcBorders>
          </w:tcPr>
          <w:p w:rsidR="00CA7406" w:rsidRPr="00E93F31" w:rsidRDefault="0021481D" w:rsidP="00350517">
            <w:pPr>
              <w:spacing w:line="480" w:lineRule="auto"/>
              <w:ind w:right="-108"/>
              <w:jc w:val="right"/>
              <w:rPr>
                <w:rFonts w:ascii="Times New Roman" w:hAnsi="Times New Roman" w:cs="Times New Roman"/>
                <w:lang w:val="en-GB"/>
              </w:rPr>
            </w:pPr>
            <w:r w:rsidRPr="00E93F31">
              <w:rPr>
                <w:rFonts w:ascii="Times New Roman" w:hAnsi="Times New Roman" w:cs="Times New Roman"/>
                <w:lang w:val="en-GB"/>
              </w:rPr>
              <w:t>180</w:t>
            </w:r>
          </w:p>
        </w:tc>
        <w:tc>
          <w:tcPr>
            <w:tcW w:w="1440" w:type="dxa"/>
            <w:tcBorders>
              <w:top w:val="nil"/>
              <w:bottom w:val="nil"/>
            </w:tcBorders>
          </w:tcPr>
          <w:p w:rsidR="00CA7406" w:rsidRPr="00E93F31" w:rsidRDefault="0021481D"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8.0 (6)</w:t>
            </w:r>
          </w:p>
        </w:tc>
        <w:tc>
          <w:tcPr>
            <w:tcW w:w="1727"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65.8</w:t>
            </w:r>
          </w:p>
        </w:tc>
        <w:tc>
          <w:tcPr>
            <w:tcW w:w="722"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32.0</w:t>
            </w:r>
          </w:p>
        </w:tc>
        <w:tc>
          <w:tcPr>
            <w:tcW w:w="854"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2.2</w:t>
            </w:r>
          </w:p>
        </w:tc>
      </w:tr>
      <w:tr w:rsidR="0021481D" w:rsidRPr="00E93F31" w:rsidTr="00D139A6">
        <w:trPr>
          <w:trHeight w:val="291"/>
        </w:trPr>
        <w:tc>
          <w:tcPr>
            <w:tcW w:w="2845" w:type="dxa"/>
            <w:tcBorders>
              <w:top w:val="nil"/>
              <w:bottom w:val="nil"/>
            </w:tcBorders>
          </w:tcPr>
          <w:p w:rsidR="00CA7406" w:rsidRPr="00E93F31" w:rsidRDefault="008E7B8B" w:rsidP="00350517">
            <w:pPr>
              <w:spacing w:line="480" w:lineRule="auto"/>
              <w:rPr>
                <w:rFonts w:ascii="Times New Roman" w:hAnsi="Times New Roman" w:cs="Times New Roman"/>
                <w:lang w:val="en-GB"/>
              </w:rPr>
            </w:pPr>
            <w:r w:rsidRPr="00E93F31">
              <w:rPr>
                <w:rFonts w:ascii="Times New Roman" w:hAnsi="Times New Roman" w:cs="Times New Roman"/>
                <w:lang w:val="en-GB"/>
              </w:rPr>
              <w:t>(</w:t>
            </w:r>
            <w:r w:rsidR="0021481D" w:rsidRPr="00E93F31">
              <w:rPr>
                <w:rFonts w:ascii="Times New Roman" w:hAnsi="Times New Roman" w:cs="Times New Roman"/>
                <w:lang w:val="en-GB"/>
              </w:rPr>
              <w:t>6) 5.78%Pt/CsPW</w:t>
            </w:r>
          </w:p>
        </w:tc>
        <w:tc>
          <w:tcPr>
            <w:tcW w:w="1295" w:type="dxa"/>
            <w:tcBorders>
              <w:top w:val="nil"/>
              <w:bottom w:val="nil"/>
            </w:tcBorders>
          </w:tcPr>
          <w:p w:rsidR="00CA7406" w:rsidRPr="00E93F31" w:rsidRDefault="0021481D" w:rsidP="00350517">
            <w:pPr>
              <w:spacing w:line="480" w:lineRule="auto"/>
              <w:ind w:right="-108"/>
              <w:jc w:val="right"/>
              <w:rPr>
                <w:rFonts w:ascii="Times New Roman" w:hAnsi="Times New Roman" w:cs="Times New Roman"/>
                <w:lang w:val="en-GB"/>
              </w:rPr>
            </w:pPr>
            <w:r w:rsidRPr="00E93F31">
              <w:rPr>
                <w:rFonts w:ascii="Times New Roman" w:hAnsi="Times New Roman" w:cs="Times New Roman"/>
                <w:lang w:val="en-GB"/>
              </w:rPr>
              <w:t>200</w:t>
            </w:r>
          </w:p>
        </w:tc>
        <w:tc>
          <w:tcPr>
            <w:tcW w:w="1440" w:type="dxa"/>
            <w:tcBorders>
              <w:top w:val="nil"/>
              <w:bottom w:val="nil"/>
            </w:tcBorders>
          </w:tcPr>
          <w:p w:rsidR="00CA7406" w:rsidRPr="00E93F31" w:rsidRDefault="0021481D"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22.3 (4)</w:t>
            </w:r>
          </w:p>
        </w:tc>
        <w:tc>
          <w:tcPr>
            <w:tcW w:w="1727"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64.0</w:t>
            </w:r>
          </w:p>
        </w:tc>
        <w:tc>
          <w:tcPr>
            <w:tcW w:w="722"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31.9</w:t>
            </w:r>
          </w:p>
        </w:tc>
        <w:tc>
          <w:tcPr>
            <w:tcW w:w="854"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4.1</w:t>
            </w:r>
          </w:p>
        </w:tc>
      </w:tr>
      <w:tr w:rsidR="0021481D" w:rsidRPr="00E93F31" w:rsidTr="00D139A6">
        <w:trPr>
          <w:trHeight w:val="291"/>
        </w:trPr>
        <w:tc>
          <w:tcPr>
            <w:tcW w:w="2845" w:type="dxa"/>
            <w:tcBorders>
              <w:top w:val="nil"/>
              <w:bottom w:val="nil"/>
            </w:tcBorders>
          </w:tcPr>
          <w:p w:rsidR="00CA7406" w:rsidRPr="00E93F31" w:rsidRDefault="008E7B8B" w:rsidP="00350517">
            <w:pPr>
              <w:spacing w:line="480" w:lineRule="auto"/>
              <w:rPr>
                <w:rFonts w:ascii="Times New Roman" w:hAnsi="Times New Roman" w:cs="Times New Roman"/>
                <w:lang w:val="en-GB"/>
              </w:rPr>
            </w:pPr>
            <w:r w:rsidRPr="00E93F31">
              <w:rPr>
                <w:rFonts w:ascii="Times New Roman" w:hAnsi="Times New Roman" w:cs="Times New Roman"/>
                <w:lang w:val="en-GB"/>
              </w:rPr>
              <w:t>(</w:t>
            </w:r>
            <w:r w:rsidR="0021481D" w:rsidRPr="00E93F31">
              <w:rPr>
                <w:rFonts w:ascii="Times New Roman" w:hAnsi="Times New Roman" w:cs="Times New Roman"/>
                <w:lang w:val="en-GB"/>
              </w:rPr>
              <w:t>7) 0.28%Pt/0.35%Au/CsPW</w:t>
            </w:r>
          </w:p>
        </w:tc>
        <w:tc>
          <w:tcPr>
            <w:tcW w:w="1295" w:type="dxa"/>
            <w:tcBorders>
              <w:top w:val="nil"/>
              <w:bottom w:val="nil"/>
            </w:tcBorders>
          </w:tcPr>
          <w:p w:rsidR="00CA7406" w:rsidRPr="00E93F31" w:rsidRDefault="0021481D" w:rsidP="00350517">
            <w:pPr>
              <w:spacing w:line="480" w:lineRule="auto"/>
              <w:ind w:right="-108"/>
              <w:jc w:val="right"/>
              <w:rPr>
                <w:rFonts w:ascii="Times New Roman" w:hAnsi="Times New Roman" w:cs="Times New Roman"/>
                <w:lang w:val="en-GB"/>
              </w:rPr>
            </w:pPr>
            <w:r w:rsidRPr="00E93F31">
              <w:rPr>
                <w:rFonts w:ascii="Times New Roman" w:hAnsi="Times New Roman" w:cs="Times New Roman"/>
                <w:lang w:val="en-GB"/>
              </w:rPr>
              <w:t>180</w:t>
            </w:r>
          </w:p>
        </w:tc>
        <w:tc>
          <w:tcPr>
            <w:tcW w:w="1440" w:type="dxa"/>
            <w:tcBorders>
              <w:top w:val="nil"/>
              <w:bottom w:val="nil"/>
            </w:tcBorders>
          </w:tcPr>
          <w:p w:rsidR="00CA7406" w:rsidRPr="00E93F31" w:rsidRDefault="0021481D"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6.6 (6)</w:t>
            </w:r>
          </w:p>
        </w:tc>
        <w:tc>
          <w:tcPr>
            <w:tcW w:w="1727"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66.8</w:t>
            </w:r>
          </w:p>
        </w:tc>
        <w:tc>
          <w:tcPr>
            <w:tcW w:w="722"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30.7</w:t>
            </w:r>
          </w:p>
        </w:tc>
        <w:tc>
          <w:tcPr>
            <w:tcW w:w="854"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2.5</w:t>
            </w:r>
          </w:p>
        </w:tc>
      </w:tr>
      <w:tr w:rsidR="0021481D" w:rsidRPr="00E93F31" w:rsidTr="00D139A6">
        <w:trPr>
          <w:trHeight w:val="291"/>
        </w:trPr>
        <w:tc>
          <w:tcPr>
            <w:tcW w:w="2845" w:type="dxa"/>
            <w:tcBorders>
              <w:top w:val="nil"/>
              <w:bottom w:val="nil"/>
            </w:tcBorders>
          </w:tcPr>
          <w:p w:rsidR="00CA7406" w:rsidRPr="00E93F31" w:rsidRDefault="008E7B8B" w:rsidP="00350517">
            <w:pPr>
              <w:spacing w:line="480" w:lineRule="auto"/>
              <w:rPr>
                <w:rFonts w:ascii="Times New Roman" w:hAnsi="Times New Roman" w:cs="Times New Roman"/>
                <w:lang w:val="en-GB"/>
              </w:rPr>
            </w:pPr>
            <w:r w:rsidRPr="00E93F31">
              <w:rPr>
                <w:rFonts w:ascii="Times New Roman" w:hAnsi="Times New Roman" w:cs="Times New Roman"/>
                <w:lang w:val="en-GB"/>
              </w:rPr>
              <w:t>(</w:t>
            </w:r>
            <w:r w:rsidR="0021481D" w:rsidRPr="00E93F31">
              <w:rPr>
                <w:rFonts w:ascii="Times New Roman" w:hAnsi="Times New Roman" w:cs="Times New Roman"/>
                <w:lang w:val="en-GB"/>
              </w:rPr>
              <w:t>8) 5.57%Pt/4.25%Au/CsPW</w:t>
            </w:r>
          </w:p>
        </w:tc>
        <w:tc>
          <w:tcPr>
            <w:tcW w:w="1295" w:type="dxa"/>
            <w:tcBorders>
              <w:top w:val="nil"/>
              <w:bottom w:val="nil"/>
            </w:tcBorders>
          </w:tcPr>
          <w:p w:rsidR="00CA7406" w:rsidRPr="00E93F31" w:rsidRDefault="0021481D" w:rsidP="00350517">
            <w:pPr>
              <w:spacing w:line="480" w:lineRule="auto"/>
              <w:ind w:right="-108"/>
              <w:jc w:val="right"/>
              <w:rPr>
                <w:rFonts w:ascii="Times New Roman" w:hAnsi="Times New Roman" w:cs="Times New Roman"/>
                <w:lang w:val="en-GB"/>
              </w:rPr>
            </w:pPr>
            <w:r w:rsidRPr="00E93F31">
              <w:rPr>
                <w:rFonts w:ascii="Times New Roman" w:hAnsi="Times New Roman" w:cs="Times New Roman"/>
                <w:lang w:val="en-GB"/>
              </w:rPr>
              <w:t>180</w:t>
            </w:r>
          </w:p>
        </w:tc>
        <w:tc>
          <w:tcPr>
            <w:tcW w:w="1440" w:type="dxa"/>
            <w:tcBorders>
              <w:top w:val="nil"/>
              <w:bottom w:val="nil"/>
            </w:tcBorders>
          </w:tcPr>
          <w:p w:rsidR="00CA7406" w:rsidRPr="00E93F31" w:rsidRDefault="0021481D"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10.2 (6)</w:t>
            </w:r>
          </w:p>
        </w:tc>
        <w:tc>
          <w:tcPr>
            <w:tcW w:w="1727"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64.1</w:t>
            </w:r>
          </w:p>
        </w:tc>
        <w:tc>
          <w:tcPr>
            <w:tcW w:w="722"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34.9</w:t>
            </w:r>
          </w:p>
        </w:tc>
        <w:tc>
          <w:tcPr>
            <w:tcW w:w="854"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1.0</w:t>
            </w:r>
          </w:p>
        </w:tc>
      </w:tr>
      <w:tr w:rsidR="0021481D" w:rsidRPr="00E93F31" w:rsidTr="006B413D">
        <w:trPr>
          <w:trHeight w:val="298"/>
        </w:trPr>
        <w:tc>
          <w:tcPr>
            <w:tcW w:w="2845" w:type="dxa"/>
            <w:tcBorders>
              <w:top w:val="nil"/>
              <w:bottom w:val="nil"/>
            </w:tcBorders>
          </w:tcPr>
          <w:p w:rsidR="006B413D" w:rsidRPr="00E93F31" w:rsidRDefault="008E7B8B" w:rsidP="00350517">
            <w:pPr>
              <w:spacing w:line="480" w:lineRule="auto"/>
              <w:rPr>
                <w:rFonts w:ascii="Times New Roman" w:hAnsi="Times New Roman" w:cs="Times New Roman"/>
                <w:lang w:val="en-GB"/>
              </w:rPr>
            </w:pPr>
            <w:r w:rsidRPr="00E93F31">
              <w:rPr>
                <w:rFonts w:ascii="Times New Roman" w:hAnsi="Times New Roman" w:cs="Times New Roman"/>
                <w:lang w:val="en-GB"/>
              </w:rPr>
              <w:t>(</w:t>
            </w:r>
            <w:r w:rsidR="0021481D" w:rsidRPr="00E93F31">
              <w:rPr>
                <w:rFonts w:ascii="Times New Roman" w:hAnsi="Times New Roman" w:cs="Times New Roman"/>
                <w:lang w:val="en-GB"/>
              </w:rPr>
              <w:t>9) 2.62%Au/CsPW</w:t>
            </w:r>
          </w:p>
        </w:tc>
        <w:tc>
          <w:tcPr>
            <w:tcW w:w="1295" w:type="dxa"/>
            <w:tcBorders>
              <w:top w:val="nil"/>
              <w:bottom w:val="nil"/>
            </w:tcBorders>
          </w:tcPr>
          <w:p w:rsidR="006B413D" w:rsidRPr="00E93F31" w:rsidRDefault="0021481D" w:rsidP="006B413D">
            <w:pPr>
              <w:spacing w:line="480" w:lineRule="auto"/>
              <w:ind w:right="-108"/>
              <w:jc w:val="right"/>
              <w:rPr>
                <w:rFonts w:ascii="Times New Roman" w:hAnsi="Times New Roman" w:cs="Times New Roman"/>
                <w:lang w:val="en-GB"/>
              </w:rPr>
            </w:pPr>
            <w:r w:rsidRPr="00E93F31">
              <w:rPr>
                <w:rFonts w:ascii="Times New Roman" w:hAnsi="Times New Roman" w:cs="Times New Roman"/>
                <w:lang w:val="en-GB"/>
              </w:rPr>
              <w:t>180</w:t>
            </w:r>
          </w:p>
        </w:tc>
        <w:tc>
          <w:tcPr>
            <w:tcW w:w="1440" w:type="dxa"/>
            <w:tcBorders>
              <w:top w:val="nil"/>
              <w:bottom w:val="nil"/>
            </w:tcBorders>
          </w:tcPr>
          <w:p w:rsidR="00CA7406" w:rsidRPr="00E93F31" w:rsidRDefault="006B413D" w:rsidP="006B413D">
            <w:pPr>
              <w:spacing w:line="480" w:lineRule="auto"/>
              <w:jc w:val="right"/>
              <w:rPr>
                <w:rFonts w:ascii="Times New Roman" w:hAnsi="Times New Roman" w:cs="Times New Roman"/>
                <w:lang w:val="en-GB"/>
              </w:rPr>
            </w:pPr>
            <w:r w:rsidRPr="00E93F31">
              <w:rPr>
                <w:rFonts w:ascii="Times New Roman" w:hAnsi="Times New Roman" w:cs="Times New Roman"/>
                <w:lang w:val="en-GB"/>
              </w:rPr>
              <w:t>1.4 (4)</w:t>
            </w:r>
          </w:p>
        </w:tc>
        <w:tc>
          <w:tcPr>
            <w:tcW w:w="1727"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65.1</w:t>
            </w:r>
          </w:p>
        </w:tc>
        <w:tc>
          <w:tcPr>
            <w:tcW w:w="722"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30.4</w:t>
            </w:r>
          </w:p>
        </w:tc>
        <w:tc>
          <w:tcPr>
            <w:tcW w:w="854" w:type="dxa"/>
            <w:tcBorders>
              <w:top w:val="nil"/>
              <w:bottom w:val="nil"/>
            </w:tcBorders>
          </w:tcPr>
          <w:p w:rsidR="00CA7406" w:rsidRPr="00E93F31" w:rsidRDefault="00105696" w:rsidP="00350517">
            <w:pPr>
              <w:spacing w:line="480" w:lineRule="auto"/>
              <w:jc w:val="right"/>
              <w:rPr>
                <w:rFonts w:ascii="Times New Roman" w:hAnsi="Times New Roman" w:cs="Times New Roman"/>
                <w:lang w:val="en-GB"/>
              </w:rPr>
            </w:pPr>
            <w:r w:rsidRPr="00E93F31">
              <w:rPr>
                <w:rFonts w:ascii="Times New Roman" w:hAnsi="Times New Roman" w:cs="Times New Roman"/>
                <w:lang w:val="en-GB"/>
              </w:rPr>
              <w:t>4.6</w:t>
            </w:r>
          </w:p>
        </w:tc>
      </w:tr>
      <w:tr w:rsidR="006B413D" w:rsidRPr="00E93F31" w:rsidTr="00D139A6">
        <w:trPr>
          <w:trHeight w:val="298"/>
        </w:trPr>
        <w:tc>
          <w:tcPr>
            <w:tcW w:w="2845" w:type="dxa"/>
            <w:tcBorders>
              <w:top w:val="nil"/>
            </w:tcBorders>
          </w:tcPr>
          <w:p w:rsidR="006B413D" w:rsidRPr="00E93F31" w:rsidRDefault="006B413D" w:rsidP="006B413D">
            <w:pPr>
              <w:spacing w:line="480" w:lineRule="auto"/>
              <w:rPr>
                <w:rFonts w:ascii="Times New Roman" w:hAnsi="Times New Roman" w:cs="Times New Roman"/>
              </w:rPr>
            </w:pPr>
            <w:r w:rsidRPr="00E93F31">
              <w:rPr>
                <w:rFonts w:ascii="Times New Roman" w:hAnsi="Times New Roman" w:cs="Times New Roman"/>
                <w:lang w:val="en-GB"/>
              </w:rPr>
              <w:t>(10) 2.62%Au/CsPW</w:t>
            </w:r>
          </w:p>
        </w:tc>
        <w:tc>
          <w:tcPr>
            <w:tcW w:w="1295" w:type="dxa"/>
            <w:tcBorders>
              <w:top w:val="nil"/>
            </w:tcBorders>
          </w:tcPr>
          <w:p w:rsidR="006B413D" w:rsidRPr="00E93F31" w:rsidRDefault="006B413D" w:rsidP="006B413D">
            <w:pPr>
              <w:spacing w:line="480" w:lineRule="auto"/>
              <w:ind w:right="-108"/>
              <w:jc w:val="right"/>
              <w:rPr>
                <w:rFonts w:ascii="Times New Roman" w:hAnsi="Times New Roman" w:cs="Times New Roman"/>
              </w:rPr>
            </w:pPr>
            <w:r w:rsidRPr="00E93F31">
              <w:rPr>
                <w:rFonts w:ascii="Times New Roman" w:hAnsi="Times New Roman" w:cs="Times New Roman"/>
              </w:rPr>
              <w:t>180</w:t>
            </w:r>
          </w:p>
        </w:tc>
        <w:tc>
          <w:tcPr>
            <w:tcW w:w="1440" w:type="dxa"/>
            <w:tcBorders>
              <w:top w:val="nil"/>
            </w:tcBorders>
          </w:tcPr>
          <w:p w:rsidR="006B413D" w:rsidRPr="00E93F31" w:rsidRDefault="006B413D" w:rsidP="006B413D">
            <w:pPr>
              <w:spacing w:line="480" w:lineRule="auto"/>
              <w:jc w:val="right"/>
              <w:rPr>
                <w:rFonts w:ascii="Times New Roman" w:hAnsi="Times New Roman" w:cs="Times New Roman"/>
              </w:rPr>
            </w:pPr>
            <w:r w:rsidRPr="00E93F31">
              <w:rPr>
                <w:rFonts w:ascii="Times New Roman" w:hAnsi="Times New Roman" w:cs="Times New Roman"/>
              </w:rPr>
              <w:t>1.3 (6)</w:t>
            </w:r>
          </w:p>
        </w:tc>
        <w:tc>
          <w:tcPr>
            <w:tcW w:w="1727" w:type="dxa"/>
            <w:tcBorders>
              <w:top w:val="nil"/>
            </w:tcBorders>
          </w:tcPr>
          <w:p w:rsidR="006B413D" w:rsidRPr="00E93F31" w:rsidRDefault="006B413D" w:rsidP="006B413D">
            <w:pPr>
              <w:spacing w:line="480" w:lineRule="auto"/>
              <w:jc w:val="right"/>
              <w:rPr>
                <w:rFonts w:ascii="Times New Roman" w:hAnsi="Times New Roman" w:cs="Times New Roman"/>
                <w:lang w:val="en-GB"/>
              </w:rPr>
            </w:pPr>
            <w:r w:rsidRPr="00E93F31">
              <w:rPr>
                <w:rFonts w:ascii="Times New Roman" w:hAnsi="Times New Roman" w:cs="Times New Roman"/>
                <w:lang w:val="en-GB"/>
              </w:rPr>
              <w:t>65.1</w:t>
            </w:r>
          </w:p>
        </w:tc>
        <w:tc>
          <w:tcPr>
            <w:tcW w:w="722" w:type="dxa"/>
            <w:tcBorders>
              <w:top w:val="nil"/>
            </w:tcBorders>
          </w:tcPr>
          <w:p w:rsidR="006B413D" w:rsidRPr="00E93F31" w:rsidRDefault="006B413D" w:rsidP="006B413D">
            <w:pPr>
              <w:spacing w:line="480" w:lineRule="auto"/>
              <w:jc w:val="right"/>
              <w:rPr>
                <w:rFonts w:ascii="Times New Roman" w:hAnsi="Times New Roman" w:cs="Times New Roman"/>
                <w:lang w:val="en-GB"/>
              </w:rPr>
            </w:pPr>
            <w:r w:rsidRPr="00E93F31">
              <w:rPr>
                <w:rFonts w:ascii="Times New Roman" w:hAnsi="Times New Roman" w:cs="Times New Roman"/>
                <w:lang w:val="en-GB"/>
              </w:rPr>
              <w:t>30.4</w:t>
            </w:r>
          </w:p>
        </w:tc>
        <w:tc>
          <w:tcPr>
            <w:tcW w:w="854" w:type="dxa"/>
            <w:tcBorders>
              <w:top w:val="nil"/>
            </w:tcBorders>
          </w:tcPr>
          <w:p w:rsidR="006B413D" w:rsidRPr="00E93F31" w:rsidRDefault="006B413D" w:rsidP="006B413D">
            <w:pPr>
              <w:spacing w:line="480" w:lineRule="auto"/>
              <w:jc w:val="right"/>
              <w:rPr>
                <w:rFonts w:ascii="Times New Roman" w:hAnsi="Times New Roman" w:cs="Times New Roman"/>
                <w:lang w:val="en-GB"/>
              </w:rPr>
            </w:pPr>
            <w:r w:rsidRPr="00E93F31">
              <w:rPr>
                <w:rFonts w:ascii="Times New Roman" w:hAnsi="Times New Roman" w:cs="Times New Roman"/>
                <w:lang w:val="en-GB"/>
              </w:rPr>
              <w:t>4.6</w:t>
            </w:r>
          </w:p>
        </w:tc>
      </w:tr>
    </w:tbl>
    <w:p w:rsidR="004B1FE1" w:rsidRPr="00E93F31" w:rsidRDefault="005A0FDF" w:rsidP="005B3EB0">
      <w:pPr>
        <w:spacing w:line="480" w:lineRule="auto"/>
        <w:jc w:val="both"/>
        <w:rPr>
          <w:rFonts w:ascii="Times New Roman" w:hAnsi="Times New Roman" w:cs="Times New Roman"/>
          <w:sz w:val="24"/>
          <w:szCs w:val="24"/>
        </w:rPr>
      </w:pPr>
      <w:r w:rsidRPr="00E93F31">
        <w:rPr>
          <w:rFonts w:ascii="Times New Roman" w:hAnsi="Times New Roman" w:cs="Times New Roman"/>
          <w:sz w:val="24"/>
          <w:szCs w:val="24"/>
          <w:vertAlign w:val="superscript"/>
        </w:rPr>
        <w:t>a</w:t>
      </w:r>
      <w:r w:rsidRPr="00E93F31">
        <w:rPr>
          <w:rFonts w:ascii="Times New Roman" w:hAnsi="Times New Roman" w:cs="Times New Roman"/>
          <w:sz w:val="24"/>
          <w:szCs w:val="24"/>
        </w:rPr>
        <w:t>0.20 g catalyst, 5.78 kPa n-hexane partial pressure in H</w:t>
      </w:r>
      <w:r w:rsidRPr="00E93F31">
        <w:rPr>
          <w:rFonts w:ascii="Times New Roman" w:hAnsi="Times New Roman" w:cs="Times New Roman"/>
          <w:sz w:val="24"/>
          <w:szCs w:val="24"/>
          <w:vertAlign w:val="subscript"/>
        </w:rPr>
        <w:t>2</w:t>
      </w:r>
      <w:r w:rsidRPr="00E93F31">
        <w:rPr>
          <w:rFonts w:ascii="Times New Roman" w:hAnsi="Times New Roman" w:cs="Times New Roman"/>
          <w:sz w:val="24"/>
          <w:szCs w:val="24"/>
        </w:rPr>
        <w:t xml:space="preserve"> flow (20 mL min</w:t>
      </w:r>
      <w:r w:rsidRPr="00E93F31">
        <w:rPr>
          <w:rFonts w:ascii="Times New Roman" w:hAnsi="Times New Roman" w:cs="Times New Roman"/>
          <w:sz w:val="24"/>
          <w:szCs w:val="24"/>
          <w:vertAlign w:val="superscript"/>
        </w:rPr>
        <w:t>-1</w:t>
      </w:r>
      <w:r w:rsidRPr="00E93F31">
        <w:rPr>
          <w:rFonts w:ascii="Times New Roman" w:hAnsi="Times New Roman" w:cs="Times New Roman"/>
          <w:sz w:val="24"/>
          <w:szCs w:val="24"/>
        </w:rPr>
        <w:t xml:space="preserve">). </w:t>
      </w:r>
      <w:r w:rsidRPr="00E93F31">
        <w:rPr>
          <w:rFonts w:ascii="Times New Roman" w:hAnsi="Times New Roman" w:cs="Times New Roman"/>
          <w:sz w:val="24"/>
          <w:szCs w:val="24"/>
          <w:vertAlign w:val="superscript"/>
        </w:rPr>
        <w:t>b,c</w:t>
      </w:r>
      <w:r w:rsidRPr="00E93F31">
        <w:rPr>
          <w:rFonts w:ascii="Times New Roman" w:hAnsi="Times New Roman" w:cs="Times New Roman"/>
          <w:sz w:val="24"/>
          <w:szCs w:val="24"/>
        </w:rPr>
        <w:t xml:space="preserve">Average n-hexane conversion and product selectivity over the time on stream given in square brackets. </w:t>
      </w:r>
      <w:r w:rsidRPr="00E93F31">
        <w:rPr>
          <w:rFonts w:ascii="Times New Roman" w:hAnsi="Times New Roman" w:cs="Times New Roman"/>
          <w:sz w:val="24"/>
          <w:szCs w:val="24"/>
          <w:vertAlign w:val="superscript"/>
        </w:rPr>
        <w:t>d</w:t>
      </w:r>
      <w:r w:rsidRPr="00E93F31">
        <w:rPr>
          <w:rFonts w:ascii="Times New Roman" w:hAnsi="Times New Roman" w:cs="Times New Roman"/>
          <w:sz w:val="24"/>
          <w:szCs w:val="24"/>
        </w:rPr>
        <w:t>2,3-</w:t>
      </w:r>
      <w:r w:rsidR="003B1F27" w:rsidRPr="00E93F31">
        <w:rPr>
          <w:rFonts w:ascii="Times New Roman" w:hAnsi="Times New Roman" w:cs="Times New Roman"/>
          <w:sz w:val="24"/>
          <w:szCs w:val="24"/>
        </w:rPr>
        <w:t>D</w:t>
      </w:r>
      <w:r w:rsidR="00D76A60" w:rsidRPr="00E93F31">
        <w:rPr>
          <w:rFonts w:ascii="Times New Roman" w:hAnsi="Times New Roman" w:cs="Times New Roman"/>
          <w:sz w:val="24"/>
          <w:szCs w:val="24"/>
        </w:rPr>
        <w:t>imethylbutane (23</w:t>
      </w:r>
      <w:r w:rsidRPr="00E93F31">
        <w:rPr>
          <w:rFonts w:ascii="Times New Roman" w:hAnsi="Times New Roman" w:cs="Times New Roman"/>
          <w:sz w:val="24"/>
          <w:szCs w:val="24"/>
        </w:rPr>
        <w:t>DMB</w:t>
      </w:r>
      <w:r w:rsidR="00D76A60" w:rsidRPr="00E93F31">
        <w:rPr>
          <w:rFonts w:ascii="Times New Roman" w:hAnsi="Times New Roman" w:cs="Times New Roman"/>
          <w:sz w:val="24"/>
          <w:szCs w:val="24"/>
        </w:rPr>
        <w:t>)</w:t>
      </w:r>
      <w:r w:rsidRPr="00E93F31">
        <w:rPr>
          <w:rFonts w:ascii="Times New Roman" w:hAnsi="Times New Roman" w:cs="Times New Roman"/>
          <w:sz w:val="24"/>
          <w:szCs w:val="24"/>
        </w:rPr>
        <w:t xml:space="preserve"> selectivity 0.8-1.2%. </w:t>
      </w:r>
      <w:r w:rsidRPr="00E93F31">
        <w:rPr>
          <w:rFonts w:ascii="Times New Roman" w:hAnsi="Times New Roman" w:cs="Times New Roman"/>
          <w:sz w:val="24"/>
          <w:szCs w:val="24"/>
          <w:vertAlign w:val="superscript"/>
        </w:rPr>
        <w:t>e</w:t>
      </w:r>
      <w:r w:rsidRPr="00E93F31">
        <w:rPr>
          <w:rFonts w:ascii="Times New Roman" w:hAnsi="Times New Roman" w:cs="Times New Roman"/>
          <w:sz w:val="24"/>
          <w:szCs w:val="24"/>
        </w:rPr>
        <w:t>C</w:t>
      </w:r>
      <w:r w:rsidRPr="00E93F31">
        <w:rPr>
          <w:rFonts w:ascii="Times New Roman" w:hAnsi="Times New Roman" w:cs="Times New Roman"/>
          <w:sz w:val="24"/>
          <w:szCs w:val="24"/>
          <w:vertAlign w:val="subscript"/>
        </w:rPr>
        <w:t>6-</w:t>
      </w:r>
      <w:r w:rsidRPr="00E93F31">
        <w:rPr>
          <w:rFonts w:ascii="Times New Roman" w:hAnsi="Times New Roman" w:cs="Times New Roman"/>
          <w:sz w:val="24"/>
          <w:szCs w:val="24"/>
        </w:rPr>
        <w:t xml:space="preserve"> cracking products, mainly C</w:t>
      </w:r>
      <w:r w:rsidRPr="00E93F31">
        <w:rPr>
          <w:rFonts w:ascii="Times New Roman" w:hAnsi="Times New Roman" w:cs="Times New Roman"/>
          <w:sz w:val="24"/>
          <w:szCs w:val="24"/>
          <w:vertAlign w:val="subscript"/>
        </w:rPr>
        <w:t>3</w:t>
      </w:r>
      <w:r w:rsidRPr="00E93F31">
        <w:rPr>
          <w:rFonts w:ascii="Times New Roman" w:hAnsi="Times New Roman" w:cs="Times New Roman"/>
          <w:sz w:val="24"/>
          <w:szCs w:val="24"/>
        </w:rPr>
        <w:t>-C</w:t>
      </w:r>
      <w:r w:rsidRPr="00E93F31">
        <w:rPr>
          <w:rFonts w:ascii="Times New Roman" w:hAnsi="Times New Roman" w:cs="Times New Roman"/>
          <w:sz w:val="24"/>
          <w:szCs w:val="24"/>
          <w:vertAlign w:val="subscript"/>
        </w:rPr>
        <w:t>5</w:t>
      </w:r>
      <w:r w:rsidRPr="00E93F31">
        <w:rPr>
          <w:rFonts w:ascii="Times New Roman" w:hAnsi="Times New Roman" w:cs="Times New Roman"/>
          <w:sz w:val="24"/>
          <w:szCs w:val="24"/>
        </w:rPr>
        <w:t>; no C</w:t>
      </w:r>
      <w:r w:rsidRPr="00E93F31">
        <w:rPr>
          <w:rFonts w:ascii="Times New Roman" w:hAnsi="Times New Roman" w:cs="Times New Roman"/>
          <w:sz w:val="24"/>
          <w:szCs w:val="24"/>
          <w:vertAlign w:val="subscript"/>
        </w:rPr>
        <w:t>6+</w:t>
      </w:r>
      <w:r w:rsidRPr="00E93F31">
        <w:rPr>
          <w:rFonts w:ascii="Times New Roman" w:hAnsi="Times New Roman" w:cs="Times New Roman"/>
          <w:sz w:val="24"/>
          <w:szCs w:val="24"/>
        </w:rPr>
        <w:t xml:space="preserve"> hydrocarbons observed.</w:t>
      </w:r>
      <w:r w:rsidR="004B1FE1" w:rsidRPr="00E93F31">
        <w:rPr>
          <w:rFonts w:ascii="Times New Roman" w:hAnsi="Times New Roman" w:cs="Times New Roman"/>
          <w:sz w:val="24"/>
          <w:szCs w:val="24"/>
        </w:rPr>
        <w:br w:type="page"/>
      </w:r>
    </w:p>
    <w:p w:rsidR="00C11BD1" w:rsidRPr="00E93F31" w:rsidRDefault="00C11BD1" w:rsidP="00F208E5">
      <w:pPr>
        <w:spacing w:line="480" w:lineRule="auto"/>
        <w:jc w:val="both"/>
        <w:rPr>
          <w:rFonts w:ascii="Times New Roman" w:hAnsi="Times New Roman" w:cs="Times New Roman"/>
          <w:b/>
          <w:sz w:val="24"/>
          <w:szCs w:val="24"/>
        </w:rPr>
      </w:pPr>
      <w:r w:rsidRPr="00E93F31">
        <w:rPr>
          <w:rFonts w:ascii="Times New Roman" w:hAnsi="Times New Roman" w:cs="Times New Roman"/>
          <w:b/>
          <w:sz w:val="24"/>
          <w:szCs w:val="24"/>
        </w:rPr>
        <w:lastRenderedPageBreak/>
        <w:t>Table 5</w:t>
      </w:r>
      <w:r w:rsidR="004B1FE1" w:rsidRPr="00E93F31">
        <w:rPr>
          <w:rFonts w:ascii="Times New Roman" w:hAnsi="Times New Roman" w:cs="Times New Roman"/>
          <w:b/>
          <w:sz w:val="24"/>
          <w:szCs w:val="24"/>
        </w:rPr>
        <w:t xml:space="preserve"> </w:t>
      </w:r>
    </w:p>
    <w:p w:rsidR="004B1FE1" w:rsidRPr="00E93F31" w:rsidRDefault="004B1FE1" w:rsidP="00F208E5">
      <w:pPr>
        <w:spacing w:line="480" w:lineRule="auto"/>
        <w:jc w:val="both"/>
        <w:rPr>
          <w:rFonts w:ascii="Times New Roman" w:hAnsi="Times New Roman" w:cs="Times New Roman"/>
          <w:sz w:val="24"/>
          <w:szCs w:val="24"/>
        </w:rPr>
      </w:pPr>
      <w:r w:rsidRPr="00E93F31">
        <w:rPr>
          <w:rFonts w:ascii="Times New Roman" w:hAnsi="Times New Roman" w:cs="Times New Roman"/>
          <w:sz w:val="24"/>
          <w:szCs w:val="24"/>
        </w:rPr>
        <w:t xml:space="preserve">Effect of </w:t>
      </w:r>
      <w:r w:rsidR="00AA12CF" w:rsidRPr="00E93F31">
        <w:rPr>
          <w:rFonts w:ascii="Times New Roman" w:hAnsi="Times New Roman" w:cs="Times New Roman"/>
          <w:i/>
          <w:sz w:val="24"/>
          <w:szCs w:val="24"/>
        </w:rPr>
        <w:t>P</w:t>
      </w:r>
      <w:r w:rsidR="00AA12CF" w:rsidRPr="00E93F31">
        <w:rPr>
          <w:rFonts w:ascii="Times New Roman" w:hAnsi="Times New Roman" w:cs="Times New Roman"/>
          <w:sz w:val="24"/>
          <w:szCs w:val="24"/>
          <w:vertAlign w:val="subscript"/>
        </w:rPr>
        <w:t>C6</w:t>
      </w:r>
      <w:r w:rsidR="00AA12CF" w:rsidRPr="00E93F31">
        <w:rPr>
          <w:rFonts w:ascii="Times New Roman" w:hAnsi="Times New Roman" w:cs="Times New Roman"/>
          <w:sz w:val="24"/>
          <w:szCs w:val="24"/>
        </w:rPr>
        <w:t>/</w:t>
      </w:r>
      <w:r w:rsidR="00AA12CF" w:rsidRPr="00E93F31">
        <w:rPr>
          <w:rFonts w:ascii="Times New Roman" w:hAnsi="Times New Roman" w:cs="Times New Roman"/>
          <w:i/>
          <w:sz w:val="24"/>
          <w:szCs w:val="24"/>
        </w:rPr>
        <w:t>P</w:t>
      </w:r>
      <w:r w:rsidR="00AA12CF" w:rsidRPr="00E93F31">
        <w:rPr>
          <w:rFonts w:ascii="Times New Roman" w:hAnsi="Times New Roman" w:cs="Times New Roman"/>
          <w:sz w:val="24"/>
          <w:szCs w:val="24"/>
          <w:vertAlign w:val="subscript"/>
        </w:rPr>
        <w:t>H2</w:t>
      </w:r>
      <w:r w:rsidR="00AA12CF" w:rsidRPr="00E93F31">
        <w:rPr>
          <w:rFonts w:ascii="Times New Roman" w:hAnsi="Times New Roman" w:cs="Times New Roman"/>
          <w:sz w:val="24"/>
          <w:szCs w:val="24"/>
        </w:rPr>
        <w:t xml:space="preserve"> partial pressure ratio</w:t>
      </w:r>
      <w:r w:rsidRPr="00E93F31">
        <w:rPr>
          <w:rFonts w:ascii="Times New Roman" w:hAnsi="Times New Roman" w:cs="Times New Roman"/>
          <w:sz w:val="24"/>
          <w:szCs w:val="24"/>
        </w:rPr>
        <w:t>.</w:t>
      </w:r>
      <w:r w:rsidRPr="00E93F31">
        <w:rPr>
          <w:rFonts w:ascii="Times New Roman" w:hAnsi="Times New Roman" w:cs="Times New Roman"/>
          <w:sz w:val="24"/>
          <w:szCs w:val="24"/>
          <w:vertAlign w:val="superscript"/>
        </w:rPr>
        <w:t>a</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697"/>
        <w:gridCol w:w="1698"/>
        <w:gridCol w:w="1889"/>
        <w:gridCol w:w="1561"/>
        <w:gridCol w:w="1397"/>
      </w:tblGrid>
      <w:tr w:rsidR="008207C7" w:rsidRPr="00E93F31" w:rsidTr="008207C7">
        <w:tc>
          <w:tcPr>
            <w:tcW w:w="2697" w:type="dxa"/>
            <w:tcBorders>
              <w:bottom w:val="single" w:sz="4" w:space="0" w:color="000000" w:themeColor="text1"/>
            </w:tcBorders>
          </w:tcPr>
          <w:p w:rsidR="008207C7" w:rsidRPr="00E93F31" w:rsidRDefault="008207C7" w:rsidP="00F208E5">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Catalyst</w:t>
            </w:r>
          </w:p>
        </w:tc>
        <w:tc>
          <w:tcPr>
            <w:tcW w:w="1698" w:type="dxa"/>
            <w:tcBorders>
              <w:bottom w:val="single" w:sz="4" w:space="0" w:color="000000" w:themeColor="text1"/>
            </w:tcBorders>
          </w:tcPr>
          <w:p w:rsidR="008207C7" w:rsidRPr="00E93F31" w:rsidRDefault="008207C7" w:rsidP="00DD195B">
            <w:pPr>
              <w:spacing w:line="480" w:lineRule="auto"/>
              <w:jc w:val="right"/>
              <w:rPr>
                <w:rFonts w:ascii="Times New Roman" w:hAnsi="Times New Roman" w:cs="Times New Roman"/>
                <w:i/>
                <w:sz w:val="24"/>
                <w:szCs w:val="24"/>
                <w:vertAlign w:val="subscript"/>
                <w:lang w:val="en-GB"/>
              </w:rPr>
            </w:pPr>
            <w:r w:rsidRPr="00E93F31">
              <w:rPr>
                <w:rFonts w:ascii="Times New Roman" w:hAnsi="Times New Roman" w:cs="Times New Roman"/>
                <w:i/>
                <w:sz w:val="24"/>
                <w:szCs w:val="24"/>
                <w:lang w:val="en-GB"/>
              </w:rPr>
              <w:t>P</w:t>
            </w:r>
            <w:r w:rsidR="00DD195B" w:rsidRPr="00E93F31">
              <w:rPr>
                <w:rFonts w:ascii="Times New Roman" w:hAnsi="Times New Roman" w:cs="Times New Roman"/>
                <w:i/>
                <w:sz w:val="24"/>
                <w:szCs w:val="24"/>
                <w:vertAlign w:val="subscript"/>
                <w:lang w:val="en-GB"/>
              </w:rPr>
              <w:t>C6</w:t>
            </w:r>
            <w:r w:rsidRPr="00E93F31">
              <w:rPr>
                <w:rFonts w:ascii="Times New Roman" w:hAnsi="Times New Roman" w:cs="Times New Roman"/>
                <w:i/>
                <w:sz w:val="24"/>
                <w:szCs w:val="24"/>
                <w:lang w:val="en-GB"/>
              </w:rPr>
              <w:t>/P</w:t>
            </w:r>
            <w:r w:rsidR="00DD195B" w:rsidRPr="00E93F31">
              <w:rPr>
                <w:rFonts w:ascii="Times New Roman" w:hAnsi="Times New Roman" w:cs="Times New Roman"/>
                <w:i/>
                <w:sz w:val="24"/>
                <w:szCs w:val="24"/>
                <w:vertAlign w:val="subscript"/>
                <w:lang w:val="en-GB"/>
              </w:rPr>
              <w:t>H2</w:t>
            </w:r>
          </w:p>
        </w:tc>
        <w:tc>
          <w:tcPr>
            <w:tcW w:w="1889" w:type="dxa"/>
            <w:tcBorders>
              <w:bottom w:val="single" w:sz="4" w:space="0" w:color="000000" w:themeColor="text1"/>
            </w:tcBorders>
          </w:tcPr>
          <w:p w:rsidR="008207C7" w:rsidRPr="00E93F31" w:rsidRDefault="008207C7" w:rsidP="00F20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Conversion</w:t>
            </w:r>
            <w:r w:rsidRPr="00E93F31">
              <w:rPr>
                <w:rFonts w:ascii="Times New Roman" w:hAnsi="Times New Roman" w:cs="Times New Roman"/>
                <w:sz w:val="24"/>
                <w:szCs w:val="24"/>
                <w:vertAlign w:val="superscript"/>
                <w:lang w:val="en-GB"/>
              </w:rPr>
              <w:t>b</w:t>
            </w:r>
          </w:p>
          <w:p w:rsidR="008207C7" w:rsidRPr="00E93F31" w:rsidRDefault="008207C7" w:rsidP="00F208E5">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w:t>
            </w:r>
          </w:p>
        </w:tc>
        <w:tc>
          <w:tcPr>
            <w:tcW w:w="1561" w:type="dxa"/>
            <w:tcBorders>
              <w:bottom w:val="single" w:sz="4" w:space="0" w:color="000000" w:themeColor="text1"/>
            </w:tcBorders>
          </w:tcPr>
          <w:p w:rsidR="008207C7" w:rsidRPr="00E93F31" w:rsidRDefault="008207C7" w:rsidP="00F208E5">
            <w:pPr>
              <w:spacing w:line="480" w:lineRule="auto"/>
              <w:jc w:val="right"/>
              <w:rPr>
                <w:rFonts w:ascii="Times New Roman" w:hAnsi="Times New Roman" w:cs="Times New Roman"/>
                <w:sz w:val="24"/>
                <w:szCs w:val="24"/>
                <w:vertAlign w:val="superscript"/>
                <w:lang w:val="en-GB"/>
              </w:rPr>
            </w:pPr>
            <w:r w:rsidRPr="00E93F31">
              <w:rPr>
                <w:rFonts w:ascii="Times New Roman" w:hAnsi="Times New Roman" w:cs="Times New Roman"/>
                <w:sz w:val="24"/>
                <w:szCs w:val="24"/>
                <w:lang w:val="en-GB"/>
              </w:rPr>
              <w:t>10</w:t>
            </w:r>
            <w:r w:rsidRPr="00E93F31">
              <w:rPr>
                <w:rFonts w:ascii="Times New Roman" w:hAnsi="Times New Roman" w:cs="Times New Roman"/>
                <w:sz w:val="24"/>
                <w:szCs w:val="24"/>
                <w:vertAlign w:val="superscript"/>
                <w:lang w:val="en-GB"/>
              </w:rPr>
              <w:t xml:space="preserve">3 </w:t>
            </w:r>
            <w:r w:rsidRPr="00E93F31">
              <w:rPr>
                <w:rFonts w:ascii="Times New Roman" w:hAnsi="Times New Roman" w:cs="Times New Roman"/>
                <w:i/>
                <w:sz w:val="24"/>
                <w:szCs w:val="24"/>
                <w:lang w:val="en-GB"/>
              </w:rPr>
              <w:t>R</w:t>
            </w:r>
            <w:r w:rsidRPr="00E93F31">
              <w:rPr>
                <w:rFonts w:ascii="Times New Roman" w:hAnsi="Times New Roman" w:cs="Times New Roman"/>
                <w:sz w:val="24"/>
                <w:szCs w:val="24"/>
                <w:vertAlign w:val="superscript"/>
                <w:lang w:val="en-GB"/>
              </w:rPr>
              <w:t>c</w:t>
            </w:r>
          </w:p>
          <w:p w:rsidR="008207C7" w:rsidRPr="00E93F31" w:rsidRDefault="008207C7" w:rsidP="00F208E5">
            <w:pPr>
              <w:spacing w:line="480" w:lineRule="auto"/>
              <w:jc w:val="right"/>
              <w:rPr>
                <w:rFonts w:ascii="Times New Roman" w:hAnsi="Times New Roman" w:cs="Times New Roman"/>
                <w:sz w:val="24"/>
                <w:szCs w:val="24"/>
                <w:vertAlign w:val="superscript"/>
                <w:lang w:val="en-GB"/>
              </w:rPr>
            </w:pPr>
            <w:r w:rsidRPr="00E93F31">
              <w:rPr>
                <w:rFonts w:ascii="Times New Roman" w:hAnsi="Times New Roman" w:cs="Times New Roman"/>
                <w:sz w:val="24"/>
                <w:szCs w:val="24"/>
                <w:lang w:val="en-GB"/>
              </w:rPr>
              <w:t>mol g</w:t>
            </w:r>
            <w:r w:rsidRPr="00E93F31">
              <w:rPr>
                <w:rFonts w:ascii="Times New Roman" w:hAnsi="Times New Roman" w:cs="Times New Roman"/>
                <w:sz w:val="24"/>
                <w:szCs w:val="24"/>
                <w:vertAlign w:val="superscript"/>
                <w:lang w:val="en-GB"/>
              </w:rPr>
              <w:t>-1</w:t>
            </w:r>
            <w:r w:rsidRPr="00E93F31">
              <w:rPr>
                <w:rFonts w:ascii="Times New Roman" w:hAnsi="Times New Roman" w:cs="Times New Roman"/>
                <w:sz w:val="24"/>
                <w:szCs w:val="24"/>
                <w:lang w:val="en-GB"/>
              </w:rPr>
              <w:t>h</w:t>
            </w:r>
            <w:r w:rsidRPr="00E93F31">
              <w:rPr>
                <w:rFonts w:ascii="Times New Roman" w:hAnsi="Times New Roman" w:cs="Times New Roman"/>
                <w:sz w:val="24"/>
                <w:szCs w:val="24"/>
                <w:vertAlign w:val="superscript"/>
                <w:lang w:val="en-GB"/>
              </w:rPr>
              <w:t>-1</w:t>
            </w:r>
          </w:p>
        </w:tc>
        <w:tc>
          <w:tcPr>
            <w:tcW w:w="1397" w:type="dxa"/>
            <w:tcBorders>
              <w:bottom w:val="single" w:sz="4" w:space="0" w:color="000000" w:themeColor="text1"/>
            </w:tcBorders>
          </w:tcPr>
          <w:p w:rsidR="008207C7" w:rsidRPr="00E93F31" w:rsidRDefault="008207C7" w:rsidP="00F208E5">
            <w:pPr>
              <w:spacing w:line="480" w:lineRule="auto"/>
              <w:jc w:val="right"/>
              <w:rPr>
                <w:rFonts w:ascii="Times New Roman" w:hAnsi="Times New Roman" w:cs="Times New Roman"/>
                <w:sz w:val="24"/>
                <w:szCs w:val="24"/>
                <w:vertAlign w:val="superscript"/>
                <w:lang w:val="en-GB"/>
              </w:rPr>
            </w:pPr>
            <w:r w:rsidRPr="00E93F31">
              <w:rPr>
                <w:rFonts w:ascii="Times New Roman" w:hAnsi="Times New Roman" w:cs="Times New Roman"/>
                <w:sz w:val="24"/>
                <w:szCs w:val="24"/>
                <w:lang w:val="en-GB"/>
              </w:rPr>
              <w:t>TOF</w:t>
            </w:r>
            <w:r w:rsidRPr="00E93F31">
              <w:rPr>
                <w:rFonts w:ascii="Times New Roman" w:hAnsi="Times New Roman" w:cs="Times New Roman"/>
                <w:sz w:val="24"/>
                <w:szCs w:val="24"/>
                <w:vertAlign w:val="subscript"/>
                <w:lang w:val="en-GB"/>
              </w:rPr>
              <w:t>Pt</w:t>
            </w:r>
            <w:r w:rsidR="00E822DF" w:rsidRPr="00E93F31">
              <w:rPr>
                <w:rFonts w:ascii="Times New Roman" w:hAnsi="Times New Roman" w:cs="Times New Roman"/>
                <w:sz w:val="24"/>
                <w:szCs w:val="24"/>
                <w:vertAlign w:val="superscript"/>
                <w:lang w:val="en-GB"/>
              </w:rPr>
              <w:t>d</w:t>
            </w:r>
          </w:p>
          <w:p w:rsidR="008207C7" w:rsidRPr="00E93F31" w:rsidRDefault="008207C7" w:rsidP="00F208E5">
            <w:pPr>
              <w:spacing w:line="480" w:lineRule="auto"/>
              <w:jc w:val="right"/>
              <w:rPr>
                <w:rFonts w:ascii="Times New Roman" w:hAnsi="Times New Roman" w:cs="Times New Roman"/>
                <w:sz w:val="24"/>
                <w:szCs w:val="24"/>
                <w:vertAlign w:val="superscript"/>
                <w:lang w:val="en-GB"/>
              </w:rPr>
            </w:pPr>
            <w:r w:rsidRPr="00E93F31">
              <w:rPr>
                <w:rFonts w:ascii="Times New Roman" w:hAnsi="Times New Roman" w:cs="Times New Roman"/>
                <w:sz w:val="24"/>
                <w:szCs w:val="24"/>
                <w:lang w:val="en-GB"/>
              </w:rPr>
              <w:t>h</w:t>
            </w:r>
            <w:r w:rsidRPr="00E93F31">
              <w:rPr>
                <w:rFonts w:ascii="Times New Roman" w:hAnsi="Times New Roman" w:cs="Times New Roman"/>
                <w:sz w:val="24"/>
                <w:szCs w:val="24"/>
                <w:vertAlign w:val="superscript"/>
                <w:lang w:val="en-GB"/>
              </w:rPr>
              <w:t>-1</w:t>
            </w:r>
          </w:p>
        </w:tc>
      </w:tr>
      <w:tr w:rsidR="00E25B4B" w:rsidRPr="00E93F31" w:rsidTr="00E25B4B">
        <w:tc>
          <w:tcPr>
            <w:tcW w:w="2697" w:type="dxa"/>
            <w:tcBorders>
              <w:bottom w:val="nil"/>
            </w:tcBorders>
          </w:tcPr>
          <w:p w:rsidR="00E25B4B" w:rsidRPr="00E93F31" w:rsidRDefault="00E25B4B" w:rsidP="00E25B4B">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0.32%Pt/CsPW</w:t>
            </w:r>
          </w:p>
        </w:tc>
        <w:tc>
          <w:tcPr>
            <w:tcW w:w="1698" w:type="dxa"/>
            <w:tcBorders>
              <w:bottom w:val="nil"/>
            </w:tcBorders>
          </w:tcPr>
          <w:p w:rsidR="00E25B4B" w:rsidRPr="00E93F31" w:rsidRDefault="00E25B4B" w:rsidP="00E25B4B">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061</w:t>
            </w:r>
          </w:p>
        </w:tc>
        <w:tc>
          <w:tcPr>
            <w:tcW w:w="1889" w:type="dxa"/>
            <w:tcBorders>
              <w:bottom w:val="nil"/>
            </w:tcBorders>
          </w:tcPr>
          <w:p w:rsidR="00E25B4B" w:rsidRPr="00E93F31" w:rsidRDefault="00E25B4B" w:rsidP="00E25B4B">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3.89</w:t>
            </w:r>
          </w:p>
        </w:tc>
        <w:tc>
          <w:tcPr>
            <w:tcW w:w="1561" w:type="dxa"/>
            <w:tcBorders>
              <w:bottom w:val="nil"/>
            </w:tcBorders>
          </w:tcPr>
          <w:p w:rsidR="00E25B4B" w:rsidRPr="00E93F31" w:rsidRDefault="00E25B4B" w:rsidP="00E25B4B">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39</w:t>
            </w:r>
          </w:p>
        </w:tc>
        <w:tc>
          <w:tcPr>
            <w:tcW w:w="1397" w:type="dxa"/>
            <w:tcBorders>
              <w:bottom w:val="nil"/>
            </w:tcBorders>
          </w:tcPr>
          <w:p w:rsidR="00E25B4B" w:rsidRPr="00E93F31" w:rsidRDefault="00E25B4B" w:rsidP="00E25B4B">
            <w:pPr>
              <w:ind w:right="95"/>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24</w:t>
            </w:r>
          </w:p>
        </w:tc>
      </w:tr>
      <w:tr w:rsidR="00E25B4B" w:rsidRPr="00E93F31" w:rsidTr="00E25B4B">
        <w:tc>
          <w:tcPr>
            <w:tcW w:w="2697" w:type="dxa"/>
            <w:tcBorders>
              <w:top w:val="nil"/>
              <w:bottom w:val="single" w:sz="4" w:space="0" w:color="000000" w:themeColor="text1"/>
            </w:tcBorders>
          </w:tcPr>
          <w:p w:rsidR="00E25B4B" w:rsidRPr="00E93F31" w:rsidRDefault="00E25B4B" w:rsidP="00E25B4B">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0.32%Pt/CsPW</w:t>
            </w:r>
          </w:p>
        </w:tc>
        <w:tc>
          <w:tcPr>
            <w:tcW w:w="1698" w:type="dxa"/>
            <w:tcBorders>
              <w:top w:val="nil"/>
              <w:bottom w:val="single" w:sz="4" w:space="0" w:color="000000" w:themeColor="text1"/>
            </w:tcBorders>
          </w:tcPr>
          <w:p w:rsidR="00E25B4B" w:rsidRPr="00E93F31" w:rsidRDefault="00E25B4B" w:rsidP="00E25B4B">
            <w:pPr>
              <w:spacing w:line="480" w:lineRule="auto"/>
              <w:ind w:right="154"/>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24</w:t>
            </w:r>
          </w:p>
        </w:tc>
        <w:tc>
          <w:tcPr>
            <w:tcW w:w="1889" w:type="dxa"/>
            <w:tcBorders>
              <w:top w:val="nil"/>
              <w:bottom w:val="single" w:sz="4" w:space="0" w:color="000000" w:themeColor="text1"/>
            </w:tcBorders>
          </w:tcPr>
          <w:p w:rsidR="00E25B4B" w:rsidRPr="00E93F31" w:rsidRDefault="00E25B4B" w:rsidP="00E25B4B">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2.50</w:t>
            </w:r>
          </w:p>
        </w:tc>
        <w:tc>
          <w:tcPr>
            <w:tcW w:w="1561" w:type="dxa"/>
            <w:tcBorders>
              <w:top w:val="nil"/>
              <w:bottom w:val="single" w:sz="4" w:space="0" w:color="000000" w:themeColor="text1"/>
            </w:tcBorders>
          </w:tcPr>
          <w:p w:rsidR="00E25B4B" w:rsidRPr="00E93F31" w:rsidRDefault="00E25B4B" w:rsidP="00E25B4B">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72</w:t>
            </w:r>
          </w:p>
        </w:tc>
        <w:tc>
          <w:tcPr>
            <w:tcW w:w="1397" w:type="dxa"/>
            <w:tcBorders>
              <w:top w:val="nil"/>
              <w:bottom w:val="single" w:sz="4" w:space="0" w:color="000000" w:themeColor="text1"/>
            </w:tcBorders>
          </w:tcPr>
          <w:p w:rsidR="00E25B4B" w:rsidRPr="00E93F31" w:rsidRDefault="00E25B4B" w:rsidP="00E25B4B">
            <w:pPr>
              <w:ind w:right="95"/>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44</w:t>
            </w:r>
          </w:p>
        </w:tc>
      </w:tr>
      <w:tr w:rsidR="00E25B4B" w:rsidRPr="00E93F31" w:rsidTr="00E25B4B">
        <w:tc>
          <w:tcPr>
            <w:tcW w:w="2697" w:type="dxa"/>
            <w:tcBorders>
              <w:bottom w:val="nil"/>
            </w:tcBorders>
          </w:tcPr>
          <w:p w:rsidR="00E25B4B" w:rsidRPr="00E93F31" w:rsidRDefault="00E25B4B" w:rsidP="00E25B4B">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5.78%Pt/CsPW</w:t>
            </w:r>
          </w:p>
        </w:tc>
        <w:tc>
          <w:tcPr>
            <w:tcW w:w="1698" w:type="dxa"/>
            <w:tcBorders>
              <w:bottom w:val="nil"/>
            </w:tcBorders>
          </w:tcPr>
          <w:p w:rsidR="00E25B4B" w:rsidRPr="00E93F31" w:rsidRDefault="00E25B4B" w:rsidP="00E25B4B">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061</w:t>
            </w:r>
          </w:p>
        </w:tc>
        <w:tc>
          <w:tcPr>
            <w:tcW w:w="1889" w:type="dxa"/>
            <w:tcBorders>
              <w:bottom w:val="nil"/>
            </w:tcBorders>
          </w:tcPr>
          <w:p w:rsidR="00E25B4B" w:rsidRPr="00E93F31" w:rsidRDefault="00E25B4B" w:rsidP="00E25B4B">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7.95</w:t>
            </w:r>
          </w:p>
        </w:tc>
        <w:tc>
          <w:tcPr>
            <w:tcW w:w="1561" w:type="dxa"/>
            <w:tcBorders>
              <w:bottom w:val="nil"/>
            </w:tcBorders>
          </w:tcPr>
          <w:p w:rsidR="00E25B4B" w:rsidRPr="00E93F31" w:rsidRDefault="00E25B4B" w:rsidP="00E25B4B">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98</w:t>
            </w:r>
          </w:p>
        </w:tc>
        <w:tc>
          <w:tcPr>
            <w:tcW w:w="1397" w:type="dxa"/>
            <w:tcBorders>
              <w:bottom w:val="nil"/>
            </w:tcBorders>
          </w:tcPr>
          <w:p w:rsidR="00E25B4B" w:rsidRPr="00E93F31" w:rsidRDefault="00E25B4B" w:rsidP="00E25B4B">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3.3</w:t>
            </w:r>
          </w:p>
        </w:tc>
      </w:tr>
      <w:tr w:rsidR="00E25B4B" w:rsidRPr="00E93F31" w:rsidTr="00E25B4B">
        <w:tc>
          <w:tcPr>
            <w:tcW w:w="2697" w:type="dxa"/>
            <w:tcBorders>
              <w:top w:val="nil"/>
              <w:bottom w:val="single" w:sz="4" w:space="0" w:color="000000" w:themeColor="text1"/>
            </w:tcBorders>
          </w:tcPr>
          <w:p w:rsidR="00E25B4B" w:rsidRPr="00E93F31" w:rsidRDefault="00E25B4B" w:rsidP="00E25B4B">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5.78%Pt/CsPW</w:t>
            </w:r>
          </w:p>
        </w:tc>
        <w:tc>
          <w:tcPr>
            <w:tcW w:w="1698" w:type="dxa"/>
            <w:tcBorders>
              <w:top w:val="nil"/>
              <w:bottom w:val="single" w:sz="4" w:space="0" w:color="000000" w:themeColor="text1"/>
            </w:tcBorders>
          </w:tcPr>
          <w:p w:rsidR="00E25B4B" w:rsidRPr="00E93F31" w:rsidRDefault="00E25B4B" w:rsidP="00E25B4B">
            <w:pPr>
              <w:spacing w:line="480" w:lineRule="auto"/>
              <w:ind w:right="154"/>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24</w:t>
            </w:r>
          </w:p>
        </w:tc>
        <w:tc>
          <w:tcPr>
            <w:tcW w:w="1889" w:type="dxa"/>
            <w:tcBorders>
              <w:top w:val="nil"/>
              <w:bottom w:val="single" w:sz="4" w:space="0" w:color="000000" w:themeColor="text1"/>
            </w:tcBorders>
          </w:tcPr>
          <w:p w:rsidR="00E25B4B" w:rsidRPr="00E93F31" w:rsidRDefault="00E25B4B" w:rsidP="00E25B4B">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4.11</w:t>
            </w:r>
          </w:p>
        </w:tc>
        <w:tc>
          <w:tcPr>
            <w:tcW w:w="1561" w:type="dxa"/>
            <w:tcBorders>
              <w:top w:val="nil"/>
              <w:bottom w:val="single" w:sz="4" w:space="0" w:color="000000" w:themeColor="text1"/>
            </w:tcBorders>
          </w:tcPr>
          <w:p w:rsidR="00E25B4B" w:rsidRPr="00E93F31" w:rsidRDefault="00E25B4B" w:rsidP="00E25B4B">
            <w:pPr>
              <w:ind w:right="116"/>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1.5</w:t>
            </w:r>
          </w:p>
        </w:tc>
        <w:tc>
          <w:tcPr>
            <w:tcW w:w="1397" w:type="dxa"/>
            <w:tcBorders>
              <w:top w:val="nil"/>
              <w:bottom w:val="single" w:sz="4" w:space="0" w:color="000000" w:themeColor="text1"/>
            </w:tcBorders>
          </w:tcPr>
          <w:p w:rsidR="00E25B4B" w:rsidRPr="00E93F31" w:rsidRDefault="00E25B4B" w:rsidP="00E25B4B">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5.1</w:t>
            </w:r>
          </w:p>
        </w:tc>
      </w:tr>
      <w:tr w:rsidR="00E25B4B" w:rsidRPr="00E93F31" w:rsidTr="00E25B4B">
        <w:tc>
          <w:tcPr>
            <w:tcW w:w="2697" w:type="dxa"/>
            <w:tcBorders>
              <w:bottom w:val="nil"/>
            </w:tcBorders>
          </w:tcPr>
          <w:p w:rsidR="00E25B4B" w:rsidRPr="00E93F31" w:rsidRDefault="00E25B4B" w:rsidP="00E25B4B">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0.28%Pt/0.35%Au/CsPW</w:t>
            </w:r>
          </w:p>
        </w:tc>
        <w:tc>
          <w:tcPr>
            <w:tcW w:w="1698" w:type="dxa"/>
            <w:tcBorders>
              <w:bottom w:val="nil"/>
            </w:tcBorders>
          </w:tcPr>
          <w:p w:rsidR="00E25B4B" w:rsidRPr="00E93F31" w:rsidRDefault="00E25B4B" w:rsidP="00E25B4B">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061</w:t>
            </w:r>
          </w:p>
        </w:tc>
        <w:tc>
          <w:tcPr>
            <w:tcW w:w="1889" w:type="dxa"/>
            <w:tcBorders>
              <w:bottom w:val="nil"/>
            </w:tcBorders>
          </w:tcPr>
          <w:p w:rsidR="00E25B4B" w:rsidRPr="00E93F31" w:rsidRDefault="00E25B4B" w:rsidP="00E25B4B">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6.55</w:t>
            </w:r>
          </w:p>
        </w:tc>
        <w:tc>
          <w:tcPr>
            <w:tcW w:w="1561" w:type="dxa"/>
            <w:tcBorders>
              <w:bottom w:val="nil"/>
            </w:tcBorders>
          </w:tcPr>
          <w:p w:rsidR="00E25B4B" w:rsidRPr="00E93F31" w:rsidRDefault="00E25B4B" w:rsidP="00E25B4B">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0.77</w:t>
            </w:r>
          </w:p>
        </w:tc>
        <w:tc>
          <w:tcPr>
            <w:tcW w:w="1397" w:type="dxa"/>
            <w:tcBorders>
              <w:bottom w:val="nil"/>
            </w:tcBorders>
          </w:tcPr>
          <w:p w:rsidR="00E25B4B" w:rsidRPr="00E93F31" w:rsidRDefault="00E25B4B" w:rsidP="00E25B4B">
            <w:pPr>
              <w:ind w:right="95"/>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54</w:t>
            </w:r>
          </w:p>
        </w:tc>
      </w:tr>
      <w:tr w:rsidR="00E25B4B" w:rsidRPr="00E93F31" w:rsidTr="00E25B4B">
        <w:tc>
          <w:tcPr>
            <w:tcW w:w="2697" w:type="dxa"/>
            <w:tcBorders>
              <w:top w:val="nil"/>
              <w:bottom w:val="single" w:sz="4" w:space="0" w:color="000000" w:themeColor="text1"/>
            </w:tcBorders>
          </w:tcPr>
          <w:p w:rsidR="00E25B4B" w:rsidRPr="00E93F31" w:rsidRDefault="00E25B4B" w:rsidP="00E25B4B">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0.28%Pt/0.35%Au/CsPW</w:t>
            </w:r>
          </w:p>
        </w:tc>
        <w:tc>
          <w:tcPr>
            <w:tcW w:w="1698" w:type="dxa"/>
            <w:tcBorders>
              <w:top w:val="nil"/>
              <w:bottom w:val="single" w:sz="4" w:space="0" w:color="000000" w:themeColor="text1"/>
            </w:tcBorders>
          </w:tcPr>
          <w:p w:rsidR="00E25B4B" w:rsidRPr="00E93F31" w:rsidRDefault="00E25B4B" w:rsidP="00E25B4B">
            <w:pPr>
              <w:spacing w:line="480" w:lineRule="auto"/>
              <w:ind w:right="154"/>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24</w:t>
            </w:r>
          </w:p>
        </w:tc>
        <w:tc>
          <w:tcPr>
            <w:tcW w:w="1889" w:type="dxa"/>
            <w:tcBorders>
              <w:top w:val="nil"/>
              <w:bottom w:val="single" w:sz="4" w:space="0" w:color="000000" w:themeColor="text1"/>
            </w:tcBorders>
          </w:tcPr>
          <w:p w:rsidR="00E25B4B" w:rsidRPr="00E93F31" w:rsidRDefault="00E25B4B" w:rsidP="00E25B4B">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3.86</w:t>
            </w:r>
          </w:p>
        </w:tc>
        <w:tc>
          <w:tcPr>
            <w:tcW w:w="1561" w:type="dxa"/>
            <w:tcBorders>
              <w:top w:val="nil"/>
              <w:bottom w:val="single" w:sz="4" w:space="0" w:color="000000" w:themeColor="text1"/>
            </w:tcBorders>
          </w:tcPr>
          <w:p w:rsidR="00E25B4B" w:rsidRPr="00E93F31" w:rsidRDefault="00E25B4B" w:rsidP="00E25B4B">
            <w:pPr>
              <w:ind w:right="116"/>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1.4</w:t>
            </w:r>
          </w:p>
        </w:tc>
        <w:tc>
          <w:tcPr>
            <w:tcW w:w="1397" w:type="dxa"/>
            <w:tcBorders>
              <w:top w:val="nil"/>
              <w:bottom w:val="single" w:sz="4" w:space="0" w:color="000000" w:themeColor="text1"/>
            </w:tcBorders>
          </w:tcPr>
          <w:p w:rsidR="00E25B4B" w:rsidRPr="00E93F31" w:rsidRDefault="00E25B4B" w:rsidP="00E25B4B">
            <w:pPr>
              <w:ind w:right="95"/>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96</w:t>
            </w:r>
          </w:p>
        </w:tc>
      </w:tr>
      <w:tr w:rsidR="00E25B4B" w:rsidRPr="00E93F31" w:rsidTr="00E25B4B">
        <w:tc>
          <w:tcPr>
            <w:tcW w:w="2697" w:type="dxa"/>
            <w:tcBorders>
              <w:bottom w:val="nil"/>
            </w:tcBorders>
          </w:tcPr>
          <w:p w:rsidR="00E25B4B" w:rsidRPr="00E93F31" w:rsidRDefault="00E25B4B" w:rsidP="00E25B4B">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5.57%Pt/4.25%Au/CsPW</w:t>
            </w:r>
          </w:p>
        </w:tc>
        <w:tc>
          <w:tcPr>
            <w:tcW w:w="1698" w:type="dxa"/>
            <w:tcBorders>
              <w:bottom w:val="nil"/>
            </w:tcBorders>
          </w:tcPr>
          <w:p w:rsidR="00E25B4B" w:rsidRPr="00E93F31" w:rsidRDefault="00E25B4B" w:rsidP="00E25B4B">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061</w:t>
            </w:r>
          </w:p>
        </w:tc>
        <w:tc>
          <w:tcPr>
            <w:tcW w:w="1889" w:type="dxa"/>
            <w:tcBorders>
              <w:bottom w:val="nil"/>
            </w:tcBorders>
          </w:tcPr>
          <w:p w:rsidR="00E25B4B" w:rsidRPr="00E93F31" w:rsidRDefault="00E25B4B" w:rsidP="00E25B4B">
            <w:pPr>
              <w:spacing w:line="480" w:lineRule="auto"/>
              <w:ind w:right="187"/>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 xml:space="preserve"> 10.2</w:t>
            </w:r>
          </w:p>
        </w:tc>
        <w:tc>
          <w:tcPr>
            <w:tcW w:w="1561" w:type="dxa"/>
            <w:tcBorders>
              <w:bottom w:val="nil"/>
            </w:tcBorders>
          </w:tcPr>
          <w:p w:rsidR="00E25B4B" w:rsidRPr="00E93F31" w:rsidRDefault="00E25B4B" w:rsidP="00E25B4B">
            <w:pPr>
              <w:ind w:right="116"/>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1.3</w:t>
            </w:r>
          </w:p>
        </w:tc>
        <w:tc>
          <w:tcPr>
            <w:tcW w:w="1397" w:type="dxa"/>
            <w:tcBorders>
              <w:bottom w:val="nil"/>
            </w:tcBorders>
          </w:tcPr>
          <w:p w:rsidR="00E25B4B" w:rsidRPr="00E93F31" w:rsidRDefault="00E25B4B" w:rsidP="00E25B4B">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4.6</w:t>
            </w:r>
          </w:p>
        </w:tc>
      </w:tr>
      <w:tr w:rsidR="00E25B4B" w:rsidRPr="00E93F31" w:rsidTr="00E25B4B">
        <w:tc>
          <w:tcPr>
            <w:tcW w:w="2697" w:type="dxa"/>
            <w:tcBorders>
              <w:top w:val="nil"/>
            </w:tcBorders>
          </w:tcPr>
          <w:p w:rsidR="00E25B4B" w:rsidRPr="00E93F31" w:rsidRDefault="00E25B4B" w:rsidP="00E25B4B">
            <w:pPr>
              <w:spacing w:line="480" w:lineRule="auto"/>
              <w:jc w:val="both"/>
              <w:rPr>
                <w:rFonts w:ascii="Times New Roman" w:hAnsi="Times New Roman" w:cs="Times New Roman"/>
                <w:sz w:val="24"/>
                <w:szCs w:val="24"/>
                <w:lang w:val="en-GB"/>
              </w:rPr>
            </w:pPr>
            <w:r w:rsidRPr="00E93F31">
              <w:rPr>
                <w:rFonts w:ascii="Times New Roman" w:hAnsi="Times New Roman" w:cs="Times New Roman"/>
                <w:sz w:val="24"/>
                <w:szCs w:val="24"/>
                <w:lang w:val="en-GB"/>
              </w:rPr>
              <w:t>5.57%Pt/4.25%Au/CsPW</w:t>
            </w:r>
          </w:p>
        </w:tc>
        <w:tc>
          <w:tcPr>
            <w:tcW w:w="1698" w:type="dxa"/>
            <w:tcBorders>
              <w:top w:val="nil"/>
            </w:tcBorders>
          </w:tcPr>
          <w:p w:rsidR="00E25B4B" w:rsidRPr="00E93F31" w:rsidRDefault="00E25B4B" w:rsidP="00E25B4B">
            <w:pPr>
              <w:spacing w:line="480" w:lineRule="auto"/>
              <w:ind w:right="154"/>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0.24</w:t>
            </w:r>
          </w:p>
        </w:tc>
        <w:tc>
          <w:tcPr>
            <w:tcW w:w="1889" w:type="dxa"/>
            <w:tcBorders>
              <w:top w:val="nil"/>
            </w:tcBorders>
          </w:tcPr>
          <w:p w:rsidR="00E25B4B" w:rsidRPr="00E93F31" w:rsidRDefault="00E25B4B" w:rsidP="00E25B4B">
            <w:pPr>
              <w:spacing w:line="480" w:lineRule="auto"/>
              <w:jc w:val="right"/>
              <w:rPr>
                <w:rFonts w:ascii="Times New Roman" w:hAnsi="Times New Roman" w:cs="Times New Roman"/>
                <w:sz w:val="24"/>
                <w:szCs w:val="24"/>
                <w:lang w:val="en-GB"/>
              </w:rPr>
            </w:pPr>
            <w:r w:rsidRPr="00E93F31">
              <w:rPr>
                <w:rFonts w:ascii="Times New Roman" w:hAnsi="Times New Roman" w:cs="Times New Roman"/>
                <w:sz w:val="24"/>
                <w:szCs w:val="24"/>
                <w:lang w:val="en-GB"/>
              </w:rPr>
              <w:t>7.11</w:t>
            </w:r>
          </w:p>
        </w:tc>
        <w:tc>
          <w:tcPr>
            <w:tcW w:w="1561" w:type="dxa"/>
            <w:tcBorders>
              <w:top w:val="nil"/>
            </w:tcBorders>
          </w:tcPr>
          <w:p w:rsidR="00E25B4B" w:rsidRPr="00E93F31" w:rsidRDefault="00E25B4B" w:rsidP="00E25B4B">
            <w:pPr>
              <w:ind w:right="116"/>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2.5</w:t>
            </w:r>
          </w:p>
        </w:tc>
        <w:tc>
          <w:tcPr>
            <w:tcW w:w="1397" w:type="dxa"/>
            <w:tcBorders>
              <w:top w:val="nil"/>
            </w:tcBorders>
          </w:tcPr>
          <w:p w:rsidR="00E25B4B" w:rsidRPr="00E93F31" w:rsidRDefault="00E25B4B" w:rsidP="00E25B4B">
            <w:pPr>
              <w:jc w:val="right"/>
              <w:rPr>
                <w:rFonts w:ascii="Times New Roman" w:hAnsi="Times New Roman" w:cs="Times New Roman"/>
                <w:color w:val="000000"/>
                <w:sz w:val="24"/>
                <w:szCs w:val="24"/>
                <w:lang w:val="en-GB"/>
              </w:rPr>
            </w:pPr>
            <w:r w:rsidRPr="00E93F31">
              <w:rPr>
                <w:rFonts w:ascii="Times New Roman" w:hAnsi="Times New Roman" w:cs="Times New Roman"/>
                <w:color w:val="000000"/>
                <w:sz w:val="24"/>
                <w:szCs w:val="24"/>
                <w:lang w:val="en-GB"/>
              </w:rPr>
              <w:t>8.6</w:t>
            </w:r>
          </w:p>
        </w:tc>
      </w:tr>
    </w:tbl>
    <w:p w:rsidR="00585A7C" w:rsidRPr="00E93F31" w:rsidRDefault="009D2245" w:rsidP="00F208E5">
      <w:pPr>
        <w:spacing w:line="480" w:lineRule="auto"/>
        <w:jc w:val="both"/>
        <w:rPr>
          <w:rFonts w:ascii="Times New Roman" w:hAnsi="Times New Roman" w:cs="Times New Roman"/>
          <w:sz w:val="24"/>
          <w:szCs w:val="24"/>
        </w:rPr>
      </w:pPr>
      <w:r w:rsidRPr="00E93F31">
        <w:rPr>
          <w:rFonts w:ascii="Times New Roman" w:hAnsi="Times New Roman" w:cs="Times New Roman"/>
          <w:sz w:val="24"/>
          <w:szCs w:val="24"/>
          <w:vertAlign w:val="superscript"/>
        </w:rPr>
        <w:t>a</w:t>
      </w:r>
      <w:r w:rsidR="00D93742" w:rsidRPr="00E93F31">
        <w:rPr>
          <w:rFonts w:ascii="Times New Roman" w:hAnsi="Times New Roman" w:cs="Times New Roman"/>
          <w:sz w:val="24"/>
          <w:szCs w:val="24"/>
        </w:rPr>
        <w:t xml:space="preserve">180 </w:t>
      </w:r>
      <w:r w:rsidR="00D93742" w:rsidRPr="00E93F31">
        <w:rPr>
          <w:rFonts w:ascii="Times New Roman" w:hAnsi="Times New Roman" w:cs="Times New Roman"/>
          <w:sz w:val="24"/>
          <w:szCs w:val="24"/>
          <w:vertAlign w:val="superscript"/>
        </w:rPr>
        <w:t>o</w:t>
      </w:r>
      <w:r w:rsidR="00D93742" w:rsidRPr="00E93F31">
        <w:rPr>
          <w:rFonts w:ascii="Times New Roman" w:hAnsi="Times New Roman" w:cs="Times New Roman"/>
          <w:sz w:val="24"/>
          <w:szCs w:val="24"/>
        </w:rPr>
        <w:t>C, 0.20 g catalyst, 20 mL min</w:t>
      </w:r>
      <w:r w:rsidR="00D93742" w:rsidRPr="00E93F31">
        <w:rPr>
          <w:rFonts w:ascii="Times New Roman" w:hAnsi="Times New Roman" w:cs="Times New Roman"/>
          <w:sz w:val="24"/>
          <w:szCs w:val="24"/>
          <w:vertAlign w:val="superscript"/>
        </w:rPr>
        <w:t>-1</w:t>
      </w:r>
      <w:r w:rsidR="00D93742" w:rsidRPr="00E93F31">
        <w:rPr>
          <w:rFonts w:ascii="Times New Roman" w:hAnsi="Times New Roman" w:cs="Times New Roman"/>
          <w:sz w:val="24"/>
          <w:szCs w:val="24"/>
        </w:rPr>
        <w:t xml:space="preserve"> flow rate. </w:t>
      </w:r>
      <w:r w:rsidR="00D93742" w:rsidRPr="00E93F31">
        <w:rPr>
          <w:rFonts w:ascii="Times New Roman" w:hAnsi="Times New Roman" w:cs="Times New Roman"/>
          <w:sz w:val="24"/>
          <w:szCs w:val="24"/>
          <w:vertAlign w:val="superscript"/>
        </w:rPr>
        <w:t>b</w:t>
      </w:r>
      <w:r w:rsidR="00D93742" w:rsidRPr="00E93F31">
        <w:rPr>
          <w:rFonts w:ascii="Times New Roman" w:hAnsi="Times New Roman" w:cs="Times New Roman"/>
          <w:sz w:val="24"/>
          <w:szCs w:val="24"/>
        </w:rPr>
        <w:t>Average conversion over 6 h time on stream</w:t>
      </w:r>
      <w:r w:rsidR="007B672A" w:rsidRPr="00E93F31">
        <w:rPr>
          <w:rFonts w:ascii="Times New Roman" w:hAnsi="Times New Roman" w:cs="Times New Roman"/>
          <w:sz w:val="24"/>
          <w:szCs w:val="24"/>
        </w:rPr>
        <w:t xml:space="preserve"> (mean of two parallel runs)</w:t>
      </w:r>
      <w:r w:rsidR="00D93742" w:rsidRPr="00E93F31">
        <w:rPr>
          <w:rFonts w:ascii="Times New Roman" w:hAnsi="Times New Roman" w:cs="Times New Roman"/>
          <w:sz w:val="24"/>
          <w:szCs w:val="24"/>
        </w:rPr>
        <w:t xml:space="preserve">. </w:t>
      </w:r>
      <w:r w:rsidR="00D93742" w:rsidRPr="00E93F31">
        <w:rPr>
          <w:rFonts w:ascii="Times New Roman" w:hAnsi="Times New Roman" w:cs="Times New Roman"/>
          <w:sz w:val="24"/>
          <w:szCs w:val="24"/>
          <w:vertAlign w:val="superscript"/>
        </w:rPr>
        <w:t>c</w:t>
      </w:r>
      <w:r w:rsidR="00D93742" w:rsidRPr="00E93F31">
        <w:rPr>
          <w:rFonts w:ascii="Times New Roman" w:hAnsi="Times New Roman" w:cs="Times New Roman"/>
          <w:sz w:val="24"/>
          <w:szCs w:val="24"/>
        </w:rPr>
        <w:t xml:space="preserve">Reaction rate calculated from </w:t>
      </w:r>
      <w:r w:rsidR="00D93742" w:rsidRPr="00E93F31">
        <w:rPr>
          <w:rFonts w:ascii="Times New Roman" w:hAnsi="Times New Roman" w:cs="Times New Roman"/>
          <w:i/>
          <w:sz w:val="24"/>
          <w:szCs w:val="24"/>
        </w:rPr>
        <w:t>R = XF/W</w:t>
      </w:r>
      <w:r w:rsidR="00D93742" w:rsidRPr="00E93F31">
        <w:rPr>
          <w:rFonts w:ascii="Times New Roman" w:hAnsi="Times New Roman" w:cs="Times New Roman"/>
          <w:sz w:val="24"/>
          <w:szCs w:val="24"/>
        </w:rPr>
        <w:t xml:space="preserve">, where </w:t>
      </w:r>
      <w:r w:rsidR="00D93742" w:rsidRPr="00E93F31">
        <w:rPr>
          <w:rFonts w:ascii="Times New Roman" w:hAnsi="Times New Roman" w:cs="Times New Roman"/>
          <w:i/>
          <w:sz w:val="24"/>
          <w:szCs w:val="24"/>
        </w:rPr>
        <w:t>X</w:t>
      </w:r>
      <w:r w:rsidR="00D93742" w:rsidRPr="00E93F31">
        <w:rPr>
          <w:rFonts w:ascii="Times New Roman" w:hAnsi="Times New Roman" w:cs="Times New Roman"/>
          <w:sz w:val="24"/>
          <w:szCs w:val="24"/>
        </w:rPr>
        <w:t xml:space="preserve"> is the </w:t>
      </w:r>
      <w:r w:rsidR="00FF6746" w:rsidRPr="00E93F31">
        <w:rPr>
          <w:rFonts w:ascii="Times New Roman" w:hAnsi="Times New Roman" w:cs="Times New Roman"/>
          <w:sz w:val="24"/>
          <w:szCs w:val="24"/>
        </w:rPr>
        <w:t xml:space="preserve">fractional </w:t>
      </w:r>
      <w:r w:rsidR="00D93742" w:rsidRPr="00E93F31">
        <w:rPr>
          <w:rFonts w:ascii="Times New Roman" w:hAnsi="Times New Roman" w:cs="Times New Roman"/>
          <w:sz w:val="24"/>
          <w:szCs w:val="24"/>
        </w:rPr>
        <w:t>conversion of n-hexane</w:t>
      </w:r>
      <w:r w:rsidR="006476FB" w:rsidRPr="00E93F31">
        <w:rPr>
          <w:rFonts w:ascii="Times New Roman" w:hAnsi="Times New Roman" w:cs="Times New Roman"/>
          <w:sz w:val="24"/>
          <w:szCs w:val="24"/>
        </w:rPr>
        <w:t xml:space="preserve"> with the contribution of CsPW</w:t>
      </w:r>
      <w:r w:rsidR="00783F95" w:rsidRPr="00E93F31">
        <w:rPr>
          <w:rFonts w:ascii="Times New Roman" w:hAnsi="Times New Roman" w:cs="Times New Roman"/>
          <w:sz w:val="24"/>
          <w:szCs w:val="24"/>
        </w:rPr>
        <w:t xml:space="preserve"> (0.012 and 0.</w:t>
      </w:r>
      <w:r w:rsidR="003B7031" w:rsidRPr="00E93F31">
        <w:rPr>
          <w:rFonts w:ascii="Times New Roman" w:hAnsi="Times New Roman" w:cs="Times New Roman"/>
          <w:sz w:val="24"/>
          <w:szCs w:val="24"/>
        </w:rPr>
        <w:t>010 at</w:t>
      </w:r>
      <w:r w:rsidR="006476FB" w:rsidRPr="00E93F31">
        <w:rPr>
          <w:rFonts w:ascii="Times New Roman" w:hAnsi="Times New Roman" w:cs="Times New Roman"/>
          <w:sz w:val="24"/>
          <w:szCs w:val="24"/>
        </w:rPr>
        <w:t xml:space="preserve"> </w:t>
      </w:r>
      <w:r w:rsidR="00783F95" w:rsidRPr="00E93F31">
        <w:rPr>
          <w:rFonts w:ascii="Times New Roman" w:hAnsi="Times New Roman" w:cs="Times New Roman"/>
          <w:i/>
          <w:sz w:val="24"/>
          <w:szCs w:val="24"/>
        </w:rPr>
        <w:t>P</w:t>
      </w:r>
      <w:r w:rsidR="00783F95" w:rsidRPr="00E93F31">
        <w:rPr>
          <w:rFonts w:ascii="Times New Roman" w:hAnsi="Times New Roman" w:cs="Times New Roman"/>
          <w:i/>
          <w:sz w:val="24"/>
          <w:szCs w:val="24"/>
          <w:vertAlign w:val="subscript"/>
        </w:rPr>
        <w:t>C6</w:t>
      </w:r>
      <w:r w:rsidR="00783F95" w:rsidRPr="00E93F31">
        <w:rPr>
          <w:rFonts w:ascii="Times New Roman" w:hAnsi="Times New Roman" w:cs="Times New Roman"/>
          <w:i/>
          <w:sz w:val="24"/>
          <w:szCs w:val="24"/>
        </w:rPr>
        <w:t>/P</w:t>
      </w:r>
      <w:r w:rsidR="00783F95" w:rsidRPr="00E93F31">
        <w:rPr>
          <w:rFonts w:ascii="Times New Roman" w:hAnsi="Times New Roman" w:cs="Times New Roman"/>
          <w:i/>
          <w:sz w:val="24"/>
          <w:szCs w:val="24"/>
          <w:vertAlign w:val="subscript"/>
        </w:rPr>
        <w:t>H2</w:t>
      </w:r>
      <w:r w:rsidR="00783F95" w:rsidRPr="00E93F31">
        <w:rPr>
          <w:rFonts w:ascii="Times New Roman" w:hAnsi="Times New Roman" w:cs="Times New Roman"/>
          <w:sz w:val="24"/>
          <w:szCs w:val="24"/>
        </w:rPr>
        <w:t xml:space="preserve"> = 0.061 and 0.24, respectively) </w:t>
      </w:r>
      <w:r w:rsidR="006476FB" w:rsidRPr="00E93F31">
        <w:rPr>
          <w:rFonts w:ascii="Times New Roman" w:hAnsi="Times New Roman" w:cs="Times New Roman"/>
          <w:sz w:val="24"/>
          <w:szCs w:val="24"/>
        </w:rPr>
        <w:t>subtracted</w:t>
      </w:r>
      <w:r w:rsidR="00D93742" w:rsidRPr="00E93F31">
        <w:rPr>
          <w:rFonts w:ascii="Times New Roman" w:hAnsi="Times New Roman" w:cs="Times New Roman"/>
          <w:sz w:val="24"/>
          <w:szCs w:val="24"/>
        </w:rPr>
        <w:t xml:space="preserve">, </w:t>
      </w:r>
      <w:r w:rsidR="00D93742" w:rsidRPr="00E93F31">
        <w:rPr>
          <w:rFonts w:ascii="Times New Roman" w:hAnsi="Times New Roman" w:cs="Times New Roman"/>
          <w:i/>
          <w:sz w:val="24"/>
          <w:szCs w:val="24"/>
        </w:rPr>
        <w:t>W</w:t>
      </w:r>
      <w:r w:rsidR="00D93742" w:rsidRPr="00E93F31">
        <w:rPr>
          <w:rFonts w:ascii="Times New Roman" w:hAnsi="Times New Roman" w:cs="Times New Roman"/>
          <w:sz w:val="24"/>
          <w:szCs w:val="24"/>
        </w:rPr>
        <w:t xml:space="preserve"> is the catalyst weight (0.20 g) and </w:t>
      </w:r>
      <w:r w:rsidR="00D93742" w:rsidRPr="00E93F31">
        <w:rPr>
          <w:rFonts w:ascii="Times New Roman" w:hAnsi="Times New Roman" w:cs="Times New Roman"/>
          <w:i/>
          <w:sz w:val="24"/>
          <w:szCs w:val="24"/>
        </w:rPr>
        <w:t>F</w:t>
      </w:r>
      <w:r w:rsidR="00D93742" w:rsidRPr="00E93F31">
        <w:rPr>
          <w:rFonts w:ascii="Times New Roman" w:hAnsi="Times New Roman" w:cs="Times New Roman"/>
          <w:sz w:val="24"/>
          <w:szCs w:val="24"/>
        </w:rPr>
        <w:t xml:space="preserve"> is the molar flow rate of n-hexane (</w:t>
      </w:r>
      <w:r w:rsidR="00D93742" w:rsidRPr="00E93F31">
        <w:rPr>
          <w:rFonts w:ascii="Times New Roman" w:hAnsi="Times New Roman" w:cs="Times New Roman"/>
          <w:i/>
          <w:sz w:val="24"/>
          <w:szCs w:val="24"/>
        </w:rPr>
        <w:t>W/F</w:t>
      </w:r>
      <w:r w:rsidR="00D93742" w:rsidRPr="00E93F31">
        <w:rPr>
          <w:rFonts w:ascii="Times New Roman" w:hAnsi="Times New Roman" w:cs="Times New Roman"/>
          <w:sz w:val="24"/>
          <w:szCs w:val="24"/>
        </w:rPr>
        <w:t xml:space="preserve"> = 20.8 and 69.2 g h mol</w:t>
      </w:r>
      <w:r w:rsidR="00D93742" w:rsidRPr="00E93F31">
        <w:rPr>
          <w:rFonts w:ascii="Times New Roman" w:hAnsi="Times New Roman" w:cs="Times New Roman"/>
          <w:sz w:val="24"/>
          <w:szCs w:val="24"/>
          <w:vertAlign w:val="superscript"/>
        </w:rPr>
        <w:t>-1</w:t>
      </w:r>
      <w:r w:rsidR="00D93742" w:rsidRPr="00E93F31">
        <w:rPr>
          <w:rFonts w:ascii="Times New Roman" w:hAnsi="Times New Roman" w:cs="Times New Roman"/>
          <w:sz w:val="24"/>
          <w:szCs w:val="24"/>
        </w:rPr>
        <w:t xml:space="preserve"> at </w:t>
      </w:r>
      <w:r w:rsidR="00FD769B" w:rsidRPr="00E93F31">
        <w:rPr>
          <w:rFonts w:ascii="Times New Roman" w:hAnsi="Times New Roman" w:cs="Times New Roman"/>
          <w:i/>
          <w:sz w:val="24"/>
          <w:szCs w:val="24"/>
        </w:rPr>
        <w:t>P</w:t>
      </w:r>
      <w:r w:rsidR="00FD769B" w:rsidRPr="00E93F31">
        <w:rPr>
          <w:rFonts w:ascii="Times New Roman" w:hAnsi="Times New Roman" w:cs="Times New Roman"/>
          <w:i/>
          <w:sz w:val="24"/>
          <w:szCs w:val="24"/>
          <w:vertAlign w:val="subscript"/>
        </w:rPr>
        <w:t>C6</w:t>
      </w:r>
      <w:r w:rsidR="00FD769B" w:rsidRPr="00E93F31">
        <w:rPr>
          <w:rFonts w:ascii="Times New Roman" w:hAnsi="Times New Roman" w:cs="Times New Roman"/>
          <w:i/>
          <w:sz w:val="24"/>
          <w:szCs w:val="24"/>
        </w:rPr>
        <w:t>/P</w:t>
      </w:r>
      <w:r w:rsidR="00FD769B" w:rsidRPr="00E93F31">
        <w:rPr>
          <w:rFonts w:ascii="Times New Roman" w:hAnsi="Times New Roman" w:cs="Times New Roman"/>
          <w:i/>
          <w:sz w:val="24"/>
          <w:szCs w:val="24"/>
          <w:vertAlign w:val="subscript"/>
        </w:rPr>
        <w:t>H2</w:t>
      </w:r>
      <w:r w:rsidR="00D93742" w:rsidRPr="00E93F31">
        <w:rPr>
          <w:rFonts w:ascii="Times New Roman" w:hAnsi="Times New Roman" w:cs="Times New Roman"/>
          <w:sz w:val="24"/>
          <w:szCs w:val="24"/>
        </w:rPr>
        <w:t xml:space="preserve"> = 0.24 and 0.061, respectively).</w:t>
      </w:r>
      <w:r w:rsidR="00E822DF" w:rsidRPr="00E93F31">
        <w:rPr>
          <w:rFonts w:ascii="Times New Roman" w:hAnsi="Times New Roman" w:cs="Times New Roman"/>
          <w:sz w:val="24"/>
          <w:szCs w:val="24"/>
        </w:rPr>
        <w:t xml:space="preserve"> </w:t>
      </w:r>
      <w:r w:rsidR="00E822DF" w:rsidRPr="00E93F31">
        <w:rPr>
          <w:rFonts w:ascii="Times New Roman" w:hAnsi="Times New Roman" w:cs="Times New Roman"/>
          <w:sz w:val="24"/>
          <w:szCs w:val="24"/>
          <w:vertAlign w:val="superscript"/>
        </w:rPr>
        <w:t>d</w:t>
      </w:r>
      <w:r w:rsidR="00E822DF" w:rsidRPr="00E93F31">
        <w:rPr>
          <w:rFonts w:ascii="Times New Roman" w:hAnsi="Times New Roman" w:cs="Times New Roman"/>
          <w:sz w:val="24"/>
          <w:szCs w:val="24"/>
        </w:rPr>
        <w:t>Turnover frequency per surface Pt</w:t>
      </w:r>
      <w:r w:rsidR="00E822DF" w:rsidRPr="00E93F31">
        <w:rPr>
          <w:rFonts w:ascii="Times New Roman" w:hAnsi="Times New Roman" w:cs="Times New Roman"/>
          <w:sz w:val="24"/>
          <w:szCs w:val="24"/>
          <w:vertAlign w:val="subscript"/>
        </w:rPr>
        <w:t>s</w:t>
      </w:r>
      <w:r w:rsidR="00E822DF" w:rsidRPr="00E93F31">
        <w:rPr>
          <w:rFonts w:ascii="Times New Roman" w:hAnsi="Times New Roman" w:cs="Times New Roman"/>
          <w:sz w:val="24"/>
          <w:szCs w:val="24"/>
        </w:rPr>
        <w:t xml:space="preserve"> site with CsPW contribution subtracted.</w:t>
      </w:r>
    </w:p>
    <w:p w:rsidR="00585A7C" w:rsidRPr="00E93F31" w:rsidRDefault="00585A7C">
      <w:pPr>
        <w:rPr>
          <w:rFonts w:ascii="Times New Roman" w:hAnsi="Times New Roman" w:cs="Times New Roman"/>
          <w:sz w:val="24"/>
          <w:szCs w:val="24"/>
        </w:rPr>
      </w:pPr>
      <w:r w:rsidRPr="00E93F31">
        <w:rPr>
          <w:rFonts w:ascii="Times New Roman" w:hAnsi="Times New Roman" w:cs="Times New Roman"/>
          <w:sz w:val="24"/>
          <w:szCs w:val="24"/>
        </w:rPr>
        <w:br w:type="page"/>
      </w:r>
    </w:p>
    <w:p w:rsidR="00585A7C" w:rsidRPr="00E93F31" w:rsidRDefault="00585A7C" w:rsidP="00585A7C">
      <w:pPr>
        <w:spacing w:line="480" w:lineRule="auto"/>
        <w:jc w:val="center"/>
        <w:rPr>
          <w:rFonts w:ascii="Times New Roman" w:hAnsi="Times New Roman" w:cs="Times New Roman"/>
          <w:sz w:val="24"/>
          <w:szCs w:val="24"/>
        </w:rPr>
      </w:pPr>
      <w:r w:rsidRPr="00E93F31">
        <w:rPr>
          <w:rFonts w:ascii="Times New Roman" w:hAnsi="Times New Roman" w:cs="Times New Roman"/>
          <w:b/>
          <w:sz w:val="24"/>
          <w:szCs w:val="24"/>
        </w:rPr>
        <w:lastRenderedPageBreak/>
        <w:t>Figure captions</w:t>
      </w:r>
    </w:p>
    <w:p w:rsidR="00585A7C" w:rsidRPr="00E93F31" w:rsidRDefault="00585A7C" w:rsidP="00585A7C">
      <w:pPr>
        <w:autoSpaceDE w:val="0"/>
        <w:autoSpaceDN w:val="0"/>
        <w:adjustRightInd w:val="0"/>
        <w:spacing w:after="0" w:line="480" w:lineRule="auto"/>
        <w:jc w:val="both"/>
        <w:rPr>
          <w:rFonts w:ascii="Times New Roman" w:eastAsia="Times New Roman" w:hAnsi="Times New Roman" w:cs="Times New Roman"/>
          <w:sz w:val="24"/>
          <w:szCs w:val="24"/>
          <w:lang w:eastAsia="en-GB"/>
        </w:rPr>
      </w:pPr>
      <w:r w:rsidRPr="00E93F31">
        <w:rPr>
          <w:rFonts w:ascii="Times New Roman" w:eastAsia="Times New Roman" w:hAnsi="Times New Roman" w:cs="Times New Roman"/>
          <w:b/>
          <w:sz w:val="24"/>
          <w:szCs w:val="24"/>
          <w:lang w:eastAsia="en-GB"/>
        </w:rPr>
        <w:t>Fig. 1.</w:t>
      </w:r>
      <w:r w:rsidRPr="00E93F31">
        <w:rPr>
          <w:rFonts w:ascii="Times New Roman" w:eastAsia="Times New Roman" w:hAnsi="Times New Roman" w:cs="Times New Roman"/>
          <w:sz w:val="24"/>
          <w:szCs w:val="24"/>
          <w:lang w:eastAsia="en-GB"/>
        </w:rPr>
        <w:t xml:space="preserve"> Isomerisation of n-hexane catalysed by CsPW (0.20 g) at 200 </w:t>
      </w:r>
      <w:r w:rsidRPr="00E93F31">
        <w:rPr>
          <w:rFonts w:ascii="Times New Roman" w:eastAsia="Times New Roman" w:hAnsi="Times New Roman" w:cs="Times New Roman"/>
          <w:sz w:val="24"/>
          <w:szCs w:val="24"/>
          <w:vertAlign w:val="superscript"/>
          <w:lang w:eastAsia="en-GB"/>
        </w:rPr>
        <w:t>o</w:t>
      </w:r>
      <w:r w:rsidRPr="00E93F31">
        <w:rPr>
          <w:rFonts w:ascii="Times New Roman" w:eastAsia="Times New Roman" w:hAnsi="Times New Roman" w:cs="Times New Roman"/>
          <w:sz w:val="24"/>
          <w:szCs w:val="24"/>
          <w:lang w:eastAsia="en-GB"/>
        </w:rPr>
        <w:t>C, 5.78 kPa n-hexane partial pressure in H</w:t>
      </w:r>
      <w:r w:rsidRPr="00E93F31">
        <w:rPr>
          <w:rFonts w:ascii="Times New Roman" w:eastAsia="Times New Roman" w:hAnsi="Times New Roman" w:cs="Times New Roman"/>
          <w:sz w:val="24"/>
          <w:szCs w:val="24"/>
          <w:vertAlign w:val="subscript"/>
          <w:lang w:eastAsia="en-GB"/>
        </w:rPr>
        <w:t>2</w:t>
      </w:r>
      <w:r w:rsidRPr="00E93F31">
        <w:rPr>
          <w:rFonts w:ascii="Times New Roman" w:eastAsia="Times New Roman" w:hAnsi="Times New Roman" w:cs="Times New Roman"/>
          <w:sz w:val="24"/>
          <w:szCs w:val="24"/>
          <w:lang w:eastAsia="en-GB"/>
        </w:rPr>
        <w:t xml:space="preserve"> flow (20 mL min</w:t>
      </w:r>
      <w:r w:rsidRPr="00E93F31">
        <w:rPr>
          <w:rFonts w:ascii="Times New Roman" w:eastAsia="Times New Roman" w:hAnsi="Times New Roman" w:cs="Times New Roman"/>
          <w:sz w:val="24"/>
          <w:szCs w:val="24"/>
          <w:vertAlign w:val="superscript"/>
          <w:lang w:eastAsia="en-GB"/>
        </w:rPr>
        <w:t>-1</w:t>
      </w:r>
      <w:r w:rsidRPr="00E93F31">
        <w:rPr>
          <w:rFonts w:ascii="Times New Roman" w:eastAsia="Times New Roman" w:hAnsi="Times New Roman" w:cs="Times New Roman"/>
          <w:sz w:val="24"/>
          <w:szCs w:val="24"/>
          <w:lang w:eastAsia="en-GB"/>
        </w:rPr>
        <w:t>).</w:t>
      </w:r>
    </w:p>
    <w:p w:rsidR="00A4662C" w:rsidRPr="00E93F31" w:rsidRDefault="00A4662C" w:rsidP="00A4662C">
      <w:pPr>
        <w:spacing w:before="240" w:line="480" w:lineRule="auto"/>
        <w:jc w:val="both"/>
        <w:rPr>
          <w:rFonts w:ascii="Times New Roman" w:eastAsia="Times New Roman" w:hAnsi="Times New Roman" w:cs="Times New Roman"/>
          <w:color w:val="000000"/>
          <w:sz w:val="24"/>
          <w:szCs w:val="24"/>
          <w:lang w:eastAsia="en-GB"/>
        </w:rPr>
      </w:pPr>
      <w:r w:rsidRPr="00E93F31">
        <w:rPr>
          <w:rFonts w:ascii="Times New Roman" w:eastAsia="Times New Roman" w:hAnsi="Times New Roman" w:cs="Times New Roman"/>
          <w:b/>
          <w:color w:val="000000"/>
          <w:sz w:val="24"/>
          <w:szCs w:val="24"/>
          <w:lang w:eastAsia="en-GB"/>
        </w:rPr>
        <w:t>Fig. 2.</w:t>
      </w:r>
      <w:r w:rsidRPr="00E93F31">
        <w:rPr>
          <w:rFonts w:ascii="Times New Roman" w:eastAsia="Times New Roman" w:hAnsi="Times New Roman" w:cs="Times New Roman"/>
          <w:color w:val="000000"/>
          <w:sz w:val="24"/>
          <w:szCs w:val="24"/>
          <w:lang w:eastAsia="en-GB"/>
        </w:rPr>
        <w:t xml:space="preserve"> Plot of ln(TOF) (TOF in h</w:t>
      </w:r>
      <w:r w:rsidRPr="00E93F31">
        <w:rPr>
          <w:rFonts w:ascii="Times New Roman" w:eastAsia="Times New Roman" w:hAnsi="Times New Roman" w:cs="Times New Roman"/>
          <w:color w:val="000000"/>
          <w:sz w:val="24"/>
          <w:szCs w:val="24"/>
          <w:vertAlign w:val="superscript"/>
          <w:lang w:eastAsia="en-GB"/>
        </w:rPr>
        <w:t>-1</w:t>
      </w:r>
      <w:r w:rsidRPr="00E93F31">
        <w:rPr>
          <w:rFonts w:ascii="Times New Roman" w:eastAsia="Times New Roman" w:hAnsi="Times New Roman" w:cs="Times New Roman"/>
          <w:color w:val="000000"/>
          <w:sz w:val="24"/>
          <w:szCs w:val="24"/>
          <w:lang w:eastAsia="en-GB"/>
        </w:rPr>
        <w:t>) versus Δ</w:t>
      </w:r>
      <w:r w:rsidRPr="00E93F31">
        <w:rPr>
          <w:rFonts w:ascii="Times New Roman" w:eastAsia="Times New Roman" w:hAnsi="Times New Roman" w:cs="Times New Roman"/>
          <w:i/>
          <w:color w:val="000000"/>
          <w:sz w:val="24"/>
          <w:szCs w:val="24"/>
          <w:lang w:eastAsia="en-GB"/>
        </w:rPr>
        <w:t>H</w:t>
      </w:r>
      <w:r w:rsidRPr="00E93F31">
        <w:rPr>
          <w:rFonts w:ascii="Times New Roman" w:eastAsia="Times New Roman" w:hAnsi="Times New Roman" w:cs="Times New Roman"/>
          <w:color w:val="000000"/>
          <w:sz w:val="24"/>
          <w:szCs w:val="24"/>
          <w:vertAlign w:val="subscript"/>
          <w:lang w:eastAsia="en-GB"/>
        </w:rPr>
        <w:t>NH3</w:t>
      </w:r>
      <w:r w:rsidRPr="00E93F31">
        <w:rPr>
          <w:rFonts w:ascii="Times New Roman" w:eastAsia="Times New Roman" w:hAnsi="Times New Roman" w:cs="Times New Roman"/>
          <w:color w:val="000000"/>
          <w:sz w:val="24"/>
          <w:szCs w:val="24"/>
          <w:lang w:eastAsia="en-GB"/>
        </w:rPr>
        <w:t xml:space="preserve"> for n-hexane isomerisation catalysed by HPA catalysts (0.20 g catalyst, 200 </w:t>
      </w:r>
      <w:r w:rsidRPr="00E93F31">
        <w:rPr>
          <w:rFonts w:ascii="Times New Roman" w:eastAsia="Times New Roman" w:hAnsi="Times New Roman" w:cs="Times New Roman"/>
          <w:color w:val="000000"/>
          <w:sz w:val="24"/>
          <w:szCs w:val="24"/>
          <w:vertAlign w:val="superscript"/>
          <w:lang w:eastAsia="en-GB"/>
        </w:rPr>
        <w:t>o</w:t>
      </w:r>
      <w:r w:rsidRPr="00E93F31">
        <w:rPr>
          <w:rFonts w:ascii="Times New Roman" w:eastAsia="Times New Roman" w:hAnsi="Times New Roman" w:cs="Times New Roman"/>
          <w:color w:val="000000"/>
          <w:sz w:val="24"/>
          <w:szCs w:val="24"/>
          <w:lang w:eastAsia="en-GB"/>
        </w:rPr>
        <w:t>C, 5.78 kPa n-hexane partial pressure, 20 mL min</w:t>
      </w:r>
      <w:r w:rsidRPr="00E93F31">
        <w:rPr>
          <w:rFonts w:ascii="Times New Roman" w:eastAsia="Times New Roman" w:hAnsi="Times New Roman" w:cs="Times New Roman"/>
          <w:color w:val="000000"/>
          <w:sz w:val="24"/>
          <w:szCs w:val="24"/>
          <w:vertAlign w:val="superscript"/>
          <w:lang w:eastAsia="en-GB"/>
        </w:rPr>
        <w:t>-1</w:t>
      </w:r>
      <w:r w:rsidRPr="00E93F31">
        <w:rPr>
          <w:rFonts w:ascii="Times New Roman" w:eastAsia="Times New Roman" w:hAnsi="Times New Roman" w:cs="Times New Roman"/>
          <w:color w:val="000000"/>
          <w:sz w:val="24"/>
          <w:szCs w:val="24"/>
          <w:lang w:eastAsia="en-GB"/>
        </w:rPr>
        <w:t xml:space="preserve"> H</w:t>
      </w:r>
      <w:r w:rsidRPr="00E93F31">
        <w:rPr>
          <w:rFonts w:ascii="Times New Roman" w:eastAsia="Times New Roman" w:hAnsi="Times New Roman" w:cs="Times New Roman"/>
          <w:color w:val="000000"/>
          <w:sz w:val="24"/>
          <w:szCs w:val="24"/>
          <w:vertAlign w:val="subscript"/>
          <w:lang w:eastAsia="en-GB"/>
        </w:rPr>
        <w:t>2</w:t>
      </w:r>
      <w:r w:rsidRPr="00E93F31">
        <w:rPr>
          <w:rFonts w:ascii="Times New Roman" w:eastAsia="Times New Roman" w:hAnsi="Times New Roman" w:cs="Times New Roman"/>
          <w:color w:val="000000"/>
          <w:sz w:val="24"/>
          <w:szCs w:val="24"/>
          <w:lang w:eastAsia="en-GB"/>
        </w:rPr>
        <w:t xml:space="preserve"> flow rate): 15%HPW/TiO</w:t>
      </w:r>
      <w:r w:rsidRPr="00E93F31">
        <w:rPr>
          <w:rFonts w:ascii="Times New Roman" w:eastAsia="Times New Roman" w:hAnsi="Times New Roman" w:cs="Times New Roman"/>
          <w:color w:val="000000"/>
          <w:sz w:val="24"/>
          <w:szCs w:val="24"/>
          <w:vertAlign w:val="subscript"/>
          <w:lang w:eastAsia="en-GB"/>
        </w:rPr>
        <w:t>2</w:t>
      </w:r>
      <w:r w:rsidRPr="00E93F31">
        <w:rPr>
          <w:rFonts w:ascii="Times New Roman" w:eastAsia="Times New Roman" w:hAnsi="Times New Roman" w:cs="Times New Roman"/>
          <w:color w:val="000000"/>
          <w:sz w:val="24"/>
          <w:szCs w:val="24"/>
          <w:lang w:eastAsia="en-GB"/>
        </w:rPr>
        <w:t xml:space="preserve"> (1), 15%HSiW/SiO</w:t>
      </w:r>
      <w:r w:rsidRPr="00E93F31">
        <w:rPr>
          <w:rFonts w:ascii="Times New Roman" w:eastAsia="Times New Roman" w:hAnsi="Times New Roman" w:cs="Times New Roman"/>
          <w:color w:val="000000"/>
          <w:sz w:val="24"/>
          <w:szCs w:val="24"/>
          <w:vertAlign w:val="subscript"/>
          <w:lang w:eastAsia="en-GB"/>
        </w:rPr>
        <w:t>2</w:t>
      </w:r>
      <w:r w:rsidRPr="00E93F31">
        <w:rPr>
          <w:rFonts w:ascii="Times New Roman" w:eastAsia="Times New Roman" w:hAnsi="Times New Roman" w:cs="Times New Roman"/>
          <w:color w:val="000000"/>
          <w:sz w:val="24"/>
          <w:szCs w:val="24"/>
          <w:lang w:eastAsia="en-GB"/>
        </w:rPr>
        <w:t xml:space="preserve"> (2), 15%HPW/SiO</w:t>
      </w:r>
      <w:r w:rsidRPr="00E93F31">
        <w:rPr>
          <w:rFonts w:ascii="Times New Roman" w:eastAsia="Times New Roman" w:hAnsi="Times New Roman" w:cs="Times New Roman"/>
          <w:color w:val="000000"/>
          <w:sz w:val="24"/>
          <w:szCs w:val="24"/>
          <w:vertAlign w:val="subscript"/>
          <w:lang w:eastAsia="en-GB"/>
        </w:rPr>
        <w:t>2</w:t>
      </w:r>
      <w:r w:rsidRPr="00E93F31">
        <w:rPr>
          <w:rFonts w:ascii="Times New Roman" w:eastAsia="Times New Roman" w:hAnsi="Times New Roman" w:cs="Times New Roman"/>
          <w:color w:val="000000"/>
          <w:sz w:val="24"/>
          <w:szCs w:val="24"/>
          <w:lang w:eastAsia="en-GB"/>
        </w:rPr>
        <w:t xml:space="preserve"> (3), Cs</w:t>
      </w:r>
      <w:r w:rsidRPr="00E93F31">
        <w:rPr>
          <w:rFonts w:ascii="Times New Roman" w:eastAsia="Times New Roman" w:hAnsi="Times New Roman" w:cs="Times New Roman"/>
          <w:color w:val="000000"/>
          <w:sz w:val="24"/>
          <w:szCs w:val="24"/>
          <w:vertAlign w:val="subscript"/>
          <w:lang w:eastAsia="en-GB"/>
        </w:rPr>
        <w:t>2.25</w:t>
      </w:r>
      <w:r w:rsidRPr="00E93F31">
        <w:rPr>
          <w:rFonts w:ascii="Times New Roman" w:eastAsia="Times New Roman" w:hAnsi="Times New Roman" w:cs="Times New Roman"/>
          <w:color w:val="000000"/>
          <w:sz w:val="24"/>
          <w:szCs w:val="24"/>
          <w:lang w:eastAsia="en-GB"/>
        </w:rPr>
        <w:t>PW (4), CsPW (5), HSiW (6), HPW (7).</w:t>
      </w:r>
    </w:p>
    <w:p w:rsidR="00917FF8" w:rsidRPr="00E93F31" w:rsidRDefault="00917FF8" w:rsidP="00917FF8">
      <w:pPr>
        <w:autoSpaceDE w:val="0"/>
        <w:autoSpaceDN w:val="0"/>
        <w:adjustRightInd w:val="0"/>
        <w:spacing w:after="0" w:line="480" w:lineRule="auto"/>
        <w:jc w:val="both"/>
        <w:rPr>
          <w:rFonts w:ascii="Times New Roman" w:eastAsia="Times New Roman" w:hAnsi="Times New Roman" w:cs="Times New Roman"/>
          <w:sz w:val="24"/>
          <w:szCs w:val="24"/>
          <w:lang w:eastAsia="en-GB"/>
        </w:rPr>
      </w:pPr>
      <w:r w:rsidRPr="00E93F31">
        <w:rPr>
          <w:rFonts w:ascii="Times New Roman" w:eastAsia="Times New Roman" w:hAnsi="Times New Roman" w:cs="Times New Roman"/>
          <w:b/>
          <w:sz w:val="24"/>
          <w:szCs w:val="24"/>
          <w:lang w:eastAsia="en-GB"/>
        </w:rPr>
        <w:t>Fig. 3.</w:t>
      </w:r>
      <w:r w:rsidRPr="00E93F31">
        <w:rPr>
          <w:rFonts w:ascii="Times New Roman" w:eastAsia="Times New Roman" w:hAnsi="Times New Roman" w:cs="Times New Roman"/>
          <w:sz w:val="24"/>
          <w:szCs w:val="24"/>
          <w:lang w:eastAsia="en-GB"/>
        </w:rPr>
        <w:t xml:space="preserve"> Isomerisation of n-hexane catalysed by 0.32%Pt/CsPW (0.20 g) at 180 </w:t>
      </w:r>
      <w:r w:rsidRPr="00E93F31">
        <w:rPr>
          <w:rFonts w:ascii="Times New Roman" w:eastAsia="Times New Roman" w:hAnsi="Times New Roman" w:cs="Times New Roman"/>
          <w:sz w:val="24"/>
          <w:szCs w:val="24"/>
          <w:vertAlign w:val="superscript"/>
          <w:lang w:eastAsia="en-GB"/>
        </w:rPr>
        <w:t>o</w:t>
      </w:r>
      <w:r w:rsidRPr="00E93F31">
        <w:rPr>
          <w:rFonts w:ascii="Times New Roman" w:eastAsia="Times New Roman" w:hAnsi="Times New Roman" w:cs="Times New Roman"/>
          <w:sz w:val="24"/>
          <w:szCs w:val="24"/>
          <w:lang w:eastAsia="en-GB"/>
        </w:rPr>
        <w:t>C, 5.78 kPa n-hexane partial pressure in H</w:t>
      </w:r>
      <w:r w:rsidRPr="00E93F31">
        <w:rPr>
          <w:rFonts w:ascii="Times New Roman" w:eastAsia="Times New Roman" w:hAnsi="Times New Roman" w:cs="Times New Roman"/>
          <w:sz w:val="24"/>
          <w:szCs w:val="24"/>
          <w:vertAlign w:val="subscript"/>
          <w:lang w:eastAsia="en-GB"/>
        </w:rPr>
        <w:t>2</w:t>
      </w:r>
      <w:r w:rsidRPr="00E93F31">
        <w:rPr>
          <w:rFonts w:ascii="Times New Roman" w:eastAsia="Times New Roman" w:hAnsi="Times New Roman" w:cs="Times New Roman"/>
          <w:sz w:val="24"/>
          <w:szCs w:val="24"/>
          <w:lang w:eastAsia="en-GB"/>
        </w:rPr>
        <w:t xml:space="preserve"> flow (20 mL min</w:t>
      </w:r>
      <w:r w:rsidRPr="00E93F31">
        <w:rPr>
          <w:rFonts w:ascii="Times New Roman" w:eastAsia="Times New Roman" w:hAnsi="Times New Roman" w:cs="Times New Roman"/>
          <w:sz w:val="24"/>
          <w:szCs w:val="24"/>
          <w:vertAlign w:val="superscript"/>
          <w:lang w:eastAsia="en-GB"/>
        </w:rPr>
        <w:t>-1</w:t>
      </w:r>
      <w:r w:rsidRPr="00E93F31">
        <w:rPr>
          <w:rFonts w:ascii="Times New Roman" w:eastAsia="Times New Roman" w:hAnsi="Times New Roman" w:cs="Times New Roman"/>
          <w:sz w:val="24"/>
          <w:szCs w:val="24"/>
          <w:lang w:eastAsia="en-GB"/>
        </w:rPr>
        <w:t>).</w:t>
      </w:r>
      <w:r w:rsidRPr="00E93F31">
        <w:rPr>
          <w:rFonts w:ascii="Calibri" w:eastAsia="Times New Roman" w:hAnsi="Calibri" w:cs="Times New Roman"/>
          <w:color w:val="000000"/>
          <w:lang w:eastAsia="en-GB"/>
        </w:rPr>
        <w:t xml:space="preserve"> </w:t>
      </w:r>
      <w:r w:rsidRPr="00E93F31">
        <w:rPr>
          <w:rFonts w:ascii="Times New Roman" w:eastAsia="Times New Roman" w:hAnsi="Times New Roman" w:cs="Times New Roman"/>
          <w:sz w:val="24"/>
          <w:szCs w:val="24"/>
          <w:lang w:eastAsia="en-GB"/>
        </w:rPr>
        <w:t>Open circles show n-hexane conversion with CsPW catalyst</w:t>
      </w:r>
      <w:r w:rsidRPr="00E93F31">
        <w:rPr>
          <w:rFonts w:ascii="Calibri" w:eastAsia="Times New Roman" w:hAnsi="Calibri" w:cs="Times New Roman"/>
          <w:color w:val="000000"/>
          <w:lang w:eastAsia="en-GB"/>
        </w:rPr>
        <w:t xml:space="preserve"> </w:t>
      </w:r>
      <w:r w:rsidRPr="00E93F31">
        <w:rPr>
          <w:rFonts w:ascii="Times New Roman" w:eastAsia="Times New Roman" w:hAnsi="Times New Roman" w:cs="Times New Roman"/>
          <w:sz w:val="24"/>
          <w:szCs w:val="24"/>
          <w:lang w:eastAsia="en-GB"/>
        </w:rPr>
        <w:t>at the same conditions; reaction selectivities are similar in both cases.</w:t>
      </w:r>
    </w:p>
    <w:p w:rsidR="00917FF8" w:rsidRPr="00E93F31" w:rsidRDefault="00917FF8" w:rsidP="00917FF8">
      <w:pPr>
        <w:spacing w:line="480" w:lineRule="auto"/>
        <w:rPr>
          <w:rFonts w:ascii="Times New Roman" w:eastAsia="Times New Roman" w:hAnsi="Times New Roman" w:cs="Times New Roman"/>
          <w:color w:val="000000"/>
          <w:sz w:val="24"/>
          <w:szCs w:val="24"/>
          <w:lang w:eastAsia="en-GB"/>
        </w:rPr>
      </w:pPr>
      <w:r w:rsidRPr="00E93F31">
        <w:rPr>
          <w:rFonts w:ascii="Times New Roman" w:eastAsia="Times New Roman" w:hAnsi="Times New Roman" w:cs="Times New Roman"/>
          <w:b/>
          <w:bCs/>
          <w:color w:val="000000" w:themeColor="text1"/>
          <w:sz w:val="24"/>
          <w:szCs w:val="24"/>
          <w:lang w:eastAsia="en-GB"/>
        </w:rPr>
        <w:t>Fig. 4.</w:t>
      </w:r>
      <w:r w:rsidRPr="00E93F31">
        <w:rPr>
          <w:rFonts w:ascii="Times New Roman" w:eastAsia="Times New Roman" w:hAnsi="Times New Roman" w:cs="Times New Roman"/>
          <w:bCs/>
          <w:color w:val="000000" w:themeColor="text1"/>
          <w:sz w:val="24"/>
          <w:szCs w:val="24"/>
          <w:lang w:eastAsia="en-GB"/>
        </w:rPr>
        <w:t xml:space="preserve"> Plot of n-hexane conversion versus Pt loading: </w:t>
      </w:r>
      <w:r w:rsidRPr="00E93F31">
        <w:rPr>
          <w:rFonts w:ascii="Times New Roman" w:eastAsia="Times New Roman" w:hAnsi="Times New Roman" w:cs="Times New Roman"/>
          <w:color w:val="000000"/>
          <w:sz w:val="24"/>
          <w:szCs w:val="24"/>
          <w:lang w:eastAsia="en-GB"/>
        </w:rPr>
        <w:t xml:space="preserve">Pt/CsPW (0.20 g), 200 </w:t>
      </w:r>
      <w:r w:rsidRPr="00E93F31">
        <w:rPr>
          <w:rFonts w:ascii="Times New Roman" w:eastAsia="Times New Roman" w:hAnsi="Times New Roman" w:cs="Times New Roman"/>
          <w:color w:val="000000"/>
          <w:sz w:val="24"/>
          <w:szCs w:val="24"/>
          <w:vertAlign w:val="superscript"/>
          <w:lang w:eastAsia="en-GB"/>
        </w:rPr>
        <w:t>o</w:t>
      </w:r>
      <w:r w:rsidRPr="00E93F31">
        <w:rPr>
          <w:rFonts w:ascii="Times New Roman" w:eastAsia="Times New Roman" w:hAnsi="Times New Roman" w:cs="Times New Roman"/>
          <w:color w:val="000000"/>
          <w:sz w:val="24"/>
          <w:szCs w:val="24"/>
          <w:lang w:eastAsia="en-GB"/>
        </w:rPr>
        <w:t>C, 5.78 kPa n-hexane partial pressure in H</w:t>
      </w:r>
      <w:r w:rsidRPr="00E93F31">
        <w:rPr>
          <w:rFonts w:ascii="Times New Roman" w:eastAsia="Times New Roman" w:hAnsi="Times New Roman" w:cs="Times New Roman"/>
          <w:color w:val="000000"/>
          <w:sz w:val="24"/>
          <w:szCs w:val="24"/>
          <w:vertAlign w:val="subscript"/>
          <w:lang w:eastAsia="en-GB"/>
        </w:rPr>
        <w:t>2</w:t>
      </w:r>
      <w:r w:rsidRPr="00E93F31">
        <w:rPr>
          <w:rFonts w:ascii="Times New Roman" w:eastAsia="Times New Roman" w:hAnsi="Times New Roman" w:cs="Times New Roman"/>
          <w:color w:val="000000"/>
          <w:sz w:val="24"/>
          <w:szCs w:val="24"/>
          <w:lang w:eastAsia="en-GB"/>
        </w:rPr>
        <w:t xml:space="preserve"> flow (20 mL min</w:t>
      </w:r>
      <w:r w:rsidRPr="00E93F31">
        <w:rPr>
          <w:rFonts w:ascii="Times New Roman" w:eastAsia="Times New Roman" w:hAnsi="Times New Roman" w:cs="Times New Roman"/>
          <w:color w:val="000000"/>
          <w:sz w:val="24"/>
          <w:szCs w:val="24"/>
          <w:vertAlign w:val="superscript"/>
          <w:lang w:eastAsia="en-GB"/>
        </w:rPr>
        <w:t>-1</w:t>
      </w:r>
      <w:r w:rsidRPr="00E93F31">
        <w:rPr>
          <w:rFonts w:ascii="Times New Roman" w:eastAsia="Times New Roman" w:hAnsi="Times New Roman" w:cs="Times New Roman"/>
          <w:color w:val="000000"/>
          <w:sz w:val="24"/>
          <w:szCs w:val="24"/>
          <w:lang w:eastAsia="en-GB"/>
        </w:rPr>
        <w:t>), 5 h time on stream.</w:t>
      </w:r>
    </w:p>
    <w:p w:rsidR="00360F0B" w:rsidRPr="00E93F31" w:rsidRDefault="00360F0B" w:rsidP="00360F0B">
      <w:pPr>
        <w:spacing w:before="240" w:line="480" w:lineRule="auto"/>
        <w:jc w:val="both"/>
        <w:rPr>
          <w:rFonts w:ascii="Times New Roman" w:eastAsia="Times New Roman" w:hAnsi="Times New Roman" w:cs="Times New Roman"/>
          <w:color w:val="000000"/>
          <w:sz w:val="24"/>
          <w:szCs w:val="24"/>
          <w:lang w:eastAsia="en-GB"/>
        </w:rPr>
      </w:pPr>
      <w:r w:rsidRPr="00E93F31">
        <w:rPr>
          <w:rFonts w:ascii="Times New Roman" w:eastAsia="Times New Roman" w:hAnsi="Times New Roman" w:cs="Times New Roman"/>
          <w:b/>
          <w:color w:val="000000"/>
          <w:sz w:val="24"/>
          <w:szCs w:val="24"/>
          <w:lang w:eastAsia="en-GB"/>
        </w:rPr>
        <w:t>Fig 5.</w:t>
      </w:r>
      <w:r w:rsidRPr="00E93F31">
        <w:rPr>
          <w:rFonts w:ascii="Times New Roman" w:eastAsia="Times New Roman" w:hAnsi="Times New Roman" w:cs="Times New Roman"/>
          <w:color w:val="000000"/>
          <w:sz w:val="24"/>
          <w:szCs w:val="24"/>
          <w:lang w:eastAsia="en-GB"/>
        </w:rPr>
        <w:t xml:space="preserve"> Plot of TOF</w:t>
      </w:r>
      <w:r w:rsidRPr="00E93F31">
        <w:rPr>
          <w:rFonts w:ascii="Times New Roman" w:eastAsia="Times New Roman" w:hAnsi="Times New Roman" w:cs="Times New Roman"/>
          <w:color w:val="000000"/>
          <w:sz w:val="24"/>
          <w:szCs w:val="24"/>
          <w:vertAlign w:val="subscript"/>
          <w:lang w:eastAsia="en-GB"/>
        </w:rPr>
        <w:t>Pt</w:t>
      </w:r>
      <w:r w:rsidRPr="00E93F31">
        <w:rPr>
          <w:rFonts w:ascii="Times New Roman" w:eastAsia="Times New Roman" w:hAnsi="Times New Roman" w:cs="Times New Roman"/>
          <w:color w:val="000000"/>
          <w:sz w:val="24"/>
          <w:szCs w:val="24"/>
          <w:lang w:eastAsia="en-GB"/>
        </w:rPr>
        <w:t xml:space="preserve"> (a) and TOF</w:t>
      </w:r>
      <w:r w:rsidRPr="00E93F31">
        <w:rPr>
          <w:rFonts w:ascii="Times New Roman" w:eastAsia="Times New Roman" w:hAnsi="Times New Roman" w:cs="Times New Roman"/>
          <w:color w:val="000000"/>
          <w:sz w:val="24"/>
          <w:szCs w:val="24"/>
          <w:vertAlign w:val="subscript"/>
          <w:lang w:eastAsia="en-GB"/>
        </w:rPr>
        <w:t>H</w:t>
      </w:r>
      <w:r w:rsidRPr="00E93F31">
        <w:rPr>
          <w:rFonts w:ascii="Times New Roman" w:eastAsia="Times New Roman" w:hAnsi="Times New Roman" w:cs="Times New Roman"/>
          <w:color w:val="000000"/>
          <w:sz w:val="24"/>
          <w:szCs w:val="24"/>
          <w:lang w:eastAsia="en-GB"/>
        </w:rPr>
        <w:t xml:space="preserve"> (b) for n-hexane isomerisation over Pt/CsPW (0.20 g) versus atomic ratio of Pt</w:t>
      </w:r>
      <w:r w:rsidRPr="00E93F31">
        <w:rPr>
          <w:rFonts w:ascii="Times New Roman" w:eastAsia="Times New Roman" w:hAnsi="Times New Roman" w:cs="Times New Roman"/>
          <w:color w:val="000000"/>
          <w:sz w:val="24"/>
          <w:szCs w:val="24"/>
          <w:vertAlign w:val="subscript"/>
          <w:lang w:eastAsia="en-GB"/>
        </w:rPr>
        <w:t>s</w:t>
      </w:r>
      <w:r w:rsidRPr="00E93F31">
        <w:rPr>
          <w:rFonts w:ascii="Times New Roman" w:eastAsia="Times New Roman" w:hAnsi="Times New Roman" w:cs="Times New Roman"/>
          <w:color w:val="000000"/>
          <w:sz w:val="24"/>
          <w:szCs w:val="24"/>
          <w:lang w:eastAsia="en-GB"/>
        </w:rPr>
        <w:t xml:space="preserve"> and H</w:t>
      </w:r>
      <w:r w:rsidRPr="00E93F31">
        <w:rPr>
          <w:rFonts w:ascii="Times New Roman" w:eastAsia="Times New Roman" w:hAnsi="Times New Roman" w:cs="Times New Roman"/>
          <w:color w:val="000000"/>
          <w:sz w:val="24"/>
          <w:szCs w:val="24"/>
          <w:vertAlign w:val="superscript"/>
          <w:lang w:eastAsia="en-GB"/>
        </w:rPr>
        <w:t>+</w:t>
      </w:r>
      <w:r w:rsidRPr="00E93F31">
        <w:rPr>
          <w:rFonts w:ascii="Times New Roman" w:eastAsia="Times New Roman" w:hAnsi="Times New Roman" w:cs="Times New Roman"/>
          <w:color w:val="000000"/>
          <w:sz w:val="24"/>
          <w:szCs w:val="24"/>
          <w:lang w:eastAsia="en-GB"/>
        </w:rPr>
        <w:t xml:space="preserve"> surface sites: 200 </w:t>
      </w:r>
      <w:r w:rsidRPr="00E93F31">
        <w:rPr>
          <w:rFonts w:ascii="Times New Roman" w:eastAsia="Times New Roman" w:hAnsi="Times New Roman" w:cs="Times New Roman"/>
          <w:color w:val="000000"/>
          <w:sz w:val="24"/>
          <w:szCs w:val="24"/>
          <w:vertAlign w:val="superscript"/>
          <w:lang w:eastAsia="en-GB"/>
        </w:rPr>
        <w:t>o</w:t>
      </w:r>
      <w:r w:rsidRPr="00E93F31">
        <w:rPr>
          <w:rFonts w:ascii="Times New Roman" w:eastAsia="Times New Roman" w:hAnsi="Times New Roman" w:cs="Times New Roman"/>
          <w:color w:val="000000"/>
          <w:sz w:val="24"/>
          <w:szCs w:val="24"/>
          <w:lang w:eastAsia="en-GB"/>
        </w:rPr>
        <w:t>C, 5.78 kPa n-hexane partial pressure in H</w:t>
      </w:r>
      <w:r w:rsidRPr="00E93F31">
        <w:rPr>
          <w:rFonts w:ascii="Times New Roman" w:eastAsia="Times New Roman" w:hAnsi="Times New Roman" w:cs="Times New Roman"/>
          <w:color w:val="000000"/>
          <w:sz w:val="24"/>
          <w:szCs w:val="24"/>
          <w:vertAlign w:val="subscript"/>
          <w:lang w:eastAsia="en-GB"/>
        </w:rPr>
        <w:t>2</w:t>
      </w:r>
      <w:r w:rsidRPr="00E93F31">
        <w:rPr>
          <w:rFonts w:ascii="Times New Roman" w:eastAsia="Times New Roman" w:hAnsi="Times New Roman" w:cs="Times New Roman"/>
          <w:color w:val="000000"/>
          <w:sz w:val="24"/>
          <w:szCs w:val="24"/>
          <w:lang w:eastAsia="en-GB"/>
        </w:rPr>
        <w:t xml:space="preserve"> flow (20 mL min</w:t>
      </w:r>
      <w:r w:rsidRPr="00E93F31">
        <w:rPr>
          <w:rFonts w:ascii="Times New Roman" w:eastAsia="Times New Roman" w:hAnsi="Times New Roman" w:cs="Times New Roman"/>
          <w:color w:val="000000"/>
          <w:sz w:val="24"/>
          <w:szCs w:val="24"/>
          <w:vertAlign w:val="superscript"/>
          <w:lang w:eastAsia="en-GB"/>
        </w:rPr>
        <w:t>-1</w:t>
      </w:r>
      <w:r w:rsidRPr="00E93F31">
        <w:rPr>
          <w:rFonts w:ascii="Times New Roman" w:eastAsia="Times New Roman" w:hAnsi="Times New Roman" w:cs="Times New Roman"/>
          <w:color w:val="000000"/>
          <w:sz w:val="24"/>
          <w:szCs w:val="24"/>
          <w:lang w:eastAsia="en-GB"/>
        </w:rPr>
        <w:t>), 5 h time on stream.</w:t>
      </w:r>
    </w:p>
    <w:p w:rsidR="00FF770B" w:rsidRPr="00E93F31" w:rsidRDefault="00FF770B" w:rsidP="00FF770B">
      <w:pPr>
        <w:spacing w:line="480" w:lineRule="auto"/>
        <w:jc w:val="both"/>
        <w:rPr>
          <w:rFonts w:ascii="Times New Roman" w:eastAsia="Times New Roman" w:hAnsi="Times New Roman" w:cs="Times New Roman"/>
          <w:bCs/>
          <w:color w:val="000000"/>
          <w:sz w:val="24"/>
          <w:szCs w:val="24"/>
          <w:lang w:eastAsia="en-GB"/>
        </w:rPr>
      </w:pPr>
      <w:r w:rsidRPr="00E93F31">
        <w:rPr>
          <w:rFonts w:ascii="Times New Roman" w:hAnsi="Times New Roman" w:cs="Times New Roman"/>
          <w:b/>
          <w:sz w:val="24"/>
          <w:szCs w:val="24"/>
        </w:rPr>
        <w:t>Fig. 6.</w:t>
      </w:r>
      <w:r w:rsidRPr="00E93F31">
        <w:rPr>
          <w:rFonts w:ascii="Times New Roman" w:hAnsi="Times New Roman" w:cs="Times New Roman"/>
          <w:sz w:val="24"/>
          <w:szCs w:val="24"/>
        </w:rPr>
        <w:t xml:space="preserve"> Arrhenius plot for n-hexane isomerisation: </w:t>
      </w:r>
      <w:r w:rsidRPr="00E93F31">
        <w:rPr>
          <w:rFonts w:ascii="Times New Roman" w:eastAsia="Times New Roman" w:hAnsi="Times New Roman" w:cs="Times New Roman"/>
          <w:bCs/>
          <w:color w:val="000000"/>
          <w:sz w:val="24"/>
          <w:szCs w:val="24"/>
          <w:lang w:eastAsia="en-GB"/>
        </w:rPr>
        <w:t>(a) 5.78%Pt/CsPW (0.04 g) + SiO</w:t>
      </w:r>
      <w:r w:rsidRPr="00E93F31">
        <w:rPr>
          <w:rFonts w:ascii="Times New Roman" w:eastAsia="Times New Roman" w:hAnsi="Times New Roman" w:cs="Times New Roman"/>
          <w:bCs/>
          <w:color w:val="000000"/>
          <w:sz w:val="24"/>
          <w:szCs w:val="24"/>
          <w:vertAlign w:val="subscript"/>
          <w:lang w:eastAsia="en-GB"/>
        </w:rPr>
        <w:t>2</w:t>
      </w:r>
      <w:r w:rsidRPr="00E93F31">
        <w:rPr>
          <w:rFonts w:ascii="Times New Roman" w:eastAsia="Times New Roman" w:hAnsi="Times New Roman" w:cs="Times New Roman"/>
          <w:bCs/>
          <w:color w:val="000000"/>
          <w:sz w:val="24"/>
          <w:szCs w:val="24"/>
          <w:lang w:eastAsia="en-GB"/>
        </w:rPr>
        <w:t xml:space="preserve"> (0.16 g) (</w:t>
      </w:r>
      <w:r w:rsidRPr="00E93F31">
        <w:rPr>
          <w:rFonts w:ascii="Times New Roman" w:eastAsia="Times New Roman" w:hAnsi="Times New Roman" w:cs="Times New Roman"/>
          <w:bCs/>
          <w:i/>
          <w:color w:val="000000"/>
          <w:sz w:val="24"/>
          <w:szCs w:val="24"/>
          <w:lang w:eastAsia="en-GB"/>
        </w:rPr>
        <w:t>E</w:t>
      </w:r>
      <w:r w:rsidRPr="00E93F31">
        <w:rPr>
          <w:rFonts w:ascii="Times New Roman" w:eastAsia="Times New Roman" w:hAnsi="Times New Roman" w:cs="Times New Roman"/>
          <w:bCs/>
          <w:i/>
          <w:color w:val="000000"/>
          <w:sz w:val="24"/>
          <w:szCs w:val="24"/>
          <w:vertAlign w:val="subscript"/>
          <w:lang w:eastAsia="en-GB"/>
        </w:rPr>
        <w:t>a</w:t>
      </w:r>
      <w:r w:rsidRPr="00E93F31">
        <w:rPr>
          <w:rFonts w:ascii="Times New Roman" w:eastAsia="Times New Roman" w:hAnsi="Times New Roman" w:cs="Times New Roman"/>
          <w:bCs/>
          <w:color w:val="000000"/>
          <w:sz w:val="24"/>
          <w:szCs w:val="24"/>
          <w:lang w:eastAsia="en-GB"/>
        </w:rPr>
        <w:t xml:space="preserve"> = 79 kJ mol</w:t>
      </w:r>
      <w:r w:rsidRPr="00E93F31">
        <w:rPr>
          <w:rFonts w:ascii="Times New Roman" w:eastAsia="Times New Roman" w:hAnsi="Times New Roman" w:cs="Times New Roman"/>
          <w:bCs/>
          <w:color w:val="000000"/>
          <w:sz w:val="24"/>
          <w:szCs w:val="24"/>
          <w:vertAlign w:val="superscript"/>
          <w:lang w:eastAsia="en-GB"/>
        </w:rPr>
        <w:t>-1</w:t>
      </w:r>
      <w:r w:rsidRPr="00E93F31">
        <w:rPr>
          <w:rFonts w:ascii="Times New Roman" w:eastAsia="Times New Roman" w:hAnsi="Times New Roman" w:cs="Times New Roman"/>
          <w:bCs/>
          <w:color w:val="000000"/>
          <w:sz w:val="24"/>
          <w:szCs w:val="24"/>
          <w:lang w:eastAsia="en-GB"/>
        </w:rPr>
        <w:t>);</w:t>
      </w:r>
      <w:r w:rsidRPr="00E93F31">
        <w:rPr>
          <w:rFonts w:ascii="Times New Roman" w:hAnsi="Times New Roman" w:cs="Times New Roman"/>
          <w:sz w:val="24"/>
          <w:szCs w:val="24"/>
        </w:rPr>
        <w:t xml:space="preserve"> (b) </w:t>
      </w:r>
      <w:r w:rsidRPr="00E93F31">
        <w:rPr>
          <w:rFonts w:ascii="Times New Roman" w:eastAsia="Times New Roman" w:hAnsi="Times New Roman" w:cs="Times New Roman"/>
          <w:bCs/>
          <w:color w:val="000000"/>
          <w:sz w:val="24"/>
          <w:szCs w:val="24"/>
          <w:lang w:eastAsia="en-GB"/>
        </w:rPr>
        <w:t>5.57%Pt/4.25%Au/CsPW (0.04 g) + SiO</w:t>
      </w:r>
      <w:r w:rsidRPr="00E93F31">
        <w:rPr>
          <w:rFonts w:ascii="Times New Roman" w:eastAsia="Times New Roman" w:hAnsi="Times New Roman" w:cs="Times New Roman"/>
          <w:bCs/>
          <w:color w:val="000000"/>
          <w:sz w:val="24"/>
          <w:szCs w:val="24"/>
          <w:vertAlign w:val="subscript"/>
          <w:lang w:eastAsia="en-GB"/>
        </w:rPr>
        <w:t>2</w:t>
      </w:r>
      <w:r w:rsidRPr="00E93F31">
        <w:rPr>
          <w:rFonts w:ascii="Times New Roman" w:eastAsia="Times New Roman" w:hAnsi="Times New Roman" w:cs="Times New Roman"/>
          <w:bCs/>
          <w:color w:val="000000"/>
          <w:sz w:val="24"/>
          <w:szCs w:val="24"/>
          <w:lang w:eastAsia="en-GB"/>
        </w:rPr>
        <w:t xml:space="preserve"> (0.16 g) (</w:t>
      </w:r>
      <w:r w:rsidRPr="00E93F31">
        <w:rPr>
          <w:rFonts w:ascii="Times New Roman" w:eastAsia="Times New Roman" w:hAnsi="Times New Roman" w:cs="Times New Roman"/>
          <w:bCs/>
          <w:i/>
          <w:color w:val="000000"/>
          <w:sz w:val="24"/>
          <w:szCs w:val="24"/>
          <w:lang w:eastAsia="en-GB"/>
        </w:rPr>
        <w:t>E</w:t>
      </w:r>
      <w:r w:rsidRPr="00E93F31">
        <w:rPr>
          <w:rFonts w:ascii="Times New Roman" w:eastAsia="Times New Roman" w:hAnsi="Times New Roman" w:cs="Times New Roman"/>
          <w:bCs/>
          <w:i/>
          <w:color w:val="000000"/>
          <w:sz w:val="24"/>
          <w:szCs w:val="24"/>
          <w:vertAlign w:val="subscript"/>
          <w:lang w:eastAsia="en-GB"/>
        </w:rPr>
        <w:t>a</w:t>
      </w:r>
      <w:r w:rsidRPr="00E93F31">
        <w:rPr>
          <w:rFonts w:ascii="Times New Roman" w:eastAsia="Times New Roman" w:hAnsi="Times New Roman" w:cs="Times New Roman"/>
          <w:bCs/>
          <w:color w:val="000000"/>
          <w:sz w:val="24"/>
          <w:szCs w:val="24"/>
          <w:lang w:eastAsia="en-GB"/>
        </w:rPr>
        <w:t xml:space="preserve"> = 86 kJ mol</w:t>
      </w:r>
      <w:r w:rsidRPr="00E93F31">
        <w:rPr>
          <w:rFonts w:ascii="Times New Roman" w:eastAsia="Times New Roman" w:hAnsi="Times New Roman" w:cs="Times New Roman"/>
          <w:bCs/>
          <w:color w:val="000000"/>
          <w:sz w:val="24"/>
          <w:szCs w:val="24"/>
          <w:vertAlign w:val="superscript"/>
          <w:lang w:eastAsia="en-GB"/>
        </w:rPr>
        <w:t>-1</w:t>
      </w:r>
      <w:r w:rsidRPr="00E93F31">
        <w:rPr>
          <w:rFonts w:ascii="Times New Roman" w:eastAsia="Times New Roman" w:hAnsi="Times New Roman" w:cs="Times New Roman"/>
          <w:bCs/>
          <w:color w:val="000000"/>
          <w:sz w:val="24"/>
          <w:szCs w:val="24"/>
          <w:lang w:eastAsia="en-GB"/>
        </w:rPr>
        <w:t>); 5.78 kPa n-hexane partial pressure in H</w:t>
      </w:r>
      <w:r w:rsidRPr="00E93F31">
        <w:rPr>
          <w:rFonts w:ascii="Times New Roman" w:eastAsia="Times New Roman" w:hAnsi="Times New Roman" w:cs="Times New Roman"/>
          <w:bCs/>
          <w:color w:val="000000"/>
          <w:sz w:val="24"/>
          <w:szCs w:val="24"/>
          <w:vertAlign w:val="subscript"/>
          <w:lang w:eastAsia="en-GB"/>
        </w:rPr>
        <w:t>2</w:t>
      </w:r>
      <w:r w:rsidRPr="00E93F31">
        <w:rPr>
          <w:rFonts w:ascii="Times New Roman" w:eastAsia="Times New Roman" w:hAnsi="Times New Roman" w:cs="Times New Roman"/>
          <w:bCs/>
          <w:color w:val="000000"/>
          <w:sz w:val="24"/>
          <w:szCs w:val="24"/>
          <w:lang w:eastAsia="en-GB"/>
        </w:rPr>
        <w:t xml:space="preserve"> flow (20 mL min</w:t>
      </w:r>
      <w:r w:rsidRPr="00E93F31">
        <w:rPr>
          <w:rFonts w:ascii="Times New Roman" w:eastAsia="Times New Roman" w:hAnsi="Times New Roman" w:cs="Times New Roman"/>
          <w:bCs/>
          <w:color w:val="000000"/>
          <w:sz w:val="24"/>
          <w:szCs w:val="24"/>
          <w:vertAlign w:val="superscript"/>
          <w:lang w:eastAsia="en-GB"/>
        </w:rPr>
        <w:t>-1</w:t>
      </w:r>
      <w:r w:rsidRPr="00E93F31">
        <w:rPr>
          <w:rFonts w:ascii="Times New Roman" w:eastAsia="Times New Roman" w:hAnsi="Times New Roman" w:cs="Times New Roman"/>
          <w:bCs/>
          <w:color w:val="000000"/>
          <w:sz w:val="24"/>
          <w:szCs w:val="24"/>
          <w:lang w:eastAsia="en-GB"/>
        </w:rPr>
        <w:t>), 6 h time on stream.</w:t>
      </w:r>
    </w:p>
    <w:p w:rsidR="00433FA0" w:rsidRPr="00E93F31" w:rsidRDefault="00433FA0" w:rsidP="00433FA0">
      <w:pPr>
        <w:spacing w:line="480" w:lineRule="auto"/>
        <w:jc w:val="both"/>
        <w:rPr>
          <w:rFonts w:ascii="Times New Roman" w:hAnsi="Times New Roman" w:cs="Times New Roman"/>
          <w:sz w:val="24"/>
          <w:szCs w:val="24"/>
        </w:rPr>
      </w:pPr>
      <w:r w:rsidRPr="00E93F31">
        <w:rPr>
          <w:rFonts w:ascii="Times New Roman" w:hAnsi="Times New Roman" w:cs="Times New Roman"/>
          <w:b/>
          <w:sz w:val="24"/>
          <w:szCs w:val="24"/>
        </w:rPr>
        <w:t>Fig. 7.</w:t>
      </w:r>
      <w:r w:rsidRPr="00E93F31">
        <w:rPr>
          <w:rFonts w:ascii="Times New Roman" w:hAnsi="Times New Roman" w:cs="Times New Roman"/>
          <w:sz w:val="24"/>
          <w:szCs w:val="24"/>
        </w:rPr>
        <w:t xml:space="preserve"> Plot of n-hexane conversion versus catalyst weight: 5.87%Pt/CsPW diluted with SiO</w:t>
      </w:r>
      <w:r w:rsidRPr="00E93F31">
        <w:rPr>
          <w:rFonts w:ascii="Times New Roman" w:hAnsi="Times New Roman" w:cs="Times New Roman"/>
          <w:sz w:val="24"/>
          <w:szCs w:val="24"/>
          <w:vertAlign w:val="subscript"/>
        </w:rPr>
        <w:t>2</w:t>
      </w:r>
      <w:r w:rsidRPr="00E93F31">
        <w:rPr>
          <w:rFonts w:ascii="Times New Roman" w:hAnsi="Times New Roman" w:cs="Times New Roman"/>
          <w:sz w:val="24"/>
          <w:szCs w:val="24"/>
        </w:rPr>
        <w:t xml:space="preserve"> to 0.20 g, 200 </w:t>
      </w:r>
      <w:r w:rsidRPr="00E93F31">
        <w:rPr>
          <w:rFonts w:ascii="Times New Roman" w:hAnsi="Times New Roman" w:cs="Times New Roman"/>
          <w:sz w:val="24"/>
          <w:szCs w:val="24"/>
          <w:vertAlign w:val="superscript"/>
        </w:rPr>
        <w:t>o</w:t>
      </w:r>
      <w:r w:rsidRPr="00E93F31">
        <w:rPr>
          <w:rFonts w:ascii="Times New Roman" w:hAnsi="Times New Roman" w:cs="Times New Roman"/>
          <w:sz w:val="24"/>
          <w:szCs w:val="24"/>
        </w:rPr>
        <w:t>C, 5.78 kPa n-hexane partial pressure in H</w:t>
      </w:r>
      <w:r w:rsidRPr="00E93F31">
        <w:rPr>
          <w:rFonts w:ascii="Times New Roman" w:hAnsi="Times New Roman" w:cs="Times New Roman"/>
          <w:sz w:val="24"/>
          <w:szCs w:val="24"/>
          <w:vertAlign w:val="subscript"/>
        </w:rPr>
        <w:t>2</w:t>
      </w:r>
      <w:r w:rsidRPr="00E93F31">
        <w:rPr>
          <w:rFonts w:ascii="Times New Roman" w:hAnsi="Times New Roman" w:cs="Times New Roman"/>
          <w:sz w:val="24"/>
          <w:szCs w:val="24"/>
        </w:rPr>
        <w:t xml:space="preserve"> flow (20 mL min</w:t>
      </w:r>
      <w:r w:rsidRPr="00E93F31">
        <w:rPr>
          <w:rFonts w:ascii="Times New Roman" w:hAnsi="Times New Roman" w:cs="Times New Roman"/>
          <w:sz w:val="24"/>
          <w:szCs w:val="24"/>
          <w:vertAlign w:val="superscript"/>
        </w:rPr>
        <w:t>-1</w:t>
      </w:r>
      <w:r w:rsidRPr="00E93F31">
        <w:rPr>
          <w:rFonts w:ascii="Times New Roman" w:hAnsi="Times New Roman" w:cs="Times New Roman"/>
          <w:sz w:val="24"/>
          <w:szCs w:val="24"/>
        </w:rPr>
        <w:t xml:space="preserve">), 6 h time on stream. </w:t>
      </w:r>
    </w:p>
    <w:p w:rsidR="00537481" w:rsidRPr="00E93F31" w:rsidRDefault="00537481" w:rsidP="00537481">
      <w:pPr>
        <w:spacing w:after="0" w:line="480" w:lineRule="auto"/>
        <w:rPr>
          <w:rFonts w:ascii="Times New Roman" w:eastAsia="Times New Roman" w:hAnsi="Times New Roman" w:cs="Times New Roman"/>
          <w:bCs/>
          <w:color w:val="000000" w:themeColor="text1"/>
          <w:sz w:val="24"/>
          <w:szCs w:val="24"/>
          <w:lang w:eastAsia="en-GB"/>
        </w:rPr>
      </w:pPr>
      <w:r w:rsidRPr="00E93F31">
        <w:rPr>
          <w:rFonts w:ascii="Times New Roman" w:eastAsia="Times New Roman" w:hAnsi="Times New Roman" w:cs="Times New Roman"/>
          <w:b/>
          <w:bCs/>
          <w:color w:val="000000" w:themeColor="text1"/>
          <w:sz w:val="24"/>
          <w:szCs w:val="24"/>
          <w:lang w:eastAsia="en-GB"/>
        </w:rPr>
        <w:lastRenderedPageBreak/>
        <w:t>Fig. 8.</w:t>
      </w:r>
      <w:r w:rsidRPr="00E93F31">
        <w:rPr>
          <w:rFonts w:ascii="Times New Roman" w:eastAsia="Times New Roman" w:hAnsi="Times New Roman" w:cs="Times New Roman"/>
          <w:bCs/>
          <w:color w:val="000000" w:themeColor="text1"/>
          <w:sz w:val="24"/>
          <w:szCs w:val="24"/>
          <w:lang w:eastAsia="en-GB"/>
        </w:rPr>
        <w:t xml:space="preserve"> Plot of reaction rate versus n-hexane partial pressure: 5.87%Pt/CsPW (0.04 g) + SiO</w:t>
      </w:r>
      <w:r w:rsidRPr="00E93F31">
        <w:rPr>
          <w:rFonts w:ascii="Times New Roman" w:eastAsia="Times New Roman" w:hAnsi="Times New Roman" w:cs="Times New Roman"/>
          <w:bCs/>
          <w:color w:val="000000" w:themeColor="text1"/>
          <w:sz w:val="24"/>
          <w:szCs w:val="24"/>
          <w:vertAlign w:val="subscript"/>
          <w:lang w:eastAsia="en-GB"/>
        </w:rPr>
        <w:t>2</w:t>
      </w:r>
      <w:r w:rsidRPr="00E93F31">
        <w:rPr>
          <w:rFonts w:ascii="Times New Roman" w:eastAsia="Times New Roman" w:hAnsi="Times New Roman" w:cs="Times New Roman"/>
          <w:bCs/>
          <w:color w:val="000000" w:themeColor="text1"/>
          <w:sz w:val="24"/>
          <w:szCs w:val="24"/>
          <w:lang w:eastAsia="en-GB"/>
        </w:rPr>
        <w:t xml:space="preserve"> (0.16 g), 200 </w:t>
      </w:r>
      <w:r w:rsidRPr="00E93F31">
        <w:rPr>
          <w:rFonts w:ascii="Times New Roman" w:eastAsia="Times New Roman" w:hAnsi="Times New Roman" w:cs="Times New Roman"/>
          <w:bCs/>
          <w:color w:val="000000" w:themeColor="text1"/>
          <w:sz w:val="24"/>
          <w:szCs w:val="24"/>
          <w:vertAlign w:val="superscript"/>
          <w:lang w:eastAsia="en-GB"/>
        </w:rPr>
        <w:t>o</w:t>
      </w:r>
      <w:r w:rsidRPr="00E93F31">
        <w:rPr>
          <w:rFonts w:ascii="Times New Roman" w:eastAsia="Times New Roman" w:hAnsi="Times New Roman" w:cs="Times New Roman"/>
          <w:bCs/>
          <w:color w:val="000000" w:themeColor="text1"/>
          <w:sz w:val="24"/>
          <w:szCs w:val="24"/>
          <w:lang w:eastAsia="en-GB"/>
        </w:rPr>
        <w:t>C, 20 mL min</w:t>
      </w:r>
      <w:r w:rsidRPr="00E93F31">
        <w:rPr>
          <w:rFonts w:ascii="Times New Roman" w:eastAsia="Times New Roman" w:hAnsi="Times New Roman" w:cs="Times New Roman"/>
          <w:bCs/>
          <w:color w:val="000000" w:themeColor="text1"/>
          <w:sz w:val="24"/>
          <w:szCs w:val="24"/>
          <w:vertAlign w:val="superscript"/>
          <w:lang w:eastAsia="en-GB"/>
        </w:rPr>
        <w:t>-1</w:t>
      </w:r>
      <w:r w:rsidRPr="00E93F31">
        <w:rPr>
          <w:rFonts w:ascii="Times New Roman" w:eastAsia="Times New Roman" w:hAnsi="Times New Roman" w:cs="Times New Roman"/>
          <w:bCs/>
          <w:color w:val="000000" w:themeColor="text1"/>
          <w:sz w:val="24"/>
          <w:szCs w:val="24"/>
          <w:lang w:eastAsia="en-GB"/>
        </w:rPr>
        <w:t xml:space="preserve"> flow rate, 6 h time on stream, </w:t>
      </w:r>
      <w:r w:rsidRPr="00E93F31">
        <w:rPr>
          <w:rFonts w:ascii="Times New Roman" w:eastAsia="Times New Roman" w:hAnsi="Times New Roman" w:cs="Times New Roman"/>
          <w:bCs/>
          <w:i/>
          <w:color w:val="000000" w:themeColor="text1"/>
          <w:sz w:val="24"/>
          <w:szCs w:val="24"/>
          <w:lang w:eastAsia="en-GB"/>
        </w:rPr>
        <w:t>P</w:t>
      </w:r>
      <w:r w:rsidRPr="00E93F31">
        <w:rPr>
          <w:rFonts w:ascii="Times New Roman" w:eastAsia="Times New Roman" w:hAnsi="Times New Roman" w:cs="Times New Roman"/>
          <w:bCs/>
          <w:i/>
          <w:color w:val="000000" w:themeColor="text1"/>
          <w:sz w:val="24"/>
          <w:szCs w:val="24"/>
          <w:vertAlign w:val="subscript"/>
          <w:lang w:eastAsia="en-GB"/>
        </w:rPr>
        <w:t>H2</w:t>
      </w:r>
      <w:r w:rsidRPr="00E93F31">
        <w:rPr>
          <w:rFonts w:ascii="Times New Roman" w:eastAsia="Times New Roman" w:hAnsi="Times New Roman" w:cs="Times New Roman"/>
          <w:bCs/>
          <w:color w:val="000000" w:themeColor="text1"/>
          <w:sz w:val="24"/>
          <w:szCs w:val="24"/>
          <w:lang w:eastAsia="en-GB"/>
        </w:rPr>
        <w:t xml:space="preserve"> = 94-98 kPa (reaction order in n-hexane 0.90).</w:t>
      </w:r>
    </w:p>
    <w:p w:rsidR="00A73A74" w:rsidRPr="00E93F31" w:rsidRDefault="00A73A74" w:rsidP="00A73A74">
      <w:pPr>
        <w:spacing w:line="480" w:lineRule="auto"/>
        <w:jc w:val="both"/>
        <w:rPr>
          <w:rFonts w:ascii="Times New Roman" w:hAnsi="Times New Roman" w:cs="Times New Roman"/>
          <w:sz w:val="24"/>
          <w:szCs w:val="24"/>
        </w:rPr>
      </w:pPr>
      <w:r w:rsidRPr="00E93F31">
        <w:rPr>
          <w:rFonts w:ascii="Times New Roman" w:hAnsi="Times New Roman" w:cs="Times New Roman"/>
          <w:b/>
          <w:sz w:val="24"/>
          <w:szCs w:val="24"/>
        </w:rPr>
        <w:t>Fig. 9.</w:t>
      </w:r>
      <w:r w:rsidRPr="00E93F31">
        <w:rPr>
          <w:rFonts w:ascii="Times New Roman" w:hAnsi="Times New Roman" w:cs="Times New Roman"/>
          <w:sz w:val="24"/>
          <w:szCs w:val="24"/>
        </w:rPr>
        <w:t xml:space="preserve"> HAADF-STEM images of (a) 5.78%Pt/CsPW, (b) 2.62%Au/CsPW and (c) 5.57%Pt/4.25%Au/CsPW catalysts, showing noble metal nanoparticles as bright spots.  </w:t>
      </w:r>
    </w:p>
    <w:p w:rsidR="00DF2510" w:rsidRPr="00E93F31" w:rsidRDefault="00A73A74" w:rsidP="00DF2510">
      <w:pPr>
        <w:spacing w:line="480" w:lineRule="auto"/>
        <w:rPr>
          <w:rFonts w:ascii="Times New Roman" w:hAnsi="Times New Roman" w:cs="Times New Roman"/>
          <w:sz w:val="24"/>
          <w:szCs w:val="24"/>
        </w:rPr>
      </w:pPr>
      <w:r w:rsidRPr="00E93F31">
        <w:rPr>
          <w:rFonts w:ascii="Times New Roman" w:hAnsi="Times New Roman" w:cs="Times New Roman"/>
          <w:b/>
          <w:sz w:val="24"/>
          <w:szCs w:val="24"/>
        </w:rPr>
        <w:t>Fig. 10</w:t>
      </w:r>
      <w:r w:rsidR="00DF2510" w:rsidRPr="00E93F31">
        <w:rPr>
          <w:rFonts w:ascii="Times New Roman" w:hAnsi="Times New Roman" w:cs="Times New Roman"/>
          <w:b/>
          <w:sz w:val="24"/>
          <w:szCs w:val="24"/>
        </w:rPr>
        <w:t>.</w:t>
      </w:r>
      <w:r w:rsidR="00DF2510" w:rsidRPr="00E93F31">
        <w:rPr>
          <w:rFonts w:ascii="Times New Roman" w:hAnsi="Times New Roman" w:cs="Times New Roman"/>
          <w:sz w:val="24"/>
          <w:szCs w:val="24"/>
        </w:rPr>
        <w:t xml:space="preserve"> Powder XRD patterns: (a) 5.78%Pt/CsPW (1) and 5.57%Pt/4.25%Au/CsPW (2); (b) normalized difference (2)-(1) XRD pattern showing a broad [111] fcc PtAu alloy peak in the range 38-40</w:t>
      </w:r>
      <w:r w:rsidR="00DF2510" w:rsidRPr="00E93F31">
        <w:rPr>
          <w:rFonts w:ascii="Times New Roman" w:hAnsi="Times New Roman" w:cs="Times New Roman"/>
          <w:sz w:val="24"/>
          <w:szCs w:val="24"/>
          <w:vertAlign w:val="superscript"/>
        </w:rPr>
        <w:t>o</w:t>
      </w:r>
      <w:r w:rsidR="00DF2510" w:rsidRPr="00E93F31">
        <w:rPr>
          <w:rFonts w:ascii="Times New Roman" w:hAnsi="Times New Roman" w:cs="Times New Roman"/>
          <w:sz w:val="24"/>
          <w:szCs w:val="24"/>
        </w:rPr>
        <w:t xml:space="preserve"> and possibly a weaker [200] PtAu alloy peak in the range 44-46</w:t>
      </w:r>
      <w:r w:rsidR="00DF2510" w:rsidRPr="00E93F31">
        <w:rPr>
          <w:rFonts w:ascii="Times New Roman" w:hAnsi="Times New Roman" w:cs="Times New Roman"/>
          <w:sz w:val="24"/>
          <w:szCs w:val="24"/>
          <w:vertAlign w:val="superscript"/>
        </w:rPr>
        <w:t>o</w:t>
      </w:r>
      <w:r w:rsidR="00DF2510" w:rsidRPr="00E93F31">
        <w:rPr>
          <w:rFonts w:ascii="Times New Roman" w:hAnsi="Times New Roman" w:cs="Times New Roman"/>
          <w:sz w:val="24"/>
          <w:szCs w:val="24"/>
        </w:rPr>
        <w:t>.</w:t>
      </w:r>
    </w:p>
    <w:p w:rsidR="004A5EA3" w:rsidRPr="00E93F31" w:rsidRDefault="004A5EA3" w:rsidP="004A5EA3">
      <w:pPr>
        <w:spacing w:before="240" w:line="480" w:lineRule="auto"/>
        <w:jc w:val="both"/>
        <w:rPr>
          <w:rFonts w:ascii="Times New Roman" w:eastAsia="Times New Roman" w:hAnsi="Times New Roman" w:cs="Times New Roman"/>
          <w:color w:val="000000"/>
          <w:sz w:val="24"/>
          <w:szCs w:val="24"/>
          <w:lang w:eastAsia="en-GB"/>
        </w:rPr>
      </w:pPr>
      <w:r w:rsidRPr="00E93F31">
        <w:rPr>
          <w:rFonts w:ascii="Times New Roman" w:eastAsia="Times New Roman" w:hAnsi="Times New Roman" w:cs="Times New Roman"/>
          <w:b/>
          <w:color w:val="000000"/>
          <w:sz w:val="24"/>
          <w:szCs w:val="24"/>
          <w:lang w:eastAsia="en-GB"/>
        </w:rPr>
        <w:t>Fig. 11.</w:t>
      </w:r>
      <w:r w:rsidRPr="00E93F31">
        <w:rPr>
          <w:rFonts w:ascii="Times New Roman" w:eastAsia="Times New Roman" w:hAnsi="Times New Roman" w:cs="Times New Roman"/>
          <w:color w:val="000000"/>
          <w:sz w:val="24"/>
          <w:szCs w:val="24"/>
          <w:lang w:eastAsia="en-GB"/>
        </w:rPr>
        <w:t xml:space="preserve"> n-Hexane isomerisation catalysed by 0.28%Pt/0.35%Au/CsPW (0.20 g) at 180 </w:t>
      </w:r>
      <w:r w:rsidRPr="00E93F31">
        <w:rPr>
          <w:rFonts w:ascii="Times New Roman" w:eastAsia="Times New Roman" w:hAnsi="Times New Roman" w:cs="Times New Roman"/>
          <w:color w:val="000000"/>
          <w:sz w:val="24"/>
          <w:szCs w:val="24"/>
          <w:vertAlign w:val="superscript"/>
          <w:lang w:eastAsia="en-GB"/>
        </w:rPr>
        <w:t>o</w:t>
      </w:r>
      <w:r w:rsidRPr="00E93F31">
        <w:rPr>
          <w:rFonts w:ascii="Times New Roman" w:eastAsia="Times New Roman" w:hAnsi="Times New Roman" w:cs="Times New Roman"/>
          <w:color w:val="000000"/>
          <w:sz w:val="24"/>
          <w:szCs w:val="24"/>
          <w:lang w:eastAsia="en-GB"/>
        </w:rPr>
        <w:t>C, 5.78 kPa n-hexane partial pressure in H</w:t>
      </w:r>
      <w:r w:rsidRPr="00E93F31">
        <w:rPr>
          <w:rFonts w:ascii="Times New Roman" w:eastAsia="Times New Roman" w:hAnsi="Times New Roman" w:cs="Times New Roman"/>
          <w:color w:val="000000"/>
          <w:sz w:val="24"/>
          <w:szCs w:val="24"/>
          <w:vertAlign w:val="subscript"/>
          <w:lang w:eastAsia="en-GB"/>
        </w:rPr>
        <w:t>2</w:t>
      </w:r>
      <w:r w:rsidRPr="00E93F31">
        <w:rPr>
          <w:rFonts w:ascii="Times New Roman" w:eastAsia="Times New Roman" w:hAnsi="Times New Roman" w:cs="Times New Roman"/>
          <w:color w:val="000000"/>
          <w:sz w:val="24"/>
          <w:szCs w:val="24"/>
          <w:lang w:eastAsia="en-GB"/>
        </w:rPr>
        <w:t xml:space="preserve"> flow (20 mL min</w:t>
      </w:r>
      <w:r w:rsidRPr="00E93F31">
        <w:rPr>
          <w:rFonts w:ascii="Times New Roman" w:eastAsia="Times New Roman" w:hAnsi="Times New Roman" w:cs="Times New Roman"/>
          <w:color w:val="000000"/>
          <w:sz w:val="24"/>
          <w:szCs w:val="24"/>
          <w:vertAlign w:val="superscript"/>
          <w:lang w:eastAsia="en-GB"/>
        </w:rPr>
        <w:t>-1</w:t>
      </w:r>
      <w:r w:rsidRPr="00E93F31">
        <w:rPr>
          <w:rFonts w:ascii="Times New Roman" w:eastAsia="Times New Roman" w:hAnsi="Times New Roman" w:cs="Times New Roman"/>
          <w:color w:val="000000"/>
          <w:sz w:val="24"/>
          <w:szCs w:val="24"/>
          <w:lang w:eastAsia="en-GB"/>
        </w:rPr>
        <w:t>). Open circles show n-hexane conversion with 0.32%Pt/CsPW catalyst at the same conditions; reaction selectivities are practically the same in both cases.</w:t>
      </w:r>
    </w:p>
    <w:p w:rsidR="00881F84" w:rsidRPr="00E93F31" w:rsidRDefault="00881F84" w:rsidP="00881F84">
      <w:pPr>
        <w:spacing w:before="240" w:line="480" w:lineRule="auto"/>
        <w:jc w:val="both"/>
        <w:rPr>
          <w:rFonts w:ascii="Times New Roman" w:eastAsia="Times New Roman" w:hAnsi="Times New Roman" w:cs="Times New Roman"/>
          <w:color w:val="000000"/>
          <w:sz w:val="24"/>
          <w:szCs w:val="24"/>
          <w:lang w:eastAsia="en-GB"/>
        </w:rPr>
      </w:pPr>
      <w:r w:rsidRPr="00E93F31">
        <w:rPr>
          <w:rFonts w:ascii="Times New Roman" w:eastAsia="Times New Roman" w:hAnsi="Times New Roman" w:cs="Times New Roman"/>
          <w:b/>
          <w:color w:val="000000"/>
          <w:sz w:val="24"/>
          <w:szCs w:val="24"/>
          <w:lang w:eastAsia="en-GB"/>
        </w:rPr>
        <w:t>Fig. 12.</w:t>
      </w:r>
      <w:r w:rsidRPr="00E93F31">
        <w:rPr>
          <w:rFonts w:ascii="Times New Roman" w:eastAsia="Times New Roman" w:hAnsi="Times New Roman" w:cs="Times New Roman"/>
          <w:color w:val="000000"/>
          <w:sz w:val="24"/>
          <w:szCs w:val="24"/>
          <w:lang w:eastAsia="en-GB"/>
        </w:rPr>
        <w:t xml:space="preserve"> n-Hexane isomerisation catalysed by 2.62%Au/CsPW (0.20 g) at 180 </w:t>
      </w:r>
      <w:r w:rsidRPr="00E93F31">
        <w:rPr>
          <w:rFonts w:ascii="Times New Roman" w:eastAsia="Times New Roman" w:hAnsi="Times New Roman" w:cs="Times New Roman"/>
          <w:color w:val="000000"/>
          <w:sz w:val="24"/>
          <w:szCs w:val="24"/>
          <w:vertAlign w:val="superscript"/>
          <w:lang w:eastAsia="en-GB"/>
        </w:rPr>
        <w:t>o</w:t>
      </w:r>
      <w:r w:rsidRPr="00E93F31">
        <w:rPr>
          <w:rFonts w:ascii="Times New Roman" w:eastAsia="Times New Roman" w:hAnsi="Times New Roman" w:cs="Times New Roman"/>
          <w:color w:val="000000"/>
          <w:sz w:val="24"/>
          <w:szCs w:val="24"/>
          <w:lang w:eastAsia="en-GB"/>
        </w:rPr>
        <w:t>C, 5.78 kPa n-hexane partial pressure, 20 mL min</w:t>
      </w:r>
      <w:r w:rsidRPr="00E93F31">
        <w:rPr>
          <w:rFonts w:ascii="Times New Roman" w:eastAsia="Times New Roman" w:hAnsi="Times New Roman" w:cs="Times New Roman"/>
          <w:color w:val="000000"/>
          <w:sz w:val="24"/>
          <w:szCs w:val="24"/>
          <w:vertAlign w:val="superscript"/>
          <w:lang w:eastAsia="en-GB"/>
        </w:rPr>
        <w:t>-1</w:t>
      </w:r>
      <w:r w:rsidRPr="00E93F31">
        <w:rPr>
          <w:rFonts w:ascii="Times New Roman" w:eastAsia="Times New Roman" w:hAnsi="Times New Roman" w:cs="Times New Roman"/>
          <w:color w:val="000000"/>
          <w:sz w:val="24"/>
          <w:szCs w:val="24"/>
          <w:lang w:eastAsia="en-GB"/>
        </w:rPr>
        <w:t xml:space="preserve"> H</w:t>
      </w:r>
      <w:r w:rsidRPr="00E93F31">
        <w:rPr>
          <w:rFonts w:ascii="Times New Roman" w:eastAsia="Times New Roman" w:hAnsi="Times New Roman" w:cs="Times New Roman"/>
          <w:color w:val="000000"/>
          <w:sz w:val="24"/>
          <w:szCs w:val="24"/>
          <w:vertAlign w:val="subscript"/>
          <w:lang w:eastAsia="en-GB"/>
        </w:rPr>
        <w:t>2</w:t>
      </w:r>
      <w:r w:rsidRPr="00E93F31">
        <w:rPr>
          <w:rFonts w:ascii="Times New Roman" w:eastAsia="Times New Roman" w:hAnsi="Times New Roman" w:cs="Times New Roman"/>
          <w:color w:val="000000"/>
          <w:sz w:val="24"/>
          <w:szCs w:val="24"/>
          <w:lang w:eastAsia="en-GB"/>
        </w:rPr>
        <w:t xml:space="preserve"> flow rate. Open circles show n-hexane conversion with CsPW catalyst at the same conditions; reaction selectivities are practically the same in both cases.</w:t>
      </w:r>
    </w:p>
    <w:p w:rsidR="008E319C" w:rsidRPr="00E93F31" w:rsidRDefault="008E319C" w:rsidP="008E319C">
      <w:pPr>
        <w:spacing w:line="480" w:lineRule="auto"/>
        <w:jc w:val="both"/>
        <w:rPr>
          <w:rFonts w:ascii="Times New Roman" w:hAnsi="Times New Roman" w:cs="Times New Roman"/>
          <w:sz w:val="24"/>
          <w:szCs w:val="24"/>
        </w:rPr>
      </w:pPr>
      <w:r w:rsidRPr="00E93F31">
        <w:br w:type="page"/>
      </w:r>
    </w:p>
    <w:p w:rsidR="00384804" w:rsidRPr="00E93F31" w:rsidRDefault="00872126" w:rsidP="009976FC">
      <w:pPr>
        <w:autoSpaceDE w:val="0"/>
        <w:autoSpaceDN w:val="0"/>
        <w:adjustRightInd w:val="0"/>
        <w:spacing w:after="0" w:line="480" w:lineRule="auto"/>
        <w:jc w:val="center"/>
        <w:rPr>
          <w:rFonts w:ascii="Times New Roman" w:eastAsia="Times New Roman" w:hAnsi="Times New Roman" w:cs="Times New Roman"/>
          <w:sz w:val="24"/>
          <w:szCs w:val="24"/>
          <w:lang w:eastAsia="en-GB"/>
        </w:rPr>
      </w:pPr>
      <w:r w:rsidRPr="00E93F31">
        <w:rPr>
          <w:noProof/>
          <w:lang w:eastAsia="en-GB"/>
        </w:rPr>
        <w:lastRenderedPageBreak/>
        <w:drawing>
          <wp:inline distT="0" distB="0" distL="0" distR="0">
            <wp:extent cx="4572000" cy="2628900"/>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536215" w:rsidRPr="00E93F31" w:rsidRDefault="00536215" w:rsidP="004D32D0">
      <w:pPr>
        <w:autoSpaceDE w:val="0"/>
        <w:autoSpaceDN w:val="0"/>
        <w:adjustRightInd w:val="0"/>
        <w:spacing w:after="0" w:line="480" w:lineRule="auto"/>
        <w:jc w:val="center"/>
        <w:rPr>
          <w:rFonts w:ascii="Times New Roman" w:eastAsia="Times New Roman" w:hAnsi="Times New Roman" w:cs="Times New Roman"/>
          <w:sz w:val="24"/>
          <w:szCs w:val="24"/>
          <w:lang w:eastAsia="en-GB"/>
        </w:rPr>
      </w:pPr>
    </w:p>
    <w:p w:rsidR="00895D21" w:rsidRPr="00E93F31" w:rsidRDefault="00CD2C97" w:rsidP="00FA069B">
      <w:pPr>
        <w:autoSpaceDE w:val="0"/>
        <w:autoSpaceDN w:val="0"/>
        <w:adjustRightInd w:val="0"/>
        <w:spacing w:after="0" w:line="480" w:lineRule="auto"/>
        <w:jc w:val="both"/>
        <w:rPr>
          <w:rFonts w:ascii="Times New Roman" w:eastAsia="Times New Roman" w:hAnsi="Times New Roman" w:cs="Times New Roman"/>
          <w:sz w:val="24"/>
          <w:szCs w:val="24"/>
          <w:lang w:eastAsia="en-GB"/>
        </w:rPr>
      </w:pPr>
      <w:r w:rsidRPr="00E93F31">
        <w:rPr>
          <w:rFonts w:ascii="Times New Roman" w:eastAsia="Times New Roman" w:hAnsi="Times New Roman" w:cs="Times New Roman"/>
          <w:b/>
          <w:sz w:val="24"/>
          <w:szCs w:val="24"/>
          <w:lang w:eastAsia="en-GB"/>
        </w:rPr>
        <w:t>Fig. 1</w:t>
      </w:r>
      <w:r w:rsidR="00895D21" w:rsidRPr="00E93F31">
        <w:rPr>
          <w:rFonts w:ascii="Times New Roman" w:eastAsia="Times New Roman" w:hAnsi="Times New Roman" w:cs="Times New Roman"/>
          <w:b/>
          <w:sz w:val="24"/>
          <w:szCs w:val="24"/>
          <w:lang w:eastAsia="en-GB"/>
        </w:rPr>
        <w:t>.</w:t>
      </w:r>
      <w:r w:rsidR="00895D21" w:rsidRPr="00E93F31">
        <w:rPr>
          <w:rFonts w:ascii="Times New Roman" w:eastAsia="Times New Roman" w:hAnsi="Times New Roman" w:cs="Times New Roman"/>
          <w:sz w:val="24"/>
          <w:szCs w:val="24"/>
          <w:lang w:eastAsia="en-GB"/>
        </w:rPr>
        <w:t xml:space="preserve"> </w:t>
      </w:r>
      <w:r w:rsidR="00096007" w:rsidRPr="00E93F31">
        <w:rPr>
          <w:rFonts w:ascii="Times New Roman" w:eastAsia="Times New Roman" w:hAnsi="Times New Roman" w:cs="Times New Roman"/>
          <w:sz w:val="24"/>
          <w:szCs w:val="24"/>
          <w:lang w:eastAsia="en-GB"/>
        </w:rPr>
        <w:t>Isomerisation</w:t>
      </w:r>
      <w:r w:rsidR="00525C0D" w:rsidRPr="00E93F31">
        <w:rPr>
          <w:rFonts w:ascii="Times New Roman" w:eastAsia="Times New Roman" w:hAnsi="Times New Roman" w:cs="Times New Roman"/>
          <w:sz w:val="24"/>
          <w:szCs w:val="24"/>
          <w:lang w:eastAsia="en-GB"/>
        </w:rPr>
        <w:t xml:space="preserve"> of n-hexane catalys</w:t>
      </w:r>
      <w:r w:rsidR="003567FE" w:rsidRPr="00E93F31">
        <w:rPr>
          <w:rFonts w:ascii="Times New Roman" w:eastAsia="Times New Roman" w:hAnsi="Times New Roman" w:cs="Times New Roman"/>
          <w:sz w:val="24"/>
          <w:szCs w:val="24"/>
          <w:lang w:eastAsia="en-GB"/>
        </w:rPr>
        <w:t xml:space="preserve">ed by CsPW (0.20 g) at 200 </w:t>
      </w:r>
      <w:r w:rsidR="003567FE" w:rsidRPr="00E93F31">
        <w:rPr>
          <w:rFonts w:ascii="Times New Roman" w:eastAsia="Times New Roman" w:hAnsi="Times New Roman" w:cs="Times New Roman"/>
          <w:sz w:val="24"/>
          <w:szCs w:val="24"/>
          <w:vertAlign w:val="superscript"/>
          <w:lang w:eastAsia="en-GB"/>
        </w:rPr>
        <w:t>o</w:t>
      </w:r>
      <w:r w:rsidR="003567FE" w:rsidRPr="00E93F31">
        <w:rPr>
          <w:rFonts w:ascii="Times New Roman" w:eastAsia="Times New Roman" w:hAnsi="Times New Roman" w:cs="Times New Roman"/>
          <w:sz w:val="24"/>
          <w:szCs w:val="24"/>
          <w:lang w:eastAsia="en-GB"/>
        </w:rPr>
        <w:t>C, 5.78 kPa n-hexane partial pressure in H</w:t>
      </w:r>
      <w:r w:rsidR="003567FE" w:rsidRPr="00E93F31">
        <w:rPr>
          <w:rFonts w:ascii="Times New Roman" w:eastAsia="Times New Roman" w:hAnsi="Times New Roman" w:cs="Times New Roman"/>
          <w:sz w:val="24"/>
          <w:szCs w:val="24"/>
          <w:vertAlign w:val="subscript"/>
          <w:lang w:eastAsia="en-GB"/>
        </w:rPr>
        <w:t>2</w:t>
      </w:r>
      <w:r w:rsidR="003567FE" w:rsidRPr="00E93F31">
        <w:rPr>
          <w:rFonts w:ascii="Times New Roman" w:eastAsia="Times New Roman" w:hAnsi="Times New Roman" w:cs="Times New Roman"/>
          <w:sz w:val="24"/>
          <w:szCs w:val="24"/>
          <w:lang w:eastAsia="en-GB"/>
        </w:rPr>
        <w:t xml:space="preserve"> flow (20 mL min</w:t>
      </w:r>
      <w:r w:rsidR="003567FE" w:rsidRPr="00E93F31">
        <w:rPr>
          <w:rFonts w:ascii="Times New Roman" w:eastAsia="Times New Roman" w:hAnsi="Times New Roman" w:cs="Times New Roman"/>
          <w:sz w:val="24"/>
          <w:szCs w:val="24"/>
          <w:vertAlign w:val="superscript"/>
          <w:lang w:eastAsia="en-GB"/>
        </w:rPr>
        <w:t>-1</w:t>
      </w:r>
      <w:r w:rsidR="003567FE" w:rsidRPr="00E93F31">
        <w:rPr>
          <w:rFonts w:ascii="Times New Roman" w:eastAsia="Times New Roman" w:hAnsi="Times New Roman" w:cs="Times New Roman"/>
          <w:sz w:val="24"/>
          <w:szCs w:val="24"/>
          <w:lang w:eastAsia="en-GB"/>
        </w:rPr>
        <w:t>).</w:t>
      </w:r>
    </w:p>
    <w:p w:rsidR="006C7686" w:rsidRPr="00E93F31" w:rsidRDefault="006C7686" w:rsidP="00FA069B">
      <w:pPr>
        <w:autoSpaceDE w:val="0"/>
        <w:autoSpaceDN w:val="0"/>
        <w:adjustRightInd w:val="0"/>
        <w:spacing w:after="0" w:line="480" w:lineRule="auto"/>
        <w:jc w:val="both"/>
        <w:rPr>
          <w:rFonts w:ascii="Times New Roman" w:eastAsia="Times New Roman" w:hAnsi="Times New Roman" w:cs="Times New Roman"/>
          <w:sz w:val="24"/>
          <w:szCs w:val="24"/>
          <w:lang w:eastAsia="en-GB"/>
        </w:rPr>
      </w:pPr>
    </w:p>
    <w:p w:rsidR="006C7686" w:rsidRPr="00E93F31" w:rsidRDefault="006C7686" w:rsidP="004217E8">
      <w:pPr>
        <w:spacing w:before="240"/>
        <w:jc w:val="center"/>
        <w:rPr>
          <w:rFonts w:ascii="Calibri" w:eastAsia="Times New Roman" w:hAnsi="Calibri" w:cs="Times New Roman"/>
          <w:color w:val="000000"/>
          <w:lang w:eastAsia="en-GB"/>
        </w:rPr>
      </w:pPr>
      <w:r w:rsidRPr="00E93F31">
        <w:rPr>
          <w:noProof/>
          <w:lang w:eastAsia="en-GB"/>
        </w:rPr>
        <w:drawing>
          <wp:inline distT="0" distB="0" distL="0" distR="0">
            <wp:extent cx="4171950" cy="2392680"/>
            <wp:effectExtent l="0" t="0" r="0" b="0"/>
            <wp:docPr id="10"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6C7686" w:rsidRPr="00E93F31" w:rsidRDefault="00CD2C97" w:rsidP="006C7686">
      <w:pPr>
        <w:spacing w:before="240" w:line="480" w:lineRule="auto"/>
        <w:jc w:val="both"/>
        <w:rPr>
          <w:rFonts w:ascii="Times New Roman" w:eastAsia="Times New Roman" w:hAnsi="Times New Roman" w:cs="Times New Roman"/>
          <w:color w:val="000000"/>
          <w:sz w:val="24"/>
          <w:szCs w:val="24"/>
          <w:lang w:eastAsia="en-GB"/>
        </w:rPr>
      </w:pPr>
      <w:r w:rsidRPr="00E93F31">
        <w:rPr>
          <w:rFonts w:ascii="Times New Roman" w:eastAsia="Times New Roman" w:hAnsi="Times New Roman" w:cs="Times New Roman"/>
          <w:b/>
          <w:color w:val="000000"/>
          <w:sz w:val="24"/>
          <w:szCs w:val="24"/>
          <w:lang w:eastAsia="en-GB"/>
        </w:rPr>
        <w:t>Fig. 2</w:t>
      </w:r>
      <w:r w:rsidR="006C7686" w:rsidRPr="00E93F31">
        <w:rPr>
          <w:rFonts w:ascii="Times New Roman" w:eastAsia="Times New Roman" w:hAnsi="Times New Roman" w:cs="Times New Roman"/>
          <w:b/>
          <w:color w:val="000000"/>
          <w:sz w:val="24"/>
          <w:szCs w:val="24"/>
          <w:lang w:eastAsia="en-GB"/>
        </w:rPr>
        <w:t>.</w:t>
      </w:r>
      <w:r w:rsidR="006C7686" w:rsidRPr="00E93F31">
        <w:rPr>
          <w:rFonts w:ascii="Times New Roman" w:eastAsia="Times New Roman" w:hAnsi="Times New Roman" w:cs="Times New Roman"/>
          <w:color w:val="000000"/>
          <w:sz w:val="24"/>
          <w:szCs w:val="24"/>
          <w:lang w:eastAsia="en-GB"/>
        </w:rPr>
        <w:t xml:space="preserve"> Plot of ln(TOF) (TOF in h</w:t>
      </w:r>
      <w:r w:rsidR="006C7686" w:rsidRPr="00E93F31">
        <w:rPr>
          <w:rFonts w:ascii="Times New Roman" w:eastAsia="Times New Roman" w:hAnsi="Times New Roman" w:cs="Times New Roman"/>
          <w:color w:val="000000"/>
          <w:sz w:val="24"/>
          <w:szCs w:val="24"/>
          <w:vertAlign w:val="superscript"/>
          <w:lang w:eastAsia="en-GB"/>
        </w:rPr>
        <w:t>-1</w:t>
      </w:r>
      <w:r w:rsidR="006C7686" w:rsidRPr="00E93F31">
        <w:rPr>
          <w:rFonts w:ascii="Times New Roman" w:eastAsia="Times New Roman" w:hAnsi="Times New Roman" w:cs="Times New Roman"/>
          <w:color w:val="000000"/>
          <w:sz w:val="24"/>
          <w:szCs w:val="24"/>
          <w:lang w:eastAsia="en-GB"/>
        </w:rPr>
        <w:t>) versus Δ</w:t>
      </w:r>
      <w:r w:rsidR="006C7686" w:rsidRPr="00E93F31">
        <w:rPr>
          <w:rFonts w:ascii="Times New Roman" w:eastAsia="Times New Roman" w:hAnsi="Times New Roman" w:cs="Times New Roman"/>
          <w:i/>
          <w:color w:val="000000"/>
          <w:sz w:val="24"/>
          <w:szCs w:val="24"/>
          <w:lang w:eastAsia="en-GB"/>
        </w:rPr>
        <w:t>H</w:t>
      </w:r>
      <w:r w:rsidR="00593482" w:rsidRPr="00E93F31">
        <w:rPr>
          <w:rFonts w:ascii="Times New Roman" w:eastAsia="Times New Roman" w:hAnsi="Times New Roman" w:cs="Times New Roman"/>
          <w:color w:val="000000"/>
          <w:sz w:val="24"/>
          <w:szCs w:val="24"/>
          <w:vertAlign w:val="subscript"/>
          <w:lang w:eastAsia="en-GB"/>
        </w:rPr>
        <w:t>NH3</w:t>
      </w:r>
      <w:r w:rsidR="006C7686" w:rsidRPr="00E93F31">
        <w:rPr>
          <w:rFonts w:ascii="Times New Roman" w:eastAsia="Times New Roman" w:hAnsi="Times New Roman" w:cs="Times New Roman"/>
          <w:color w:val="000000"/>
          <w:sz w:val="24"/>
          <w:szCs w:val="24"/>
          <w:lang w:eastAsia="en-GB"/>
        </w:rPr>
        <w:t xml:space="preserve"> for n-hexane isomerisation catalysed by HPA catalysts (0.20 g catalyst, 200 </w:t>
      </w:r>
      <w:r w:rsidR="006C7686" w:rsidRPr="00E93F31">
        <w:rPr>
          <w:rFonts w:ascii="Times New Roman" w:eastAsia="Times New Roman" w:hAnsi="Times New Roman" w:cs="Times New Roman"/>
          <w:color w:val="000000"/>
          <w:sz w:val="24"/>
          <w:szCs w:val="24"/>
          <w:vertAlign w:val="superscript"/>
          <w:lang w:eastAsia="en-GB"/>
        </w:rPr>
        <w:t>o</w:t>
      </w:r>
      <w:r w:rsidR="006C7686" w:rsidRPr="00E93F31">
        <w:rPr>
          <w:rFonts w:ascii="Times New Roman" w:eastAsia="Times New Roman" w:hAnsi="Times New Roman" w:cs="Times New Roman"/>
          <w:color w:val="000000"/>
          <w:sz w:val="24"/>
          <w:szCs w:val="24"/>
          <w:lang w:eastAsia="en-GB"/>
        </w:rPr>
        <w:t>C, 5.78 kPa n-hexane partial pressure, 20 mL min</w:t>
      </w:r>
      <w:r w:rsidR="006C7686" w:rsidRPr="00E93F31">
        <w:rPr>
          <w:rFonts w:ascii="Times New Roman" w:eastAsia="Times New Roman" w:hAnsi="Times New Roman" w:cs="Times New Roman"/>
          <w:color w:val="000000"/>
          <w:sz w:val="24"/>
          <w:szCs w:val="24"/>
          <w:vertAlign w:val="superscript"/>
          <w:lang w:eastAsia="en-GB"/>
        </w:rPr>
        <w:t>-1</w:t>
      </w:r>
      <w:r w:rsidR="006C7686" w:rsidRPr="00E93F31">
        <w:rPr>
          <w:rFonts w:ascii="Times New Roman" w:eastAsia="Times New Roman" w:hAnsi="Times New Roman" w:cs="Times New Roman"/>
          <w:color w:val="000000"/>
          <w:sz w:val="24"/>
          <w:szCs w:val="24"/>
          <w:lang w:eastAsia="en-GB"/>
        </w:rPr>
        <w:t xml:space="preserve"> H</w:t>
      </w:r>
      <w:r w:rsidR="006C7686" w:rsidRPr="00E93F31">
        <w:rPr>
          <w:rFonts w:ascii="Times New Roman" w:eastAsia="Times New Roman" w:hAnsi="Times New Roman" w:cs="Times New Roman"/>
          <w:color w:val="000000"/>
          <w:sz w:val="24"/>
          <w:szCs w:val="24"/>
          <w:vertAlign w:val="subscript"/>
          <w:lang w:eastAsia="en-GB"/>
        </w:rPr>
        <w:t>2</w:t>
      </w:r>
      <w:r w:rsidR="00001423" w:rsidRPr="00E93F31">
        <w:rPr>
          <w:rFonts w:ascii="Times New Roman" w:eastAsia="Times New Roman" w:hAnsi="Times New Roman" w:cs="Times New Roman"/>
          <w:color w:val="000000"/>
          <w:sz w:val="24"/>
          <w:szCs w:val="24"/>
          <w:lang w:eastAsia="en-GB"/>
        </w:rPr>
        <w:t xml:space="preserve"> flow rate): 15%HPW/T</w:t>
      </w:r>
      <w:r w:rsidR="006C7686" w:rsidRPr="00E93F31">
        <w:rPr>
          <w:rFonts w:ascii="Times New Roman" w:eastAsia="Times New Roman" w:hAnsi="Times New Roman" w:cs="Times New Roman"/>
          <w:color w:val="000000"/>
          <w:sz w:val="24"/>
          <w:szCs w:val="24"/>
          <w:lang w:eastAsia="en-GB"/>
        </w:rPr>
        <w:t>iO</w:t>
      </w:r>
      <w:r w:rsidR="006C7686" w:rsidRPr="00E93F31">
        <w:rPr>
          <w:rFonts w:ascii="Times New Roman" w:eastAsia="Times New Roman" w:hAnsi="Times New Roman" w:cs="Times New Roman"/>
          <w:color w:val="000000"/>
          <w:sz w:val="24"/>
          <w:szCs w:val="24"/>
          <w:vertAlign w:val="subscript"/>
          <w:lang w:eastAsia="en-GB"/>
        </w:rPr>
        <w:t>2</w:t>
      </w:r>
      <w:r w:rsidR="006C7686" w:rsidRPr="00E93F31">
        <w:rPr>
          <w:rFonts w:ascii="Times New Roman" w:eastAsia="Times New Roman" w:hAnsi="Times New Roman" w:cs="Times New Roman"/>
          <w:color w:val="000000"/>
          <w:sz w:val="24"/>
          <w:szCs w:val="24"/>
          <w:lang w:eastAsia="en-GB"/>
        </w:rPr>
        <w:t xml:space="preserve"> (1), 15%HSiW/SiO</w:t>
      </w:r>
      <w:r w:rsidR="006C7686" w:rsidRPr="00E93F31">
        <w:rPr>
          <w:rFonts w:ascii="Times New Roman" w:eastAsia="Times New Roman" w:hAnsi="Times New Roman" w:cs="Times New Roman"/>
          <w:color w:val="000000"/>
          <w:sz w:val="24"/>
          <w:szCs w:val="24"/>
          <w:vertAlign w:val="subscript"/>
          <w:lang w:eastAsia="en-GB"/>
        </w:rPr>
        <w:t>2</w:t>
      </w:r>
      <w:r w:rsidR="006C7686" w:rsidRPr="00E93F31">
        <w:rPr>
          <w:rFonts w:ascii="Times New Roman" w:eastAsia="Times New Roman" w:hAnsi="Times New Roman" w:cs="Times New Roman"/>
          <w:color w:val="000000"/>
          <w:sz w:val="24"/>
          <w:szCs w:val="24"/>
          <w:lang w:eastAsia="en-GB"/>
        </w:rPr>
        <w:t xml:space="preserve"> (2), 15%HPW/SiO</w:t>
      </w:r>
      <w:r w:rsidR="006C7686" w:rsidRPr="00E93F31">
        <w:rPr>
          <w:rFonts w:ascii="Times New Roman" w:eastAsia="Times New Roman" w:hAnsi="Times New Roman" w:cs="Times New Roman"/>
          <w:color w:val="000000"/>
          <w:sz w:val="24"/>
          <w:szCs w:val="24"/>
          <w:vertAlign w:val="subscript"/>
          <w:lang w:eastAsia="en-GB"/>
        </w:rPr>
        <w:t>2</w:t>
      </w:r>
      <w:r w:rsidR="006C7686" w:rsidRPr="00E93F31">
        <w:rPr>
          <w:rFonts w:ascii="Times New Roman" w:eastAsia="Times New Roman" w:hAnsi="Times New Roman" w:cs="Times New Roman"/>
          <w:color w:val="000000"/>
          <w:sz w:val="24"/>
          <w:szCs w:val="24"/>
          <w:lang w:eastAsia="en-GB"/>
        </w:rPr>
        <w:t xml:space="preserve"> (3), Cs</w:t>
      </w:r>
      <w:r w:rsidR="006C7686" w:rsidRPr="00E93F31">
        <w:rPr>
          <w:rFonts w:ascii="Times New Roman" w:eastAsia="Times New Roman" w:hAnsi="Times New Roman" w:cs="Times New Roman"/>
          <w:color w:val="000000"/>
          <w:sz w:val="24"/>
          <w:szCs w:val="24"/>
          <w:vertAlign w:val="subscript"/>
          <w:lang w:eastAsia="en-GB"/>
        </w:rPr>
        <w:t>2.25</w:t>
      </w:r>
      <w:r w:rsidR="006C7686" w:rsidRPr="00E93F31">
        <w:rPr>
          <w:rFonts w:ascii="Times New Roman" w:eastAsia="Times New Roman" w:hAnsi="Times New Roman" w:cs="Times New Roman"/>
          <w:color w:val="000000"/>
          <w:sz w:val="24"/>
          <w:szCs w:val="24"/>
          <w:lang w:eastAsia="en-GB"/>
        </w:rPr>
        <w:t>PW (4), CsPW (5), HSiW (6), HPW (7).</w:t>
      </w:r>
    </w:p>
    <w:p w:rsidR="006C7686" w:rsidRPr="00E93F31" w:rsidRDefault="006C7686" w:rsidP="00FA069B">
      <w:pPr>
        <w:autoSpaceDE w:val="0"/>
        <w:autoSpaceDN w:val="0"/>
        <w:adjustRightInd w:val="0"/>
        <w:spacing w:after="0" w:line="480" w:lineRule="auto"/>
        <w:jc w:val="both"/>
        <w:rPr>
          <w:rFonts w:ascii="Times New Roman" w:eastAsia="Times New Roman" w:hAnsi="Times New Roman" w:cs="Times New Roman"/>
          <w:sz w:val="24"/>
          <w:szCs w:val="24"/>
          <w:lang w:eastAsia="en-GB"/>
        </w:rPr>
      </w:pPr>
    </w:p>
    <w:p w:rsidR="00CB6CF8" w:rsidRPr="00E93F31" w:rsidRDefault="00CB6CF8" w:rsidP="00FA069B">
      <w:pPr>
        <w:autoSpaceDE w:val="0"/>
        <w:autoSpaceDN w:val="0"/>
        <w:adjustRightInd w:val="0"/>
        <w:spacing w:after="0" w:line="480" w:lineRule="auto"/>
        <w:jc w:val="both"/>
        <w:rPr>
          <w:rFonts w:ascii="Times New Roman" w:eastAsia="Times New Roman" w:hAnsi="Times New Roman" w:cs="Times New Roman"/>
          <w:sz w:val="24"/>
          <w:szCs w:val="24"/>
          <w:lang w:eastAsia="en-GB"/>
        </w:rPr>
      </w:pPr>
    </w:p>
    <w:p w:rsidR="00186B1D" w:rsidRPr="00E93F31" w:rsidRDefault="00186B1D" w:rsidP="00FA069B">
      <w:pPr>
        <w:autoSpaceDE w:val="0"/>
        <w:autoSpaceDN w:val="0"/>
        <w:adjustRightInd w:val="0"/>
        <w:spacing w:after="0" w:line="480" w:lineRule="auto"/>
        <w:jc w:val="both"/>
        <w:rPr>
          <w:rFonts w:ascii="Times New Roman" w:eastAsia="Times New Roman" w:hAnsi="Times New Roman" w:cs="Times New Roman"/>
          <w:sz w:val="24"/>
          <w:szCs w:val="24"/>
          <w:lang w:eastAsia="en-GB"/>
        </w:rPr>
      </w:pPr>
    </w:p>
    <w:p w:rsidR="00373A54" w:rsidRPr="00E93F31" w:rsidRDefault="00373A54" w:rsidP="004217E8">
      <w:pPr>
        <w:autoSpaceDE w:val="0"/>
        <w:autoSpaceDN w:val="0"/>
        <w:adjustRightInd w:val="0"/>
        <w:spacing w:after="0" w:line="480" w:lineRule="auto"/>
        <w:jc w:val="center"/>
        <w:rPr>
          <w:rFonts w:ascii="Times New Roman" w:eastAsia="Times New Roman" w:hAnsi="Times New Roman" w:cs="Times New Roman"/>
          <w:sz w:val="24"/>
          <w:szCs w:val="24"/>
          <w:lang w:eastAsia="en-GB"/>
        </w:rPr>
      </w:pPr>
      <w:r w:rsidRPr="00E93F31">
        <w:rPr>
          <w:noProof/>
          <w:lang w:eastAsia="en-GB"/>
        </w:rPr>
        <w:drawing>
          <wp:inline distT="0" distB="0" distL="0" distR="0">
            <wp:extent cx="5242560" cy="3379470"/>
            <wp:effectExtent l="0" t="0" r="15240" b="11430"/>
            <wp:docPr id="18"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186B1D" w:rsidRPr="00E93F31" w:rsidRDefault="00EA47A8" w:rsidP="00186B1D">
      <w:pPr>
        <w:autoSpaceDE w:val="0"/>
        <w:autoSpaceDN w:val="0"/>
        <w:adjustRightInd w:val="0"/>
        <w:spacing w:after="0" w:line="480" w:lineRule="auto"/>
        <w:jc w:val="both"/>
        <w:rPr>
          <w:rFonts w:ascii="Times New Roman" w:eastAsia="Times New Roman" w:hAnsi="Times New Roman" w:cs="Times New Roman"/>
          <w:sz w:val="24"/>
          <w:szCs w:val="24"/>
          <w:lang w:eastAsia="en-GB"/>
        </w:rPr>
      </w:pPr>
      <w:r w:rsidRPr="00E93F31">
        <w:rPr>
          <w:rFonts w:ascii="Times New Roman" w:eastAsia="Times New Roman" w:hAnsi="Times New Roman" w:cs="Times New Roman"/>
          <w:b/>
          <w:sz w:val="24"/>
          <w:szCs w:val="24"/>
          <w:lang w:eastAsia="en-GB"/>
        </w:rPr>
        <w:t>Fig. 3</w:t>
      </w:r>
      <w:r w:rsidR="00186B1D" w:rsidRPr="00E93F31">
        <w:rPr>
          <w:rFonts w:ascii="Times New Roman" w:eastAsia="Times New Roman" w:hAnsi="Times New Roman" w:cs="Times New Roman"/>
          <w:b/>
          <w:sz w:val="24"/>
          <w:szCs w:val="24"/>
          <w:lang w:eastAsia="en-GB"/>
        </w:rPr>
        <w:t>.</w:t>
      </w:r>
      <w:r w:rsidR="00186B1D" w:rsidRPr="00E93F31">
        <w:rPr>
          <w:rFonts w:ascii="Times New Roman" w:eastAsia="Times New Roman" w:hAnsi="Times New Roman" w:cs="Times New Roman"/>
          <w:sz w:val="24"/>
          <w:szCs w:val="24"/>
          <w:lang w:eastAsia="en-GB"/>
        </w:rPr>
        <w:t xml:space="preserve"> </w:t>
      </w:r>
      <w:r w:rsidR="00096007" w:rsidRPr="00E93F31">
        <w:rPr>
          <w:rFonts w:ascii="Times New Roman" w:eastAsia="Times New Roman" w:hAnsi="Times New Roman" w:cs="Times New Roman"/>
          <w:sz w:val="24"/>
          <w:szCs w:val="24"/>
          <w:lang w:eastAsia="en-GB"/>
        </w:rPr>
        <w:t>Isomerisation</w:t>
      </w:r>
      <w:r w:rsidR="000D02BD" w:rsidRPr="00E93F31">
        <w:rPr>
          <w:rFonts w:ascii="Times New Roman" w:eastAsia="Times New Roman" w:hAnsi="Times New Roman" w:cs="Times New Roman"/>
          <w:sz w:val="24"/>
          <w:szCs w:val="24"/>
          <w:lang w:eastAsia="en-GB"/>
        </w:rPr>
        <w:t xml:space="preserve"> of n-hexane catalys</w:t>
      </w:r>
      <w:r w:rsidR="00186B1D" w:rsidRPr="00E93F31">
        <w:rPr>
          <w:rFonts w:ascii="Times New Roman" w:eastAsia="Times New Roman" w:hAnsi="Times New Roman" w:cs="Times New Roman"/>
          <w:sz w:val="24"/>
          <w:szCs w:val="24"/>
          <w:lang w:eastAsia="en-GB"/>
        </w:rPr>
        <w:t xml:space="preserve">ed by 0.32%Pt/CsPW (0.20 g) at </w:t>
      </w:r>
      <w:r w:rsidR="005D66D4" w:rsidRPr="00E93F31">
        <w:rPr>
          <w:rFonts w:ascii="Times New Roman" w:eastAsia="Times New Roman" w:hAnsi="Times New Roman" w:cs="Times New Roman"/>
          <w:sz w:val="24"/>
          <w:szCs w:val="24"/>
          <w:lang w:eastAsia="en-GB"/>
        </w:rPr>
        <w:t>18</w:t>
      </w:r>
      <w:r w:rsidR="00186B1D" w:rsidRPr="00E93F31">
        <w:rPr>
          <w:rFonts w:ascii="Times New Roman" w:eastAsia="Times New Roman" w:hAnsi="Times New Roman" w:cs="Times New Roman"/>
          <w:sz w:val="24"/>
          <w:szCs w:val="24"/>
          <w:lang w:eastAsia="en-GB"/>
        </w:rPr>
        <w:t xml:space="preserve">0 </w:t>
      </w:r>
      <w:r w:rsidR="00186B1D" w:rsidRPr="00E93F31">
        <w:rPr>
          <w:rFonts w:ascii="Times New Roman" w:eastAsia="Times New Roman" w:hAnsi="Times New Roman" w:cs="Times New Roman"/>
          <w:sz w:val="24"/>
          <w:szCs w:val="24"/>
          <w:vertAlign w:val="superscript"/>
          <w:lang w:eastAsia="en-GB"/>
        </w:rPr>
        <w:t>o</w:t>
      </w:r>
      <w:r w:rsidR="00186B1D" w:rsidRPr="00E93F31">
        <w:rPr>
          <w:rFonts w:ascii="Times New Roman" w:eastAsia="Times New Roman" w:hAnsi="Times New Roman" w:cs="Times New Roman"/>
          <w:sz w:val="24"/>
          <w:szCs w:val="24"/>
          <w:lang w:eastAsia="en-GB"/>
        </w:rPr>
        <w:t>C, 5.78 kPa n-hexane partial pressure in H</w:t>
      </w:r>
      <w:r w:rsidR="00186B1D" w:rsidRPr="00E93F31">
        <w:rPr>
          <w:rFonts w:ascii="Times New Roman" w:eastAsia="Times New Roman" w:hAnsi="Times New Roman" w:cs="Times New Roman"/>
          <w:sz w:val="24"/>
          <w:szCs w:val="24"/>
          <w:vertAlign w:val="subscript"/>
          <w:lang w:eastAsia="en-GB"/>
        </w:rPr>
        <w:t>2</w:t>
      </w:r>
      <w:r w:rsidR="00186B1D" w:rsidRPr="00E93F31">
        <w:rPr>
          <w:rFonts w:ascii="Times New Roman" w:eastAsia="Times New Roman" w:hAnsi="Times New Roman" w:cs="Times New Roman"/>
          <w:sz w:val="24"/>
          <w:szCs w:val="24"/>
          <w:lang w:eastAsia="en-GB"/>
        </w:rPr>
        <w:t xml:space="preserve"> flow (20 mL min</w:t>
      </w:r>
      <w:r w:rsidR="00186B1D" w:rsidRPr="00E93F31">
        <w:rPr>
          <w:rFonts w:ascii="Times New Roman" w:eastAsia="Times New Roman" w:hAnsi="Times New Roman" w:cs="Times New Roman"/>
          <w:sz w:val="24"/>
          <w:szCs w:val="24"/>
          <w:vertAlign w:val="superscript"/>
          <w:lang w:eastAsia="en-GB"/>
        </w:rPr>
        <w:t>-1</w:t>
      </w:r>
      <w:r w:rsidR="00186B1D" w:rsidRPr="00E93F31">
        <w:rPr>
          <w:rFonts w:ascii="Times New Roman" w:eastAsia="Times New Roman" w:hAnsi="Times New Roman" w:cs="Times New Roman"/>
          <w:sz w:val="24"/>
          <w:szCs w:val="24"/>
          <w:lang w:eastAsia="en-GB"/>
        </w:rPr>
        <w:t>).</w:t>
      </w:r>
      <w:r w:rsidR="00186B1D" w:rsidRPr="00E93F31">
        <w:rPr>
          <w:rFonts w:ascii="Calibri" w:eastAsia="Times New Roman" w:hAnsi="Calibri" w:cs="Times New Roman"/>
          <w:color w:val="000000"/>
          <w:lang w:eastAsia="en-GB"/>
        </w:rPr>
        <w:t xml:space="preserve"> </w:t>
      </w:r>
      <w:r w:rsidR="00186B1D" w:rsidRPr="00E93F31">
        <w:rPr>
          <w:rFonts w:ascii="Times New Roman" w:eastAsia="Times New Roman" w:hAnsi="Times New Roman" w:cs="Times New Roman"/>
          <w:sz w:val="24"/>
          <w:szCs w:val="24"/>
          <w:lang w:eastAsia="en-GB"/>
        </w:rPr>
        <w:t>Open circles show n-hexane conversion with CsPW catalyst</w:t>
      </w:r>
      <w:r w:rsidR="00045BD1" w:rsidRPr="00E93F31">
        <w:rPr>
          <w:rFonts w:ascii="Calibri" w:eastAsia="Times New Roman" w:hAnsi="Calibri" w:cs="Times New Roman"/>
          <w:color w:val="000000"/>
          <w:lang w:eastAsia="en-GB"/>
        </w:rPr>
        <w:t xml:space="preserve"> </w:t>
      </w:r>
      <w:r w:rsidR="00C93846" w:rsidRPr="00E93F31">
        <w:rPr>
          <w:rFonts w:ascii="Times New Roman" w:eastAsia="Times New Roman" w:hAnsi="Times New Roman" w:cs="Times New Roman"/>
          <w:sz w:val="24"/>
          <w:szCs w:val="24"/>
          <w:lang w:eastAsia="en-GB"/>
        </w:rPr>
        <w:t>at the same conditions</w:t>
      </w:r>
      <w:r w:rsidR="00045BD1" w:rsidRPr="00E93F31">
        <w:rPr>
          <w:rFonts w:ascii="Times New Roman" w:eastAsia="Times New Roman" w:hAnsi="Times New Roman" w:cs="Times New Roman"/>
          <w:sz w:val="24"/>
          <w:szCs w:val="24"/>
          <w:lang w:eastAsia="en-GB"/>
        </w:rPr>
        <w:t xml:space="preserve">; </w:t>
      </w:r>
      <w:r w:rsidR="00DE0504" w:rsidRPr="00E93F31">
        <w:rPr>
          <w:rFonts w:ascii="Times New Roman" w:eastAsia="Times New Roman" w:hAnsi="Times New Roman" w:cs="Times New Roman"/>
          <w:sz w:val="24"/>
          <w:szCs w:val="24"/>
          <w:lang w:eastAsia="en-GB"/>
        </w:rPr>
        <w:t>reaction selectivities are</w:t>
      </w:r>
      <w:r w:rsidR="00045BD1" w:rsidRPr="00E93F31">
        <w:rPr>
          <w:rFonts w:ascii="Times New Roman" w:eastAsia="Times New Roman" w:hAnsi="Times New Roman" w:cs="Times New Roman"/>
          <w:sz w:val="24"/>
          <w:szCs w:val="24"/>
          <w:lang w:eastAsia="en-GB"/>
        </w:rPr>
        <w:t xml:space="preserve"> similar in both cases.</w:t>
      </w:r>
    </w:p>
    <w:p w:rsidR="00725CB4" w:rsidRPr="00E93F31" w:rsidRDefault="00725CB4" w:rsidP="00186B1D">
      <w:pPr>
        <w:autoSpaceDE w:val="0"/>
        <w:autoSpaceDN w:val="0"/>
        <w:adjustRightInd w:val="0"/>
        <w:spacing w:after="0" w:line="480" w:lineRule="auto"/>
        <w:jc w:val="both"/>
        <w:rPr>
          <w:rFonts w:ascii="Times New Roman" w:eastAsia="Times New Roman" w:hAnsi="Times New Roman" w:cs="Times New Roman"/>
          <w:sz w:val="24"/>
          <w:szCs w:val="24"/>
          <w:lang w:eastAsia="en-GB"/>
        </w:rPr>
      </w:pPr>
    </w:p>
    <w:p w:rsidR="00725CB4" w:rsidRPr="00E93F31" w:rsidRDefault="00725CB4" w:rsidP="00186B1D">
      <w:pPr>
        <w:autoSpaceDE w:val="0"/>
        <w:autoSpaceDN w:val="0"/>
        <w:adjustRightInd w:val="0"/>
        <w:spacing w:after="0" w:line="480" w:lineRule="auto"/>
        <w:jc w:val="both"/>
        <w:rPr>
          <w:rFonts w:ascii="Times New Roman" w:eastAsia="Times New Roman" w:hAnsi="Times New Roman" w:cs="Times New Roman"/>
          <w:sz w:val="24"/>
          <w:szCs w:val="24"/>
          <w:lang w:eastAsia="en-GB"/>
        </w:rPr>
      </w:pPr>
    </w:p>
    <w:p w:rsidR="00725CB4" w:rsidRPr="00E93F31" w:rsidRDefault="00725CB4" w:rsidP="00186B1D">
      <w:pPr>
        <w:autoSpaceDE w:val="0"/>
        <w:autoSpaceDN w:val="0"/>
        <w:adjustRightInd w:val="0"/>
        <w:spacing w:after="0" w:line="480" w:lineRule="auto"/>
        <w:jc w:val="both"/>
        <w:rPr>
          <w:rFonts w:ascii="Times New Roman" w:eastAsia="Times New Roman" w:hAnsi="Times New Roman" w:cs="Times New Roman"/>
          <w:sz w:val="24"/>
          <w:szCs w:val="24"/>
          <w:lang w:eastAsia="en-GB"/>
        </w:rPr>
      </w:pPr>
    </w:p>
    <w:p w:rsidR="001C3A00" w:rsidRPr="00E93F31" w:rsidRDefault="001C3A00" w:rsidP="001C3A00">
      <w:pPr>
        <w:jc w:val="center"/>
        <w:rPr>
          <w:rFonts w:ascii="Calibri" w:eastAsia="Times New Roman" w:hAnsi="Calibri" w:cs="Times New Roman"/>
          <w:color w:val="000000"/>
          <w:lang w:eastAsia="en-GB"/>
        </w:rPr>
      </w:pPr>
      <w:r w:rsidRPr="00E93F31">
        <w:rPr>
          <w:noProof/>
          <w:lang w:eastAsia="en-GB"/>
        </w:rPr>
        <w:lastRenderedPageBreak/>
        <w:drawing>
          <wp:inline distT="0" distB="0" distL="0" distR="0">
            <wp:extent cx="4366009" cy="2743200"/>
            <wp:effectExtent l="0" t="0" r="0" b="0"/>
            <wp:docPr id="11" name="Chart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p w:rsidR="001C3A00" w:rsidRPr="00E93F31" w:rsidRDefault="001C3A00" w:rsidP="001C3A00">
      <w:pPr>
        <w:rPr>
          <w:rFonts w:ascii="Calibri" w:eastAsia="Times New Roman" w:hAnsi="Calibri" w:cs="Times New Roman"/>
          <w:color w:val="000000"/>
          <w:lang w:eastAsia="en-GB"/>
        </w:rPr>
      </w:pPr>
    </w:p>
    <w:p w:rsidR="001C3A00" w:rsidRPr="00E93F31" w:rsidRDefault="001C3A00" w:rsidP="001C3A00">
      <w:pPr>
        <w:spacing w:line="480" w:lineRule="auto"/>
        <w:rPr>
          <w:rFonts w:ascii="Times New Roman" w:eastAsia="Times New Roman" w:hAnsi="Times New Roman" w:cs="Times New Roman"/>
          <w:color w:val="000000"/>
          <w:sz w:val="24"/>
          <w:szCs w:val="24"/>
          <w:lang w:eastAsia="en-GB"/>
        </w:rPr>
      </w:pPr>
      <w:r w:rsidRPr="00E93F31">
        <w:rPr>
          <w:rFonts w:ascii="Times New Roman" w:eastAsia="Times New Roman" w:hAnsi="Times New Roman" w:cs="Times New Roman"/>
          <w:b/>
          <w:bCs/>
          <w:color w:val="000000" w:themeColor="text1"/>
          <w:sz w:val="24"/>
          <w:szCs w:val="24"/>
          <w:lang w:eastAsia="en-GB"/>
        </w:rPr>
        <w:t>Fig. 4.</w:t>
      </w:r>
      <w:r w:rsidRPr="00E93F31">
        <w:rPr>
          <w:rFonts w:ascii="Times New Roman" w:eastAsia="Times New Roman" w:hAnsi="Times New Roman" w:cs="Times New Roman"/>
          <w:bCs/>
          <w:color w:val="000000" w:themeColor="text1"/>
          <w:sz w:val="24"/>
          <w:szCs w:val="24"/>
          <w:lang w:eastAsia="en-GB"/>
        </w:rPr>
        <w:t xml:space="preserve"> Plot of n-hexane conversion versus Pt loading: </w:t>
      </w:r>
      <w:r w:rsidRPr="00E93F31">
        <w:rPr>
          <w:rFonts w:ascii="Times New Roman" w:eastAsia="Times New Roman" w:hAnsi="Times New Roman" w:cs="Times New Roman"/>
          <w:color w:val="000000"/>
          <w:sz w:val="24"/>
          <w:szCs w:val="24"/>
          <w:lang w:eastAsia="en-GB"/>
        </w:rPr>
        <w:t xml:space="preserve">Pt/CsPW (0.20 g), 200 </w:t>
      </w:r>
      <w:r w:rsidRPr="00E93F31">
        <w:rPr>
          <w:rFonts w:ascii="Times New Roman" w:eastAsia="Times New Roman" w:hAnsi="Times New Roman" w:cs="Times New Roman"/>
          <w:color w:val="000000"/>
          <w:sz w:val="24"/>
          <w:szCs w:val="24"/>
          <w:vertAlign w:val="superscript"/>
          <w:lang w:eastAsia="en-GB"/>
        </w:rPr>
        <w:t>o</w:t>
      </w:r>
      <w:r w:rsidRPr="00E93F31">
        <w:rPr>
          <w:rFonts w:ascii="Times New Roman" w:eastAsia="Times New Roman" w:hAnsi="Times New Roman" w:cs="Times New Roman"/>
          <w:color w:val="000000"/>
          <w:sz w:val="24"/>
          <w:szCs w:val="24"/>
          <w:lang w:eastAsia="en-GB"/>
        </w:rPr>
        <w:t>C, 5.78 kPa n-hexane partial pressure in H</w:t>
      </w:r>
      <w:r w:rsidRPr="00E93F31">
        <w:rPr>
          <w:rFonts w:ascii="Times New Roman" w:eastAsia="Times New Roman" w:hAnsi="Times New Roman" w:cs="Times New Roman"/>
          <w:color w:val="000000"/>
          <w:sz w:val="24"/>
          <w:szCs w:val="24"/>
          <w:vertAlign w:val="subscript"/>
          <w:lang w:eastAsia="en-GB"/>
        </w:rPr>
        <w:t>2</w:t>
      </w:r>
      <w:r w:rsidRPr="00E93F31">
        <w:rPr>
          <w:rFonts w:ascii="Times New Roman" w:eastAsia="Times New Roman" w:hAnsi="Times New Roman" w:cs="Times New Roman"/>
          <w:color w:val="000000"/>
          <w:sz w:val="24"/>
          <w:szCs w:val="24"/>
          <w:lang w:eastAsia="en-GB"/>
        </w:rPr>
        <w:t xml:space="preserve"> flow (20 mL min</w:t>
      </w:r>
      <w:r w:rsidRPr="00E93F31">
        <w:rPr>
          <w:rFonts w:ascii="Times New Roman" w:eastAsia="Times New Roman" w:hAnsi="Times New Roman" w:cs="Times New Roman"/>
          <w:color w:val="000000"/>
          <w:sz w:val="24"/>
          <w:szCs w:val="24"/>
          <w:vertAlign w:val="superscript"/>
          <w:lang w:eastAsia="en-GB"/>
        </w:rPr>
        <w:t>-1</w:t>
      </w:r>
      <w:r w:rsidRPr="00E93F31">
        <w:rPr>
          <w:rFonts w:ascii="Times New Roman" w:eastAsia="Times New Roman" w:hAnsi="Times New Roman" w:cs="Times New Roman"/>
          <w:color w:val="000000"/>
          <w:sz w:val="24"/>
          <w:szCs w:val="24"/>
          <w:lang w:eastAsia="en-GB"/>
        </w:rPr>
        <w:t>)</w:t>
      </w:r>
      <w:r w:rsidR="00131630" w:rsidRPr="00E93F31">
        <w:rPr>
          <w:rFonts w:ascii="Times New Roman" w:eastAsia="Times New Roman" w:hAnsi="Times New Roman" w:cs="Times New Roman"/>
          <w:color w:val="000000"/>
          <w:sz w:val="24"/>
          <w:szCs w:val="24"/>
          <w:lang w:eastAsia="en-GB"/>
        </w:rPr>
        <w:t>, 5 h time on stream</w:t>
      </w:r>
      <w:r w:rsidRPr="00E93F31">
        <w:rPr>
          <w:rFonts w:ascii="Times New Roman" w:eastAsia="Times New Roman" w:hAnsi="Times New Roman" w:cs="Times New Roman"/>
          <w:color w:val="000000"/>
          <w:sz w:val="24"/>
          <w:szCs w:val="24"/>
          <w:lang w:eastAsia="en-GB"/>
        </w:rPr>
        <w:t>.</w:t>
      </w:r>
    </w:p>
    <w:p w:rsidR="00C95632" w:rsidRPr="00E93F31" w:rsidRDefault="00C95632" w:rsidP="007846DE">
      <w:pPr>
        <w:spacing w:line="480" w:lineRule="auto"/>
        <w:jc w:val="both"/>
        <w:rPr>
          <w:noProof/>
          <w:lang w:eastAsia="en-GB"/>
        </w:rPr>
      </w:pPr>
    </w:p>
    <w:p w:rsidR="00C95632" w:rsidRPr="00E93F31" w:rsidRDefault="00C95632" w:rsidP="00FF68D5">
      <w:pPr>
        <w:spacing w:line="480" w:lineRule="auto"/>
        <w:jc w:val="center"/>
        <w:rPr>
          <w:rFonts w:ascii="Times New Roman" w:eastAsia="Times New Roman" w:hAnsi="Times New Roman" w:cs="Times New Roman"/>
          <w:bCs/>
          <w:color w:val="000000"/>
          <w:sz w:val="24"/>
          <w:szCs w:val="24"/>
          <w:lang w:eastAsia="en-GB"/>
        </w:rPr>
      </w:pPr>
      <w:r w:rsidRPr="00E93F31">
        <w:rPr>
          <w:noProof/>
          <w:lang w:eastAsia="en-GB"/>
        </w:rPr>
        <w:drawing>
          <wp:inline distT="0" distB="0" distL="0" distR="0">
            <wp:extent cx="4572000" cy="2743200"/>
            <wp:effectExtent l="0" t="0" r="0" b="0"/>
            <wp:docPr id="13" name="Chart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FD6157" w:rsidRPr="00E93F31" w:rsidRDefault="00DA1C2C" w:rsidP="00AC2654">
      <w:pPr>
        <w:spacing w:before="240" w:line="480" w:lineRule="auto"/>
        <w:jc w:val="both"/>
        <w:rPr>
          <w:rFonts w:ascii="Times New Roman" w:eastAsia="Times New Roman" w:hAnsi="Times New Roman" w:cs="Times New Roman"/>
          <w:color w:val="000000"/>
          <w:sz w:val="24"/>
          <w:szCs w:val="24"/>
          <w:lang w:eastAsia="en-GB"/>
        </w:rPr>
      </w:pPr>
      <w:r w:rsidRPr="00E93F31">
        <w:rPr>
          <w:rFonts w:ascii="Times New Roman" w:eastAsia="Times New Roman" w:hAnsi="Times New Roman" w:cs="Times New Roman"/>
          <w:b/>
          <w:color w:val="000000"/>
          <w:sz w:val="24"/>
          <w:szCs w:val="24"/>
          <w:lang w:eastAsia="en-GB"/>
        </w:rPr>
        <w:t>Fig 5</w:t>
      </w:r>
      <w:r w:rsidR="00FD6157" w:rsidRPr="00E93F31">
        <w:rPr>
          <w:rFonts w:ascii="Times New Roman" w:eastAsia="Times New Roman" w:hAnsi="Times New Roman" w:cs="Times New Roman"/>
          <w:b/>
          <w:color w:val="000000"/>
          <w:sz w:val="24"/>
          <w:szCs w:val="24"/>
          <w:lang w:eastAsia="en-GB"/>
        </w:rPr>
        <w:t>.</w:t>
      </w:r>
      <w:r w:rsidR="00FD6157" w:rsidRPr="00E93F31">
        <w:rPr>
          <w:rFonts w:ascii="Times New Roman" w:eastAsia="Times New Roman" w:hAnsi="Times New Roman" w:cs="Times New Roman"/>
          <w:color w:val="000000"/>
          <w:sz w:val="24"/>
          <w:szCs w:val="24"/>
          <w:lang w:eastAsia="en-GB"/>
        </w:rPr>
        <w:t xml:space="preserve"> Plot of TOF</w:t>
      </w:r>
      <w:r w:rsidR="00FD6157" w:rsidRPr="00E93F31">
        <w:rPr>
          <w:rFonts w:ascii="Times New Roman" w:eastAsia="Times New Roman" w:hAnsi="Times New Roman" w:cs="Times New Roman"/>
          <w:color w:val="000000"/>
          <w:sz w:val="24"/>
          <w:szCs w:val="24"/>
          <w:vertAlign w:val="subscript"/>
          <w:lang w:eastAsia="en-GB"/>
        </w:rPr>
        <w:t>Pt</w:t>
      </w:r>
      <w:r w:rsidR="00FD6157" w:rsidRPr="00E93F31">
        <w:rPr>
          <w:rFonts w:ascii="Times New Roman" w:eastAsia="Times New Roman" w:hAnsi="Times New Roman" w:cs="Times New Roman"/>
          <w:color w:val="000000"/>
          <w:sz w:val="24"/>
          <w:szCs w:val="24"/>
          <w:lang w:eastAsia="en-GB"/>
        </w:rPr>
        <w:t xml:space="preserve"> (a) and TOF</w:t>
      </w:r>
      <w:r w:rsidR="00FD6157" w:rsidRPr="00E93F31">
        <w:rPr>
          <w:rFonts w:ascii="Times New Roman" w:eastAsia="Times New Roman" w:hAnsi="Times New Roman" w:cs="Times New Roman"/>
          <w:color w:val="000000"/>
          <w:sz w:val="24"/>
          <w:szCs w:val="24"/>
          <w:vertAlign w:val="subscript"/>
          <w:lang w:eastAsia="en-GB"/>
        </w:rPr>
        <w:t>H</w:t>
      </w:r>
      <w:r w:rsidR="00FD6157" w:rsidRPr="00E93F31">
        <w:rPr>
          <w:rFonts w:ascii="Times New Roman" w:eastAsia="Times New Roman" w:hAnsi="Times New Roman" w:cs="Times New Roman"/>
          <w:color w:val="000000"/>
          <w:sz w:val="24"/>
          <w:szCs w:val="24"/>
          <w:lang w:eastAsia="en-GB"/>
        </w:rPr>
        <w:t xml:space="preserve"> (b) for n-hexane isomerisation over Pt/CsPW (0.20 g) </w:t>
      </w:r>
      <w:r w:rsidR="004C18EB" w:rsidRPr="00E93F31">
        <w:rPr>
          <w:rFonts w:ascii="Times New Roman" w:eastAsia="Times New Roman" w:hAnsi="Times New Roman" w:cs="Times New Roman"/>
          <w:color w:val="000000"/>
          <w:sz w:val="24"/>
          <w:szCs w:val="24"/>
          <w:lang w:eastAsia="en-GB"/>
        </w:rPr>
        <w:t xml:space="preserve">versus </w:t>
      </w:r>
      <w:r w:rsidR="00FD6157" w:rsidRPr="00E93F31">
        <w:rPr>
          <w:rFonts w:ascii="Times New Roman" w:eastAsia="Times New Roman" w:hAnsi="Times New Roman" w:cs="Times New Roman"/>
          <w:color w:val="000000"/>
          <w:sz w:val="24"/>
          <w:szCs w:val="24"/>
          <w:lang w:eastAsia="en-GB"/>
        </w:rPr>
        <w:t>atomic ratio of Pt</w:t>
      </w:r>
      <w:r w:rsidR="00FD6157" w:rsidRPr="00E93F31">
        <w:rPr>
          <w:rFonts w:ascii="Times New Roman" w:eastAsia="Times New Roman" w:hAnsi="Times New Roman" w:cs="Times New Roman"/>
          <w:color w:val="000000"/>
          <w:sz w:val="24"/>
          <w:szCs w:val="24"/>
          <w:vertAlign w:val="subscript"/>
          <w:lang w:eastAsia="en-GB"/>
        </w:rPr>
        <w:t>s</w:t>
      </w:r>
      <w:r w:rsidR="00FD6157" w:rsidRPr="00E93F31">
        <w:rPr>
          <w:rFonts w:ascii="Times New Roman" w:eastAsia="Times New Roman" w:hAnsi="Times New Roman" w:cs="Times New Roman"/>
          <w:color w:val="000000"/>
          <w:sz w:val="24"/>
          <w:szCs w:val="24"/>
          <w:lang w:eastAsia="en-GB"/>
        </w:rPr>
        <w:t xml:space="preserve"> and H</w:t>
      </w:r>
      <w:r w:rsidR="00FD6157" w:rsidRPr="00E93F31">
        <w:rPr>
          <w:rFonts w:ascii="Times New Roman" w:eastAsia="Times New Roman" w:hAnsi="Times New Roman" w:cs="Times New Roman"/>
          <w:color w:val="000000"/>
          <w:sz w:val="24"/>
          <w:szCs w:val="24"/>
          <w:vertAlign w:val="superscript"/>
          <w:lang w:eastAsia="en-GB"/>
        </w:rPr>
        <w:t>+</w:t>
      </w:r>
      <w:r w:rsidR="00FD6157" w:rsidRPr="00E93F31">
        <w:rPr>
          <w:rFonts w:ascii="Times New Roman" w:eastAsia="Times New Roman" w:hAnsi="Times New Roman" w:cs="Times New Roman"/>
          <w:color w:val="000000"/>
          <w:sz w:val="24"/>
          <w:szCs w:val="24"/>
          <w:lang w:eastAsia="en-GB"/>
        </w:rPr>
        <w:t xml:space="preserve"> surface sites</w:t>
      </w:r>
      <w:r w:rsidR="00131630" w:rsidRPr="00E93F31">
        <w:rPr>
          <w:rFonts w:ascii="Times New Roman" w:eastAsia="Times New Roman" w:hAnsi="Times New Roman" w:cs="Times New Roman"/>
          <w:color w:val="000000"/>
          <w:sz w:val="24"/>
          <w:szCs w:val="24"/>
          <w:lang w:eastAsia="en-GB"/>
        </w:rPr>
        <w:t xml:space="preserve">: </w:t>
      </w:r>
      <w:r w:rsidR="00FD6157" w:rsidRPr="00E93F31">
        <w:rPr>
          <w:rFonts w:ascii="Times New Roman" w:eastAsia="Times New Roman" w:hAnsi="Times New Roman" w:cs="Times New Roman"/>
          <w:color w:val="000000"/>
          <w:sz w:val="24"/>
          <w:szCs w:val="24"/>
          <w:lang w:eastAsia="en-GB"/>
        </w:rPr>
        <w:t xml:space="preserve">200 </w:t>
      </w:r>
      <w:r w:rsidR="00FD6157" w:rsidRPr="00E93F31">
        <w:rPr>
          <w:rFonts w:ascii="Times New Roman" w:eastAsia="Times New Roman" w:hAnsi="Times New Roman" w:cs="Times New Roman"/>
          <w:color w:val="000000"/>
          <w:sz w:val="24"/>
          <w:szCs w:val="24"/>
          <w:vertAlign w:val="superscript"/>
          <w:lang w:eastAsia="en-GB"/>
        </w:rPr>
        <w:t>o</w:t>
      </w:r>
      <w:r w:rsidR="00FD6157" w:rsidRPr="00E93F31">
        <w:rPr>
          <w:rFonts w:ascii="Times New Roman" w:eastAsia="Times New Roman" w:hAnsi="Times New Roman" w:cs="Times New Roman"/>
          <w:color w:val="000000"/>
          <w:sz w:val="24"/>
          <w:szCs w:val="24"/>
          <w:lang w:eastAsia="en-GB"/>
        </w:rPr>
        <w:t>C, 5.78 kPa n-hexane partial pressure in H</w:t>
      </w:r>
      <w:r w:rsidR="00FD6157" w:rsidRPr="00E93F31">
        <w:rPr>
          <w:rFonts w:ascii="Times New Roman" w:eastAsia="Times New Roman" w:hAnsi="Times New Roman" w:cs="Times New Roman"/>
          <w:color w:val="000000"/>
          <w:sz w:val="24"/>
          <w:szCs w:val="24"/>
          <w:vertAlign w:val="subscript"/>
          <w:lang w:eastAsia="en-GB"/>
        </w:rPr>
        <w:t>2</w:t>
      </w:r>
      <w:r w:rsidR="00FD6157" w:rsidRPr="00E93F31">
        <w:rPr>
          <w:rFonts w:ascii="Times New Roman" w:eastAsia="Times New Roman" w:hAnsi="Times New Roman" w:cs="Times New Roman"/>
          <w:color w:val="000000"/>
          <w:sz w:val="24"/>
          <w:szCs w:val="24"/>
          <w:lang w:eastAsia="en-GB"/>
        </w:rPr>
        <w:t xml:space="preserve"> flow (20 mL min</w:t>
      </w:r>
      <w:r w:rsidR="00FD6157" w:rsidRPr="00E93F31">
        <w:rPr>
          <w:rFonts w:ascii="Times New Roman" w:eastAsia="Times New Roman" w:hAnsi="Times New Roman" w:cs="Times New Roman"/>
          <w:color w:val="000000"/>
          <w:sz w:val="24"/>
          <w:szCs w:val="24"/>
          <w:vertAlign w:val="superscript"/>
          <w:lang w:eastAsia="en-GB"/>
        </w:rPr>
        <w:t>-1</w:t>
      </w:r>
      <w:r w:rsidR="00FD6157" w:rsidRPr="00E93F31">
        <w:rPr>
          <w:rFonts w:ascii="Times New Roman" w:eastAsia="Times New Roman" w:hAnsi="Times New Roman" w:cs="Times New Roman"/>
          <w:color w:val="000000"/>
          <w:sz w:val="24"/>
          <w:szCs w:val="24"/>
          <w:lang w:eastAsia="en-GB"/>
        </w:rPr>
        <w:t>)</w:t>
      </w:r>
      <w:r w:rsidR="00131630" w:rsidRPr="00E93F31">
        <w:rPr>
          <w:rFonts w:ascii="Times New Roman" w:eastAsia="Times New Roman" w:hAnsi="Times New Roman" w:cs="Times New Roman"/>
          <w:color w:val="000000"/>
          <w:sz w:val="24"/>
          <w:szCs w:val="24"/>
          <w:lang w:eastAsia="en-GB"/>
        </w:rPr>
        <w:t>, 5 h time on stream</w:t>
      </w:r>
      <w:r w:rsidR="00FD6157" w:rsidRPr="00E93F31">
        <w:rPr>
          <w:rFonts w:ascii="Times New Roman" w:eastAsia="Times New Roman" w:hAnsi="Times New Roman" w:cs="Times New Roman"/>
          <w:color w:val="000000"/>
          <w:sz w:val="24"/>
          <w:szCs w:val="24"/>
          <w:lang w:eastAsia="en-GB"/>
        </w:rPr>
        <w:t>.</w:t>
      </w:r>
    </w:p>
    <w:p w:rsidR="00FD6157" w:rsidRPr="00E93F31" w:rsidRDefault="00FD6157" w:rsidP="00FD6157">
      <w:pPr>
        <w:autoSpaceDE w:val="0"/>
        <w:autoSpaceDN w:val="0"/>
        <w:adjustRightInd w:val="0"/>
        <w:spacing w:after="0" w:line="480" w:lineRule="auto"/>
        <w:jc w:val="center"/>
        <w:rPr>
          <w:rFonts w:ascii="Times New Roman" w:eastAsia="Times New Roman" w:hAnsi="Times New Roman" w:cs="Times New Roman"/>
          <w:sz w:val="24"/>
          <w:szCs w:val="24"/>
          <w:lang w:eastAsia="en-GB"/>
        </w:rPr>
      </w:pPr>
    </w:p>
    <w:p w:rsidR="003F1BB1" w:rsidRPr="00E93F31" w:rsidRDefault="003F1BB1" w:rsidP="003F1BB1">
      <w:pPr>
        <w:jc w:val="center"/>
      </w:pPr>
    </w:p>
    <w:p w:rsidR="00E16E8F" w:rsidRPr="00E93F31" w:rsidRDefault="00E16E8F" w:rsidP="003F1BB1">
      <w:pPr>
        <w:jc w:val="center"/>
      </w:pPr>
      <w:r w:rsidRPr="00E93F31">
        <w:rPr>
          <w:noProof/>
          <w:lang w:eastAsia="en-GB"/>
        </w:rPr>
        <w:drawing>
          <wp:inline distT="0" distB="0" distL="0" distR="0">
            <wp:extent cx="4572000" cy="2743200"/>
            <wp:effectExtent l="0" t="0" r="0" b="0"/>
            <wp:docPr id="16"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3F1BB1" w:rsidRPr="00E93F31" w:rsidRDefault="008C4CCA" w:rsidP="003F1BB1">
      <w:pPr>
        <w:spacing w:line="480" w:lineRule="auto"/>
        <w:jc w:val="both"/>
        <w:rPr>
          <w:rFonts w:ascii="Times New Roman" w:eastAsia="Times New Roman" w:hAnsi="Times New Roman" w:cs="Times New Roman"/>
          <w:bCs/>
          <w:color w:val="000000"/>
          <w:sz w:val="24"/>
          <w:szCs w:val="24"/>
          <w:lang w:eastAsia="en-GB"/>
        </w:rPr>
      </w:pPr>
      <w:r w:rsidRPr="00E93F31">
        <w:rPr>
          <w:rFonts w:ascii="Times New Roman" w:hAnsi="Times New Roman" w:cs="Times New Roman"/>
          <w:b/>
          <w:sz w:val="24"/>
          <w:szCs w:val="24"/>
        </w:rPr>
        <w:t>Fig. 6</w:t>
      </w:r>
      <w:r w:rsidR="003F1BB1" w:rsidRPr="00E93F31">
        <w:rPr>
          <w:rFonts w:ascii="Times New Roman" w:hAnsi="Times New Roman" w:cs="Times New Roman"/>
          <w:b/>
          <w:sz w:val="24"/>
          <w:szCs w:val="24"/>
        </w:rPr>
        <w:t>.</w:t>
      </w:r>
      <w:r w:rsidR="003F1BB1" w:rsidRPr="00E93F31">
        <w:rPr>
          <w:rFonts w:ascii="Times New Roman" w:hAnsi="Times New Roman" w:cs="Times New Roman"/>
          <w:sz w:val="24"/>
          <w:szCs w:val="24"/>
        </w:rPr>
        <w:t xml:space="preserve"> Arrhenius plot for n-hexane isomerisation: </w:t>
      </w:r>
      <w:r w:rsidR="003F1BB1" w:rsidRPr="00E93F31">
        <w:rPr>
          <w:rFonts w:ascii="Times New Roman" w:eastAsia="Times New Roman" w:hAnsi="Times New Roman" w:cs="Times New Roman"/>
          <w:bCs/>
          <w:color w:val="000000"/>
          <w:sz w:val="24"/>
          <w:szCs w:val="24"/>
          <w:lang w:eastAsia="en-GB"/>
        </w:rPr>
        <w:t>(a) 5.78%Pt/CsPW (0.04 g) + SiO</w:t>
      </w:r>
      <w:r w:rsidR="003F1BB1" w:rsidRPr="00E93F31">
        <w:rPr>
          <w:rFonts w:ascii="Times New Roman" w:eastAsia="Times New Roman" w:hAnsi="Times New Roman" w:cs="Times New Roman"/>
          <w:bCs/>
          <w:color w:val="000000"/>
          <w:sz w:val="24"/>
          <w:szCs w:val="24"/>
          <w:vertAlign w:val="subscript"/>
          <w:lang w:eastAsia="en-GB"/>
        </w:rPr>
        <w:t>2</w:t>
      </w:r>
      <w:r w:rsidR="003F1BB1" w:rsidRPr="00E93F31">
        <w:rPr>
          <w:rFonts w:ascii="Times New Roman" w:eastAsia="Times New Roman" w:hAnsi="Times New Roman" w:cs="Times New Roman"/>
          <w:bCs/>
          <w:color w:val="000000"/>
          <w:sz w:val="24"/>
          <w:szCs w:val="24"/>
          <w:lang w:eastAsia="en-GB"/>
        </w:rPr>
        <w:t xml:space="preserve"> (0.16 g) (</w:t>
      </w:r>
      <w:r w:rsidR="003F1BB1" w:rsidRPr="00E93F31">
        <w:rPr>
          <w:rFonts w:ascii="Times New Roman" w:eastAsia="Times New Roman" w:hAnsi="Times New Roman" w:cs="Times New Roman"/>
          <w:bCs/>
          <w:i/>
          <w:color w:val="000000"/>
          <w:sz w:val="24"/>
          <w:szCs w:val="24"/>
          <w:lang w:eastAsia="en-GB"/>
        </w:rPr>
        <w:t>E</w:t>
      </w:r>
      <w:r w:rsidR="003F1BB1" w:rsidRPr="00E93F31">
        <w:rPr>
          <w:rFonts w:ascii="Times New Roman" w:eastAsia="Times New Roman" w:hAnsi="Times New Roman" w:cs="Times New Roman"/>
          <w:bCs/>
          <w:i/>
          <w:color w:val="000000"/>
          <w:sz w:val="24"/>
          <w:szCs w:val="24"/>
          <w:vertAlign w:val="subscript"/>
          <w:lang w:eastAsia="en-GB"/>
        </w:rPr>
        <w:t>a</w:t>
      </w:r>
      <w:r w:rsidR="003F1BB1" w:rsidRPr="00E93F31">
        <w:rPr>
          <w:rFonts w:ascii="Times New Roman" w:eastAsia="Times New Roman" w:hAnsi="Times New Roman" w:cs="Times New Roman"/>
          <w:bCs/>
          <w:color w:val="000000"/>
          <w:sz w:val="24"/>
          <w:szCs w:val="24"/>
          <w:lang w:eastAsia="en-GB"/>
        </w:rPr>
        <w:t xml:space="preserve"> = 79 kJ mol</w:t>
      </w:r>
      <w:r w:rsidR="003F1BB1" w:rsidRPr="00E93F31">
        <w:rPr>
          <w:rFonts w:ascii="Times New Roman" w:eastAsia="Times New Roman" w:hAnsi="Times New Roman" w:cs="Times New Roman"/>
          <w:bCs/>
          <w:color w:val="000000"/>
          <w:sz w:val="24"/>
          <w:szCs w:val="24"/>
          <w:vertAlign w:val="superscript"/>
          <w:lang w:eastAsia="en-GB"/>
        </w:rPr>
        <w:t>-1</w:t>
      </w:r>
      <w:r w:rsidR="003F1BB1" w:rsidRPr="00E93F31">
        <w:rPr>
          <w:rFonts w:ascii="Times New Roman" w:eastAsia="Times New Roman" w:hAnsi="Times New Roman" w:cs="Times New Roman"/>
          <w:bCs/>
          <w:color w:val="000000"/>
          <w:sz w:val="24"/>
          <w:szCs w:val="24"/>
          <w:lang w:eastAsia="en-GB"/>
        </w:rPr>
        <w:t>);</w:t>
      </w:r>
      <w:r w:rsidR="003F1BB1" w:rsidRPr="00E93F31">
        <w:rPr>
          <w:rFonts w:ascii="Times New Roman" w:hAnsi="Times New Roman" w:cs="Times New Roman"/>
          <w:sz w:val="24"/>
          <w:szCs w:val="24"/>
        </w:rPr>
        <w:t xml:space="preserve"> (b) </w:t>
      </w:r>
      <w:r w:rsidR="003F1BB1" w:rsidRPr="00E93F31">
        <w:rPr>
          <w:rFonts w:ascii="Times New Roman" w:eastAsia="Times New Roman" w:hAnsi="Times New Roman" w:cs="Times New Roman"/>
          <w:bCs/>
          <w:color w:val="000000"/>
          <w:sz w:val="24"/>
          <w:szCs w:val="24"/>
          <w:lang w:eastAsia="en-GB"/>
        </w:rPr>
        <w:t>5.57%Pt/4.25%Au/CsPW (0.04 g) + SiO</w:t>
      </w:r>
      <w:r w:rsidR="003F1BB1" w:rsidRPr="00E93F31">
        <w:rPr>
          <w:rFonts w:ascii="Times New Roman" w:eastAsia="Times New Roman" w:hAnsi="Times New Roman" w:cs="Times New Roman"/>
          <w:bCs/>
          <w:color w:val="000000"/>
          <w:sz w:val="24"/>
          <w:szCs w:val="24"/>
          <w:vertAlign w:val="subscript"/>
          <w:lang w:eastAsia="en-GB"/>
        </w:rPr>
        <w:t>2</w:t>
      </w:r>
      <w:r w:rsidR="003F1BB1" w:rsidRPr="00E93F31">
        <w:rPr>
          <w:rFonts w:ascii="Times New Roman" w:eastAsia="Times New Roman" w:hAnsi="Times New Roman" w:cs="Times New Roman"/>
          <w:bCs/>
          <w:color w:val="000000"/>
          <w:sz w:val="24"/>
          <w:szCs w:val="24"/>
          <w:lang w:eastAsia="en-GB"/>
        </w:rPr>
        <w:t xml:space="preserve"> (0.16 g) (</w:t>
      </w:r>
      <w:r w:rsidR="003F1BB1" w:rsidRPr="00E93F31">
        <w:rPr>
          <w:rFonts w:ascii="Times New Roman" w:eastAsia="Times New Roman" w:hAnsi="Times New Roman" w:cs="Times New Roman"/>
          <w:bCs/>
          <w:i/>
          <w:color w:val="000000"/>
          <w:sz w:val="24"/>
          <w:szCs w:val="24"/>
          <w:lang w:eastAsia="en-GB"/>
        </w:rPr>
        <w:t>E</w:t>
      </w:r>
      <w:r w:rsidR="003F1BB1" w:rsidRPr="00E93F31">
        <w:rPr>
          <w:rFonts w:ascii="Times New Roman" w:eastAsia="Times New Roman" w:hAnsi="Times New Roman" w:cs="Times New Roman"/>
          <w:bCs/>
          <w:i/>
          <w:color w:val="000000"/>
          <w:sz w:val="24"/>
          <w:szCs w:val="24"/>
          <w:vertAlign w:val="subscript"/>
          <w:lang w:eastAsia="en-GB"/>
        </w:rPr>
        <w:t>a</w:t>
      </w:r>
      <w:r w:rsidR="003F1BB1" w:rsidRPr="00E93F31">
        <w:rPr>
          <w:rFonts w:ascii="Times New Roman" w:eastAsia="Times New Roman" w:hAnsi="Times New Roman" w:cs="Times New Roman"/>
          <w:bCs/>
          <w:color w:val="000000"/>
          <w:sz w:val="24"/>
          <w:szCs w:val="24"/>
          <w:lang w:eastAsia="en-GB"/>
        </w:rPr>
        <w:t xml:space="preserve"> = 86 kJ mol</w:t>
      </w:r>
      <w:r w:rsidR="003F1BB1" w:rsidRPr="00E93F31">
        <w:rPr>
          <w:rFonts w:ascii="Times New Roman" w:eastAsia="Times New Roman" w:hAnsi="Times New Roman" w:cs="Times New Roman"/>
          <w:bCs/>
          <w:color w:val="000000"/>
          <w:sz w:val="24"/>
          <w:szCs w:val="24"/>
          <w:vertAlign w:val="superscript"/>
          <w:lang w:eastAsia="en-GB"/>
        </w:rPr>
        <w:t>-1</w:t>
      </w:r>
      <w:r w:rsidR="003F1BB1" w:rsidRPr="00E93F31">
        <w:rPr>
          <w:rFonts w:ascii="Times New Roman" w:eastAsia="Times New Roman" w:hAnsi="Times New Roman" w:cs="Times New Roman"/>
          <w:bCs/>
          <w:color w:val="000000"/>
          <w:sz w:val="24"/>
          <w:szCs w:val="24"/>
          <w:lang w:eastAsia="en-GB"/>
        </w:rPr>
        <w:t>); 5.78 kPa n-hexane partial pressure in H</w:t>
      </w:r>
      <w:r w:rsidR="003F1BB1" w:rsidRPr="00E93F31">
        <w:rPr>
          <w:rFonts w:ascii="Times New Roman" w:eastAsia="Times New Roman" w:hAnsi="Times New Roman" w:cs="Times New Roman"/>
          <w:bCs/>
          <w:color w:val="000000"/>
          <w:sz w:val="24"/>
          <w:szCs w:val="24"/>
          <w:vertAlign w:val="subscript"/>
          <w:lang w:eastAsia="en-GB"/>
        </w:rPr>
        <w:t>2</w:t>
      </w:r>
      <w:r w:rsidR="003F1BB1" w:rsidRPr="00E93F31">
        <w:rPr>
          <w:rFonts w:ascii="Times New Roman" w:eastAsia="Times New Roman" w:hAnsi="Times New Roman" w:cs="Times New Roman"/>
          <w:bCs/>
          <w:color w:val="000000"/>
          <w:sz w:val="24"/>
          <w:szCs w:val="24"/>
          <w:lang w:eastAsia="en-GB"/>
        </w:rPr>
        <w:t xml:space="preserve"> flow (20 mL min</w:t>
      </w:r>
      <w:r w:rsidR="003F1BB1" w:rsidRPr="00E93F31">
        <w:rPr>
          <w:rFonts w:ascii="Times New Roman" w:eastAsia="Times New Roman" w:hAnsi="Times New Roman" w:cs="Times New Roman"/>
          <w:bCs/>
          <w:color w:val="000000"/>
          <w:sz w:val="24"/>
          <w:szCs w:val="24"/>
          <w:vertAlign w:val="superscript"/>
          <w:lang w:eastAsia="en-GB"/>
        </w:rPr>
        <w:t>-1</w:t>
      </w:r>
      <w:r w:rsidR="003F1BB1" w:rsidRPr="00E93F31">
        <w:rPr>
          <w:rFonts w:ascii="Times New Roman" w:eastAsia="Times New Roman" w:hAnsi="Times New Roman" w:cs="Times New Roman"/>
          <w:bCs/>
          <w:color w:val="000000"/>
          <w:sz w:val="24"/>
          <w:szCs w:val="24"/>
          <w:lang w:eastAsia="en-GB"/>
        </w:rPr>
        <w:t>), 6 h time on stream.</w:t>
      </w:r>
    </w:p>
    <w:p w:rsidR="006C48B8" w:rsidRPr="00E93F31" w:rsidRDefault="006C48B8" w:rsidP="006C48B8">
      <w:pPr>
        <w:autoSpaceDE w:val="0"/>
        <w:autoSpaceDN w:val="0"/>
        <w:adjustRightInd w:val="0"/>
        <w:spacing w:after="0" w:line="480" w:lineRule="auto"/>
        <w:jc w:val="both"/>
        <w:rPr>
          <w:rFonts w:ascii="Times New Roman" w:eastAsia="Calibri" w:hAnsi="Times New Roman" w:cs="Times New Roman"/>
          <w:sz w:val="24"/>
          <w:szCs w:val="24"/>
        </w:rPr>
      </w:pPr>
    </w:p>
    <w:p w:rsidR="00367F1E" w:rsidRPr="00E93F31" w:rsidRDefault="00367F1E" w:rsidP="00CB7719">
      <w:pPr>
        <w:jc w:val="center"/>
      </w:pPr>
      <w:r w:rsidRPr="00E93F31">
        <w:rPr>
          <w:rFonts w:ascii="Arial" w:hAnsi="Arial" w:cs="Arial"/>
          <w:noProof/>
          <w:sz w:val="20"/>
          <w:szCs w:val="20"/>
          <w:lang w:eastAsia="en-GB"/>
        </w:rPr>
        <w:drawing>
          <wp:inline distT="0" distB="0" distL="0" distR="0">
            <wp:extent cx="4572000" cy="2574607"/>
            <wp:effectExtent l="0" t="0" r="0" b="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B00101" w:rsidRPr="00E93F31" w:rsidRDefault="005B0436" w:rsidP="00945CD1">
      <w:pPr>
        <w:spacing w:line="480" w:lineRule="auto"/>
        <w:jc w:val="both"/>
        <w:rPr>
          <w:rFonts w:ascii="Times New Roman" w:hAnsi="Times New Roman" w:cs="Times New Roman"/>
          <w:sz w:val="24"/>
          <w:szCs w:val="24"/>
        </w:rPr>
      </w:pPr>
      <w:r w:rsidRPr="00E93F31">
        <w:rPr>
          <w:rFonts w:ascii="Times New Roman" w:hAnsi="Times New Roman" w:cs="Times New Roman"/>
          <w:b/>
          <w:sz w:val="24"/>
          <w:szCs w:val="24"/>
        </w:rPr>
        <w:t xml:space="preserve">Fig. </w:t>
      </w:r>
      <w:r w:rsidR="003A2B85" w:rsidRPr="00E93F31">
        <w:rPr>
          <w:rFonts w:ascii="Times New Roman" w:hAnsi="Times New Roman" w:cs="Times New Roman"/>
          <w:b/>
          <w:sz w:val="24"/>
          <w:szCs w:val="24"/>
        </w:rPr>
        <w:t>7</w:t>
      </w:r>
      <w:r w:rsidRPr="00E93F31">
        <w:rPr>
          <w:rFonts w:ascii="Times New Roman" w:hAnsi="Times New Roman" w:cs="Times New Roman"/>
          <w:b/>
          <w:sz w:val="24"/>
          <w:szCs w:val="24"/>
        </w:rPr>
        <w:t>.</w:t>
      </w:r>
      <w:r w:rsidRPr="00E93F31">
        <w:rPr>
          <w:rFonts w:ascii="Times New Roman" w:hAnsi="Times New Roman" w:cs="Times New Roman"/>
          <w:sz w:val="24"/>
          <w:szCs w:val="24"/>
        </w:rPr>
        <w:t xml:space="preserve"> </w:t>
      </w:r>
      <w:r w:rsidR="00C13960" w:rsidRPr="00E93F31">
        <w:rPr>
          <w:rFonts w:ascii="Times New Roman" w:hAnsi="Times New Roman" w:cs="Times New Roman"/>
          <w:sz w:val="24"/>
          <w:szCs w:val="24"/>
        </w:rPr>
        <w:t>Plot of n-hexane conversion versus catalyst weight</w:t>
      </w:r>
      <w:r w:rsidR="00525F15" w:rsidRPr="00E93F31">
        <w:rPr>
          <w:rFonts w:ascii="Times New Roman" w:hAnsi="Times New Roman" w:cs="Times New Roman"/>
          <w:sz w:val="24"/>
          <w:szCs w:val="24"/>
        </w:rPr>
        <w:t>: 5.87%Pt/CsPW diluted with SiO</w:t>
      </w:r>
      <w:r w:rsidR="00525F15" w:rsidRPr="00E93F31">
        <w:rPr>
          <w:rFonts w:ascii="Times New Roman" w:hAnsi="Times New Roman" w:cs="Times New Roman"/>
          <w:sz w:val="24"/>
          <w:szCs w:val="24"/>
          <w:vertAlign w:val="subscript"/>
        </w:rPr>
        <w:t>2</w:t>
      </w:r>
      <w:r w:rsidR="00525F15" w:rsidRPr="00E93F31">
        <w:rPr>
          <w:rFonts w:ascii="Times New Roman" w:hAnsi="Times New Roman" w:cs="Times New Roman"/>
          <w:sz w:val="24"/>
          <w:szCs w:val="24"/>
        </w:rPr>
        <w:t xml:space="preserve"> to 0.2</w:t>
      </w:r>
      <w:r w:rsidR="00C00FF8" w:rsidRPr="00E93F31">
        <w:rPr>
          <w:rFonts w:ascii="Times New Roman" w:hAnsi="Times New Roman" w:cs="Times New Roman"/>
          <w:sz w:val="24"/>
          <w:szCs w:val="24"/>
        </w:rPr>
        <w:t>0</w:t>
      </w:r>
      <w:r w:rsidR="00525F15" w:rsidRPr="00E93F31">
        <w:rPr>
          <w:rFonts w:ascii="Times New Roman" w:hAnsi="Times New Roman" w:cs="Times New Roman"/>
          <w:sz w:val="24"/>
          <w:szCs w:val="24"/>
        </w:rPr>
        <w:t xml:space="preserve"> g</w:t>
      </w:r>
      <w:r w:rsidR="00C13960" w:rsidRPr="00E93F31">
        <w:rPr>
          <w:rFonts w:ascii="Times New Roman" w:hAnsi="Times New Roman" w:cs="Times New Roman"/>
          <w:sz w:val="24"/>
          <w:szCs w:val="24"/>
        </w:rPr>
        <w:t xml:space="preserve">, </w:t>
      </w:r>
      <w:r w:rsidR="00525F15" w:rsidRPr="00E93F31">
        <w:rPr>
          <w:rFonts w:ascii="Times New Roman" w:hAnsi="Times New Roman" w:cs="Times New Roman"/>
          <w:sz w:val="24"/>
          <w:szCs w:val="24"/>
        </w:rPr>
        <w:t xml:space="preserve">200 </w:t>
      </w:r>
      <w:r w:rsidR="00525F15" w:rsidRPr="00E93F31">
        <w:rPr>
          <w:rFonts w:ascii="Times New Roman" w:hAnsi="Times New Roman" w:cs="Times New Roman"/>
          <w:sz w:val="24"/>
          <w:szCs w:val="24"/>
          <w:vertAlign w:val="superscript"/>
        </w:rPr>
        <w:t>o</w:t>
      </w:r>
      <w:r w:rsidR="00525F15" w:rsidRPr="00E93F31">
        <w:rPr>
          <w:rFonts w:ascii="Times New Roman" w:hAnsi="Times New Roman" w:cs="Times New Roman"/>
          <w:sz w:val="24"/>
          <w:szCs w:val="24"/>
        </w:rPr>
        <w:t xml:space="preserve">C, 5.78 kPa </w:t>
      </w:r>
      <w:r w:rsidR="00C13960" w:rsidRPr="00E93F31">
        <w:rPr>
          <w:rFonts w:ascii="Times New Roman" w:hAnsi="Times New Roman" w:cs="Times New Roman"/>
          <w:sz w:val="24"/>
          <w:szCs w:val="24"/>
        </w:rPr>
        <w:t>n-hexane partial pressure</w:t>
      </w:r>
      <w:r w:rsidR="00525F15" w:rsidRPr="00E93F31">
        <w:rPr>
          <w:rFonts w:ascii="Times New Roman" w:hAnsi="Times New Roman" w:cs="Times New Roman"/>
          <w:sz w:val="24"/>
          <w:szCs w:val="24"/>
        </w:rPr>
        <w:t xml:space="preserve"> in H</w:t>
      </w:r>
      <w:r w:rsidR="00525F15" w:rsidRPr="00E93F31">
        <w:rPr>
          <w:rFonts w:ascii="Times New Roman" w:hAnsi="Times New Roman" w:cs="Times New Roman"/>
          <w:sz w:val="24"/>
          <w:szCs w:val="24"/>
          <w:vertAlign w:val="subscript"/>
        </w:rPr>
        <w:t>2</w:t>
      </w:r>
      <w:r w:rsidR="00525F15" w:rsidRPr="00E93F31">
        <w:rPr>
          <w:rFonts w:ascii="Times New Roman" w:hAnsi="Times New Roman" w:cs="Times New Roman"/>
          <w:sz w:val="24"/>
          <w:szCs w:val="24"/>
        </w:rPr>
        <w:t xml:space="preserve"> flow </w:t>
      </w:r>
      <w:r w:rsidR="00C13960" w:rsidRPr="00E93F31">
        <w:rPr>
          <w:rFonts w:ascii="Times New Roman" w:hAnsi="Times New Roman" w:cs="Times New Roman"/>
          <w:sz w:val="24"/>
          <w:szCs w:val="24"/>
        </w:rPr>
        <w:t xml:space="preserve">(20 mL </w:t>
      </w:r>
      <w:r w:rsidR="00525F15" w:rsidRPr="00E93F31">
        <w:rPr>
          <w:rFonts w:ascii="Times New Roman" w:hAnsi="Times New Roman" w:cs="Times New Roman"/>
          <w:sz w:val="24"/>
          <w:szCs w:val="24"/>
        </w:rPr>
        <w:t>min</w:t>
      </w:r>
      <w:r w:rsidR="00C13960" w:rsidRPr="00E93F31">
        <w:rPr>
          <w:rFonts w:ascii="Times New Roman" w:hAnsi="Times New Roman" w:cs="Times New Roman"/>
          <w:sz w:val="24"/>
          <w:szCs w:val="24"/>
          <w:vertAlign w:val="superscript"/>
        </w:rPr>
        <w:t>-1</w:t>
      </w:r>
      <w:r w:rsidR="00C13960" w:rsidRPr="00E93F31">
        <w:rPr>
          <w:rFonts w:ascii="Times New Roman" w:hAnsi="Times New Roman" w:cs="Times New Roman"/>
          <w:sz w:val="24"/>
          <w:szCs w:val="24"/>
        </w:rPr>
        <w:t>)</w:t>
      </w:r>
      <w:r w:rsidR="00525F15" w:rsidRPr="00E93F31">
        <w:rPr>
          <w:rFonts w:ascii="Times New Roman" w:hAnsi="Times New Roman" w:cs="Times New Roman"/>
          <w:sz w:val="24"/>
          <w:szCs w:val="24"/>
        </w:rPr>
        <w:t xml:space="preserve">, 6 h </w:t>
      </w:r>
      <w:r w:rsidR="00C13960" w:rsidRPr="00E93F31">
        <w:rPr>
          <w:rFonts w:ascii="Times New Roman" w:hAnsi="Times New Roman" w:cs="Times New Roman"/>
          <w:sz w:val="24"/>
          <w:szCs w:val="24"/>
        </w:rPr>
        <w:t>time on stream</w:t>
      </w:r>
      <w:r w:rsidR="00525F15" w:rsidRPr="00E93F31">
        <w:rPr>
          <w:rFonts w:ascii="Times New Roman" w:hAnsi="Times New Roman" w:cs="Times New Roman"/>
          <w:sz w:val="24"/>
          <w:szCs w:val="24"/>
        </w:rPr>
        <w:t xml:space="preserve">. </w:t>
      </w:r>
    </w:p>
    <w:p w:rsidR="00616636" w:rsidRPr="00E93F31" w:rsidRDefault="00616636" w:rsidP="00AC1FA0">
      <w:pPr>
        <w:spacing w:after="0" w:line="480" w:lineRule="auto"/>
        <w:rPr>
          <w:rFonts w:ascii="Times New Roman" w:eastAsia="Times New Roman" w:hAnsi="Times New Roman" w:cs="Times New Roman"/>
          <w:bCs/>
          <w:color w:val="000000" w:themeColor="text1"/>
          <w:sz w:val="24"/>
          <w:szCs w:val="24"/>
          <w:lang w:eastAsia="en-GB"/>
        </w:rPr>
      </w:pPr>
    </w:p>
    <w:p w:rsidR="00314D95" w:rsidRPr="00E93F31" w:rsidRDefault="00314D95" w:rsidP="00AC1FA0">
      <w:pPr>
        <w:spacing w:after="0" w:line="480" w:lineRule="auto"/>
        <w:rPr>
          <w:rFonts w:ascii="Times New Roman" w:eastAsia="Times New Roman" w:hAnsi="Times New Roman" w:cs="Times New Roman"/>
          <w:bCs/>
          <w:color w:val="000000" w:themeColor="text1"/>
          <w:sz w:val="24"/>
          <w:szCs w:val="24"/>
          <w:lang w:eastAsia="en-GB"/>
        </w:rPr>
      </w:pPr>
    </w:p>
    <w:p w:rsidR="00616636" w:rsidRPr="00E93F31" w:rsidRDefault="00616636" w:rsidP="00B23F64">
      <w:pPr>
        <w:spacing w:after="0" w:line="240" w:lineRule="auto"/>
        <w:jc w:val="center"/>
        <w:rPr>
          <w:rFonts w:ascii="Calibri" w:eastAsia="Times New Roman" w:hAnsi="Calibri" w:cs="Times New Roman"/>
          <w:bCs/>
          <w:color w:val="000000" w:themeColor="text1"/>
          <w:lang w:eastAsia="en-GB"/>
        </w:rPr>
      </w:pPr>
      <w:r w:rsidRPr="00E93F31">
        <w:rPr>
          <w:noProof/>
          <w:lang w:eastAsia="en-GB"/>
        </w:rPr>
        <w:drawing>
          <wp:inline distT="0" distB="0" distL="0" distR="0">
            <wp:extent cx="4572000" cy="2628900"/>
            <wp:effectExtent l="0" t="0" r="0" b="0"/>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616636" w:rsidRPr="00E93F31" w:rsidRDefault="00616636" w:rsidP="00616636">
      <w:pPr>
        <w:spacing w:after="0" w:line="240" w:lineRule="auto"/>
        <w:rPr>
          <w:rFonts w:ascii="Calibri" w:eastAsia="Times New Roman" w:hAnsi="Calibri" w:cs="Times New Roman"/>
          <w:bCs/>
          <w:color w:val="000000" w:themeColor="text1"/>
          <w:lang w:eastAsia="en-GB"/>
        </w:rPr>
      </w:pPr>
    </w:p>
    <w:p w:rsidR="00114E06" w:rsidRPr="00E93F31" w:rsidRDefault="003A2B85" w:rsidP="00114E06">
      <w:pPr>
        <w:spacing w:after="0" w:line="480" w:lineRule="auto"/>
        <w:rPr>
          <w:rFonts w:ascii="Times New Roman" w:eastAsia="Times New Roman" w:hAnsi="Times New Roman" w:cs="Times New Roman"/>
          <w:bCs/>
          <w:color w:val="000000" w:themeColor="text1"/>
          <w:sz w:val="24"/>
          <w:szCs w:val="24"/>
          <w:lang w:eastAsia="en-GB"/>
        </w:rPr>
      </w:pPr>
      <w:r w:rsidRPr="00E93F31">
        <w:rPr>
          <w:rFonts w:ascii="Times New Roman" w:eastAsia="Times New Roman" w:hAnsi="Times New Roman" w:cs="Times New Roman"/>
          <w:b/>
          <w:bCs/>
          <w:color w:val="000000" w:themeColor="text1"/>
          <w:sz w:val="24"/>
          <w:szCs w:val="24"/>
          <w:lang w:eastAsia="en-GB"/>
        </w:rPr>
        <w:t>Fig. 8</w:t>
      </w:r>
      <w:r w:rsidR="00114E06" w:rsidRPr="00E93F31">
        <w:rPr>
          <w:rFonts w:ascii="Times New Roman" w:eastAsia="Times New Roman" w:hAnsi="Times New Roman" w:cs="Times New Roman"/>
          <w:b/>
          <w:bCs/>
          <w:color w:val="000000" w:themeColor="text1"/>
          <w:sz w:val="24"/>
          <w:szCs w:val="24"/>
          <w:lang w:eastAsia="en-GB"/>
        </w:rPr>
        <w:t>.</w:t>
      </w:r>
      <w:r w:rsidR="00114E06" w:rsidRPr="00E93F31">
        <w:rPr>
          <w:rFonts w:ascii="Times New Roman" w:eastAsia="Times New Roman" w:hAnsi="Times New Roman" w:cs="Times New Roman"/>
          <w:bCs/>
          <w:color w:val="000000" w:themeColor="text1"/>
          <w:sz w:val="24"/>
          <w:szCs w:val="24"/>
          <w:lang w:eastAsia="en-GB"/>
        </w:rPr>
        <w:t xml:space="preserve"> Plot of reaction rate versus n-hexane partial pressure: 5.87%Pt/CsPW (0.04 g) + SiO</w:t>
      </w:r>
      <w:r w:rsidR="00114E06" w:rsidRPr="00E93F31">
        <w:rPr>
          <w:rFonts w:ascii="Times New Roman" w:eastAsia="Times New Roman" w:hAnsi="Times New Roman" w:cs="Times New Roman"/>
          <w:bCs/>
          <w:color w:val="000000" w:themeColor="text1"/>
          <w:sz w:val="24"/>
          <w:szCs w:val="24"/>
          <w:vertAlign w:val="subscript"/>
          <w:lang w:eastAsia="en-GB"/>
        </w:rPr>
        <w:t>2</w:t>
      </w:r>
      <w:r w:rsidR="00114E06" w:rsidRPr="00E93F31">
        <w:rPr>
          <w:rFonts w:ascii="Times New Roman" w:eastAsia="Times New Roman" w:hAnsi="Times New Roman" w:cs="Times New Roman"/>
          <w:bCs/>
          <w:color w:val="000000" w:themeColor="text1"/>
          <w:sz w:val="24"/>
          <w:szCs w:val="24"/>
          <w:lang w:eastAsia="en-GB"/>
        </w:rPr>
        <w:t xml:space="preserve"> (0.16 g), 200 </w:t>
      </w:r>
      <w:r w:rsidR="00114E06" w:rsidRPr="00E93F31">
        <w:rPr>
          <w:rFonts w:ascii="Times New Roman" w:eastAsia="Times New Roman" w:hAnsi="Times New Roman" w:cs="Times New Roman"/>
          <w:bCs/>
          <w:color w:val="000000" w:themeColor="text1"/>
          <w:sz w:val="24"/>
          <w:szCs w:val="24"/>
          <w:vertAlign w:val="superscript"/>
          <w:lang w:eastAsia="en-GB"/>
        </w:rPr>
        <w:t>o</w:t>
      </w:r>
      <w:r w:rsidR="00114E06" w:rsidRPr="00E93F31">
        <w:rPr>
          <w:rFonts w:ascii="Times New Roman" w:eastAsia="Times New Roman" w:hAnsi="Times New Roman" w:cs="Times New Roman"/>
          <w:bCs/>
          <w:color w:val="000000" w:themeColor="text1"/>
          <w:sz w:val="24"/>
          <w:szCs w:val="24"/>
          <w:lang w:eastAsia="en-GB"/>
        </w:rPr>
        <w:t>C, 20 mL min</w:t>
      </w:r>
      <w:r w:rsidR="00114E06" w:rsidRPr="00E93F31">
        <w:rPr>
          <w:rFonts w:ascii="Times New Roman" w:eastAsia="Times New Roman" w:hAnsi="Times New Roman" w:cs="Times New Roman"/>
          <w:bCs/>
          <w:color w:val="000000" w:themeColor="text1"/>
          <w:sz w:val="24"/>
          <w:szCs w:val="24"/>
          <w:vertAlign w:val="superscript"/>
          <w:lang w:eastAsia="en-GB"/>
        </w:rPr>
        <w:t>-1</w:t>
      </w:r>
      <w:r w:rsidR="00114E06" w:rsidRPr="00E93F31">
        <w:rPr>
          <w:rFonts w:ascii="Times New Roman" w:eastAsia="Times New Roman" w:hAnsi="Times New Roman" w:cs="Times New Roman"/>
          <w:bCs/>
          <w:color w:val="000000" w:themeColor="text1"/>
          <w:sz w:val="24"/>
          <w:szCs w:val="24"/>
          <w:lang w:eastAsia="en-GB"/>
        </w:rPr>
        <w:t xml:space="preserve"> flow rate, 6 h time on stream</w:t>
      </w:r>
      <w:r w:rsidR="00794C66" w:rsidRPr="00E93F31">
        <w:rPr>
          <w:rFonts w:ascii="Times New Roman" w:eastAsia="Times New Roman" w:hAnsi="Times New Roman" w:cs="Times New Roman"/>
          <w:bCs/>
          <w:color w:val="000000" w:themeColor="text1"/>
          <w:sz w:val="24"/>
          <w:szCs w:val="24"/>
          <w:lang w:eastAsia="en-GB"/>
        </w:rPr>
        <w:t xml:space="preserve">, </w:t>
      </w:r>
      <w:r w:rsidR="00794C66" w:rsidRPr="00E93F31">
        <w:rPr>
          <w:rFonts w:ascii="Times New Roman" w:eastAsia="Times New Roman" w:hAnsi="Times New Roman" w:cs="Times New Roman"/>
          <w:bCs/>
          <w:i/>
          <w:color w:val="000000" w:themeColor="text1"/>
          <w:sz w:val="24"/>
          <w:szCs w:val="24"/>
          <w:lang w:eastAsia="en-GB"/>
        </w:rPr>
        <w:t>P</w:t>
      </w:r>
      <w:r w:rsidR="00794C66" w:rsidRPr="00E93F31">
        <w:rPr>
          <w:rFonts w:ascii="Times New Roman" w:eastAsia="Times New Roman" w:hAnsi="Times New Roman" w:cs="Times New Roman"/>
          <w:bCs/>
          <w:i/>
          <w:color w:val="000000" w:themeColor="text1"/>
          <w:sz w:val="24"/>
          <w:szCs w:val="24"/>
          <w:vertAlign w:val="subscript"/>
          <w:lang w:eastAsia="en-GB"/>
        </w:rPr>
        <w:t>H2</w:t>
      </w:r>
      <w:r w:rsidR="00794C66" w:rsidRPr="00E93F31">
        <w:rPr>
          <w:rFonts w:ascii="Times New Roman" w:eastAsia="Times New Roman" w:hAnsi="Times New Roman" w:cs="Times New Roman"/>
          <w:bCs/>
          <w:color w:val="000000" w:themeColor="text1"/>
          <w:sz w:val="24"/>
          <w:szCs w:val="24"/>
          <w:lang w:eastAsia="en-GB"/>
        </w:rPr>
        <w:t xml:space="preserve"> = 94-98 kPa</w:t>
      </w:r>
      <w:r w:rsidR="00886DE8" w:rsidRPr="00E93F31">
        <w:rPr>
          <w:rFonts w:ascii="Times New Roman" w:eastAsia="Times New Roman" w:hAnsi="Times New Roman" w:cs="Times New Roman"/>
          <w:bCs/>
          <w:color w:val="000000" w:themeColor="text1"/>
          <w:sz w:val="24"/>
          <w:szCs w:val="24"/>
          <w:lang w:eastAsia="en-GB"/>
        </w:rPr>
        <w:t xml:space="preserve"> (reaction order in n-hexane 0.90)</w:t>
      </w:r>
      <w:r w:rsidR="00114E06" w:rsidRPr="00E93F31">
        <w:rPr>
          <w:rFonts w:ascii="Times New Roman" w:eastAsia="Times New Roman" w:hAnsi="Times New Roman" w:cs="Times New Roman"/>
          <w:bCs/>
          <w:color w:val="000000" w:themeColor="text1"/>
          <w:sz w:val="24"/>
          <w:szCs w:val="24"/>
          <w:lang w:eastAsia="en-GB"/>
        </w:rPr>
        <w:t>.</w:t>
      </w:r>
    </w:p>
    <w:p w:rsidR="00114E06" w:rsidRPr="00E93F31" w:rsidRDefault="00114E06" w:rsidP="00616636">
      <w:pPr>
        <w:rPr>
          <w:rFonts w:ascii="Calibri" w:eastAsia="Times New Roman" w:hAnsi="Calibri" w:cs="Times New Roman"/>
          <w:bCs/>
          <w:color w:val="000000" w:themeColor="text1"/>
          <w:lang w:eastAsia="en-GB"/>
        </w:rPr>
      </w:pPr>
    </w:p>
    <w:p w:rsidR="00582300" w:rsidRPr="00E93F31" w:rsidRDefault="00582300">
      <w:pPr>
        <w:rPr>
          <w:rFonts w:ascii="Calibri" w:eastAsia="Times New Roman" w:hAnsi="Calibri" w:cs="Times New Roman"/>
          <w:bCs/>
          <w:color w:val="000000" w:themeColor="text1"/>
          <w:lang w:eastAsia="en-GB"/>
        </w:rPr>
      </w:pPr>
      <w:r w:rsidRPr="00E93F31">
        <w:rPr>
          <w:rFonts w:ascii="Calibri" w:eastAsia="Times New Roman" w:hAnsi="Calibri" w:cs="Times New Roman"/>
          <w:bCs/>
          <w:color w:val="000000" w:themeColor="text1"/>
          <w:lang w:eastAsia="en-GB"/>
        </w:rPr>
        <w:br w:type="page"/>
      </w:r>
    </w:p>
    <w:p w:rsidR="00F4044D" w:rsidRPr="00E93F31" w:rsidRDefault="00F4044D" w:rsidP="00616636">
      <w:pPr>
        <w:rPr>
          <w:rFonts w:ascii="Calibri" w:eastAsia="Times New Roman" w:hAnsi="Calibri" w:cs="Times New Roman"/>
          <w:bCs/>
          <w:color w:val="000000" w:themeColor="text1"/>
          <w:lang w:eastAsia="en-GB"/>
        </w:rPr>
      </w:pPr>
    </w:p>
    <w:p w:rsidR="00582300" w:rsidRPr="00E93F31" w:rsidRDefault="00582300" w:rsidP="00616636">
      <w:pPr>
        <w:rPr>
          <w:rFonts w:ascii="Calibri" w:eastAsia="Times New Roman" w:hAnsi="Calibri" w:cs="Times New Roman"/>
          <w:bCs/>
          <w:color w:val="000000" w:themeColor="text1"/>
          <w:lang w:eastAsia="en-GB"/>
        </w:rPr>
      </w:pPr>
    </w:p>
    <w:p w:rsidR="00582300" w:rsidRPr="00E93F31" w:rsidRDefault="00582300" w:rsidP="00582300">
      <w:pPr>
        <w:spacing w:after="0" w:line="240" w:lineRule="auto"/>
        <w:rPr>
          <w:rFonts w:ascii="Calibri" w:eastAsia="Times New Roman" w:hAnsi="Calibri" w:cs="Times New Roman"/>
          <w:bCs/>
          <w:color w:val="000000" w:themeColor="text1"/>
          <w:lang w:eastAsia="en-GB"/>
        </w:rPr>
      </w:pPr>
    </w:p>
    <w:p w:rsidR="00582300" w:rsidRPr="00E93F31" w:rsidRDefault="00582300" w:rsidP="00582300">
      <w:pPr>
        <w:spacing w:after="0" w:line="240" w:lineRule="auto"/>
        <w:rPr>
          <w:rFonts w:ascii="Calibri" w:eastAsia="Times New Roman" w:hAnsi="Calibri" w:cs="Times New Roman"/>
          <w:bCs/>
          <w:color w:val="000000" w:themeColor="text1"/>
          <w:lang w:eastAsia="en-GB"/>
        </w:rPr>
      </w:pPr>
    </w:p>
    <w:p w:rsidR="00582300" w:rsidRPr="00E93F31" w:rsidRDefault="00582300" w:rsidP="00582300">
      <w:pPr>
        <w:spacing w:after="0" w:line="240" w:lineRule="auto"/>
        <w:rPr>
          <w:rFonts w:ascii="Calibri" w:eastAsia="Times New Roman" w:hAnsi="Calibri" w:cs="Times New Roman"/>
          <w:bCs/>
          <w:color w:val="000000" w:themeColor="text1"/>
          <w:lang w:eastAsia="en-GB"/>
        </w:rPr>
      </w:pPr>
      <w:r w:rsidRPr="00E93F31">
        <w:rPr>
          <w:rFonts w:ascii="Calibri" w:eastAsia="Times New Roman" w:hAnsi="Calibri" w:cs="Times New Roman"/>
          <w:bCs/>
          <w:noProof/>
          <w:color w:val="000000" w:themeColor="text1"/>
          <w:lang w:eastAsia="en-GB"/>
        </w:rPr>
        <w:drawing>
          <wp:inline distT="0" distB="0" distL="0" distR="0">
            <wp:extent cx="5731510" cy="1879822"/>
            <wp:effectExtent l="0" t="0" r="0" b="0"/>
            <wp:docPr id="12" name="Picture 12" descr="C:\Users\kozhev\Desktop\Hexane isomerisation PtAu_CsPW\Figure_1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kozhev\Desktop\Hexane isomerisation PtAu_CsPW\Figure_10-2.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731510" cy="1879822"/>
                    </a:xfrm>
                    <a:prstGeom prst="rect">
                      <a:avLst/>
                    </a:prstGeom>
                    <a:noFill/>
                    <a:ln>
                      <a:noFill/>
                    </a:ln>
                  </pic:spPr>
                </pic:pic>
              </a:graphicData>
            </a:graphic>
          </wp:inline>
        </w:drawing>
      </w:r>
    </w:p>
    <w:p w:rsidR="00582300" w:rsidRPr="00E93F31" w:rsidRDefault="00582300" w:rsidP="00582300">
      <w:pPr>
        <w:spacing w:after="0" w:line="240" w:lineRule="auto"/>
        <w:rPr>
          <w:rFonts w:ascii="Calibri" w:eastAsia="Times New Roman" w:hAnsi="Calibri" w:cs="Times New Roman"/>
          <w:bCs/>
          <w:color w:val="000000" w:themeColor="text1"/>
          <w:lang w:eastAsia="en-GB"/>
        </w:rPr>
      </w:pPr>
    </w:p>
    <w:p w:rsidR="00582300" w:rsidRPr="00E93F31" w:rsidRDefault="00582300" w:rsidP="00582300">
      <w:pPr>
        <w:spacing w:line="480" w:lineRule="auto"/>
        <w:jc w:val="both"/>
        <w:rPr>
          <w:rFonts w:ascii="Times New Roman" w:hAnsi="Times New Roman" w:cs="Times New Roman"/>
          <w:sz w:val="24"/>
          <w:szCs w:val="24"/>
        </w:rPr>
      </w:pPr>
    </w:p>
    <w:p w:rsidR="00582300" w:rsidRPr="00E93F31" w:rsidRDefault="00582300" w:rsidP="00582300">
      <w:pPr>
        <w:spacing w:line="480" w:lineRule="auto"/>
        <w:jc w:val="both"/>
        <w:rPr>
          <w:rFonts w:ascii="Times New Roman" w:hAnsi="Times New Roman" w:cs="Times New Roman"/>
          <w:sz w:val="24"/>
          <w:szCs w:val="24"/>
        </w:rPr>
      </w:pPr>
      <w:r w:rsidRPr="00E93F31">
        <w:rPr>
          <w:rFonts w:ascii="Times New Roman" w:hAnsi="Times New Roman" w:cs="Times New Roman"/>
          <w:b/>
          <w:sz w:val="24"/>
          <w:szCs w:val="24"/>
        </w:rPr>
        <w:t>Fig. 9.</w:t>
      </w:r>
      <w:r w:rsidRPr="00E93F31">
        <w:rPr>
          <w:rFonts w:ascii="Times New Roman" w:hAnsi="Times New Roman" w:cs="Times New Roman"/>
          <w:sz w:val="24"/>
          <w:szCs w:val="24"/>
        </w:rPr>
        <w:t xml:space="preserve"> HAADF-STEM images of (a) 5.78%Pt/CsPW, (b) 2.62%Au/CsPW and (c) 5.57%Pt/4.25%Au/CsPW catalysts, showing noble metal nanoparticles as bright spots.  </w:t>
      </w:r>
      <w:r w:rsidRPr="00E93F31">
        <w:br w:type="page"/>
      </w:r>
    </w:p>
    <w:p w:rsidR="00582300" w:rsidRPr="00E93F31" w:rsidRDefault="00582300" w:rsidP="00616636">
      <w:pPr>
        <w:rPr>
          <w:rFonts w:ascii="Calibri" w:eastAsia="Times New Roman" w:hAnsi="Calibri" w:cs="Times New Roman"/>
          <w:bCs/>
          <w:color w:val="000000" w:themeColor="text1"/>
          <w:lang w:eastAsia="en-GB"/>
        </w:rPr>
      </w:pPr>
    </w:p>
    <w:p w:rsidR="00F4044D" w:rsidRPr="00E93F31" w:rsidRDefault="00F4044D" w:rsidP="00616636">
      <w:pPr>
        <w:rPr>
          <w:rFonts w:ascii="Calibri" w:eastAsia="Times New Roman" w:hAnsi="Calibri" w:cs="Times New Roman"/>
          <w:bCs/>
          <w:color w:val="000000" w:themeColor="text1"/>
          <w:lang w:eastAsia="en-GB"/>
        </w:rPr>
      </w:pPr>
    </w:p>
    <w:p w:rsidR="0016749B" w:rsidRPr="00E93F31" w:rsidRDefault="0016749B" w:rsidP="00F4044D">
      <w:pPr>
        <w:rPr>
          <w:rFonts w:ascii="Calibri" w:eastAsia="Times New Roman" w:hAnsi="Calibri" w:cs="Times New Roman"/>
          <w:color w:val="000000"/>
          <w:lang w:eastAsia="en-GB"/>
        </w:rPr>
      </w:pPr>
    </w:p>
    <w:p w:rsidR="0016749B" w:rsidRPr="00E93F31" w:rsidRDefault="0016749B" w:rsidP="00F4044D">
      <w:pPr>
        <w:rPr>
          <w:rFonts w:ascii="Calibri" w:eastAsia="Times New Roman" w:hAnsi="Calibri" w:cs="Times New Roman"/>
          <w:color w:val="000000"/>
          <w:lang w:eastAsia="en-GB"/>
        </w:rPr>
      </w:pPr>
    </w:p>
    <w:p w:rsidR="00BA5376" w:rsidRPr="00E93F31" w:rsidRDefault="00BA5376" w:rsidP="00CC619F">
      <w:pPr>
        <w:spacing w:before="240"/>
        <w:rPr>
          <w:rFonts w:ascii="Calibri" w:eastAsia="Times New Roman" w:hAnsi="Calibri" w:cs="Times New Roman"/>
          <w:color w:val="000000"/>
          <w:lang w:eastAsia="en-GB"/>
        </w:rPr>
      </w:pPr>
    </w:p>
    <w:p w:rsidR="00BA5376" w:rsidRPr="00E93F31" w:rsidRDefault="00BA5376" w:rsidP="00CC619F">
      <w:pPr>
        <w:spacing w:before="240"/>
        <w:rPr>
          <w:rFonts w:ascii="Calibri" w:eastAsia="Times New Roman" w:hAnsi="Calibri" w:cs="Times New Roman"/>
          <w:color w:val="000000"/>
          <w:lang w:eastAsia="en-GB"/>
        </w:rPr>
      </w:pPr>
    </w:p>
    <w:p w:rsidR="0086720B" w:rsidRPr="00E93F31" w:rsidRDefault="0086720B" w:rsidP="0086720B">
      <w:pPr>
        <w:rPr>
          <w:rFonts w:ascii="Times New Roman" w:hAnsi="Times New Roman" w:cs="Times New Roman"/>
          <w:sz w:val="24"/>
          <w:szCs w:val="24"/>
        </w:rPr>
      </w:pPr>
      <w:r w:rsidRPr="00E93F31">
        <w:rPr>
          <w:noProof/>
          <w:lang w:eastAsia="en-GB"/>
        </w:rPr>
        <w:drawing>
          <wp:inline distT="0" distB="0" distL="0" distR="0">
            <wp:extent cx="4572000" cy="2743200"/>
            <wp:effectExtent l="0" t="0" r="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86720B" w:rsidRPr="00E93F31" w:rsidRDefault="0086720B" w:rsidP="0086720B">
      <w:pPr>
        <w:spacing w:line="240" w:lineRule="auto"/>
      </w:pPr>
      <w:r w:rsidRPr="00E93F31">
        <w:t xml:space="preserve">  </w:t>
      </w:r>
    </w:p>
    <w:p w:rsidR="0086720B" w:rsidRPr="00E93F31" w:rsidRDefault="0086720B" w:rsidP="0086720B">
      <w:pPr>
        <w:spacing w:line="240" w:lineRule="auto"/>
      </w:pPr>
      <w:r w:rsidRPr="00E93F31">
        <w:t xml:space="preserve">    </w:t>
      </w:r>
      <w:r w:rsidRPr="00E93F31">
        <w:rPr>
          <w:noProof/>
          <w:lang w:eastAsia="en-GB"/>
        </w:rPr>
        <w:drawing>
          <wp:inline distT="0" distB="0" distL="0" distR="0">
            <wp:extent cx="4572000" cy="2302933"/>
            <wp:effectExtent l="0" t="0" r="0" b="0"/>
            <wp:docPr id="1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86720B" w:rsidRPr="00E93F31" w:rsidRDefault="0086720B" w:rsidP="0086720B">
      <w:pPr>
        <w:spacing w:line="480" w:lineRule="auto"/>
        <w:rPr>
          <w:rFonts w:ascii="Times New Roman" w:hAnsi="Times New Roman" w:cs="Times New Roman"/>
          <w:sz w:val="24"/>
          <w:szCs w:val="24"/>
        </w:rPr>
      </w:pPr>
      <w:r w:rsidRPr="00E93F31">
        <w:rPr>
          <w:rFonts w:ascii="Times New Roman" w:hAnsi="Times New Roman" w:cs="Times New Roman"/>
          <w:b/>
          <w:sz w:val="24"/>
          <w:szCs w:val="24"/>
        </w:rPr>
        <w:t>Fig.</w:t>
      </w:r>
      <w:r w:rsidR="00582300" w:rsidRPr="00E93F31">
        <w:rPr>
          <w:rFonts w:ascii="Times New Roman" w:hAnsi="Times New Roman" w:cs="Times New Roman"/>
          <w:b/>
          <w:sz w:val="24"/>
          <w:szCs w:val="24"/>
        </w:rPr>
        <w:t xml:space="preserve"> 10</w:t>
      </w:r>
      <w:r w:rsidRPr="00E93F31">
        <w:rPr>
          <w:rFonts w:ascii="Times New Roman" w:hAnsi="Times New Roman" w:cs="Times New Roman"/>
          <w:b/>
          <w:sz w:val="24"/>
          <w:szCs w:val="24"/>
        </w:rPr>
        <w:t>.</w:t>
      </w:r>
      <w:r w:rsidRPr="00E93F31">
        <w:rPr>
          <w:rFonts w:ascii="Times New Roman" w:hAnsi="Times New Roman" w:cs="Times New Roman"/>
          <w:sz w:val="24"/>
          <w:szCs w:val="24"/>
        </w:rPr>
        <w:t xml:space="preserve"> </w:t>
      </w:r>
      <w:r w:rsidR="00876D89" w:rsidRPr="00E93F31">
        <w:rPr>
          <w:rFonts w:ascii="Times New Roman" w:hAnsi="Times New Roman" w:cs="Times New Roman"/>
          <w:sz w:val="24"/>
          <w:szCs w:val="24"/>
        </w:rPr>
        <w:t xml:space="preserve">Powder </w:t>
      </w:r>
      <w:r w:rsidRPr="00E93F31">
        <w:rPr>
          <w:rFonts w:ascii="Times New Roman" w:hAnsi="Times New Roman" w:cs="Times New Roman"/>
          <w:sz w:val="24"/>
          <w:szCs w:val="24"/>
        </w:rPr>
        <w:t xml:space="preserve">XRD patterns: (a) 5.78%Pt/CsPW (1) and 5.57%Pt/4.25%Au/CsPW (2); (b) </w:t>
      </w:r>
      <w:r w:rsidR="003116C8" w:rsidRPr="00E93F31">
        <w:rPr>
          <w:rFonts w:ascii="Times New Roman" w:hAnsi="Times New Roman" w:cs="Times New Roman"/>
          <w:sz w:val="24"/>
          <w:szCs w:val="24"/>
        </w:rPr>
        <w:t xml:space="preserve">close-up </w:t>
      </w:r>
      <w:r w:rsidRPr="00E93F31">
        <w:rPr>
          <w:rFonts w:ascii="Times New Roman" w:hAnsi="Times New Roman" w:cs="Times New Roman"/>
          <w:sz w:val="24"/>
          <w:szCs w:val="24"/>
        </w:rPr>
        <w:t xml:space="preserve">normalized difference (2)-(1) XRD pattern </w:t>
      </w:r>
      <w:r w:rsidR="00A646CA" w:rsidRPr="00E93F31">
        <w:rPr>
          <w:rFonts w:ascii="Times New Roman" w:hAnsi="Times New Roman" w:cs="Times New Roman"/>
          <w:sz w:val="24"/>
          <w:szCs w:val="24"/>
        </w:rPr>
        <w:t>show</w:t>
      </w:r>
      <w:r w:rsidRPr="00E93F31">
        <w:rPr>
          <w:rFonts w:ascii="Times New Roman" w:hAnsi="Times New Roman" w:cs="Times New Roman"/>
          <w:sz w:val="24"/>
          <w:szCs w:val="24"/>
        </w:rPr>
        <w:t>ing a broad [111] fcc PtAu alloy peak in the range 38-40</w:t>
      </w:r>
      <w:r w:rsidRPr="00E93F31">
        <w:rPr>
          <w:rFonts w:ascii="Times New Roman" w:hAnsi="Times New Roman" w:cs="Times New Roman"/>
          <w:sz w:val="24"/>
          <w:szCs w:val="24"/>
          <w:vertAlign w:val="superscript"/>
        </w:rPr>
        <w:t>o</w:t>
      </w:r>
      <w:r w:rsidRPr="00E93F31">
        <w:rPr>
          <w:rFonts w:ascii="Times New Roman" w:hAnsi="Times New Roman" w:cs="Times New Roman"/>
          <w:sz w:val="24"/>
          <w:szCs w:val="24"/>
        </w:rPr>
        <w:t xml:space="preserve"> and possibly a weaker [200] PtAu alloy peak in the range 44-46</w:t>
      </w:r>
      <w:r w:rsidRPr="00E93F31">
        <w:rPr>
          <w:rFonts w:ascii="Times New Roman" w:hAnsi="Times New Roman" w:cs="Times New Roman"/>
          <w:sz w:val="24"/>
          <w:szCs w:val="24"/>
          <w:vertAlign w:val="superscript"/>
        </w:rPr>
        <w:t>o</w:t>
      </w:r>
      <w:r w:rsidRPr="00E93F31">
        <w:rPr>
          <w:rFonts w:ascii="Times New Roman" w:hAnsi="Times New Roman" w:cs="Times New Roman"/>
          <w:sz w:val="24"/>
          <w:szCs w:val="24"/>
        </w:rPr>
        <w:t>.</w:t>
      </w:r>
    </w:p>
    <w:p w:rsidR="00E2381F" w:rsidRPr="00E93F31" w:rsidRDefault="00E2381F" w:rsidP="00D33F8E">
      <w:pPr>
        <w:spacing w:before="240" w:line="480" w:lineRule="auto"/>
        <w:jc w:val="both"/>
        <w:rPr>
          <w:rFonts w:ascii="Times New Roman" w:eastAsia="Times New Roman" w:hAnsi="Times New Roman" w:cs="Times New Roman"/>
          <w:color w:val="000000"/>
          <w:sz w:val="24"/>
          <w:szCs w:val="24"/>
          <w:lang w:eastAsia="en-GB"/>
        </w:rPr>
      </w:pPr>
    </w:p>
    <w:p w:rsidR="004027EB" w:rsidRPr="00E93F31" w:rsidRDefault="004027EB" w:rsidP="004027EB">
      <w:pPr>
        <w:spacing w:before="240"/>
        <w:jc w:val="center"/>
        <w:rPr>
          <w:rFonts w:ascii="Calibri" w:eastAsia="Times New Roman" w:hAnsi="Calibri" w:cs="Times New Roman"/>
          <w:color w:val="000000"/>
          <w:lang w:eastAsia="en-GB"/>
        </w:rPr>
      </w:pPr>
      <w:r w:rsidRPr="00E93F31">
        <w:rPr>
          <w:noProof/>
          <w:lang w:eastAsia="en-GB"/>
        </w:rPr>
        <w:lastRenderedPageBreak/>
        <w:drawing>
          <wp:inline distT="0" distB="0" distL="0" distR="0">
            <wp:extent cx="5593080" cy="3529965"/>
            <wp:effectExtent l="0" t="0" r="7620" b="13335"/>
            <wp:docPr id="1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4027EB" w:rsidRPr="00E93F31" w:rsidRDefault="00C834B6" w:rsidP="004027EB">
      <w:pPr>
        <w:spacing w:before="240" w:line="480" w:lineRule="auto"/>
        <w:jc w:val="both"/>
        <w:rPr>
          <w:rFonts w:ascii="Times New Roman" w:eastAsia="Times New Roman" w:hAnsi="Times New Roman" w:cs="Times New Roman"/>
          <w:color w:val="000000"/>
          <w:sz w:val="24"/>
          <w:szCs w:val="24"/>
          <w:lang w:eastAsia="en-GB"/>
        </w:rPr>
      </w:pPr>
      <w:r w:rsidRPr="00E93F31">
        <w:rPr>
          <w:rFonts w:ascii="Times New Roman" w:eastAsia="Times New Roman" w:hAnsi="Times New Roman" w:cs="Times New Roman"/>
          <w:b/>
          <w:color w:val="000000"/>
          <w:sz w:val="24"/>
          <w:szCs w:val="24"/>
          <w:lang w:eastAsia="en-GB"/>
        </w:rPr>
        <w:t>Fig. 11</w:t>
      </w:r>
      <w:r w:rsidR="004027EB" w:rsidRPr="00E93F31">
        <w:rPr>
          <w:rFonts w:ascii="Times New Roman" w:eastAsia="Times New Roman" w:hAnsi="Times New Roman" w:cs="Times New Roman"/>
          <w:b/>
          <w:color w:val="000000"/>
          <w:sz w:val="24"/>
          <w:szCs w:val="24"/>
          <w:lang w:eastAsia="en-GB"/>
        </w:rPr>
        <w:t>.</w:t>
      </w:r>
      <w:r w:rsidR="004027EB" w:rsidRPr="00E93F31">
        <w:rPr>
          <w:rFonts w:ascii="Times New Roman" w:eastAsia="Times New Roman" w:hAnsi="Times New Roman" w:cs="Times New Roman"/>
          <w:color w:val="000000"/>
          <w:sz w:val="24"/>
          <w:szCs w:val="24"/>
          <w:lang w:eastAsia="en-GB"/>
        </w:rPr>
        <w:t xml:space="preserve"> n-Hexane isomerisation catalysed by 0.28%Pt/0.35%Au/CsPW (0.20 g) at 180 </w:t>
      </w:r>
      <w:r w:rsidR="004027EB" w:rsidRPr="00E93F31">
        <w:rPr>
          <w:rFonts w:ascii="Times New Roman" w:eastAsia="Times New Roman" w:hAnsi="Times New Roman" w:cs="Times New Roman"/>
          <w:color w:val="000000"/>
          <w:sz w:val="24"/>
          <w:szCs w:val="24"/>
          <w:vertAlign w:val="superscript"/>
          <w:lang w:eastAsia="en-GB"/>
        </w:rPr>
        <w:t>o</w:t>
      </w:r>
      <w:r w:rsidR="004027EB" w:rsidRPr="00E93F31">
        <w:rPr>
          <w:rFonts w:ascii="Times New Roman" w:eastAsia="Times New Roman" w:hAnsi="Times New Roman" w:cs="Times New Roman"/>
          <w:color w:val="000000"/>
          <w:sz w:val="24"/>
          <w:szCs w:val="24"/>
          <w:lang w:eastAsia="en-GB"/>
        </w:rPr>
        <w:t>C, 5.78 kPa n-hexane partial pressure in H</w:t>
      </w:r>
      <w:r w:rsidR="004027EB" w:rsidRPr="00E93F31">
        <w:rPr>
          <w:rFonts w:ascii="Times New Roman" w:eastAsia="Times New Roman" w:hAnsi="Times New Roman" w:cs="Times New Roman"/>
          <w:color w:val="000000"/>
          <w:sz w:val="24"/>
          <w:szCs w:val="24"/>
          <w:vertAlign w:val="subscript"/>
          <w:lang w:eastAsia="en-GB"/>
        </w:rPr>
        <w:t>2</w:t>
      </w:r>
      <w:r w:rsidR="004027EB" w:rsidRPr="00E93F31">
        <w:rPr>
          <w:rFonts w:ascii="Times New Roman" w:eastAsia="Times New Roman" w:hAnsi="Times New Roman" w:cs="Times New Roman"/>
          <w:color w:val="000000"/>
          <w:sz w:val="24"/>
          <w:szCs w:val="24"/>
          <w:lang w:eastAsia="en-GB"/>
        </w:rPr>
        <w:t xml:space="preserve"> flow (20 mL min</w:t>
      </w:r>
      <w:r w:rsidR="004027EB" w:rsidRPr="00E93F31">
        <w:rPr>
          <w:rFonts w:ascii="Times New Roman" w:eastAsia="Times New Roman" w:hAnsi="Times New Roman" w:cs="Times New Roman"/>
          <w:color w:val="000000"/>
          <w:sz w:val="24"/>
          <w:szCs w:val="24"/>
          <w:vertAlign w:val="superscript"/>
          <w:lang w:eastAsia="en-GB"/>
        </w:rPr>
        <w:t>-1</w:t>
      </w:r>
      <w:r w:rsidR="004027EB" w:rsidRPr="00E93F31">
        <w:rPr>
          <w:rFonts w:ascii="Times New Roman" w:eastAsia="Times New Roman" w:hAnsi="Times New Roman" w:cs="Times New Roman"/>
          <w:color w:val="000000"/>
          <w:sz w:val="24"/>
          <w:szCs w:val="24"/>
          <w:lang w:eastAsia="en-GB"/>
        </w:rPr>
        <w:t>). Open circles show n-hexane conversion with 0.32%Pt/CsPW catalyst</w:t>
      </w:r>
      <w:r w:rsidR="00200726" w:rsidRPr="00E93F31">
        <w:rPr>
          <w:rFonts w:ascii="Times New Roman" w:eastAsia="Times New Roman" w:hAnsi="Times New Roman" w:cs="Times New Roman"/>
          <w:color w:val="000000"/>
          <w:sz w:val="24"/>
          <w:szCs w:val="24"/>
          <w:lang w:eastAsia="en-GB"/>
        </w:rPr>
        <w:t xml:space="preserve"> at the same conditions</w:t>
      </w:r>
      <w:r w:rsidR="004027EB" w:rsidRPr="00E93F31">
        <w:rPr>
          <w:rFonts w:ascii="Times New Roman" w:eastAsia="Times New Roman" w:hAnsi="Times New Roman" w:cs="Times New Roman"/>
          <w:color w:val="000000"/>
          <w:sz w:val="24"/>
          <w:szCs w:val="24"/>
          <w:lang w:eastAsia="en-GB"/>
        </w:rPr>
        <w:t>; reaction selectivities are practically the same in both cases.</w:t>
      </w:r>
    </w:p>
    <w:p w:rsidR="004027EB" w:rsidRPr="00E93F31" w:rsidRDefault="004027EB" w:rsidP="004027EB">
      <w:pPr>
        <w:spacing w:before="240"/>
        <w:rPr>
          <w:rFonts w:ascii="Calibri" w:eastAsia="Times New Roman" w:hAnsi="Calibri" w:cs="Times New Roman"/>
          <w:color w:val="000000"/>
          <w:lang w:eastAsia="en-GB"/>
        </w:rPr>
      </w:pPr>
    </w:p>
    <w:p w:rsidR="004027EB" w:rsidRPr="00E93F31" w:rsidRDefault="004027EB" w:rsidP="004027EB">
      <w:pPr>
        <w:spacing w:before="240"/>
        <w:rPr>
          <w:rFonts w:ascii="Calibri" w:eastAsia="Times New Roman" w:hAnsi="Calibri" w:cs="Times New Roman"/>
          <w:color w:val="000000"/>
          <w:lang w:eastAsia="en-GB"/>
        </w:rPr>
      </w:pPr>
    </w:p>
    <w:p w:rsidR="004027EB" w:rsidRPr="00E93F31" w:rsidRDefault="004027EB" w:rsidP="004027EB">
      <w:pPr>
        <w:spacing w:before="240"/>
        <w:jc w:val="center"/>
        <w:rPr>
          <w:rFonts w:ascii="Calibri" w:eastAsia="Times New Roman" w:hAnsi="Calibri" w:cs="Times New Roman"/>
          <w:color w:val="000000"/>
          <w:lang w:eastAsia="en-GB"/>
        </w:rPr>
      </w:pPr>
      <w:r w:rsidRPr="00E93F31">
        <w:rPr>
          <w:noProof/>
          <w:lang w:eastAsia="en-GB"/>
        </w:rPr>
        <w:lastRenderedPageBreak/>
        <w:drawing>
          <wp:inline distT="0" distB="0" distL="0" distR="0">
            <wp:extent cx="5731510" cy="3340735"/>
            <wp:effectExtent l="0" t="0" r="0" b="0"/>
            <wp:docPr id="20"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4027EB" w:rsidRPr="00096007" w:rsidRDefault="00C834B6" w:rsidP="004027EB">
      <w:pPr>
        <w:spacing w:before="240" w:line="480" w:lineRule="auto"/>
        <w:jc w:val="both"/>
        <w:rPr>
          <w:rFonts w:ascii="Times New Roman" w:eastAsia="Times New Roman" w:hAnsi="Times New Roman" w:cs="Times New Roman"/>
          <w:color w:val="000000"/>
          <w:sz w:val="24"/>
          <w:szCs w:val="24"/>
          <w:lang w:eastAsia="en-GB"/>
        </w:rPr>
      </w:pPr>
      <w:r w:rsidRPr="00E93F31">
        <w:rPr>
          <w:rFonts w:ascii="Times New Roman" w:eastAsia="Times New Roman" w:hAnsi="Times New Roman" w:cs="Times New Roman"/>
          <w:b/>
          <w:color w:val="000000"/>
          <w:sz w:val="24"/>
          <w:szCs w:val="24"/>
          <w:lang w:eastAsia="en-GB"/>
        </w:rPr>
        <w:t>Fig. 12</w:t>
      </w:r>
      <w:r w:rsidR="004027EB" w:rsidRPr="00E93F31">
        <w:rPr>
          <w:rFonts w:ascii="Times New Roman" w:eastAsia="Times New Roman" w:hAnsi="Times New Roman" w:cs="Times New Roman"/>
          <w:b/>
          <w:color w:val="000000"/>
          <w:sz w:val="24"/>
          <w:szCs w:val="24"/>
          <w:lang w:eastAsia="en-GB"/>
        </w:rPr>
        <w:t>.</w:t>
      </w:r>
      <w:r w:rsidR="004027EB" w:rsidRPr="00E93F31">
        <w:rPr>
          <w:rFonts w:ascii="Times New Roman" w:eastAsia="Times New Roman" w:hAnsi="Times New Roman" w:cs="Times New Roman"/>
          <w:color w:val="000000"/>
          <w:sz w:val="24"/>
          <w:szCs w:val="24"/>
          <w:lang w:eastAsia="en-GB"/>
        </w:rPr>
        <w:t xml:space="preserve"> n-Hexane isomerisation</w:t>
      </w:r>
      <w:r w:rsidR="00EB2FCF" w:rsidRPr="00E93F31">
        <w:rPr>
          <w:rFonts w:ascii="Times New Roman" w:eastAsia="Times New Roman" w:hAnsi="Times New Roman" w:cs="Times New Roman"/>
          <w:color w:val="000000"/>
          <w:sz w:val="24"/>
          <w:szCs w:val="24"/>
          <w:lang w:eastAsia="en-GB"/>
        </w:rPr>
        <w:t xml:space="preserve"> catalysed by 2.62%Au/CsPW (0.20 g) at</w:t>
      </w:r>
      <w:r w:rsidR="004027EB" w:rsidRPr="00E93F31">
        <w:rPr>
          <w:rFonts w:ascii="Times New Roman" w:eastAsia="Times New Roman" w:hAnsi="Times New Roman" w:cs="Times New Roman"/>
          <w:color w:val="000000"/>
          <w:sz w:val="24"/>
          <w:szCs w:val="24"/>
          <w:lang w:eastAsia="en-GB"/>
        </w:rPr>
        <w:t xml:space="preserve"> 180 </w:t>
      </w:r>
      <w:r w:rsidR="004027EB" w:rsidRPr="00E93F31">
        <w:rPr>
          <w:rFonts w:ascii="Times New Roman" w:eastAsia="Times New Roman" w:hAnsi="Times New Roman" w:cs="Times New Roman"/>
          <w:color w:val="000000"/>
          <w:sz w:val="24"/>
          <w:szCs w:val="24"/>
          <w:vertAlign w:val="superscript"/>
          <w:lang w:eastAsia="en-GB"/>
        </w:rPr>
        <w:t>o</w:t>
      </w:r>
      <w:r w:rsidR="004027EB" w:rsidRPr="00E93F31">
        <w:rPr>
          <w:rFonts w:ascii="Times New Roman" w:eastAsia="Times New Roman" w:hAnsi="Times New Roman" w:cs="Times New Roman"/>
          <w:color w:val="000000"/>
          <w:sz w:val="24"/>
          <w:szCs w:val="24"/>
          <w:lang w:eastAsia="en-GB"/>
        </w:rPr>
        <w:t>C, 5.78 kPa n-hexane partial pressure, 20 mL min</w:t>
      </w:r>
      <w:r w:rsidR="004027EB" w:rsidRPr="00E93F31">
        <w:rPr>
          <w:rFonts w:ascii="Times New Roman" w:eastAsia="Times New Roman" w:hAnsi="Times New Roman" w:cs="Times New Roman"/>
          <w:color w:val="000000"/>
          <w:sz w:val="24"/>
          <w:szCs w:val="24"/>
          <w:vertAlign w:val="superscript"/>
          <w:lang w:eastAsia="en-GB"/>
        </w:rPr>
        <w:t>-1</w:t>
      </w:r>
      <w:r w:rsidR="004027EB" w:rsidRPr="00E93F31">
        <w:rPr>
          <w:rFonts w:ascii="Times New Roman" w:eastAsia="Times New Roman" w:hAnsi="Times New Roman" w:cs="Times New Roman"/>
          <w:color w:val="000000"/>
          <w:sz w:val="24"/>
          <w:szCs w:val="24"/>
          <w:lang w:eastAsia="en-GB"/>
        </w:rPr>
        <w:t xml:space="preserve"> H</w:t>
      </w:r>
      <w:r w:rsidR="004027EB" w:rsidRPr="00E93F31">
        <w:rPr>
          <w:rFonts w:ascii="Times New Roman" w:eastAsia="Times New Roman" w:hAnsi="Times New Roman" w:cs="Times New Roman"/>
          <w:color w:val="000000"/>
          <w:sz w:val="24"/>
          <w:szCs w:val="24"/>
          <w:vertAlign w:val="subscript"/>
          <w:lang w:eastAsia="en-GB"/>
        </w:rPr>
        <w:t>2</w:t>
      </w:r>
      <w:r w:rsidR="004027EB" w:rsidRPr="00E93F31">
        <w:rPr>
          <w:rFonts w:ascii="Times New Roman" w:eastAsia="Times New Roman" w:hAnsi="Times New Roman" w:cs="Times New Roman"/>
          <w:color w:val="000000"/>
          <w:sz w:val="24"/>
          <w:szCs w:val="24"/>
          <w:lang w:eastAsia="en-GB"/>
        </w:rPr>
        <w:t xml:space="preserve"> flow rate. Open circles show n-hexane conversion with CsPW catalyst </w:t>
      </w:r>
      <w:r w:rsidR="00BF27F1" w:rsidRPr="00E93F31">
        <w:rPr>
          <w:rFonts w:ascii="Times New Roman" w:eastAsia="Times New Roman" w:hAnsi="Times New Roman" w:cs="Times New Roman"/>
          <w:color w:val="000000"/>
          <w:sz w:val="24"/>
          <w:szCs w:val="24"/>
          <w:lang w:eastAsia="en-GB"/>
        </w:rPr>
        <w:t>at the same conditions</w:t>
      </w:r>
      <w:r w:rsidR="004027EB" w:rsidRPr="00E93F31">
        <w:rPr>
          <w:rFonts w:ascii="Times New Roman" w:eastAsia="Times New Roman" w:hAnsi="Times New Roman" w:cs="Times New Roman"/>
          <w:color w:val="000000"/>
          <w:sz w:val="24"/>
          <w:szCs w:val="24"/>
          <w:lang w:eastAsia="en-GB"/>
        </w:rPr>
        <w:t>; reaction selectivities are practically the same in both cases.</w:t>
      </w:r>
    </w:p>
    <w:p w:rsidR="008F1D53" w:rsidRPr="00096007" w:rsidRDefault="008F1D53"/>
    <w:sectPr w:rsidR="008F1D53" w:rsidRPr="00096007" w:rsidSect="00D007F8">
      <w:footerReference w:type="default" r:id="rId31"/>
      <w:footnotePr>
        <w:numFmt w:val="chicago"/>
      </w:footnotePr>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038F6" w:rsidRDefault="005038F6" w:rsidP="00BB4390">
      <w:pPr>
        <w:spacing w:after="0" w:line="240" w:lineRule="auto"/>
      </w:pPr>
      <w:r>
        <w:separator/>
      </w:r>
    </w:p>
  </w:endnote>
  <w:endnote w:type="continuationSeparator" w:id="0">
    <w:p w:rsidR="005038F6" w:rsidRDefault="005038F6" w:rsidP="00BB43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GulliverRM">
    <w:altName w:val="Arial Unicode MS"/>
    <w:panose1 w:val="00000000000000000000"/>
    <w:charset w:val="81"/>
    <w:family w:val="auto"/>
    <w:notTrueType/>
    <w:pitch w:val="default"/>
    <w:sig w:usb0="00000001" w:usb1="09060000" w:usb2="00000010" w:usb3="00000000" w:csb0="00080000" w:csb1="00000000"/>
  </w:font>
  <w:font w:name="MTSY">
    <w:altName w:val="Arial Unicode MS"/>
    <w:panose1 w:val="00000000000000000000"/>
    <w:charset w:val="81"/>
    <w:family w:val="auto"/>
    <w:notTrueType/>
    <w:pitch w:val="default"/>
    <w:sig w:usb0="00000003" w:usb1="09060000" w:usb2="00000010" w:usb3="00000000" w:csb0="00080001" w:csb1="00000000"/>
  </w:font>
  <w:font w:name="ICHBO G+ MTSY">
    <w:altName w:val="Arial Unicode MS"/>
    <w:panose1 w:val="00000000000000000000"/>
    <w:charset w:val="81"/>
    <w:family w:val="swiss"/>
    <w:notTrueType/>
    <w:pitch w:val="default"/>
    <w:sig w:usb0="00000000" w:usb1="09060000" w:usb2="00000010" w:usb3="00000000" w:csb0="00080000" w:csb1="00000000"/>
  </w:font>
  <w:font w:name="AdvP4DF60E">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11345660"/>
      <w:docPartObj>
        <w:docPartGallery w:val="Page Numbers (Bottom of Page)"/>
        <w:docPartUnique/>
      </w:docPartObj>
    </w:sdtPr>
    <w:sdtEndPr>
      <w:rPr>
        <w:noProof/>
      </w:rPr>
    </w:sdtEndPr>
    <w:sdtContent>
      <w:p w:rsidR="00434EC3" w:rsidRDefault="00434EC3">
        <w:pPr>
          <w:pStyle w:val="Footer"/>
          <w:jc w:val="center"/>
        </w:pPr>
        <w:r>
          <w:fldChar w:fldCharType="begin"/>
        </w:r>
        <w:r>
          <w:instrText xml:space="preserve"> PAGE   \* MERGEFORMAT </w:instrText>
        </w:r>
        <w:r>
          <w:fldChar w:fldCharType="separate"/>
        </w:r>
        <w:r w:rsidR="00324868">
          <w:rPr>
            <w:noProof/>
          </w:rPr>
          <w:t>32</w:t>
        </w:r>
        <w:r>
          <w:rPr>
            <w:noProof/>
          </w:rPr>
          <w:fldChar w:fldCharType="end"/>
        </w:r>
      </w:p>
    </w:sdtContent>
  </w:sdt>
  <w:p w:rsidR="00434EC3" w:rsidRDefault="00434EC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038F6" w:rsidRDefault="005038F6" w:rsidP="00BB4390">
      <w:pPr>
        <w:spacing w:after="0" w:line="240" w:lineRule="auto"/>
      </w:pPr>
      <w:r>
        <w:separator/>
      </w:r>
    </w:p>
  </w:footnote>
  <w:footnote w:type="continuationSeparator" w:id="0">
    <w:p w:rsidR="005038F6" w:rsidRDefault="005038F6" w:rsidP="00BB4390">
      <w:pPr>
        <w:spacing w:after="0" w:line="240" w:lineRule="auto"/>
      </w:pPr>
      <w:r>
        <w:continuationSeparator/>
      </w:r>
    </w:p>
  </w:footnote>
  <w:footnote w:id="1">
    <w:p w:rsidR="00434EC3" w:rsidRDefault="00434EC3" w:rsidP="00C615F2">
      <w:pPr>
        <w:pStyle w:val="FootnoteText"/>
        <w:rPr>
          <w:rFonts w:ascii="Times New Roman" w:hAnsi="Times New Roman" w:cs="Times New Roman"/>
        </w:rPr>
      </w:pPr>
      <w:r>
        <w:rPr>
          <w:rStyle w:val="FootnoteReference"/>
        </w:rPr>
        <w:footnoteRef/>
      </w:r>
      <w:r>
        <w:t xml:space="preserve"> </w:t>
      </w:r>
      <w:r>
        <w:rPr>
          <w:rFonts w:ascii="Times New Roman" w:hAnsi="Times New Roman" w:cs="Times New Roman"/>
        </w:rPr>
        <w:t xml:space="preserve">Corresponding author. Tel.: +44(0)1517942938 </w:t>
      </w:r>
    </w:p>
    <w:p w:rsidR="00434EC3" w:rsidRPr="003A7502" w:rsidRDefault="00434EC3" w:rsidP="00C615F2">
      <w:pPr>
        <w:pStyle w:val="FootnoteText"/>
      </w:pPr>
      <w:r w:rsidRPr="00703EAD">
        <w:rPr>
          <w:rFonts w:ascii="Times New Roman" w:hAnsi="Times New Roman" w:cs="Times New Roman"/>
          <w:i/>
        </w:rPr>
        <w:t>E-mail</w:t>
      </w:r>
      <w:r>
        <w:rPr>
          <w:rFonts w:ascii="Times New Roman" w:hAnsi="Times New Roman" w:cs="Times New Roman"/>
          <w:i/>
        </w:rPr>
        <w:t xml:space="preserve"> address</w:t>
      </w:r>
      <w:r w:rsidRPr="00703EAD">
        <w:rPr>
          <w:rFonts w:ascii="Times New Roman" w:hAnsi="Times New Roman" w:cs="Times New Roman"/>
          <w:i/>
        </w:rPr>
        <w:t>:</w:t>
      </w:r>
      <w:r>
        <w:rPr>
          <w:rFonts w:ascii="Times New Roman" w:hAnsi="Times New Roman" w:cs="Times New Roman"/>
        </w:rPr>
        <w:t xml:space="preserve"> </w:t>
      </w:r>
      <w:r w:rsidRPr="003A7502">
        <w:rPr>
          <w:rFonts w:ascii="Times New Roman" w:hAnsi="Times New Roman" w:cs="Times New Roman"/>
          <w:i/>
        </w:rPr>
        <w:t>kozhev@liverpool.ac.uk</w:t>
      </w:r>
      <w:r w:rsidRPr="00B167AF">
        <w:rPr>
          <w:rStyle w:val="Hyperlink"/>
          <w:rFonts w:ascii="Times New Roman" w:hAnsi="Times New Roman" w:cs="Times New Roman"/>
        </w:rPr>
        <w:t xml:space="preserve"> (I. V. Kozhevnikov)</w:t>
      </w:r>
    </w:p>
    <w:p w:rsidR="00434EC3" w:rsidRDefault="00434EC3">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116181"/>
    <w:multiLevelType w:val="hybridMultilevel"/>
    <w:tmpl w:val="1FAC4F4A"/>
    <w:lvl w:ilvl="0" w:tplc="231AFE70">
      <w:start w:val="1"/>
      <w:numFmt w:val="decimal"/>
      <w:lvlText w:val="[%1]"/>
      <w:lvlJc w:val="left"/>
      <w:pPr>
        <w:ind w:left="720" w:hanging="360"/>
      </w:pPr>
      <w:rPr>
        <w:rFonts w:ascii="Times New Roman" w:hAnsi="Times New Roman" w:cs="Times New Roman"/>
        <w:b w:val="0"/>
        <w:i w:val="0"/>
        <w:sz w:val="24"/>
      </w:rPr>
    </w:lvl>
    <w:lvl w:ilvl="1" w:tplc="2500DC92">
      <w:start w:val="1"/>
      <w:numFmt w:val="upp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4A67810"/>
    <w:multiLevelType w:val="hybridMultilevel"/>
    <w:tmpl w:val="1668030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9332554"/>
    <w:multiLevelType w:val="hybridMultilevel"/>
    <w:tmpl w:val="854E712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D5E5A5C"/>
    <w:multiLevelType w:val="hybridMultilevel"/>
    <w:tmpl w:val="7D9C2D2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F873694"/>
    <w:multiLevelType w:val="hybridMultilevel"/>
    <w:tmpl w:val="7E32EAA4"/>
    <w:lvl w:ilvl="0" w:tplc="293C5F38">
      <w:start w:val="1"/>
      <w:numFmt w:val="upperLetter"/>
      <w:lvlText w:val="%1."/>
      <w:lvlJc w:val="left"/>
      <w:pPr>
        <w:ind w:left="720" w:hanging="360"/>
      </w:pPr>
      <w:rPr>
        <w:rFonts w:ascii="Times New Roman" w:eastAsiaTheme="minorHAnsi" w:hAnsi="Times New Roman" w:cs="Times New Roman"/>
        <w:b w:val="0"/>
        <w:i w:val="0"/>
        <w:sz w:val="24"/>
      </w:rPr>
    </w:lvl>
    <w:lvl w:ilvl="1" w:tplc="2500DC92">
      <w:start w:val="1"/>
      <w:numFmt w:val="upperLetter"/>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C963C87"/>
    <w:multiLevelType w:val="hybridMultilevel"/>
    <w:tmpl w:val="5D3890F2"/>
    <w:lvl w:ilvl="0" w:tplc="0809000F">
      <w:start w:val="1"/>
      <w:numFmt w:val="decimal"/>
      <w:lvlText w:val="%1."/>
      <w:lvlJc w:val="left"/>
      <w:pPr>
        <w:ind w:left="6540" w:hanging="360"/>
      </w:pPr>
    </w:lvl>
    <w:lvl w:ilvl="1" w:tplc="08090019" w:tentative="1">
      <w:start w:val="1"/>
      <w:numFmt w:val="lowerLetter"/>
      <w:lvlText w:val="%2."/>
      <w:lvlJc w:val="left"/>
      <w:pPr>
        <w:ind w:left="7260" w:hanging="360"/>
      </w:pPr>
    </w:lvl>
    <w:lvl w:ilvl="2" w:tplc="0809001B" w:tentative="1">
      <w:start w:val="1"/>
      <w:numFmt w:val="lowerRoman"/>
      <w:lvlText w:val="%3."/>
      <w:lvlJc w:val="right"/>
      <w:pPr>
        <w:ind w:left="7980" w:hanging="180"/>
      </w:pPr>
    </w:lvl>
    <w:lvl w:ilvl="3" w:tplc="0809000F" w:tentative="1">
      <w:start w:val="1"/>
      <w:numFmt w:val="decimal"/>
      <w:lvlText w:val="%4."/>
      <w:lvlJc w:val="left"/>
      <w:pPr>
        <w:ind w:left="8700" w:hanging="360"/>
      </w:pPr>
    </w:lvl>
    <w:lvl w:ilvl="4" w:tplc="08090019" w:tentative="1">
      <w:start w:val="1"/>
      <w:numFmt w:val="lowerLetter"/>
      <w:lvlText w:val="%5."/>
      <w:lvlJc w:val="left"/>
      <w:pPr>
        <w:ind w:left="9420" w:hanging="360"/>
      </w:pPr>
    </w:lvl>
    <w:lvl w:ilvl="5" w:tplc="0809001B" w:tentative="1">
      <w:start w:val="1"/>
      <w:numFmt w:val="lowerRoman"/>
      <w:lvlText w:val="%6."/>
      <w:lvlJc w:val="right"/>
      <w:pPr>
        <w:ind w:left="10140" w:hanging="180"/>
      </w:pPr>
    </w:lvl>
    <w:lvl w:ilvl="6" w:tplc="0809000F" w:tentative="1">
      <w:start w:val="1"/>
      <w:numFmt w:val="decimal"/>
      <w:lvlText w:val="%7."/>
      <w:lvlJc w:val="left"/>
      <w:pPr>
        <w:ind w:left="10860" w:hanging="360"/>
      </w:pPr>
    </w:lvl>
    <w:lvl w:ilvl="7" w:tplc="08090019" w:tentative="1">
      <w:start w:val="1"/>
      <w:numFmt w:val="lowerLetter"/>
      <w:lvlText w:val="%8."/>
      <w:lvlJc w:val="left"/>
      <w:pPr>
        <w:ind w:left="11580" w:hanging="360"/>
      </w:pPr>
    </w:lvl>
    <w:lvl w:ilvl="8" w:tplc="0809001B" w:tentative="1">
      <w:start w:val="1"/>
      <w:numFmt w:val="lowerRoman"/>
      <w:lvlText w:val="%9."/>
      <w:lvlJc w:val="right"/>
      <w:pPr>
        <w:ind w:left="12300" w:hanging="180"/>
      </w:pPr>
    </w:lvl>
  </w:abstractNum>
  <w:abstractNum w:abstractNumId="7" w15:restartNumberingAfterBreak="0">
    <w:nsid w:val="40DC0A7F"/>
    <w:multiLevelType w:val="hybridMultilevel"/>
    <w:tmpl w:val="C5026D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42AF074E"/>
    <w:multiLevelType w:val="hybridMultilevel"/>
    <w:tmpl w:val="2138E10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71B18E1"/>
    <w:multiLevelType w:val="hybridMultilevel"/>
    <w:tmpl w:val="36B67276"/>
    <w:lvl w:ilvl="0" w:tplc="1408E2B6">
      <w:start w:val="1"/>
      <w:numFmt w:val="decimal"/>
      <w:lvlText w:val="[%1]"/>
      <w:lvlJc w:val="left"/>
      <w:pPr>
        <w:ind w:left="720" w:hanging="360"/>
      </w:pPr>
      <w:rPr>
        <w:rFonts w:ascii="Times New Roman" w:hAnsi="Times New Roman" w:cs="Times New Roman" w:hint="default"/>
        <w:b w:val="0"/>
        <w:i w:val="0"/>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504947F4"/>
    <w:multiLevelType w:val="hybridMultilevel"/>
    <w:tmpl w:val="2FE26908"/>
    <w:lvl w:ilvl="0" w:tplc="1408E2B6">
      <w:start w:val="1"/>
      <w:numFmt w:val="decimal"/>
      <w:lvlText w:val="[%1]"/>
      <w:lvlJc w:val="left"/>
      <w:pPr>
        <w:ind w:left="502" w:hanging="360"/>
      </w:pPr>
      <w:rPr>
        <w:rFonts w:ascii="Times New Roman" w:hAnsi="Times New Roman" w:cs="Times New Roman" w:hint="default"/>
        <w:b w:val="0"/>
        <w:i w:val="0"/>
        <w:color w:val="141314"/>
        <w:sz w:val="24"/>
        <w:lang w:val="en-U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66A35A13"/>
    <w:multiLevelType w:val="hybridMultilevel"/>
    <w:tmpl w:val="5C104BE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C071ED1"/>
    <w:multiLevelType w:val="hybridMultilevel"/>
    <w:tmpl w:val="854E712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70426963"/>
    <w:multiLevelType w:val="hybridMultilevel"/>
    <w:tmpl w:val="0E30A100"/>
    <w:lvl w:ilvl="0" w:tplc="E542D204">
      <w:start w:val="1"/>
      <w:numFmt w:val="decimal"/>
      <w:lvlText w:val="[%1]"/>
      <w:lvlJc w:val="left"/>
      <w:pPr>
        <w:tabs>
          <w:tab w:val="num" w:pos="720"/>
        </w:tabs>
        <w:ind w:left="720" w:hanging="360"/>
      </w:pPr>
      <w:rPr>
        <w:rFonts w:hint="default"/>
        <w:b w:val="0"/>
        <w:i w:val="0"/>
      </w:rPr>
    </w:lvl>
    <w:lvl w:ilvl="1" w:tplc="7CFEB9F2">
      <w:start w:val="5"/>
      <w:numFmt w:val="lowerLetter"/>
      <w:lvlText w:val="(%2)"/>
      <w:lvlJc w:val="left"/>
      <w:pPr>
        <w:tabs>
          <w:tab w:val="num" w:pos="1440"/>
        </w:tabs>
        <w:ind w:left="1440" w:hanging="360"/>
      </w:pPr>
      <w:rPr>
        <w:rFonts w:hint="default"/>
      </w:rPr>
    </w:lvl>
    <w:lvl w:ilvl="2" w:tplc="077699F6">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9271669"/>
    <w:multiLevelType w:val="hybridMultilevel"/>
    <w:tmpl w:val="4E24488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13"/>
  </w:num>
  <w:num w:numId="3">
    <w:abstractNumId w:val="12"/>
  </w:num>
  <w:num w:numId="4">
    <w:abstractNumId w:val="7"/>
  </w:num>
  <w:num w:numId="5">
    <w:abstractNumId w:val="2"/>
  </w:num>
  <w:num w:numId="6">
    <w:abstractNumId w:val="6"/>
  </w:num>
  <w:num w:numId="7">
    <w:abstractNumId w:val="10"/>
  </w:num>
  <w:num w:numId="8">
    <w:abstractNumId w:val="11"/>
  </w:num>
  <w:num w:numId="9">
    <w:abstractNumId w:val="14"/>
  </w:num>
  <w:num w:numId="10">
    <w:abstractNumId w:val="8"/>
  </w:num>
  <w:num w:numId="11">
    <w:abstractNumId w:val="5"/>
  </w:num>
  <w:num w:numId="12">
    <w:abstractNumId w:val="9"/>
  </w:num>
  <w:num w:numId="13">
    <w:abstractNumId w:val="3"/>
  </w:num>
  <w:num w:numId="14">
    <w:abstractNumId w:val="0"/>
  </w:num>
  <w:num w:numId="1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numFmt w:val="chicago"/>
    <w:footnote w:id="-1"/>
    <w:footnote w:id="0"/>
  </w:footnotePr>
  <w:endnotePr>
    <w:endnote w:id="-1"/>
    <w:endnote w:id="0"/>
  </w:endnotePr>
  <w:compat>
    <w:compatSetting w:name="compatibilityMode" w:uri="http://schemas.microsoft.com/office/word" w:val="12"/>
  </w:compat>
  <w:rsids>
    <w:rsidRoot w:val="00367F1E"/>
    <w:rsid w:val="00000DB3"/>
    <w:rsid w:val="00001005"/>
    <w:rsid w:val="00001423"/>
    <w:rsid w:val="000024BF"/>
    <w:rsid w:val="00003395"/>
    <w:rsid w:val="00010B64"/>
    <w:rsid w:val="0001747E"/>
    <w:rsid w:val="00020B71"/>
    <w:rsid w:val="00022B50"/>
    <w:rsid w:val="000232EC"/>
    <w:rsid w:val="00023C07"/>
    <w:rsid w:val="0002430F"/>
    <w:rsid w:val="00025C84"/>
    <w:rsid w:val="000274E4"/>
    <w:rsid w:val="0002797C"/>
    <w:rsid w:val="000303EA"/>
    <w:rsid w:val="00030BF7"/>
    <w:rsid w:val="000310F7"/>
    <w:rsid w:val="00042CC5"/>
    <w:rsid w:val="00042E15"/>
    <w:rsid w:val="000438A6"/>
    <w:rsid w:val="00045BD1"/>
    <w:rsid w:val="00050FFA"/>
    <w:rsid w:val="00051B93"/>
    <w:rsid w:val="00052816"/>
    <w:rsid w:val="00053B0C"/>
    <w:rsid w:val="000558C0"/>
    <w:rsid w:val="00063C48"/>
    <w:rsid w:val="00064C5B"/>
    <w:rsid w:val="00065209"/>
    <w:rsid w:val="0006573A"/>
    <w:rsid w:val="00066E0C"/>
    <w:rsid w:val="000672E1"/>
    <w:rsid w:val="00070FCE"/>
    <w:rsid w:val="00070FE8"/>
    <w:rsid w:val="00072255"/>
    <w:rsid w:val="00073147"/>
    <w:rsid w:val="000737BB"/>
    <w:rsid w:val="0008471B"/>
    <w:rsid w:val="00090CC6"/>
    <w:rsid w:val="00094AF4"/>
    <w:rsid w:val="00096007"/>
    <w:rsid w:val="000A000D"/>
    <w:rsid w:val="000B3309"/>
    <w:rsid w:val="000C0F5C"/>
    <w:rsid w:val="000C1E9B"/>
    <w:rsid w:val="000C603E"/>
    <w:rsid w:val="000D02BD"/>
    <w:rsid w:val="000D1185"/>
    <w:rsid w:val="000D5DAA"/>
    <w:rsid w:val="000D664F"/>
    <w:rsid w:val="000D7CF2"/>
    <w:rsid w:val="000E020C"/>
    <w:rsid w:val="000E66D7"/>
    <w:rsid w:val="000E69C3"/>
    <w:rsid w:val="000F0E71"/>
    <w:rsid w:val="000F3D2B"/>
    <w:rsid w:val="00102F4E"/>
    <w:rsid w:val="00103BF1"/>
    <w:rsid w:val="001041ED"/>
    <w:rsid w:val="001053A7"/>
    <w:rsid w:val="00105696"/>
    <w:rsid w:val="001107DD"/>
    <w:rsid w:val="00114D9C"/>
    <w:rsid w:val="00114E06"/>
    <w:rsid w:val="00116A4F"/>
    <w:rsid w:val="00120041"/>
    <w:rsid w:val="001220FB"/>
    <w:rsid w:val="001230FA"/>
    <w:rsid w:val="00125EDC"/>
    <w:rsid w:val="00126C53"/>
    <w:rsid w:val="00126E04"/>
    <w:rsid w:val="00131630"/>
    <w:rsid w:val="001334D4"/>
    <w:rsid w:val="0013499B"/>
    <w:rsid w:val="00134C8B"/>
    <w:rsid w:val="00140582"/>
    <w:rsid w:val="001408BC"/>
    <w:rsid w:val="00143724"/>
    <w:rsid w:val="00143BF0"/>
    <w:rsid w:val="00144EED"/>
    <w:rsid w:val="0014515D"/>
    <w:rsid w:val="00145784"/>
    <w:rsid w:val="0015305D"/>
    <w:rsid w:val="00157E0D"/>
    <w:rsid w:val="00157ED1"/>
    <w:rsid w:val="00163E86"/>
    <w:rsid w:val="00165014"/>
    <w:rsid w:val="001659F4"/>
    <w:rsid w:val="0016749B"/>
    <w:rsid w:val="00167631"/>
    <w:rsid w:val="00167A80"/>
    <w:rsid w:val="0017188C"/>
    <w:rsid w:val="001723C3"/>
    <w:rsid w:val="001745F9"/>
    <w:rsid w:val="00181776"/>
    <w:rsid w:val="001827E1"/>
    <w:rsid w:val="0018472A"/>
    <w:rsid w:val="00186B1D"/>
    <w:rsid w:val="00192EF5"/>
    <w:rsid w:val="00193527"/>
    <w:rsid w:val="00193D59"/>
    <w:rsid w:val="00195DDD"/>
    <w:rsid w:val="001974B3"/>
    <w:rsid w:val="001A0469"/>
    <w:rsid w:val="001A04D5"/>
    <w:rsid w:val="001A2099"/>
    <w:rsid w:val="001A2275"/>
    <w:rsid w:val="001A37FE"/>
    <w:rsid w:val="001A58D7"/>
    <w:rsid w:val="001B4A6A"/>
    <w:rsid w:val="001B4AB5"/>
    <w:rsid w:val="001C1FB6"/>
    <w:rsid w:val="001C3A00"/>
    <w:rsid w:val="001D09D8"/>
    <w:rsid w:val="001D164E"/>
    <w:rsid w:val="001D1CCB"/>
    <w:rsid w:val="001D21A0"/>
    <w:rsid w:val="001D37AD"/>
    <w:rsid w:val="001D5BF4"/>
    <w:rsid w:val="001E3F51"/>
    <w:rsid w:val="001E68EB"/>
    <w:rsid w:val="001F5E66"/>
    <w:rsid w:val="00200170"/>
    <w:rsid w:val="00200726"/>
    <w:rsid w:val="0020178C"/>
    <w:rsid w:val="00206820"/>
    <w:rsid w:val="00206BDE"/>
    <w:rsid w:val="002071AE"/>
    <w:rsid w:val="0020774A"/>
    <w:rsid w:val="0021481D"/>
    <w:rsid w:val="00220ADA"/>
    <w:rsid w:val="002234CD"/>
    <w:rsid w:val="00230090"/>
    <w:rsid w:val="002330E2"/>
    <w:rsid w:val="00236483"/>
    <w:rsid w:val="00250B6F"/>
    <w:rsid w:val="0025153C"/>
    <w:rsid w:val="00252892"/>
    <w:rsid w:val="002536A8"/>
    <w:rsid w:val="00263713"/>
    <w:rsid w:val="00270244"/>
    <w:rsid w:val="0027535B"/>
    <w:rsid w:val="00277320"/>
    <w:rsid w:val="00280BE0"/>
    <w:rsid w:val="00281C1E"/>
    <w:rsid w:val="00284356"/>
    <w:rsid w:val="0028498F"/>
    <w:rsid w:val="002912AA"/>
    <w:rsid w:val="002952DA"/>
    <w:rsid w:val="00296333"/>
    <w:rsid w:val="002A0170"/>
    <w:rsid w:val="002A0E5A"/>
    <w:rsid w:val="002A2ACA"/>
    <w:rsid w:val="002A43FA"/>
    <w:rsid w:val="002B2021"/>
    <w:rsid w:val="002B221F"/>
    <w:rsid w:val="002B3BA9"/>
    <w:rsid w:val="002C0FC6"/>
    <w:rsid w:val="002C788D"/>
    <w:rsid w:val="002D0E88"/>
    <w:rsid w:val="002D2995"/>
    <w:rsid w:val="002D3165"/>
    <w:rsid w:val="002D5617"/>
    <w:rsid w:val="002E0510"/>
    <w:rsid w:val="002E0A71"/>
    <w:rsid w:val="002E1258"/>
    <w:rsid w:val="002E2090"/>
    <w:rsid w:val="002E395E"/>
    <w:rsid w:val="002E7505"/>
    <w:rsid w:val="002E76A1"/>
    <w:rsid w:val="002F09F9"/>
    <w:rsid w:val="002F0E5E"/>
    <w:rsid w:val="002F6275"/>
    <w:rsid w:val="00300F9E"/>
    <w:rsid w:val="0030498B"/>
    <w:rsid w:val="00304EC6"/>
    <w:rsid w:val="003116C8"/>
    <w:rsid w:val="00312383"/>
    <w:rsid w:val="00314CDD"/>
    <w:rsid w:val="00314D95"/>
    <w:rsid w:val="00316F12"/>
    <w:rsid w:val="003172C4"/>
    <w:rsid w:val="00324868"/>
    <w:rsid w:val="00325DAC"/>
    <w:rsid w:val="00326C44"/>
    <w:rsid w:val="0033207D"/>
    <w:rsid w:val="00335C35"/>
    <w:rsid w:val="00336FD9"/>
    <w:rsid w:val="00350517"/>
    <w:rsid w:val="00353CE8"/>
    <w:rsid w:val="00355376"/>
    <w:rsid w:val="003567FE"/>
    <w:rsid w:val="003571A8"/>
    <w:rsid w:val="0035798E"/>
    <w:rsid w:val="00357BE8"/>
    <w:rsid w:val="00360F0B"/>
    <w:rsid w:val="0036248E"/>
    <w:rsid w:val="00367F1E"/>
    <w:rsid w:val="00373A54"/>
    <w:rsid w:val="0037528C"/>
    <w:rsid w:val="00381ABE"/>
    <w:rsid w:val="0038440C"/>
    <w:rsid w:val="00384804"/>
    <w:rsid w:val="00384C04"/>
    <w:rsid w:val="003851FE"/>
    <w:rsid w:val="0038550E"/>
    <w:rsid w:val="00385AF9"/>
    <w:rsid w:val="0038688E"/>
    <w:rsid w:val="003910E3"/>
    <w:rsid w:val="00394DED"/>
    <w:rsid w:val="003958A4"/>
    <w:rsid w:val="00395E11"/>
    <w:rsid w:val="00396C67"/>
    <w:rsid w:val="0039770E"/>
    <w:rsid w:val="003A2B85"/>
    <w:rsid w:val="003A32FD"/>
    <w:rsid w:val="003A63BC"/>
    <w:rsid w:val="003A7B3F"/>
    <w:rsid w:val="003B1F27"/>
    <w:rsid w:val="003B51AD"/>
    <w:rsid w:val="003B7031"/>
    <w:rsid w:val="003C0AD1"/>
    <w:rsid w:val="003C3CA1"/>
    <w:rsid w:val="003C5CF6"/>
    <w:rsid w:val="003C7138"/>
    <w:rsid w:val="003D03A4"/>
    <w:rsid w:val="003D468F"/>
    <w:rsid w:val="003E0229"/>
    <w:rsid w:val="003E25BD"/>
    <w:rsid w:val="003E4A87"/>
    <w:rsid w:val="003E7A9F"/>
    <w:rsid w:val="003F00D6"/>
    <w:rsid w:val="003F04B2"/>
    <w:rsid w:val="003F1BB1"/>
    <w:rsid w:val="003F6151"/>
    <w:rsid w:val="0040050F"/>
    <w:rsid w:val="004013F1"/>
    <w:rsid w:val="00401D75"/>
    <w:rsid w:val="004027EB"/>
    <w:rsid w:val="00405A85"/>
    <w:rsid w:val="00410599"/>
    <w:rsid w:val="004133AE"/>
    <w:rsid w:val="00413BF7"/>
    <w:rsid w:val="00415379"/>
    <w:rsid w:val="00420BC7"/>
    <w:rsid w:val="004217E8"/>
    <w:rsid w:val="004218D6"/>
    <w:rsid w:val="00423C56"/>
    <w:rsid w:val="0043057C"/>
    <w:rsid w:val="0043375C"/>
    <w:rsid w:val="00433B83"/>
    <w:rsid w:val="00433DCF"/>
    <w:rsid w:val="00433FA0"/>
    <w:rsid w:val="00434EC3"/>
    <w:rsid w:val="00437200"/>
    <w:rsid w:val="0043759C"/>
    <w:rsid w:val="00441B54"/>
    <w:rsid w:val="00441EDB"/>
    <w:rsid w:val="00452995"/>
    <w:rsid w:val="00452F54"/>
    <w:rsid w:val="00455279"/>
    <w:rsid w:val="00456F8F"/>
    <w:rsid w:val="0046281C"/>
    <w:rsid w:val="00462D2F"/>
    <w:rsid w:val="0046471F"/>
    <w:rsid w:val="0047054A"/>
    <w:rsid w:val="00472DB1"/>
    <w:rsid w:val="00473B9D"/>
    <w:rsid w:val="00473FDB"/>
    <w:rsid w:val="0047446A"/>
    <w:rsid w:val="00477291"/>
    <w:rsid w:val="00480148"/>
    <w:rsid w:val="00480164"/>
    <w:rsid w:val="00481A83"/>
    <w:rsid w:val="00486C2F"/>
    <w:rsid w:val="004871C3"/>
    <w:rsid w:val="00493617"/>
    <w:rsid w:val="00495F4D"/>
    <w:rsid w:val="00496B2C"/>
    <w:rsid w:val="00496D92"/>
    <w:rsid w:val="004975AF"/>
    <w:rsid w:val="004978DA"/>
    <w:rsid w:val="004A2BC7"/>
    <w:rsid w:val="004A4CF8"/>
    <w:rsid w:val="004A5D58"/>
    <w:rsid w:val="004A5EA3"/>
    <w:rsid w:val="004B0E56"/>
    <w:rsid w:val="004B1FE1"/>
    <w:rsid w:val="004B3B9E"/>
    <w:rsid w:val="004B4064"/>
    <w:rsid w:val="004B6E86"/>
    <w:rsid w:val="004C18EB"/>
    <w:rsid w:val="004C21AA"/>
    <w:rsid w:val="004C5391"/>
    <w:rsid w:val="004C59E3"/>
    <w:rsid w:val="004C6CC9"/>
    <w:rsid w:val="004D14CA"/>
    <w:rsid w:val="004D1DCE"/>
    <w:rsid w:val="004D32D0"/>
    <w:rsid w:val="004D342D"/>
    <w:rsid w:val="004D7D74"/>
    <w:rsid w:val="004E0384"/>
    <w:rsid w:val="004E1FCB"/>
    <w:rsid w:val="004E33DC"/>
    <w:rsid w:val="004E43F8"/>
    <w:rsid w:val="004F202C"/>
    <w:rsid w:val="005010EA"/>
    <w:rsid w:val="005032FA"/>
    <w:rsid w:val="005038F6"/>
    <w:rsid w:val="00503FA4"/>
    <w:rsid w:val="005069F7"/>
    <w:rsid w:val="00512469"/>
    <w:rsid w:val="00513654"/>
    <w:rsid w:val="005143F4"/>
    <w:rsid w:val="00515CD5"/>
    <w:rsid w:val="005170FF"/>
    <w:rsid w:val="00524899"/>
    <w:rsid w:val="00524EFA"/>
    <w:rsid w:val="00525C0D"/>
    <w:rsid w:val="00525F15"/>
    <w:rsid w:val="005270F5"/>
    <w:rsid w:val="00527CC3"/>
    <w:rsid w:val="00530AFD"/>
    <w:rsid w:val="0053312A"/>
    <w:rsid w:val="00533A13"/>
    <w:rsid w:val="00533C86"/>
    <w:rsid w:val="005340A3"/>
    <w:rsid w:val="00536215"/>
    <w:rsid w:val="00537481"/>
    <w:rsid w:val="00541BE6"/>
    <w:rsid w:val="00544648"/>
    <w:rsid w:val="0054469F"/>
    <w:rsid w:val="00547C8D"/>
    <w:rsid w:val="0055482E"/>
    <w:rsid w:val="00556169"/>
    <w:rsid w:val="00557119"/>
    <w:rsid w:val="0056086D"/>
    <w:rsid w:val="00564DF2"/>
    <w:rsid w:val="0057027B"/>
    <w:rsid w:val="005745C7"/>
    <w:rsid w:val="00575553"/>
    <w:rsid w:val="0057621B"/>
    <w:rsid w:val="005762E1"/>
    <w:rsid w:val="005767E5"/>
    <w:rsid w:val="00577391"/>
    <w:rsid w:val="0058127D"/>
    <w:rsid w:val="00582300"/>
    <w:rsid w:val="00582883"/>
    <w:rsid w:val="00582A0E"/>
    <w:rsid w:val="00582E78"/>
    <w:rsid w:val="00585A7C"/>
    <w:rsid w:val="0059032E"/>
    <w:rsid w:val="00593482"/>
    <w:rsid w:val="005976B1"/>
    <w:rsid w:val="00597AF3"/>
    <w:rsid w:val="005A0FDF"/>
    <w:rsid w:val="005A2853"/>
    <w:rsid w:val="005A2B58"/>
    <w:rsid w:val="005A48E8"/>
    <w:rsid w:val="005A6AEB"/>
    <w:rsid w:val="005B0436"/>
    <w:rsid w:val="005B069C"/>
    <w:rsid w:val="005B2ACD"/>
    <w:rsid w:val="005B3EB0"/>
    <w:rsid w:val="005B4394"/>
    <w:rsid w:val="005B5A76"/>
    <w:rsid w:val="005B5E10"/>
    <w:rsid w:val="005B6739"/>
    <w:rsid w:val="005C0C1B"/>
    <w:rsid w:val="005C4A62"/>
    <w:rsid w:val="005C714B"/>
    <w:rsid w:val="005D49B5"/>
    <w:rsid w:val="005D5467"/>
    <w:rsid w:val="005D66D4"/>
    <w:rsid w:val="005D67D9"/>
    <w:rsid w:val="005D6A4F"/>
    <w:rsid w:val="005D70DD"/>
    <w:rsid w:val="005D727E"/>
    <w:rsid w:val="005D72ED"/>
    <w:rsid w:val="005D7A74"/>
    <w:rsid w:val="005E0F55"/>
    <w:rsid w:val="005E10E9"/>
    <w:rsid w:val="005E168B"/>
    <w:rsid w:val="005E2732"/>
    <w:rsid w:val="005E44F3"/>
    <w:rsid w:val="005E4F86"/>
    <w:rsid w:val="005E5C07"/>
    <w:rsid w:val="005F0B60"/>
    <w:rsid w:val="005F3412"/>
    <w:rsid w:val="005F419C"/>
    <w:rsid w:val="00601BB5"/>
    <w:rsid w:val="00602499"/>
    <w:rsid w:val="006069D4"/>
    <w:rsid w:val="006111B9"/>
    <w:rsid w:val="006129E7"/>
    <w:rsid w:val="006137F8"/>
    <w:rsid w:val="00615566"/>
    <w:rsid w:val="00616636"/>
    <w:rsid w:val="00620DB3"/>
    <w:rsid w:val="00622DF7"/>
    <w:rsid w:val="00622E6F"/>
    <w:rsid w:val="00623C85"/>
    <w:rsid w:val="006251C0"/>
    <w:rsid w:val="00625F18"/>
    <w:rsid w:val="00627747"/>
    <w:rsid w:val="0063546A"/>
    <w:rsid w:val="006401DF"/>
    <w:rsid w:val="00640D47"/>
    <w:rsid w:val="006417CF"/>
    <w:rsid w:val="00641C72"/>
    <w:rsid w:val="0064536B"/>
    <w:rsid w:val="006476FB"/>
    <w:rsid w:val="006605EC"/>
    <w:rsid w:val="00667258"/>
    <w:rsid w:val="00670BAB"/>
    <w:rsid w:val="00680317"/>
    <w:rsid w:val="006859F3"/>
    <w:rsid w:val="00687B8E"/>
    <w:rsid w:val="00690310"/>
    <w:rsid w:val="00691290"/>
    <w:rsid w:val="006956F6"/>
    <w:rsid w:val="00696786"/>
    <w:rsid w:val="006A0191"/>
    <w:rsid w:val="006A12FB"/>
    <w:rsid w:val="006A1C57"/>
    <w:rsid w:val="006A48A0"/>
    <w:rsid w:val="006B2C98"/>
    <w:rsid w:val="006B413D"/>
    <w:rsid w:val="006B610C"/>
    <w:rsid w:val="006B697F"/>
    <w:rsid w:val="006B6C61"/>
    <w:rsid w:val="006C0CD2"/>
    <w:rsid w:val="006C3831"/>
    <w:rsid w:val="006C48B8"/>
    <w:rsid w:val="006C611D"/>
    <w:rsid w:val="006C70DC"/>
    <w:rsid w:val="006C7686"/>
    <w:rsid w:val="006D0B3F"/>
    <w:rsid w:val="006D14D3"/>
    <w:rsid w:val="006D303B"/>
    <w:rsid w:val="006D3724"/>
    <w:rsid w:val="006D48B6"/>
    <w:rsid w:val="006D5B6B"/>
    <w:rsid w:val="006D6C51"/>
    <w:rsid w:val="006E36C7"/>
    <w:rsid w:val="006E4C81"/>
    <w:rsid w:val="006E641F"/>
    <w:rsid w:val="006E656C"/>
    <w:rsid w:val="006F26F5"/>
    <w:rsid w:val="006F542C"/>
    <w:rsid w:val="006F6B35"/>
    <w:rsid w:val="006F7614"/>
    <w:rsid w:val="007008B7"/>
    <w:rsid w:val="00700983"/>
    <w:rsid w:val="00702D3B"/>
    <w:rsid w:val="00704BE4"/>
    <w:rsid w:val="007058A7"/>
    <w:rsid w:val="00707377"/>
    <w:rsid w:val="00710901"/>
    <w:rsid w:val="00713C6B"/>
    <w:rsid w:val="00714291"/>
    <w:rsid w:val="007157F4"/>
    <w:rsid w:val="00723F0D"/>
    <w:rsid w:val="00723F1B"/>
    <w:rsid w:val="00725CB4"/>
    <w:rsid w:val="00736126"/>
    <w:rsid w:val="0073725F"/>
    <w:rsid w:val="00742E2D"/>
    <w:rsid w:val="00746B16"/>
    <w:rsid w:val="00751D6A"/>
    <w:rsid w:val="0075429A"/>
    <w:rsid w:val="00754708"/>
    <w:rsid w:val="0075793C"/>
    <w:rsid w:val="007605AA"/>
    <w:rsid w:val="00761465"/>
    <w:rsid w:val="00761611"/>
    <w:rsid w:val="00764B24"/>
    <w:rsid w:val="00773C9F"/>
    <w:rsid w:val="00780068"/>
    <w:rsid w:val="007807EB"/>
    <w:rsid w:val="007831DF"/>
    <w:rsid w:val="0078371F"/>
    <w:rsid w:val="00783F95"/>
    <w:rsid w:val="0078425B"/>
    <w:rsid w:val="007846DE"/>
    <w:rsid w:val="00785BD4"/>
    <w:rsid w:val="007868BE"/>
    <w:rsid w:val="00791499"/>
    <w:rsid w:val="007936D8"/>
    <w:rsid w:val="00794C66"/>
    <w:rsid w:val="00795302"/>
    <w:rsid w:val="00796AE3"/>
    <w:rsid w:val="007971C1"/>
    <w:rsid w:val="007A078E"/>
    <w:rsid w:val="007A0DDD"/>
    <w:rsid w:val="007B3AC3"/>
    <w:rsid w:val="007B4A76"/>
    <w:rsid w:val="007B59FF"/>
    <w:rsid w:val="007B672A"/>
    <w:rsid w:val="007C16BB"/>
    <w:rsid w:val="007C195F"/>
    <w:rsid w:val="007C5496"/>
    <w:rsid w:val="007C5E1A"/>
    <w:rsid w:val="007C6440"/>
    <w:rsid w:val="007C7528"/>
    <w:rsid w:val="007C7E3D"/>
    <w:rsid w:val="007D0775"/>
    <w:rsid w:val="007D0B19"/>
    <w:rsid w:val="007D0E2A"/>
    <w:rsid w:val="007D1679"/>
    <w:rsid w:val="007D188F"/>
    <w:rsid w:val="007D28D9"/>
    <w:rsid w:val="007D4063"/>
    <w:rsid w:val="007D459C"/>
    <w:rsid w:val="007E0A6B"/>
    <w:rsid w:val="007E2624"/>
    <w:rsid w:val="007E2741"/>
    <w:rsid w:val="007E53CD"/>
    <w:rsid w:val="007E5D24"/>
    <w:rsid w:val="007E615E"/>
    <w:rsid w:val="007F0199"/>
    <w:rsid w:val="007F15CD"/>
    <w:rsid w:val="007F225B"/>
    <w:rsid w:val="007F3FC4"/>
    <w:rsid w:val="007F5857"/>
    <w:rsid w:val="007F68F1"/>
    <w:rsid w:val="00803D44"/>
    <w:rsid w:val="008041D6"/>
    <w:rsid w:val="00806727"/>
    <w:rsid w:val="008068FC"/>
    <w:rsid w:val="00810C1E"/>
    <w:rsid w:val="00811134"/>
    <w:rsid w:val="0081178A"/>
    <w:rsid w:val="00813E0D"/>
    <w:rsid w:val="0081756A"/>
    <w:rsid w:val="008207C7"/>
    <w:rsid w:val="00821283"/>
    <w:rsid w:val="0082575E"/>
    <w:rsid w:val="00825A68"/>
    <w:rsid w:val="00834B23"/>
    <w:rsid w:val="008375A9"/>
    <w:rsid w:val="00842333"/>
    <w:rsid w:val="00845141"/>
    <w:rsid w:val="00846559"/>
    <w:rsid w:val="00852307"/>
    <w:rsid w:val="00855F40"/>
    <w:rsid w:val="00860D77"/>
    <w:rsid w:val="00863FD8"/>
    <w:rsid w:val="0086605A"/>
    <w:rsid w:val="0086720B"/>
    <w:rsid w:val="008674DE"/>
    <w:rsid w:val="00872126"/>
    <w:rsid w:val="00873886"/>
    <w:rsid w:val="00875117"/>
    <w:rsid w:val="00876AD8"/>
    <w:rsid w:val="00876D89"/>
    <w:rsid w:val="00881C74"/>
    <w:rsid w:val="00881F84"/>
    <w:rsid w:val="00882C82"/>
    <w:rsid w:val="008864A1"/>
    <w:rsid w:val="00886DE8"/>
    <w:rsid w:val="008903E7"/>
    <w:rsid w:val="008917C6"/>
    <w:rsid w:val="00895D21"/>
    <w:rsid w:val="00897899"/>
    <w:rsid w:val="008A03B9"/>
    <w:rsid w:val="008A147C"/>
    <w:rsid w:val="008A2E6F"/>
    <w:rsid w:val="008A4461"/>
    <w:rsid w:val="008B2918"/>
    <w:rsid w:val="008B40C7"/>
    <w:rsid w:val="008B6437"/>
    <w:rsid w:val="008C0C3F"/>
    <w:rsid w:val="008C4CCA"/>
    <w:rsid w:val="008C6ADD"/>
    <w:rsid w:val="008C76DB"/>
    <w:rsid w:val="008D1562"/>
    <w:rsid w:val="008D5DDB"/>
    <w:rsid w:val="008E0987"/>
    <w:rsid w:val="008E2B80"/>
    <w:rsid w:val="008E319C"/>
    <w:rsid w:val="008E3794"/>
    <w:rsid w:val="008E4356"/>
    <w:rsid w:val="008E625C"/>
    <w:rsid w:val="008E75C6"/>
    <w:rsid w:val="008E7B8B"/>
    <w:rsid w:val="008F1D53"/>
    <w:rsid w:val="008F66ED"/>
    <w:rsid w:val="0090046D"/>
    <w:rsid w:val="009040AF"/>
    <w:rsid w:val="00905C20"/>
    <w:rsid w:val="00907091"/>
    <w:rsid w:val="00907A80"/>
    <w:rsid w:val="00911FDF"/>
    <w:rsid w:val="00912C98"/>
    <w:rsid w:val="0091492E"/>
    <w:rsid w:val="00917B3F"/>
    <w:rsid w:val="00917B8D"/>
    <w:rsid w:val="00917FF8"/>
    <w:rsid w:val="00920273"/>
    <w:rsid w:val="00920A45"/>
    <w:rsid w:val="00922F62"/>
    <w:rsid w:val="0092440A"/>
    <w:rsid w:val="00924B7E"/>
    <w:rsid w:val="0093401D"/>
    <w:rsid w:val="00934AAB"/>
    <w:rsid w:val="00936986"/>
    <w:rsid w:val="00940865"/>
    <w:rsid w:val="00940C85"/>
    <w:rsid w:val="00943FFB"/>
    <w:rsid w:val="00945CD1"/>
    <w:rsid w:val="009467B2"/>
    <w:rsid w:val="009471EB"/>
    <w:rsid w:val="00950139"/>
    <w:rsid w:val="00955F67"/>
    <w:rsid w:val="009636D7"/>
    <w:rsid w:val="00966437"/>
    <w:rsid w:val="00966B55"/>
    <w:rsid w:val="00971A9D"/>
    <w:rsid w:val="00971E89"/>
    <w:rsid w:val="00975060"/>
    <w:rsid w:val="00981DAE"/>
    <w:rsid w:val="00981E7B"/>
    <w:rsid w:val="0098299F"/>
    <w:rsid w:val="00990529"/>
    <w:rsid w:val="00993CAD"/>
    <w:rsid w:val="00994317"/>
    <w:rsid w:val="00994F5E"/>
    <w:rsid w:val="009976FC"/>
    <w:rsid w:val="009A228D"/>
    <w:rsid w:val="009A44CC"/>
    <w:rsid w:val="009A4764"/>
    <w:rsid w:val="009A7065"/>
    <w:rsid w:val="009A78E5"/>
    <w:rsid w:val="009B01D3"/>
    <w:rsid w:val="009B0557"/>
    <w:rsid w:val="009B1496"/>
    <w:rsid w:val="009B233B"/>
    <w:rsid w:val="009B2901"/>
    <w:rsid w:val="009C0666"/>
    <w:rsid w:val="009C08EC"/>
    <w:rsid w:val="009C6C95"/>
    <w:rsid w:val="009C6EFC"/>
    <w:rsid w:val="009D02F5"/>
    <w:rsid w:val="009D1E2C"/>
    <w:rsid w:val="009D1F59"/>
    <w:rsid w:val="009D2245"/>
    <w:rsid w:val="009D23DE"/>
    <w:rsid w:val="009D2F89"/>
    <w:rsid w:val="009D4E61"/>
    <w:rsid w:val="009D51BE"/>
    <w:rsid w:val="009E5172"/>
    <w:rsid w:val="009F0C63"/>
    <w:rsid w:val="009F2351"/>
    <w:rsid w:val="009F2C87"/>
    <w:rsid w:val="009F3393"/>
    <w:rsid w:val="009F3973"/>
    <w:rsid w:val="009F4DA4"/>
    <w:rsid w:val="009F51ED"/>
    <w:rsid w:val="009F615A"/>
    <w:rsid w:val="00A01C1A"/>
    <w:rsid w:val="00A02824"/>
    <w:rsid w:val="00A0457F"/>
    <w:rsid w:val="00A12EA3"/>
    <w:rsid w:val="00A1306A"/>
    <w:rsid w:val="00A1380E"/>
    <w:rsid w:val="00A145BB"/>
    <w:rsid w:val="00A21446"/>
    <w:rsid w:val="00A236A3"/>
    <w:rsid w:val="00A245EA"/>
    <w:rsid w:val="00A24BEF"/>
    <w:rsid w:val="00A25561"/>
    <w:rsid w:val="00A2621F"/>
    <w:rsid w:val="00A265CE"/>
    <w:rsid w:val="00A334CC"/>
    <w:rsid w:val="00A33C1C"/>
    <w:rsid w:val="00A37682"/>
    <w:rsid w:val="00A42BFB"/>
    <w:rsid w:val="00A436C9"/>
    <w:rsid w:val="00A4581E"/>
    <w:rsid w:val="00A460C7"/>
    <w:rsid w:val="00A4662C"/>
    <w:rsid w:val="00A524AF"/>
    <w:rsid w:val="00A555F6"/>
    <w:rsid w:val="00A55A5C"/>
    <w:rsid w:val="00A60FB2"/>
    <w:rsid w:val="00A638FD"/>
    <w:rsid w:val="00A63A82"/>
    <w:rsid w:val="00A646CA"/>
    <w:rsid w:val="00A649AC"/>
    <w:rsid w:val="00A66F18"/>
    <w:rsid w:val="00A70C23"/>
    <w:rsid w:val="00A72909"/>
    <w:rsid w:val="00A72EE0"/>
    <w:rsid w:val="00A73A74"/>
    <w:rsid w:val="00A76445"/>
    <w:rsid w:val="00A80880"/>
    <w:rsid w:val="00A92247"/>
    <w:rsid w:val="00A9317A"/>
    <w:rsid w:val="00A95341"/>
    <w:rsid w:val="00A96712"/>
    <w:rsid w:val="00AA12CF"/>
    <w:rsid w:val="00AA1FF7"/>
    <w:rsid w:val="00AA5BA3"/>
    <w:rsid w:val="00AB1FF6"/>
    <w:rsid w:val="00AB3746"/>
    <w:rsid w:val="00AC0D65"/>
    <w:rsid w:val="00AC104B"/>
    <w:rsid w:val="00AC12E2"/>
    <w:rsid w:val="00AC1FA0"/>
    <w:rsid w:val="00AC2654"/>
    <w:rsid w:val="00AC2B5D"/>
    <w:rsid w:val="00AC3CE3"/>
    <w:rsid w:val="00AC4A0A"/>
    <w:rsid w:val="00AD4F2F"/>
    <w:rsid w:val="00AD6FEA"/>
    <w:rsid w:val="00AE2050"/>
    <w:rsid w:val="00AE378E"/>
    <w:rsid w:val="00AE5E95"/>
    <w:rsid w:val="00AE75B7"/>
    <w:rsid w:val="00AF2CE0"/>
    <w:rsid w:val="00AF3FE5"/>
    <w:rsid w:val="00AF4613"/>
    <w:rsid w:val="00AF5C42"/>
    <w:rsid w:val="00B00101"/>
    <w:rsid w:val="00B01BF1"/>
    <w:rsid w:val="00B02009"/>
    <w:rsid w:val="00B0205C"/>
    <w:rsid w:val="00B04EA2"/>
    <w:rsid w:val="00B17185"/>
    <w:rsid w:val="00B17F42"/>
    <w:rsid w:val="00B2082E"/>
    <w:rsid w:val="00B210AB"/>
    <w:rsid w:val="00B2241E"/>
    <w:rsid w:val="00B23F64"/>
    <w:rsid w:val="00B2496C"/>
    <w:rsid w:val="00B25C31"/>
    <w:rsid w:val="00B26A60"/>
    <w:rsid w:val="00B30359"/>
    <w:rsid w:val="00B3661C"/>
    <w:rsid w:val="00B36A6A"/>
    <w:rsid w:val="00B36D06"/>
    <w:rsid w:val="00B36F3D"/>
    <w:rsid w:val="00B411D5"/>
    <w:rsid w:val="00B42210"/>
    <w:rsid w:val="00B42892"/>
    <w:rsid w:val="00B43DB9"/>
    <w:rsid w:val="00B44389"/>
    <w:rsid w:val="00B4725A"/>
    <w:rsid w:val="00B5197E"/>
    <w:rsid w:val="00B53054"/>
    <w:rsid w:val="00B5395A"/>
    <w:rsid w:val="00B56791"/>
    <w:rsid w:val="00B665AE"/>
    <w:rsid w:val="00B73D28"/>
    <w:rsid w:val="00B77497"/>
    <w:rsid w:val="00B77807"/>
    <w:rsid w:val="00B80500"/>
    <w:rsid w:val="00B8118E"/>
    <w:rsid w:val="00B8160A"/>
    <w:rsid w:val="00B85779"/>
    <w:rsid w:val="00B85B0B"/>
    <w:rsid w:val="00B86F3A"/>
    <w:rsid w:val="00B95B5A"/>
    <w:rsid w:val="00B96B9B"/>
    <w:rsid w:val="00BA2B25"/>
    <w:rsid w:val="00BA5376"/>
    <w:rsid w:val="00BA777E"/>
    <w:rsid w:val="00BB0E46"/>
    <w:rsid w:val="00BB1402"/>
    <w:rsid w:val="00BB4390"/>
    <w:rsid w:val="00BB6C30"/>
    <w:rsid w:val="00BC1ACE"/>
    <w:rsid w:val="00BC1EBB"/>
    <w:rsid w:val="00BC2F6F"/>
    <w:rsid w:val="00BC3A09"/>
    <w:rsid w:val="00BC409B"/>
    <w:rsid w:val="00BC5F18"/>
    <w:rsid w:val="00BC5FB8"/>
    <w:rsid w:val="00BC77C0"/>
    <w:rsid w:val="00BC7EA6"/>
    <w:rsid w:val="00BD0539"/>
    <w:rsid w:val="00BD082B"/>
    <w:rsid w:val="00BD2DA0"/>
    <w:rsid w:val="00BD2FBD"/>
    <w:rsid w:val="00BD676B"/>
    <w:rsid w:val="00BE62A8"/>
    <w:rsid w:val="00BF2529"/>
    <w:rsid w:val="00BF27F1"/>
    <w:rsid w:val="00BF6A49"/>
    <w:rsid w:val="00C00008"/>
    <w:rsid w:val="00C00FF8"/>
    <w:rsid w:val="00C027A0"/>
    <w:rsid w:val="00C02903"/>
    <w:rsid w:val="00C034B8"/>
    <w:rsid w:val="00C06582"/>
    <w:rsid w:val="00C06AEF"/>
    <w:rsid w:val="00C07929"/>
    <w:rsid w:val="00C11BD1"/>
    <w:rsid w:val="00C12628"/>
    <w:rsid w:val="00C12D31"/>
    <w:rsid w:val="00C13960"/>
    <w:rsid w:val="00C15853"/>
    <w:rsid w:val="00C17128"/>
    <w:rsid w:val="00C173F4"/>
    <w:rsid w:val="00C1789D"/>
    <w:rsid w:val="00C21614"/>
    <w:rsid w:val="00C21D83"/>
    <w:rsid w:val="00C23F2F"/>
    <w:rsid w:val="00C31876"/>
    <w:rsid w:val="00C325EA"/>
    <w:rsid w:val="00C36AEA"/>
    <w:rsid w:val="00C37FC3"/>
    <w:rsid w:val="00C54F6C"/>
    <w:rsid w:val="00C54FF5"/>
    <w:rsid w:val="00C56F43"/>
    <w:rsid w:val="00C57589"/>
    <w:rsid w:val="00C57D7B"/>
    <w:rsid w:val="00C57E9E"/>
    <w:rsid w:val="00C615F2"/>
    <w:rsid w:val="00C6339F"/>
    <w:rsid w:val="00C65687"/>
    <w:rsid w:val="00C72A64"/>
    <w:rsid w:val="00C72A9B"/>
    <w:rsid w:val="00C73D22"/>
    <w:rsid w:val="00C76264"/>
    <w:rsid w:val="00C76443"/>
    <w:rsid w:val="00C771E1"/>
    <w:rsid w:val="00C77CFA"/>
    <w:rsid w:val="00C81C33"/>
    <w:rsid w:val="00C834B6"/>
    <w:rsid w:val="00C851B1"/>
    <w:rsid w:val="00C934A2"/>
    <w:rsid w:val="00C93846"/>
    <w:rsid w:val="00C95632"/>
    <w:rsid w:val="00CA0058"/>
    <w:rsid w:val="00CA2E80"/>
    <w:rsid w:val="00CA52F4"/>
    <w:rsid w:val="00CA5517"/>
    <w:rsid w:val="00CA58EB"/>
    <w:rsid w:val="00CA7406"/>
    <w:rsid w:val="00CB022A"/>
    <w:rsid w:val="00CB05EF"/>
    <w:rsid w:val="00CB06B6"/>
    <w:rsid w:val="00CB367C"/>
    <w:rsid w:val="00CB3ACD"/>
    <w:rsid w:val="00CB6C44"/>
    <w:rsid w:val="00CB6CF8"/>
    <w:rsid w:val="00CB744C"/>
    <w:rsid w:val="00CB7719"/>
    <w:rsid w:val="00CC0D72"/>
    <w:rsid w:val="00CC0F9E"/>
    <w:rsid w:val="00CC1793"/>
    <w:rsid w:val="00CC1B1A"/>
    <w:rsid w:val="00CC355E"/>
    <w:rsid w:val="00CC377C"/>
    <w:rsid w:val="00CC619F"/>
    <w:rsid w:val="00CD2B70"/>
    <w:rsid w:val="00CD2C97"/>
    <w:rsid w:val="00CD37E4"/>
    <w:rsid w:val="00CD427A"/>
    <w:rsid w:val="00CE0377"/>
    <w:rsid w:val="00CE41DE"/>
    <w:rsid w:val="00CF36E7"/>
    <w:rsid w:val="00CF3BDA"/>
    <w:rsid w:val="00CF594C"/>
    <w:rsid w:val="00D007F8"/>
    <w:rsid w:val="00D00C24"/>
    <w:rsid w:val="00D00F77"/>
    <w:rsid w:val="00D0155B"/>
    <w:rsid w:val="00D0541C"/>
    <w:rsid w:val="00D06241"/>
    <w:rsid w:val="00D1010D"/>
    <w:rsid w:val="00D13435"/>
    <w:rsid w:val="00D139A6"/>
    <w:rsid w:val="00D162BD"/>
    <w:rsid w:val="00D17648"/>
    <w:rsid w:val="00D17D28"/>
    <w:rsid w:val="00D21B23"/>
    <w:rsid w:val="00D22675"/>
    <w:rsid w:val="00D24427"/>
    <w:rsid w:val="00D2696B"/>
    <w:rsid w:val="00D3037C"/>
    <w:rsid w:val="00D33F8E"/>
    <w:rsid w:val="00D42861"/>
    <w:rsid w:val="00D50B6A"/>
    <w:rsid w:val="00D50D0C"/>
    <w:rsid w:val="00D521CF"/>
    <w:rsid w:val="00D53686"/>
    <w:rsid w:val="00D57055"/>
    <w:rsid w:val="00D60969"/>
    <w:rsid w:val="00D63097"/>
    <w:rsid w:val="00D65E0A"/>
    <w:rsid w:val="00D717CC"/>
    <w:rsid w:val="00D7632B"/>
    <w:rsid w:val="00D76A60"/>
    <w:rsid w:val="00D76BE6"/>
    <w:rsid w:val="00D80794"/>
    <w:rsid w:val="00D80C5A"/>
    <w:rsid w:val="00D81FEF"/>
    <w:rsid w:val="00D8270B"/>
    <w:rsid w:val="00D8505C"/>
    <w:rsid w:val="00D93742"/>
    <w:rsid w:val="00D93AB9"/>
    <w:rsid w:val="00D95EBF"/>
    <w:rsid w:val="00D971AA"/>
    <w:rsid w:val="00DA0103"/>
    <w:rsid w:val="00DA1C2C"/>
    <w:rsid w:val="00DA5C26"/>
    <w:rsid w:val="00DA641E"/>
    <w:rsid w:val="00DA6ED1"/>
    <w:rsid w:val="00DB3902"/>
    <w:rsid w:val="00DB5064"/>
    <w:rsid w:val="00DB68A2"/>
    <w:rsid w:val="00DC1512"/>
    <w:rsid w:val="00DD195B"/>
    <w:rsid w:val="00DD20F4"/>
    <w:rsid w:val="00DD2E83"/>
    <w:rsid w:val="00DD4443"/>
    <w:rsid w:val="00DD44C7"/>
    <w:rsid w:val="00DE0504"/>
    <w:rsid w:val="00DE1EFA"/>
    <w:rsid w:val="00DE71B1"/>
    <w:rsid w:val="00DF2510"/>
    <w:rsid w:val="00DF349F"/>
    <w:rsid w:val="00DF5EDC"/>
    <w:rsid w:val="00E00010"/>
    <w:rsid w:val="00E00A4C"/>
    <w:rsid w:val="00E01310"/>
    <w:rsid w:val="00E01C3A"/>
    <w:rsid w:val="00E147A7"/>
    <w:rsid w:val="00E16E8F"/>
    <w:rsid w:val="00E2381F"/>
    <w:rsid w:val="00E25B4B"/>
    <w:rsid w:val="00E32D4B"/>
    <w:rsid w:val="00E343C1"/>
    <w:rsid w:val="00E3454D"/>
    <w:rsid w:val="00E37804"/>
    <w:rsid w:val="00E408EA"/>
    <w:rsid w:val="00E432D4"/>
    <w:rsid w:val="00E44164"/>
    <w:rsid w:val="00E5592B"/>
    <w:rsid w:val="00E57EF7"/>
    <w:rsid w:val="00E60E9C"/>
    <w:rsid w:val="00E61B54"/>
    <w:rsid w:val="00E634BC"/>
    <w:rsid w:val="00E646EE"/>
    <w:rsid w:val="00E6639D"/>
    <w:rsid w:val="00E67537"/>
    <w:rsid w:val="00E73575"/>
    <w:rsid w:val="00E75F1F"/>
    <w:rsid w:val="00E770E4"/>
    <w:rsid w:val="00E80F65"/>
    <w:rsid w:val="00E81478"/>
    <w:rsid w:val="00E81FDE"/>
    <w:rsid w:val="00E822DF"/>
    <w:rsid w:val="00E82686"/>
    <w:rsid w:val="00E8430B"/>
    <w:rsid w:val="00E85209"/>
    <w:rsid w:val="00E87B6B"/>
    <w:rsid w:val="00E907E5"/>
    <w:rsid w:val="00E9161B"/>
    <w:rsid w:val="00E9197B"/>
    <w:rsid w:val="00E935C4"/>
    <w:rsid w:val="00E9365C"/>
    <w:rsid w:val="00E93CE7"/>
    <w:rsid w:val="00E93F31"/>
    <w:rsid w:val="00E95FCA"/>
    <w:rsid w:val="00EA47A8"/>
    <w:rsid w:val="00EB0C39"/>
    <w:rsid w:val="00EB2FCF"/>
    <w:rsid w:val="00EB3065"/>
    <w:rsid w:val="00EB3B68"/>
    <w:rsid w:val="00EC1F63"/>
    <w:rsid w:val="00EC25A2"/>
    <w:rsid w:val="00EC4CD7"/>
    <w:rsid w:val="00EC6575"/>
    <w:rsid w:val="00ED4BC4"/>
    <w:rsid w:val="00ED558F"/>
    <w:rsid w:val="00ED665D"/>
    <w:rsid w:val="00ED74DE"/>
    <w:rsid w:val="00EE3E88"/>
    <w:rsid w:val="00EE72E2"/>
    <w:rsid w:val="00EF39AD"/>
    <w:rsid w:val="00EF4B2A"/>
    <w:rsid w:val="00EF4DBA"/>
    <w:rsid w:val="00EF63B2"/>
    <w:rsid w:val="00EF7027"/>
    <w:rsid w:val="00F01BDA"/>
    <w:rsid w:val="00F0271B"/>
    <w:rsid w:val="00F03C0B"/>
    <w:rsid w:val="00F03F47"/>
    <w:rsid w:val="00F061F4"/>
    <w:rsid w:val="00F11BF9"/>
    <w:rsid w:val="00F12EB1"/>
    <w:rsid w:val="00F208E5"/>
    <w:rsid w:val="00F21E70"/>
    <w:rsid w:val="00F24FD1"/>
    <w:rsid w:val="00F32848"/>
    <w:rsid w:val="00F32DA6"/>
    <w:rsid w:val="00F36192"/>
    <w:rsid w:val="00F367C9"/>
    <w:rsid w:val="00F3712E"/>
    <w:rsid w:val="00F3748D"/>
    <w:rsid w:val="00F37D07"/>
    <w:rsid w:val="00F4044D"/>
    <w:rsid w:val="00F40E40"/>
    <w:rsid w:val="00F414C8"/>
    <w:rsid w:val="00F4324C"/>
    <w:rsid w:val="00F53BE8"/>
    <w:rsid w:val="00F6405C"/>
    <w:rsid w:val="00F6539D"/>
    <w:rsid w:val="00F710B7"/>
    <w:rsid w:val="00F715FE"/>
    <w:rsid w:val="00F73FC3"/>
    <w:rsid w:val="00F76AA2"/>
    <w:rsid w:val="00F80602"/>
    <w:rsid w:val="00F819DC"/>
    <w:rsid w:val="00F83E89"/>
    <w:rsid w:val="00F8425C"/>
    <w:rsid w:val="00F85988"/>
    <w:rsid w:val="00F9099D"/>
    <w:rsid w:val="00F969A3"/>
    <w:rsid w:val="00F97900"/>
    <w:rsid w:val="00FA0084"/>
    <w:rsid w:val="00FA034C"/>
    <w:rsid w:val="00FA069B"/>
    <w:rsid w:val="00FA2B1D"/>
    <w:rsid w:val="00FA399C"/>
    <w:rsid w:val="00FA52C5"/>
    <w:rsid w:val="00FA67E3"/>
    <w:rsid w:val="00FB1D72"/>
    <w:rsid w:val="00FC1176"/>
    <w:rsid w:val="00FC2DC7"/>
    <w:rsid w:val="00FD36A5"/>
    <w:rsid w:val="00FD3F0B"/>
    <w:rsid w:val="00FD4B45"/>
    <w:rsid w:val="00FD4C5B"/>
    <w:rsid w:val="00FD6157"/>
    <w:rsid w:val="00FD769B"/>
    <w:rsid w:val="00FE0D20"/>
    <w:rsid w:val="00FE3AED"/>
    <w:rsid w:val="00FE3BBF"/>
    <w:rsid w:val="00FF1B2F"/>
    <w:rsid w:val="00FF22FA"/>
    <w:rsid w:val="00FF2B4F"/>
    <w:rsid w:val="00FF3A1A"/>
    <w:rsid w:val="00FF41FB"/>
    <w:rsid w:val="00FF5779"/>
    <w:rsid w:val="00FF66B0"/>
    <w:rsid w:val="00FF673E"/>
    <w:rsid w:val="00FF6746"/>
    <w:rsid w:val="00FF68D5"/>
    <w:rsid w:val="00FF770B"/>
    <w:rsid w:val="00FF7DD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177026F-6273-4384-8CC6-4B5C062D71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86B1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5EDC"/>
    <w:pPr>
      <w:ind w:left="720"/>
      <w:contextualSpacing/>
    </w:pPr>
  </w:style>
  <w:style w:type="paragraph" w:customStyle="1" w:styleId="BCAuthorAddress">
    <w:name w:val="BC_Author_Address"/>
    <w:basedOn w:val="Normal"/>
    <w:next w:val="Normal"/>
    <w:rsid w:val="00BB4390"/>
    <w:pPr>
      <w:spacing w:after="240" w:line="480" w:lineRule="auto"/>
      <w:jc w:val="center"/>
    </w:pPr>
    <w:rPr>
      <w:rFonts w:ascii="Times" w:eastAsia="Times New Roman" w:hAnsi="Times" w:cs="Times New Roman"/>
      <w:sz w:val="24"/>
      <w:szCs w:val="20"/>
      <w:lang w:val="en-US" w:eastAsia="en-GB"/>
    </w:rPr>
  </w:style>
  <w:style w:type="character" w:styleId="Hyperlink">
    <w:name w:val="Hyperlink"/>
    <w:basedOn w:val="DefaultParagraphFont"/>
    <w:uiPriority w:val="99"/>
    <w:semiHidden/>
    <w:unhideWhenUsed/>
    <w:rsid w:val="00BB4390"/>
    <w:rPr>
      <w:color w:val="0000FF"/>
      <w:u w:val="single"/>
    </w:rPr>
  </w:style>
  <w:style w:type="paragraph" w:styleId="FootnoteText">
    <w:name w:val="footnote text"/>
    <w:basedOn w:val="Normal"/>
    <w:link w:val="FootnoteTextChar"/>
    <w:uiPriority w:val="99"/>
    <w:unhideWhenUsed/>
    <w:rsid w:val="00BB4390"/>
    <w:pPr>
      <w:spacing w:after="0" w:line="240" w:lineRule="auto"/>
    </w:pPr>
    <w:rPr>
      <w:rFonts w:eastAsiaTheme="minorEastAsia"/>
      <w:sz w:val="20"/>
      <w:szCs w:val="20"/>
      <w:lang w:eastAsia="en-GB"/>
    </w:rPr>
  </w:style>
  <w:style w:type="character" w:customStyle="1" w:styleId="FootnoteTextChar">
    <w:name w:val="Footnote Text Char"/>
    <w:basedOn w:val="DefaultParagraphFont"/>
    <w:link w:val="FootnoteText"/>
    <w:uiPriority w:val="99"/>
    <w:rsid w:val="00BB4390"/>
    <w:rPr>
      <w:rFonts w:eastAsiaTheme="minorEastAsia"/>
      <w:sz w:val="20"/>
      <w:szCs w:val="20"/>
      <w:lang w:eastAsia="en-GB"/>
    </w:rPr>
  </w:style>
  <w:style w:type="character" w:styleId="FootnoteReference">
    <w:name w:val="footnote reference"/>
    <w:basedOn w:val="DefaultParagraphFont"/>
    <w:uiPriority w:val="99"/>
    <w:semiHidden/>
    <w:unhideWhenUsed/>
    <w:rsid w:val="00BB4390"/>
    <w:rPr>
      <w:vertAlign w:val="superscript"/>
    </w:rPr>
  </w:style>
  <w:style w:type="paragraph" w:customStyle="1" w:styleId="TFReferencesSection">
    <w:name w:val="TF_References_Section"/>
    <w:basedOn w:val="Normal"/>
    <w:rsid w:val="00D3037C"/>
    <w:pPr>
      <w:spacing w:after="200" w:line="480" w:lineRule="auto"/>
      <w:ind w:firstLine="187"/>
      <w:jc w:val="both"/>
    </w:pPr>
    <w:rPr>
      <w:rFonts w:ascii="Times" w:eastAsia="Times New Roman" w:hAnsi="Times" w:cs="Times New Roman"/>
      <w:sz w:val="24"/>
      <w:szCs w:val="20"/>
      <w:lang w:val="en-US"/>
    </w:rPr>
  </w:style>
  <w:style w:type="table" w:styleId="TableGrid">
    <w:name w:val="Table Grid"/>
    <w:basedOn w:val="TableNormal"/>
    <w:uiPriority w:val="59"/>
    <w:rsid w:val="00FA069B"/>
    <w:pPr>
      <w:spacing w:after="0" w:line="240" w:lineRule="auto"/>
    </w:pPr>
    <w:rPr>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TableCaption">
    <w:name w:val="TableCaption"/>
    <w:basedOn w:val="Normal"/>
    <w:rsid w:val="00ED74DE"/>
    <w:pPr>
      <w:spacing w:before="230" w:after="120" w:line="200" w:lineRule="exact"/>
      <w:jc w:val="both"/>
    </w:pPr>
    <w:rPr>
      <w:rFonts w:ascii="Times New Roman" w:eastAsia="MS Mincho" w:hAnsi="Times New Roman" w:cs="Times New Roman"/>
      <w:sz w:val="20"/>
      <w:szCs w:val="14"/>
      <w:lang w:eastAsia="ja-JP"/>
    </w:rPr>
  </w:style>
  <w:style w:type="character" w:styleId="CommentReference">
    <w:name w:val="annotation reference"/>
    <w:basedOn w:val="DefaultParagraphFont"/>
    <w:uiPriority w:val="99"/>
    <w:semiHidden/>
    <w:unhideWhenUsed/>
    <w:rsid w:val="00D007F8"/>
    <w:rPr>
      <w:sz w:val="16"/>
      <w:szCs w:val="16"/>
    </w:rPr>
  </w:style>
  <w:style w:type="paragraph" w:styleId="CommentText">
    <w:name w:val="annotation text"/>
    <w:basedOn w:val="Normal"/>
    <w:link w:val="CommentTextChar"/>
    <w:uiPriority w:val="99"/>
    <w:semiHidden/>
    <w:unhideWhenUsed/>
    <w:rsid w:val="00D007F8"/>
    <w:pPr>
      <w:spacing w:line="240" w:lineRule="auto"/>
    </w:pPr>
    <w:rPr>
      <w:sz w:val="20"/>
      <w:szCs w:val="20"/>
    </w:rPr>
  </w:style>
  <w:style w:type="character" w:customStyle="1" w:styleId="CommentTextChar">
    <w:name w:val="Comment Text Char"/>
    <w:basedOn w:val="DefaultParagraphFont"/>
    <w:link w:val="CommentText"/>
    <w:uiPriority w:val="99"/>
    <w:semiHidden/>
    <w:rsid w:val="00D007F8"/>
    <w:rPr>
      <w:sz w:val="20"/>
      <w:szCs w:val="20"/>
    </w:rPr>
  </w:style>
  <w:style w:type="paragraph" w:styleId="CommentSubject">
    <w:name w:val="annotation subject"/>
    <w:basedOn w:val="CommentText"/>
    <w:next w:val="CommentText"/>
    <w:link w:val="CommentSubjectChar"/>
    <w:uiPriority w:val="99"/>
    <w:semiHidden/>
    <w:unhideWhenUsed/>
    <w:rsid w:val="00D007F8"/>
    <w:rPr>
      <w:b/>
      <w:bCs/>
    </w:rPr>
  </w:style>
  <w:style w:type="character" w:customStyle="1" w:styleId="CommentSubjectChar">
    <w:name w:val="Comment Subject Char"/>
    <w:basedOn w:val="CommentTextChar"/>
    <w:link w:val="CommentSubject"/>
    <w:uiPriority w:val="99"/>
    <w:semiHidden/>
    <w:rsid w:val="00D007F8"/>
    <w:rPr>
      <w:b/>
      <w:bCs/>
      <w:sz w:val="20"/>
      <w:szCs w:val="20"/>
    </w:rPr>
  </w:style>
  <w:style w:type="paragraph" w:styleId="BalloonText">
    <w:name w:val="Balloon Text"/>
    <w:basedOn w:val="Normal"/>
    <w:link w:val="BalloonTextChar"/>
    <w:uiPriority w:val="99"/>
    <w:semiHidden/>
    <w:unhideWhenUsed/>
    <w:rsid w:val="00D007F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007F8"/>
    <w:rPr>
      <w:rFonts w:ascii="Segoe UI" w:hAnsi="Segoe UI" w:cs="Segoe UI"/>
      <w:sz w:val="18"/>
      <w:szCs w:val="18"/>
    </w:rPr>
  </w:style>
  <w:style w:type="paragraph" w:styleId="Header">
    <w:name w:val="header"/>
    <w:basedOn w:val="Normal"/>
    <w:link w:val="HeaderChar"/>
    <w:uiPriority w:val="99"/>
    <w:unhideWhenUsed/>
    <w:rsid w:val="00D007F8"/>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07F8"/>
  </w:style>
  <w:style w:type="paragraph" w:styleId="Footer">
    <w:name w:val="footer"/>
    <w:basedOn w:val="Normal"/>
    <w:link w:val="FooterChar"/>
    <w:uiPriority w:val="99"/>
    <w:unhideWhenUsed/>
    <w:rsid w:val="00D007F8"/>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07F8"/>
  </w:style>
  <w:style w:type="character" w:customStyle="1" w:styleId="redtxts4">
    <w:name w:val="red_txt_s4"/>
    <w:basedOn w:val="DefaultParagraphFont"/>
    <w:rsid w:val="0063546A"/>
  </w:style>
  <w:style w:type="character" w:styleId="Strong">
    <w:name w:val="Strong"/>
    <w:basedOn w:val="DefaultParagraphFont"/>
    <w:uiPriority w:val="22"/>
    <w:qFormat/>
    <w:rsid w:val="0063546A"/>
    <w:rPr>
      <w:b/>
      <w:bCs/>
    </w:rPr>
  </w:style>
  <w:style w:type="paragraph" w:customStyle="1" w:styleId="MDPI71References">
    <w:name w:val="MDPI_7.1_References"/>
    <w:basedOn w:val="Normal"/>
    <w:qFormat/>
    <w:rsid w:val="00E37804"/>
    <w:pPr>
      <w:numPr>
        <w:numId w:val="11"/>
      </w:numPr>
      <w:adjustRightInd w:val="0"/>
      <w:snapToGrid w:val="0"/>
      <w:spacing w:after="0" w:line="260" w:lineRule="atLeast"/>
      <w:ind w:left="425" w:hanging="425"/>
      <w:jc w:val="both"/>
    </w:pPr>
    <w:rPr>
      <w:rFonts w:ascii="Palatino Linotype" w:eastAsia="Times New Roman" w:hAnsi="Palatino Linotype" w:cs="Times New Roman"/>
      <w:snapToGrid w:val="0"/>
      <w:color w:val="000000"/>
      <w:sz w:val="18"/>
      <w:szCs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007870">
      <w:bodyDiv w:val="1"/>
      <w:marLeft w:val="0"/>
      <w:marRight w:val="0"/>
      <w:marTop w:val="0"/>
      <w:marBottom w:val="0"/>
      <w:divBdr>
        <w:top w:val="none" w:sz="0" w:space="0" w:color="auto"/>
        <w:left w:val="none" w:sz="0" w:space="0" w:color="auto"/>
        <w:bottom w:val="none" w:sz="0" w:space="0" w:color="auto"/>
        <w:right w:val="none" w:sz="0" w:space="0" w:color="auto"/>
      </w:divBdr>
    </w:div>
    <w:div w:id="194851280">
      <w:bodyDiv w:val="1"/>
      <w:marLeft w:val="0"/>
      <w:marRight w:val="0"/>
      <w:marTop w:val="0"/>
      <w:marBottom w:val="0"/>
      <w:divBdr>
        <w:top w:val="none" w:sz="0" w:space="0" w:color="auto"/>
        <w:left w:val="none" w:sz="0" w:space="0" w:color="auto"/>
        <w:bottom w:val="none" w:sz="0" w:space="0" w:color="auto"/>
        <w:right w:val="none" w:sz="0" w:space="0" w:color="auto"/>
      </w:divBdr>
    </w:div>
    <w:div w:id="326639316">
      <w:bodyDiv w:val="1"/>
      <w:marLeft w:val="0"/>
      <w:marRight w:val="0"/>
      <w:marTop w:val="0"/>
      <w:marBottom w:val="0"/>
      <w:divBdr>
        <w:top w:val="none" w:sz="0" w:space="0" w:color="auto"/>
        <w:left w:val="none" w:sz="0" w:space="0" w:color="auto"/>
        <w:bottom w:val="none" w:sz="0" w:space="0" w:color="auto"/>
        <w:right w:val="none" w:sz="0" w:space="0" w:color="auto"/>
      </w:divBdr>
      <w:divsChild>
        <w:div w:id="951480252">
          <w:marLeft w:val="0"/>
          <w:marRight w:val="0"/>
          <w:marTop w:val="0"/>
          <w:marBottom w:val="0"/>
          <w:divBdr>
            <w:top w:val="none" w:sz="0" w:space="0" w:color="auto"/>
            <w:left w:val="none" w:sz="0" w:space="0" w:color="auto"/>
            <w:bottom w:val="none" w:sz="0" w:space="0" w:color="auto"/>
            <w:right w:val="none" w:sz="0" w:space="0" w:color="auto"/>
          </w:divBdr>
          <w:divsChild>
            <w:div w:id="2030175837">
              <w:marLeft w:val="0"/>
              <w:marRight w:val="0"/>
              <w:marTop w:val="0"/>
              <w:marBottom w:val="0"/>
              <w:divBdr>
                <w:top w:val="none" w:sz="0" w:space="0" w:color="auto"/>
                <w:left w:val="none" w:sz="0" w:space="0" w:color="auto"/>
                <w:bottom w:val="none" w:sz="0" w:space="0" w:color="auto"/>
                <w:right w:val="none" w:sz="0" w:space="0" w:color="auto"/>
              </w:divBdr>
            </w:div>
          </w:divsChild>
        </w:div>
        <w:div w:id="1536771287">
          <w:marLeft w:val="0"/>
          <w:marRight w:val="0"/>
          <w:marTop w:val="0"/>
          <w:marBottom w:val="0"/>
          <w:divBdr>
            <w:top w:val="none" w:sz="0" w:space="0" w:color="auto"/>
            <w:left w:val="none" w:sz="0" w:space="0" w:color="auto"/>
            <w:bottom w:val="none" w:sz="0" w:space="0" w:color="auto"/>
            <w:right w:val="none" w:sz="0" w:space="0" w:color="auto"/>
          </w:divBdr>
          <w:divsChild>
            <w:div w:id="349726463">
              <w:marLeft w:val="0"/>
              <w:marRight w:val="0"/>
              <w:marTop w:val="0"/>
              <w:marBottom w:val="0"/>
              <w:divBdr>
                <w:top w:val="none" w:sz="0" w:space="0" w:color="auto"/>
                <w:left w:val="none" w:sz="0" w:space="0" w:color="auto"/>
                <w:bottom w:val="none" w:sz="0" w:space="0" w:color="auto"/>
                <w:right w:val="none" w:sz="0" w:space="0" w:color="auto"/>
              </w:divBdr>
              <w:divsChild>
                <w:div w:id="504173626">
                  <w:marLeft w:val="0"/>
                  <w:marRight w:val="0"/>
                  <w:marTop w:val="0"/>
                  <w:marBottom w:val="0"/>
                  <w:divBdr>
                    <w:top w:val="none" w:sz="0" w:space="0" w:color="auto"/>
                    <w:left w:val="none" w:sz="0" w:space="0" w:color="auto"/>
                    <w:bottom w:val="none" w:sz="0" w:space="0" w:color="auto"/>
                    <w:right w:val="none" w:sz="0" w:space="0" w:color="auto"/>
                  </w:divBdr>
                  <w:divsChild>
                    <w:div w:id="853690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00325686">
      <w:bodyDiv w:val="1"/>
      <w:marLeft w:val="0"/>
      <w:marRight w:val="0"/>
      <w:marTop w:val="0"/>
      <w:marBottom w:val="0"/>
      <w:divBdr>
        <w:top w:val="none" w:sz="0" w:space="0" w:color="auto"/>
        <w:left w:val="none" w:sz="0" w:space="0" w:color="auto"/>
        <w:bottom w:val="none" w:sz="0" w:space="0" w:color="auto"/>
        <w:right w:val="none" w:sz="0" w:space="0" w:color="auto"/>
      </w:divBdr>
    </w:div>
    <w:div w:id="692220845">
      <w:bodyDiv w:val="1"/>
      <w:marLeft w:val="0"/>
      <w:marRight w:val="0"/>
      <w:marTop w:val="0"/>
      <w:marBottom w:val="0"/>
      <w:divBdr>
        <w:top w:val="none" w:sz="0" w:space="0" w:color="auto"/>
        <w:left w:val="none" w:sz="0" w:space="0" w:color="auto"/>
        <w:bottom w:val="none" w:sz="0" w:space="0" w:color="auto"/>
        <w:right w:val="none" w:sz="0" w:space="0" w:color="auto"/>
      </w:divBdr>
    </w:div>
    <w:div w:id="797529500">
      <w:bodyDiv w:val="1"/>
      <w:marLeft w:val="0"/>
      <w:marRight w:val="0"/>
      <w:marTop w:val="0"/>
      <w:marBottom w:val="0"/>
      <w:divBdr>
        <w:top w:val="none" w:sz="0" w:space="0" w:color="auto"/>
        <w:left w:val="none" w:sz="0" w:space="0" w:color="auto"/>
        <w:bottom w:val="none" w:sz="0" w:space="0" w:color="auto"/>
        <w:right w:val="none" w:sz="0" w:space="0" w:color="auto"/>
      </w:divBdr>
    </w:div>
    <w:div w:id="1263606737">
      <w:bodyDiv w:val="1"/>
      <w:marLeft w:val="0"/>
      <w:marRight w:val="0"/>
      <w:marTop w:val="0"/>
      <w:marBottom w:val="0"/>
      <w:divBdr>
        <w:top w:val="none" w:sz="0" w:space="0" w:color="auto"/>
        <w:left w:val="none" w:sz="0" w:space="0" w:color="auto"/>
        <w:bottom w:val="none" w:sz="0" w:space="0" w:color="auto"/>
        <w:right w:val="none" w:sz="0" w:space="0" w:color="auto"/>
      </w:divBdr>
    </w:div>
    <w:div w:id="1272740889">
      <w:bodyDiv w:val="1"/>
      <w:marLeft w:val="0"/>
      <w:marRight w:val="0"/>
      <w:marTop w:val="0"/>
      <w:marBottom w:val="0"/>
      <w:divBdr>
        <w:top w:val="none" w:sz="0" w:space="0" w:color="auto"/>
        <w:left w:val="none" w:sz="0" w:space="0" w:color="auto"/>
        <w:bottom w:val="none" w:sz="0" w:space="0" w:color="auto"/>
        <w:right w:val="none" w:sz="0" w:space="0" w:color="auto"/>
      </w:divBdr>
    </w:div>
    <w:div w:id="21008335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chart" Target="charts/chart1.xml"/><Relationship Id="rId26" Type="http://schemas.openxmlformats.org/officeDocument/2006/relationships/image" Target="media/image4.jpeg"/><Relationship Id="rId3" Type="http://schemas.openxmlformats.org/officeDocument/2006/relationships/styles" Target="styles.xml"/><Relationship Id="rId21" Type="http://schemas.openxmlformats.org/officeDocument/2006/relationships/chart" Target="charts/chart4.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www.sciencedirect.com/science/article/pii/0021951780904923" TargetMode="External"/><Relationship Id="rId25" Type="http://schemas.openxmlformats.org/officeDocument/2006/relationships/chart" Target="charts/chart8.xm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sciencedirect.com/science/article/pii/0021951780904923" TargetMode="External"/><Relationship Id="rId20" Type="http://schemas.openxmlformats.org/officeDocument/2006/relationships/chart" Target="charts/chart3.xml"/><Relationship Id="rId29" Type="http://schemas.openxmlformats.org/officeDocument/2006/relationships/chart" Target="charts/chart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chart" Target="charts/chart7.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sciencedirect.com/science/article/pii/0021951775900883" TargetMode="External"/><Relationship Id="rId23" Type="http://schemas.openxmlformats.org/officeDocument/2006/relationships/chart" Target="charts/chart6.xml"/><Relationship Id="rId28" Type="http://schemas.openxmlformats.org/officeDocument/2006/relationships/chart" Target="charts/chart10.xml"/><Relationship Id="rId10" Type="http://schemas.openxmlformats.org/officeDocument/2006/relationships/image" Target="media/image2.emf"/><Relationship Id="rId19" Type="http://schemas.openxmlformats.org/officeDocument/2006/relationships/chart" Target="charts/chart2.xml"/><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pubs.rsc.org/en/journals/journal/cy" TargetMode="External"/><Relationship Id="rId22" Type="http://schemas.openxmlformats.org/officeDocument/2006/relationships/chart" Target="charts/chart5.xml"/><Relationship Id="rId27" Type="http://schemas.openxmlformats.org/officeDocument/2006/relationships/chart" Target="charts/chart9.xml"/><Relationship Id="rId30" Type="http://schemas.openxmlformats.org/officeDocument/2006/relationships/chart" Target="charts/chart12.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kozhev\Documents\Ivan%20files\Abdulrahman%20Alazman\Hexane%20isomerisation%20Acid%20cat.%20relation%20with%20acid%20strength,%2019.07.17%20.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kozhev\Documents\Ivan%20files\Olivia%20Poole\Olivia%20CHEM480\XRD%205%25Pt%20CsHPW%20%2015.03.16.xlsx" TargetMode="External"/></Relationships>
</file>

<file path=word/charts/_rels/chart1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kozhev\Documents\Ivan%20files\Abdulrahman%20Alazman\Hexane%20isomerisation%20Pt_CsPW,%20PtAu_CsPW%20full%20summary%2013.05.16.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kozhev\Documents\Ivan%20files\Abdulrahman%20Alazman\Hexane%20isomerisation%20Pt_CsPW,%20PtAu_CsPW%20full%20summary%2013.05.16.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kozhev\Documents\Ivan%20files\Abdulrahman%20Alazman\Hexane%20isomerisation%20Acid%20cat.%20relation%20with%20acid%20strength,%2019.07.17%2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kozhev\Documents\Ivan%20files\Abdulrahman%20Alazman\Hexane%20isomerisation%20Pt_CsPW,%20PtAu_CsPW%20full%20summary%2013.05.16.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kozhev\Documents\Ivan%20files\Abdulrahman%20Alazman\Hexane%20isomerisation%20Pt-CsPW,%20effect%20Pt%20load,%2028.04.17%2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kozhev\Documents\Ivan%20files\Abdulrahman%20Alazman\Hexane%20isomerisation%20Pt-CsPW,%20effect%20Pt%20load%20all%20data,%2028.04.17%2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kozhev\Documents\Ivan%20files\Abdulrahman%20Alazman\Hexane%20isomerisation%20Pt_CsPW,%20PtAu_CsPW,%20Ea,%20order%20in%20catalyst%2010.03.17%2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kozhev\Documents\Ivan%20files\Abdulrahman%20Alazman\Hexane%20isomerisation%20Pt_CsPW,%20PtAu_CsPW,%20Ea,%20order%20in%20catalyst%2010.03.17%20.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kozhev\Documents\Ivan%20files\Abdulrahman%20Alazman\Hexane%20isomerisation%20Pt_CsPW,%20%20effect%20of%20H2%20pressure,%20order%20in%20C6H14%2025.01.17%20.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kozhev\Documents\Ivan%20files\Olivia%20Poole\Olivia%20CHEM480\XRD%205%25Pt%20CsHPW%20%2015.03.1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21968503937008"/>
          <c:y val="5.3140096618357446E-2"/>
          <c:w val="0.74705074365704283"/>
          <c:h val="0.73149758454106251"/>
        </c:manualLayout>
      </c:layout>
      <c:scatterChart>
        <c:scatterStyle val="lineMarker"/>
        <c:varyColors val="0"/>
        <c:ser>
          <c:idx val="1"/>
          <c:order val="1"/>
          <c:tx>
            <c:strRef>
              <c:f>Sheet19!$L$6</c:f>
              <c:strCache>
                <c:ptCount val="1"/>
                <c:pt idx="0">
                  <c:v>2MP+23DMB</c:v>
                </c:pt>
              </c:strCache>
            </c:strRef>
          </c:tx>
          <c:spPr>
            <a:ln w="12700">
              <a:solidFill>
                <a:schemeClr val="tx1"/>
              </a:solidFill>
            </a:ln>
          </c:spPr>
          <c:marker>
            <c:spPr>
              <a:solidFill>
                <a:schemeClr val="tx1"/>
              </a:solidFill>
              <a:ln>
                <a:solidFill>
                  <a:schemeClr val="tx1"/>
                </a:solidFill>
              </a:ln>
            </c:spPr>
          </c:marker>
          <c:xVal>
            <c:numRef>
              <c:f>Sheet19!$J$7:$J$15</c:f>
              <c:numCache>
                <c:formatCode>General</c:formatCode>
                <c:ptCount val="9"/>
                <c:pt idx="0">
                  <c:v>0</c:v>
                </c:pt>
                <c:pt idx="1">
                  <c:v>22.99999999999989</c:v>
                </c:pt>
                <c:pt idx="2">
                  <c:v>48</c:v>
                </c:pt>
                <c:pt idx="3">
                  <c:v>77.000000000000043</c:v>
                </c:pt>
                <c:pt idx="4">
                  <c:v>106.0000000000001</c:v>
                </c:pt>
                <c:pt idx="5">
                  <c:v>136</c:v>
                </c:pt>
                <c:pt idx="6">
                  <c:v>165.00000000000006</c:v>
                </c:pt>
                <c:pt idx="7">
                  <c:v>193.00000000000011</c:v>
                </c:pt>
                <c:pt idx="8">
                  <c:v>221</c:v>
                </c:pt>
              </c:numCache>
            </c:numRef>
          </c:xVal>
          <c:yVal>
            <c:numRef>
              <c:f>Sheet19!$L$7:$L$15</c:f>
              <c:numCache>
                <c:formatCode>0.00</c:formatCode>
                <c:ptCount val="9"/>
                <c:pt idx="1">
                  <c:v>66.02620505325315</c:v>
                </c:pt>
                <c:pt idx="2">
                  <c:v>66.444574608288335</c:v>
                </c:pt>
                <c:pt idx="3">
                  <c:v>66.539212171904254</c:v>
                </c:pt>
                <c:pt idx="4">
                  <c:v>66.655948840241678</c:v>
                </c:pt>
                <c:pt idx="5">
                  <c:v>66.808951403274918</c:v>
                </c:pt>
                <c:pt idx="6">
                  <c:v>66.831279891963533</c:v>
                </c:pt>
                <c:pt idx="7">
                  <c:v>66.925265268279659</c:v>
                </c:pt>
                <c:pt idx="8">
                  <c:v>66.722151088348326</c:v>
                </c:pt>
              </c:numCache>
            </c:numRef>
          </c:yVal>
          <c:smooth val="0"/>
        </c:ser>
        <c:ser>
          <c:idx val="2"/>
          <c:order val="2"/>
          <c:tx>
            <c:strRef>
              <c:f>Sheet19!$M$6</c:f>
              <c:strCache>
                <c:ptCount val="1"/>
                <c:pt idx="0">
                  <c:v>3MP</c:v>
                </c:pt>
              </c:strCache>
            </c:strRef>
          </c:tx>
          <c:spPr>
            <a:ln w="12700">
              <a:solidFill>
                <a:schemeClr val="tx1"/>
              </a:solidFill>
            </a:ln>
          </c:spPr>
          <c:marker>
            <c:spPr>
              <a:solidFill>
                <a:schemeClr val="tx1"/>
              </a:solidFill>
              <a:ln>
                <a:solidFill>
                  <a:schemeClr val="tx1"/>
                </a:solidFill>
              </a:ln>
            </c:spPr>
          </c:marker>
          <c:xVal>
            <c:numRef>
              <c:f>Sheet19!$J$7:$J$15</c:f>
              <c:numCache>
                <c:formatCode>General</c:formatCode>
                <c:ptCount val="9"/>
                <c:pt idx="0">
                  <c:v>0</c:v>
                </c:pt>
                <c:pt idx="1">
                  <c:v>22.99999999999989</c:v>
                </c:pt>
                <c:pt idx="2">
                  <c:v>48</c:v>
                </c:pt>
                <c:pt idx="3">
                  <c:v>77.000000000000043</c:v>
                </c:pt>
                <c:pt idx="4">
                  <c:v>106.0000000000001</c:v>
                </c:pt>
                <c:pt idx="5">
                  <c:v>136</c:v>
                </c:pt>
                <c:pt idx="6">
                  <c:v>165.00000000000006</c:v>
                </c:pt>
                <c:pt idx="7">
                  <c:v>193.00000000000011</c:v>
                </c:pt>
                <c:pt idx="8">
                  <c:v>221</c:v>
                </c:pt>
              </c:numCache>
            </c:numRef>
          </c:xVal>
          <c:yVal>
            <c:numRef>
              <c:f>Sheet19!$M$7:$M$15</c:f>
              <c:numCache>
                <c:formatCode>0.00</c:formatCode>
                <c:ptCount val="9"/>
                <c:pt idx="1">
                  <c:v>30.17373088831371</c:v>
                </c:pt>
                <c:pt idx="2">
                  <c:v>30.277584565822227</c:v>
                </c:pt>
                <c:pt idx="3">
                  <c:v>30.302306129764613</c:v>
                </c:pt>
                <c:pt idx="4">
                  <c:v>30.236179213966519</c:v>
                </c:pt>
                <c:pt idx="5">
                  <c:v>30.292134534946591</c:v>
                </c:pt>
                <c:pt idx="6">
                  <c:v>30.292936716835086</c:v>
                </c:pt>
                <c:pt idx="7">
                  <c:v>30.282979246075421</c:v>
                </c:pt>
                <c:pt idx="8">
                  <c:v>30.226205719163467</c:v>
                </c:pt>
              </c:numCache>
            </c:numRef>
          </c:yVal>
          <c:smooth val="0"/>
        </c:ser>
        <c:ser>
          <c:idx val="3"/>
          <c:order val="3"/>
          <c:tx>
            <c:strRef>
              <c:f>Sheet19!$N$6</c:f>
              <c:strCache>
                <c:ptCount val="1"/>
                <c:pt idx="0">
                  <c:v>Other</c:v>
                </c:pt>
              </c:strCache>
            </c:strRef>
          </c:tx>
          <c:spPr>
            <a:ln w="12700">
              <a:solidFill>
                <a:schemeClr val="tx1"/>
              </a:solidFill>
            </a:ln>
          </c:spPr>
          <c:marker>
            <c:spPr>
              <a:ln>
                <a:solidFill>
                  <a:schemeClr val="tx1"/>
                </a:solidFill>
              </a:ln>
            </c:spPr>
          </c:marker>
          <c:xVal>
            <c:numRef>
              <c:f>Sheet19!$J$7:$J$15</c:f>
              <c:numCache>
                <c:formatCode>General</c:formatCode>
                <c:ptCount val="9"/>
                <c:pt idx="0">
                  <c:v>0</c:v>
                </c:pt>
                <c:pt idx="1">
                  <c:v>22.99999999999989</c:v>
                </c:pt>
                <c:pt idx="2">
                  <c:v>48</c:v>
                </c:pt>
                <c:pt idx="3">
                  <c:v>77.000000000000043</c:v>
                </c:pt>
                <c:pt idx="4">
                  <c:v>106.0000000000001</c:v>
                </c:pt>
                <c:pt idx="5">
                  <c:v>136</c:v>
                </c:pt>
                <c:pt idx="6">
                  <c:v>165.00000000000006</c:v>
                </c:pt>
                <c:pt idx="7">
                  <c:v>193.00000000000011</c:v>
                </c:pt>
                <c:pt idx="8">
                  <c:v>221</c:v>
                </c:pt>
              </c:numCache>
            </c:numRef>
          </c:xVal>
          <c:yVal>
            <c:numRef>
              <c:f>Sheet19!$N$7:$N$15</c:f>
              <c:numCache>
                <c:formatCode>0.00</c:formatCode>
                <c:ptCount val="9"/>
                <c:pt idx="1">
                  <c:v>3.8000640584330752</c:v>
                </c:pt>
                <c:pt idx="2">
                  <c:v>3.2778408258895877</c:v>
                </c:pt>
                <c:pt idx="3">
                  <c:v>3.1584816983311432</c:v>
                </c:pt>
                <c:pt idx="4">
                  <c:v>3.1078719457916208</c:v>
                </c:pt>
                <c:pt idx="5">
                  <c:v>2.898914061778405</c:v>
                </c:pt>
                <c:pt idx="6">
                  <c:v>2.875783391201399</c:v>
                </c:pt>
                <c:pt idx="7">
                  <c:v>2.7917554856450004</c:v>
                </c:pt>
                <c:pt idx="8">
                  <c:v>3.0516431924882559</c:v>
                </c:pt>
              </c:numCache>
            </c:numRef>
          </c:yVal>
          <c:smooth val="0"/>
        </c:ser>
        <c:dLbls>
          <c:showLegendKey val="0"/>
          <c:showVal val="0"/>
          <c:showCatName val="0"/>
          <c:showSerName val="0"/>
          <c:showPercent val="0"/>
          <c:showBubbleSize val="0"/>
        </c:dLbls>
        <c:axId val="418730752"/>
        <c:axId val="418732320"/>
      </c:scatterChart>
      <c:scatterChart>
        <c:scatterStyle val="lineMarker"/>
        <c:varyColors val="0"/>
        <c:ser>
          <c:idx val="0"/>
          <c:order val="0"/>
          <c:tx>
            <c:strRef>
              <c:f>Sheet19!$K$6</c:f>
              <c:strCache>
                <c:ptCount val="1"/>
                <c:pt idx="0">
                  <c:v>Conversion</c:v>
                </c:pt>
              </c:strCache>
            </c:strRef>
          </c:tx>
          <c:spPr>
            <a:ln w="12700">
              <a:solidFill>
                <a:schemeClr val="tx1"/>
              </a:solidFill>
            </a:ln>
          </c:spPr>
          <c:marker>
            <c:symbol val="circle"/>
            <c:size val="5"/>
            <c:spPr>
              <a:solidFill>
                <a:schemeClr val="tx1"/>
              </a:solidFill>
              <a:ln>
                <a:solidFill>
                  <a:schemeClr val="tx1"/>
                </a:solidFill>
              </a:ln>
            </c:spPr>
          </c:marker>
          <c:xVal>
            <c:numRef>
              <c:f>Sheet19!$J$7:$J$15</c:f>
              <c:numCache>
                <c:formatCode>General</c:formatCode>
                <c:ptCount val="9"/>
                <c:pt idx="0">
                  <c:v>0</c:v>
                </c:pt>
                <c:pt idx="1">
                  <c:v>22.99999999999989</c:v>
                </c:pt>
                <c:pt idx="2">
                  <c:v>48</c:v>
                </c:pt>
                <c:pt idx="3">
                  <c:v>77.000000000000043</c:v>
                </c:pt>
                <c:pt idx="4">
                  <c:v>106.0000000000001</c:v>
                </c:pt>
                <c:pt idx="5">
                  <c:v>136</c:v>
                </c:pt>
                <c:pt idx="6">
                  <c:v>165.00000000000006</c:v>
                </c:pt>
                <c:pt idx="7">
                  <c:v>193.00000000000011</c:v>
                </c:pt>
                <c:pt idx="8">
                  <c:v>221</c:v>
                </c:pt>
              </c:numCache>
            </c:numRef>
          </c:xVal>
          <c:yVal>
            <c:numRef>
              <c:f>Sheet19!$K$7:$K$15</c:f>
              <c:numCache>
                <c:formatCode>0.00</c:formatCode>
                <c:ptCount val="9"/>
                <c:pt idx="1">
                  <c:v>3.5265026815504221</c:v>
                </c:pt>
                <c:pt idx="2">
                  <c:v>2.8350719763031282</c:v>
                </c:pt>
                <c:pt idx="3">
                  <c:v>2.4090871145935577</c:v>
                </c:pt>
                <c:pt idx="4">
                  <c:v>2.131065925055966</c:v>
                </c:pt>
                <c:pt idx="5">
                  <c:v>1.9083665759995081</c:v>
                </c:pt>
                <c:pt idx="6">
                  <c:v>1.7236033052136925</c:v>
                </c:pt>
                <c:pt idx="7">
                  <c:v>1.5600302529144614</c:v>
                </c:pt>
                <c:pt idx="8">
                  <c:v>1.4432405462508393</c:v>
                </c:pt>
              </c:numCache>
            </c:numRef>
          </c:yVal>
          <c:smooth val="0"/>
        </c:ser>
        <c:dLbls>
          <c:showLegendKey val="0"/>
          <c:showVal val="0"/>
          <c:showCatName val="0"/>
          <c:showSerName val="0"/>
          <c:showPercent val="0"/>
          <c:showBubbleSize val="0"/>
        </c:dLbls>
        <c:axId val="413119144"/>
        <c:axId val="419407160"/>
      </c:scatterChart>
      <c:valAx>
        <c:axId val="418730752"/>
        <c:scaling>
          <c:orientation val="minMax"/>
        </c:scaling>
        <c:delete val="0"/>
        <c:axPos val="b"/>
        <c:title>
          <c:tx>
            <c:rich>
              <a:bodyPr/>
              <a:lstStyle/>
              <a:p>
                <a:pPr>
                  <a:defRPr sz="1200"/>
                </a:pPr>
                <a:r>
                  <a:rPr lang="en-US" sz="1200"/>
                  <a:t>Time (min)</a:t>
                </a:r>
              </a:p>
            </c:rich>
          </c:tx>
          <c:overlay val="0"/>
        </c:title>
        <c:numFmt formatCode="General" sourceLinked="1"/>
        <c:majorTickMark val="out"/>
        <c:minorTickMark val="none"/>
        <c:tickLblPos val="nextTo"/>
        <c:spPr>
          <a:ln>
            <a:solidFill>
              <a:schemeClr val="tx1"/>
            </a:solidFill>
          </a:ln>
        </c:spPr>
        <c:crossAx val="418732320"/>
        <c:crosses val="autoZero"/>
        <c:crossBetween val="midCat"/>
      </c:valAx>
      <c:valAx>
        <c:axId val="418732320"/>
        <c:scaling>
          <c:orientation val="minMax"/>
          <c:max val="100"/>
        </c:scaling>
        <c:delete val="0"/>
        <c:axPos val="l"/>
        <c:title>
          <c:tx>
            <c:rich>
              <a:bodyPr/>
              <a:lstStyle/>
              <a:p>
                <a:pPr>
                  <a:defRPr sz="1200"/>
                </a:pPr>
                <a:r>
                  <a:rPr lang="en-US" sz="1200"/>
                  <a:t>Selectivity (%)</a:t>
                </a:r>
              </a:p>
            </c:rich>
          </c:tx>
          <c:overlay val="0"/>
        </c:title>
        <c:numFmt formatCode="0" sourceLinked="0"/>
        <c:majorTickMark val="out"/>
        <c:minorTickMark val="none"/>
        <c:tickLblPos val="nextTo"/>
        <c:spPr>
          <a:ln>
            <a:solidFill>
              <a:schemeClr val="tx1"/>
            </a:solidFill>
          </a:ln>
        </c:spPr>
        <c:crossAx val="418730752"/>
        <c:crosses val="autoZero"/>
        <c:crossBetween val="midCat"/>
        <c:majorUnit val="20"/>
      </c:valAx>
      <c:valAx>
        <c:axId val="419407160"/>
        <c:scaling>
          <c:orientation val="minMax"/>
          <c:max val="5"/>
        </c:scaling>
        <c:delete val="0"/>
        <c:axPos val="r"/>
        <c:title>
          <c:tx>
            <c:rich>
              <a:bodyPr rot="-5400000" vert="horz"/>
              <a:lstStyle/>
              <a:p>
                <a:pPr>
                  <a:defRPr sz="1200"/>
                </a:pPr>
                <a:r>
                  <a:rPr lang="en-US" sz="1200"/>
                  <a:t>Conversion (%)</a:t>
                </a:r>
              </a:p>
            </c:rich>
          </c:tx>
          <c:overlay val="0"/>
        </c:title>
        <c:numFmt formatCode="0" sourceLinked="0"/>
        <c:majorTickMark val="out"/>
        <c:minorTickMark val="none"/>
        <c:tickLblPos val="nextTo"/>
        <c:spPr>
          <a:ln>
            <a:solidFill>
              <a:schemeClr val="tx1"/>
            </a:solidFill>
          </a:ln>
        </c:spPr>
        <c:crossAx val="413119144"/>
        <c:crosses val="max"/>
        <c:crossBetween val="midCat"/>
        <c:majorUnit val="1"/>
      </c:valAx>
      <c:valAx>
        <c:axId val="413119144"/>
        <c:scaling>
          <c:orientation val="minMax"/>
        </c:scaling>
        <c:delete val="1"/>
        <c:axPos val="b"/>
        <c:numFmt formatCode="General" sourceLinked="1"/>
        <c:majorTickMark val="out"/>
        <c:minorTickMark val="none"/>
        <c:tickLblPos val="none"/>
        <c:crossAx val="419407160"/>
        <c:crosses val="autoZero"/>
        <c:crossBetween val="midCat"/>
      </c:valAx>
    </c:plotArea>
    <c:legend>
      <c:legendPos val="b"/>
      <c:layout>
        <c:manualLayout>
          <c:xMode val="edge"/>
          <c:yMode val="edge"/>
          <c:x val="0.25938888888888978"/>
          <c:y val="1.9018220548518421E-2"/>
          <c:w val="0.30622222222222273"/>
          <c:h val="0.24185134466887293"/>
        </c:manualLayout>
      </c:layout>
      <c:overlay val="0"/>
    </c:legend>
    <c:plotVisOnly val="1"/>
    <c:dispBlanksAs val="gap"/>
    <c:showDLblsOverMax val="0"/>
  </c:chart>
  <c:spPr>
    <a:ln>
      <a:noFill/>
    </a:ln>
  </c:spPr>
  <c:txPr>
    <a:bodyPr/>
    <a:lstStyle/>
    <a:p>
      <a:pPr>
        <a:defRPr>
          <a:latin typeface="Arial" panose="020B0604020202020204" pitchFamily="34" charset="0"/>
          <a:cs typeface="Arial" panose="020B0604020202020204" pitchFamily="34" charset="0"/>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w="3175">
              <a:solidFill>
                <a:schemeClr val="tx1"/>
              </a:solidFill>
            </a:ln>
          </c:spPr>
          <c:marker>
            <c:symbol val="none"/>
          </c:marker>
          <c:dLbls>
            <c:dLbl>
              <c:idx val="2"/>
              <c:showLegendKey val="0"/>
              <c:showVal val="1"/>
              <c:showCatName val="0"/>
              <c:showSerName val="0"/>
              <c:showPercent val="0"/>
              <c:showBubbleSize val="0"/>
              <c:extLst>
                <c:ext xmlns:c15="http://schemas.microsoft.com/office/drawing/2012/chart" uri="{CE6537A1-D6FC-4f65-9D91-7224C49458BB}"/>
              </c:extLst>
            </c:dLbl>
            <c:dLbl>
              <c:idx val="1916"/>
              <c:layout>
                <c:manualLayout>
                  <c:x val="-0.05"/>
                  <c:y val="-0.57904420145961788"/>
                </c:manualLayout>
              </c:layout>
              <c:tx>
                <c:rich>
                  <a:bodyPr/>
                  <a:lstStyle/>
                  <a:p>
                    <a:r>
                      <a:rPr lang="en-US" b="1"/>
                      <a:t>b)</a:t>
                    </a:r>
                  </a:p>
                </c:rich>
              </c:tx>
              <c:showLegendKey val="0"/>
              <c:showVal val="1"/>
              <c:showCatName val="0"/>
              <c:showSerName val="0"/>
              <c:showPercent val="0"/>
              <c:showBubbleSize val="0"/>
              <c:extLst>
                <c:ext xmlns:c15="http://schemas.microsoft.com/office/drawing/2012/chart" uri="{CE6537A1-D6FC-4f65-9D91-7224C49458BB}"/>
              </c:extLst>
            </c:dLbl>
            <c:dLbl>
              <c:idx val="2117"/>
              <c:layout>
                <c:manualLayout>
                  <c:x val="-5.5555555555555455E-2"/>
                  <c:y val="-0.25462962962962982"/>
                </c:manualLayout>
              </c:layout>
              <c:tx>
                <c:rich>
                  <a:bodyPr/>
                  <a:lstStyle/>
                  <a:p>
                    <a:r>
                      <a:rPr lang="en-US">
                        <a:latin typeface="Arial"/>
                        <a:cs typeface="Arial"/>
                      </a:rPr>
                      <a:t>○</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2152"/>
              <c:layout>
                <c:manualLayout>
                  <c:x val="-5.5555555555555455E-2"/>
                  <c:y val="-9.3477752066603761E-2"/>
                </c:manualLayout>
              </c:layout>
              <c:tx>
                <c:rich>
                  <a:bodyPr/>
                  <a:lstStyle/>
                  <a:p>
                    <a:r>
                      <a:rPr lang="en-US" b="1"/>
                      <a:t>PtAu alloy </a:t>
                    </a:r>
                  </a:p>
                </c:rich>
              </c:tx>
              <c:showLegendKey val="0"/>
              <c:showVal val="1"/>
              <c:showCatName val="0"/>
              <c:showSerName val="0"/>
              <c:showPercent val="0"/>
              <c:showBubbleSize val="0"/>
              <c:extLst>
                <c:ext xmlns:c15="http://schemas.microsoft.com/office/drawing/2012/chart" uri="{CE6537A1-D6FC-4f65-9D91-7224C49458BB}"/>
              </c:extLst>
            </c:dLbl>
            <c:dLbl>
              <c:idx val="2543"/>
              <c:layout>
                <c:manualLayout>
                  <c:x val="-3.0555555555555582E-2"/>
                  <c:y val="-3.2407407407407496E-2"/>
                </c:manualLayout>
              </c:layout>
              <c:tx>
                <c:rich>
                  <a:bodyPr/>
                  <a:lstStyle/>
                  <a:p>
                    <a:r>
                      <a:rPr lang="en-US">
                        <a:latin typeface="Arial"/>
                        <a:cs typeface="Arial"/>
                      </a:rPr>
                      <a:t>○</a:t>
                    </a:r>
                    <a:endParaRPr lang="en-US"/>
                  </a:p>
                </c:rich>
              </c:tx>
              <c:showLegendKey val="0"/>
              <c:showVal val="1"/>
              <c:showCatName val="0"/>
              <c:showSerName val="0"/>
              <c:showPercent val="0"/>
              <c:showBubbleSize val="0"/>
              <c:extLst>
                <c:ext xmlns:c15="http://schemas.microsoft.com/office/drawing/2012/chart" uri="{CE6537A1-D6FC-4f65-9D91-7224C49458BB}"/>
              </c:extLst>
            </c:dLbl>
            <c:dLbl>
              <c:idx val="2665"/>
              <c:layout>
                <c:manualLayout>
                  <c:x val="7.222222222222234E-2"/>
                  <c:y val="-0.29629650536945823"/>
                </c:manualLayout>
              </c:layout>
              <c:tx>
                <c:rich>
                  <a:bodyPr/>
                  <a:lstStyle/>
                  <a:p>
                    <a:r>
                      <a:rPr lang="en-US">
                        <a:latin typeface="Arial"/>
                        <a:cs typeface="Arial"/>
                      </a:rPr>
                      <a:t>○ </a:t>
                    </a:r>
                    <a:r>
                      <a:rPr lang="en-US" sz="1000" b="1">
                        <a:latin typeface="Arial"/>
                        <a:cs typeface="Arial"/>
                      </a:rPr>
                      <a:t>Au</a:t>
                    </a:r>
                    <a:endParaRPr lang="en-US" sz="1000"/>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KhadijahOliviaPt2!$Z$186:$Z$3887</c:f>
              <c:numCache>
                <c:formatCode>General</c:formatCode>
                <c:ptCount val="3702"/>
                <c:pt idx="0">
                  <c:v>10</c:v>
                </c:pt>
                <c:pt idx="1">
                  <c:v>10.013500000000002</c:v>
                </c:pt>
                <c:pt idx="2">
                  <c:v>10.027000000000001</c:v>
                </c:pt>
                <c:pt idx="3">
                  <c:v>10.0405</c:v>
                </c:pt>
                <c:pt idx="4">
                  <c:v>10.054</c:v>
                </c:pt>
                <c:pt idx="5">
                  <c:v>10.067500000000004</c:v>
                </c:pt>
                <c:pt idx="6">
                  <c:v>10.081100000000001</c:v>
                </c:pt>
                <c:pt idx="7">
                  <c:v>10.0946</c:v>
                </c:pt>
                <c:pt idx="8">
                  <c:v>10.1081</c:v>
                </c:pt>
                <c:pt idx="9">
                  <c:v>10.121600000000001</c:v>
                </c:pt>
                <c:pt idx="10">
                  <c:v>10.1351</c:v>
                </c:pt>
                <c:pt idx="11">
                  <c:v>10.1486</c:v>
                </c:pt>
                <c:pt idx="12">
                  <c:v>10.162100000000002</c:v>
                </c:pt>
                <c:pt idx="13">
                  <c:v>10.175600000000006</c:v>
                </c:pt>
                <c:pt idx="14">
                  <c:v>10.1891</c:v>
                </c:pt>
                <c:pt idx="15">
                  <c:v>10.2026</c:v>
                </c:pt>
                <c:pt idx="16">
                  <c:v>10.216100000000001</c:v>
                </c:pt>
                <c:pt idx="17">
                  <c:v>10.229700000000001</c:v>
                </c:pt>
                <c:pt idx="18">
                  <c:v>10.2432</c:v>
                </c:pt>
                <c:pt idx="19">
                  <c:v>10.2567</c:v>
                </c:pt>
                <c:pt idx="20">
                  <c:v>10.270200000000001</c:v>
                </c:pt>
                <c:pt idx="21">
                  <c:v>10.2837</c:v>
                </c:pt>
                <c:pt idx="22">
                  <c:v>10.2972</c:v>
                </c:pt>
                <c:pt idx="23">
                  <c:v>10.310700000000002</c:v>
                </c:pt>
                <c:pt idx="24">
                  <c:v>10.324200000000001</c:v>
                </c:pt>
                <c:pt idx="25">
                  <c:v>10.3377</c:v>
                </c:pt>
                <c:pt idx="26">
                  <c:v>10.3512</c:v>
                </c:pt>
                <c:pt idx="27">
                  <c:v>10.364700000000004</c:v>
                </c:pt>
                <c:pt idx="28">
                  <c:v>10.378300000000001</c:v>
                </c:pt>
                <c:pt idx="29">
                  <c:v>10.3918</c:v>
                </c:pt>
                <c:pt idx="30">
                  <c:v>10.4053</c:v>
                </c:pt>
                <c:pt idx="31">
                  <c:v>10.418800000000001</c:v>
                </c:pt>
                <c:pt idx="32">
                  <c:v>10.4323</c:v>
                </c:pt>
                <c:pt idx="33">
                  <c:v>10.4458</c:v>
                </c:pt>
                <c:pt idx="34">
                  <c:v>10.459300000000002</c:v>
                </c:pt>
                <c:pt idx="35">
                  <c:v>10.472800000000023</c:v>
                </c:pt>
                <c:pt idx="36">
                  <c:v>10.4863</c:v>
                </c:pt>
                <c:pt idx="37">
                  <c:v>10.4998</c:v>
                </c:pt>
                <c:pt idx="38">
                  <c:v>10.513300000000001</c:v>
                </c:pt>
                <c:pt idx="39">
                  <c:v>10.526900000000001</c:v>
                </c:pt>
                <c:pt idx="40">
                  <c:v>10.5404</c:v>
                </c:pt>
                <c:pt idx="41">
                  <c:v>10.553900000000002</c:v>
                </c:pt>
                <c:pt idx="42">
                  <c:v>10.567400000000006</c:v>
                </c:pt>
                <c:pt idx="43">
                  <c:v>10.5809</c:v>
                </c:pt>
                <c:pt idx="44">
                  <c:v>10.5944</c:v>
                </c:pt>
                <c:pt idx="45">
                  <c:v>10.607900000000001</c:v>
                </c:pt>
                <c:pt idx="46">
                  <c:v>10.6214</c:v>
                </c:pt>
                <c:pt idx="47">
                  <c:v>10.6349</c:v>
                </c:pt>
                <c:pt idx="48">
                  <c:v>10.648400000000001</c:v>
                </c:pt>
                <c:pt idx="49">
                  <c:v>10.661900000000001</c:v>
                </c:pt>
                <c:pt idx="50">
                  <c:v>10.675500000000021</c:v>
                </c:pt>
                <c:pt idx="51">
                  <c:v>10.689</c:v>
                </c:pt>
                <c:pt idx="52">
                  <c:v>10.702500000000002</c:v>
                </c:pt>
                <c:pt idx="53">
                  <c:v>10.716000000000001</c:v>
                </c:pt>
                <c:pt idx="54">
                  <c:v>10.7295</c:v>
                </c:pt>
                <c:pt idx="55">
                  <c:v>10.743</c:v>
                </c:pt>
                <c:pt idx="56">
                  <c:v>10.756500000000004</c:v>
                </c:pt>
                <c:pt idx="57">
                  <c:v>10.77</c:v>
                </c:pt>
                <c:pt idx="58">
                  <c:v>10.7835</c:v>
                </c:pt>
                <c:pt idx="59">
                  <c:v>10.797000000000001</c:v>
                </c:pt>
                <c:pt idx="60">
                  <c:v>10.810500000000006</c:v>
                </c:pt>
                <c:pt idx="61">
                  <c:v>10.8241</c:v>
                </c:pt>
                <c:pt idx="62">
                  <c:v>10.8376</c:v>
                </c:pt>
                <c:pt idx="63">
                  <c:v>10.851100000000002</c:v>
                </c:pt>
                <c:pt idx="64">
                  <c:v>10.864600000000006</c:v>
                </c:pt>
                <c:pt idx="65">
                  <c:v>10.8781</c:v>
                </c:pt>
                <c:pt idx="66">
                  <c:v>10.8916</c:v>
                </c:pt>
                <c:pt idx="67">
                  <c:v>10.905100000000004</c:v>
                </c:pt>
                <c:pt idx="68">
                  <c:v>10.9186</c:v>
                </c:pt>
                <c:pt idx="69">
                  <c:v>10.9321</c:v>
                </c:pt>
                <c:pt idx="70">
                  <c:v>10.945600000000002</c:v>
                </c:pt>
                <c:pt idx="71">
                  <c:v>10.959100000000022</c:v>
                </c:pt>
                <c:pt idx="72">
                  <c:v>10.972700000000021</c:v>
                </c:pt>
                <c:pt idx="73">
                  <c:v>10.9862</c:v>
                </c:pt>
                <c:pt idx="74">
                  <c:v>10.999700000000002</c:v>
                </c:pt>
                <c:pt idx="75">
                  <c:v>11.013200000000001</c:v>
                </c:pt>
                <c:pt idx="76">
                  <c:v>11.0267</c:v>
                </c:pt>
                <c:pt idx="77">
                  <c:v>11.0402</c:v>
                </c:pt>
                <c:pt idx="78">
                  <c:v>11.053700000000006</c:v>
                </c:pt>
                <c:pt idx="79">
                  <c:v>11.0672</c:v>
                </c:pt>
                <c:pt idx="80">
                  <c:v>11.0807</c:v>
                </c:pt>
                <c:pt idx="81">
                  <c:v>11.094200000000001</c:v>
                </c:pt>
                <c:pt idx="82">
                  <c:v>11.107700000000001</c:v>
                </c:pt>
                <c:pt idx="83">
                  <c:v>11.1213</c:v>
                </c:pt>
                <c:pt idx="84">
                  <c:v>11.1348</c:v>
                </c:pt>
                <c:pt idx="85">
                  <c:v>11.148299999999999</c:v>
                </c:pt>
                <c:pt idx="86">
                  <c:v>11.161800000000001</c:v>
                </c:pt>
                <c:pt idx="87">
                  <c:v>11.1753</c:v>
                </c:pt>
                <c:pt idx="88">
                  <c:v>11.188800000000001</c:v>
                </c:pt>
                <c:pt idx="89">
                  <c:v>11.202300000000001</c:v>
                </c:pt>
                <c:pt idx="90">
                  <c:v>11.2158</c:v>
                </c:pt>
                <c:pt idx="91">
                  <c:v>11.2293</c:v>
                </c:pt>
                <c:pt idx="92">
                  <c:v>11.242800000000001</c:v>
                </c:pt>
                <c:pt idx="93">
                  <c:v>11.2563</c:v>
                </c:pt>
                <c:pt idx="94">
                  <c:v>11.2699</c:v>
                </c:pt>
                <c:pt idx="95">
                  <c:v>11.2834</c:v>
                </c:pt>
                <c:pt idx="96">
                  <c:v>11.296900000000001</c:v>
                </c:pt>
                <c:pt idx="97">
                  <c:v>11.310400000000021</c:v>
                </c:pt>
                <c:pt idx="98">
                  <c:v>11.3239</c:v>
                </c:pt>
                <c:pt idx="99">
                  <c:v>11.337400000000002</c:v>
                </c:pt>
                <c:pt idx="100">
                  <c:v>11.350900000000006</c:v>
                </c:pt>
                <c:pt idx="101">
                  <c:v>11.364400000000023</c:v>
                </c:pt>
                <c:pt idx="102">
                  <c:v>11.3779</c:v>
                </c:pt>
                <c:pt idx="103">
                  <c:v>11.391400000000004</c:v>
                </c:pt>
                <c:pt idx="104">
                  <c:v>11.4049</c:v>
                </c:pt>
                <c:pt idx="105">
                  <c:v>11.4185</c:v>
                </c:pt>
                <c:pt idx="106">
                  <c:v>11.432</c:v>
                </c:pt>
                <c:pt idx="107">
                  <c:v>11.445500000000004</c:v>
                </c:pt>
                <c:pt idx="108">
                  <c:v>11.459000000000021</c:v>
                </c:pt>
                <c:pt idx="109">
                  <c:v>11.472500000000025</c:v>
                </c:pt>
                <c:pt idx="110">
                  <c:v>11.486000000000002</c:v>
                </c:pt>
                <c:pt idx="111">
                  <c:v>11.499500000000006</c:v>
                </c:pt>
                <c:pt idx="112">
                  <c:v>11.513</c:v>
                </c:pt>
                <c:pt idx="113">
                  <c:v>11.5265</c:v>
                </c:pt>
                <c:pt idx="114">
                  <c:v>11.54</c:v>
                </c:pt>
                <c:pt idx="115">
                  <c:v>11.553500000000021</c:v>
                </c:pt>
                <c:pt idx="116">
                  <c:v>11.5671</c:v>
                </c:pt>
                <c:pt idx="117">
                  <c:v>11.5806</c:v>
                </c:pt>
                <c:pt idx="118">
                  <c:v>11.594100000000001</c:v>
                </c:pt>
                <c:pt idx="119">
                  <c:v>11.6076</c:v>
                </c:pt>
                <c:pt idx="120">
                  <c:v>11.6211</c:v>
                </c:pt>
                <c:pt idx="121">
                  <c:v>11.634600000000001</c:v>
                </c:pt>
                <c:pt idx="122">
                  <c:v>11.648099999999999</c:v>
                </c:pt>
                <c:pt idx="123">
                  <c:v>11.6616</c:v>
                </c:pt>
                <c:pt idx="124">
                  <c:v>11.6751</c:v>
                </c:pt>
                <c:pt idx="125">
                  <c:v>11.688600000000001</c:v>
                </c:pt>
                <c:pt idx="126">
                  <c:v>11.7021</c:v>
                </c:pt>
                <c:pt idx="127">
                  <c:v>11.7157</c:v>
                </c:pt>
                <c:pt idx="128">
                  <c:v>11.729200000000001</c:v>
                </c:pt>
                <c:pt idx="129">
                  <c:v>11.742700000000001</c:v>
                </c:pt>
                <c:pt idx="130">
                  <c:v>11.7562</c:v>
                </c:pt>
                <c:pt idx="131">
                  <c:v>11.7697</c:v>
                </c:pt>
                <c:pt idx="132">
                  <c:v>11.783200000000001</c:v>
                </c:pt>
                <c:pt idx="133">
                  <c:v>11.7967</c:v>
                </c:pt>
                <c:pt idx="134">
                  <c:v>11.8102</c:v>
                </c:pt>
                <c:pt idx="135">
                  <c:v>11.823700000000002</c:v>
                </c:pt>
                <c:pt idx="136">
                  <c:v>11.837200000000001</c:v>
                </c:pt>
                <c:pt idx="137">
                  <c:v>11.850700000000023</c:v>
                </c:pt>
                <c:pt idx="138">
                  <c:v>11.8643</c:v>
                </c:pt>
                <c:pt idx="139">
                  <c:v>11.877800000000002</c:v>
                </c:pt>
                <c:pt idx="140">
                  <c:v>11.891300000000001</c:v>
                </c:pt>
                <c:pt idx="141">
                  <c:v>11.9048</c:v>
                </c:pt>
                <c:pt idx="142">
                  <c:v>11.9183</c:v>
                </c:pt>
                <c:pt idx="143">
                  <c:v>11.931800000000001</c:v>
                </c:pt>
                <c:pt idx="144">
                  <c:v>11.9453</c:v>
                </c:pt>
                <c:pt idx="145">
                  <c:v>11.9588</c:v>
                </c:pt>
                <c:pt idx="146">
                  <c:v>11.972300000000002</c:v>
                </c:pt>
                <c:pt idx="147">
                  <c:v>11.985800000000006</c:v>
                </c:pt>
                <c:pt idx="148">
                  <c:v>11.9993</c:v>
                </c:pt>
                <c:pt idx="149">
                  <c:v>12.0129</c:v>
                </c:pt>
                <c:pt idx="150">
                  <c:v>12.026400000000002</c:v>
                </c:pt>
                <c:pt idx="151">
                  <c:v>12.039900000000001</c:v>
                </c:pt>
                <c:pt idx="152">
                  <c:v>12.053400000000025</c:v>
                </c:pt>
                <c:pt idx="153">
                  <c:v>12.0669</c:v>
                </c:pt>
                <c:pt idx="154">
                  <c:v>12.080400000000004</c:v>
                </c:pt>
                <c:pt idx="155">
                  <c:v>12.0939</c:v>
                </c:pt>
                <c:pt idx="156">
                  <c:v>12.1074</c:v>
                </c:pt>
                <c:pt idx="157">
                  <c:v>12.120900000000001</c:v>
                </c:pt>
                <c:pt idx="158">
                  <c:v>12.134399999999999</c:v>
                </c:pt>
                <c:pt idx="159">
                  <c:v>12.1479</c:v>
                </c:pt>
                <c:pt idx="160">
                  <c:v>12.1615</c:v>
                </c:pt>
                <c:pt idx="161">
                  <c:v>12.175000000000002</c:v>
                </c:pt>
                <c:pt idx="162">
                  <c:v>12.188500000000001</c:v>
                </c:pt>
                <c:pt idx="163">
                  <c:v>12.202</c:v>
                </c:pt>
                <c:pt idx="164">
                  <c:v>12.2155</c:v>
                </c:pt>
                <c:pt idx="165">
                  <c:v>12.228999999999999</c:v>
                </c:pt>
                <c:pt idx="166">
                  <c:v>12.2425</c:v>
                </c:pt>
                <c:pt idx="167">
                  <c:v>12.256</c:v>
                </c:pt>
                <c:pt idx="168">
                  <c:v>12.269500000000004</c:v>
                </c:pt>
                <c:pt idx="169">
                  <c:v>12.283000000000001</c:v>
                </c:pt>
                <c:pt idx="170">
                  <c:v>12.2965</c:v>
                </c:pt>
                <c:pt idx="171">
                  <c:v>12.3101</c:v>
                </c:pt>
                <c:pt idx="172">
                  <c:v>12.323600000000004</c:v>
                </c:pt>
                <c:pt idx="173">
                  <c:v>12.3371</c:v>
                </c:pt>
                <c:pt idx="174">
                  <c:v>12.350600000000025</c:v>
                </c:pt>
                <c:pt idx="175">
                  <c:v>12.364100000000002</c:v>
                </c:pt>
                <c:pt idx="176">
                  <c:v>12.377600000000006</c:v>
                </c:pt>
                <c:pt idx="177">
                  <c:v>12.3911</c:v>
                </c:pt>
                <c:pt idx="178">
                  <c:v>12.4046</c:v>
                </c:pt>
                <c:pt idx="179">
                  <c:v>12.418100000000001</c:v>
                </c:pt>
                <c:pt idx="180">
                  <c:v>12.4316</c:v>
                </c:pt>
                <c:pt idx="181">
                  <c:v>12.4451</c:v>
                </c:pt>
                <c:pt idx="182">
                  <c:v>12.4587</c:v>
                </c:pt>
                <c:pt idx="183">
                  <c:v>12.472200000000004</c:v>
                </c:pt>
                <c:pt idx="184">
                  <c:v>12.485700000000021</c:v>
                </c:pt>
                <c:pt idx="185">
                  <c:v>12.4992</c:v>
                </c:pt>
                <c:pt idx="186">
                  <c:v>12.512700000000002</c:v>
                </c:pt>
                <c:pt idx="187">
                  <c:v>12.526200000000001</c:v>
                </c:pt>
                <c:pt idx="188">
                  <c:v>12.5397</c:v>
                </c:pt>
                <c:pt idx="189">
                  <c:v>12.5532</c:v>
                </c:pt>
                <c:pt idx="190">
                  <c:v>12.566700000000004</c:v>
                </c:pt>
                <c:pt idx="191">
                  <c:v>12.5802</c:v>
                </c:pt>
                <c:pt idx="192">
                  <c:v>12.5937</c:v>
                </c:pt>
                <c:pt idx="193">
                  <c:v>12.6073</c:v>
                </c:pt>
                <c:pt idx="194">
                  <c:v>12.620800000000001</c:v>
                </c:pt>
                <c:pt idx="195">
                  <c:v>12.6343</c:v>
                </c:pt>
                <c:pt idx="196">
                  <c:v>12.6478</c:v>
                </c:pt>
                <c:pt idx="197">
                  <c:v>12.661300000000001</c:v>
                </c:pt>
                <c:pt idx="198">
                  <c:v>12.674800000000001</c:v>
                </c:pt>
                <c:pt idx="199">
                  <c:v>12.6883</c:v>
                </c:pt>
                <c:pt idx="200">
                  <c:v>12.7018</c:v>
                </c:pt>
                <c:pt idx="201">
                  <c:v>12.715300000000001</c:v>
                </c:pt>
                <c:pt idx="202">
                  <c:v>12.7288</c:v>
                </c:pt>
                <c:pt idx="203">
                  <c:v>12.7423</c:v>
                </c:pt>
                <c:pt idx="204">
                  <c:v>12.7559</c:v>
                </c:pt>
                <c:pt idx="205">
                  <c:v>12.769400000000006</c:v>
                </c:pt>
                <c:pt idx="206">
                  <c:v>12.7829</c:v>
                </c:pt>
                <c:pt idx="207">
                  <c:v>12.7964</c:v>
                </c:pt>
                <c:pt idx="208">
                  <c:v>12.809900000000004</c:v>
                </c:pt>
                <c:pt idx="209">
                  <c:v>12.823400000000021</c:v>
                </c:pt>
                <c:pt idx="210">
                  <c:v>12.8369</c:v>
                </c:pt>
                <c:pt idx="211">
                  <c:v>12.850400000000029</c:v>
                </c:pt>
                <c:pt idx="212">
                  <c:v>12.863900000000006</c:v>
                </c:pt>
                <c:pt idx="213">
                  <c:v>12.877400000000021</c:v>
                </c:pt>
                <c:pt idx="214">
                  <c:v>12.8909</c:v>
                </c:pt>
                <c:pt idx="215">
                  <c:v>12.904500000000002</c:v>
                </c:pt>
                <c:pt idx="216">
                  <c:v>12.918000000000001</c:v>
                </c:pt>
                <c:pt idx="217">
                  <c:v>12.9315</c:v>
                </c:pt>
                <c:pt idx="218">
                  <c:v>12.945</c:v>
                </c:pt>
                <c:pt idx="219">
                  <c:v>12.958500000000004</c:v>
                </c:pt>
                <c:pt idx="220">
                  <c:v>12.972000000000021</c:v>
                </c:pt>
                <c:pt idx="221">
                  <c:v>12.985500000000025</c:v>
                </c:pt>
                <c:pt idx="222">
                  <c:v>12.999000000000002</c:v>
                </c:pt>
                <c:pt idx="223">
                  <c:v>13.012500000000006</c:v>
                </c:pt>
                <c:pt idx="224">
                  <c:v>13.026</c:v>
                </c:pt>
                <c:pt idx="225">
                  <c:v>13.0395</c:v>
                </c:pt>
                <c:pt idx="226">
                  <c:v>13.053100000000002</c:v>
                </c:pt>
                <c:pt idx="227">
                  <c:v>13.066600000000006</c:v>
                </c:pt>
                <c:pt idx="228">
                  <c:v>13.0801</c:v>
                </c:pt>
                <c:pt idx="229">
                  <c:v>13.0936</c:v>
                </c:pt>
                <c:pt idx="230">
                  <c:v>13.107100000000001</c:v>
                </c:pt>
                <c:pt idx="231">
                  <c:v>13.1206</c:v>
                </c:pt>
                <c:pt idx="232">
                  <c:v>13.1341</c:v>
                </c:pt>
                <c:pt idx="233">
                  <c:v>13.147600000000001</c:v>
                </c:pt>
                <c:pt idx="234">
                  <c:v>13.161100000000001</c:v>
                </c:pt>
                <c:pt idx="235">
                  <c:v>13.1746</c:v>
                </c:pt>
                <c:pt idx="236">
                  <c:v>13.1881</c:v>
                </c:pt>
                <c:pt idx="237">
                  <c:v>13.201700000000001</c:v>
                </c:pt>
                <c:pt idx="238">
                  <c:v>13.215200000000001</c:v>
                </c:pt>
                <c:pt idx="239">
                  <c:v>13.2287</c:v>
                </c:pt>
                <c:pt idx="240">
                  <c:v>13.2422</c:v>
                </c:pt>
                <c:pt idx="241">
                  <c:v>13.255700000000004</c:v>
                </c:pt>
                <c:pt idx="242">
                  <c:v>13.2692</c:v>
                </c:pt>
                <c:pt idx="243">
                  <c:v>13.2827</c:v>
                </c:pt>
                <c:pt idx="244">
                  <c:v>13.296200000000001</c:v>
                </c:pt>
                <c:pt idx="245">
                  <c:v>13.309700000000023</c:v>
                </c:pt>
                <c:pt idx="246">
                  <c:v>13.3232</c:v>
                </c:pt>
                <c:pt idx="247">
                  <c:v>13.3367</c:v>
                </c:pt>
                <c:pt idx="248">
                  <c:v>13.350300000000002</c:v>
                </c:pt>
                <c:pt idx="249">
                  <c:v>13.363800000000023</c:v>
                </c:pt>
                <c:pt idx="250">
                  <c:v>13.3773</c:v>
                </c:pt>
                <c:pt idx="251">
                  <c:v>13.3908</c:v>
                </c:pt>
                <c:pt idx="252">
                  <c:v>13.404300000000001</c:v>
                </c:pt>
                <c:pt idx="253">
                  <c:v>13.4178</c:v>
                </c:pt>
                <c:pt idx="254">
                  <c:v>13.4313</c:v>
                </c:pt>
                <c:pt idx="255">
                  <c:v>13.444800000000001</c:v>
                </c:pt>
                <c:pt idx="256">
                  <c:v>13.458300000000001</c:v>
                </c:pt>
                <c:pt idx="257">
                  <c:v>13.4718</c:v>
                </c:pt>
                <c:pt idx="258">
                  <c:v>13.485300000000002</c:v>
                </c:pt>
                <c:pt idx="259">
                  <c:v>13.498900000000001</c:v>
                </c:pt>
                <c:pt idx="260">
                  <c:v>13.512400000000021</c:v>
                </c:pt>
                <c:pt idx="261">
                  <c:v>13.5259</c:v>
                </c:pt>
                <c:pt idx="262">
                  <c:v>13.539400000000002</c:v>
                </c:pt>
                <c:pt idx="263">
                  <c:v>13.552900000000006</c:v>
                </c:pt>
                <c:pt idx="264">
                  <c:v>13.566400000000023</c:v>
                </c:pt>
                <c:pt idx="265">
                  <c:v>13.5799</c:v>
                </c:pt>
                <c:pt idx="266">
                  <c:v>13.593400000000004</c:v>
                </c:pt>
                <c:pt idx="267">
                  <c:v>13.6069</c:v>
                </c:pt>
                <c:pt idx="268">
                  <c:v>13.6204</c:v>
                </c:pt>
                <c:pt idx="269">
                  <c:v>13.633900000000001</c:v>
                </c:pt>
                <c:pt idx="270">
                  <c:v>13.647500000000001</c:v>
                </c:pt>
                <c:pt idx="271">
                  <c:v>13.661</c:v>
                </c:pt>
                <c:pt idx="272">
                  <c:v>13.6745</c:v>
                </c:pt>
                <c:pt idx="273">
                  <c:v>13.688000000000001</c:v>
                </c:pt>
                <c:pt idx="274">
                  <c:v>13.701500000000001</c:v>
                </c:pt>
                <c:pt idx="275">
                  <c:v>13.715</c:v>
                </c:pt>
                <c:pt idx="276">
                  <c:v>13.7285</c:v>
                </c:pt>
                <c:pt idx="277">
                  <c:v>13.742000000000001</c:v>
                </c:pt>
                <c:pt idx="278">
                  <c:v>13.755500000000021</c:v>
                </c:pt>
                <c:pt idx="279">
                  <c:v>13.769</c:v>
                </c:pt>
                <c:pt idx="280">
                  <c:v>13.782500000000002</c:v>
                </c:pt>
                <c:pt idx="281">
                  <c:v>13.796100000000001</c:v>
                </c:pt>
                <c:pt idx="282">
                  <c:v>13.809600000000021</c:v>
                </c:pt>
                <c:pt idx="283">
                  <c:v>13.8231</c:v>
                </c:pt>
                <c:pt idx="284">
                  <c:v>13.836600000000002</c:v>
                </c:pt>
                <c:pt idx="285">
                  <c:v>13.850100000000023</c:v>
                </c:pt>
                <c:pt idx="286">
                  <c:v>13.863600000000025</c:v>
                </c:pt>
                <c:pt idx="287">
                  <c:v>13.8771</c:v>
                </c:pt>
                <c:pt idx="288">
                  <c:v>13.890600000000004</c:v>
                </c:pt>
                <c:pt idx="289">
                  <c:v>13.9041</c:v>
                </c:pt>
                <c:pt idx="290">
                  <c:v>13.9176</c:v>
                </c:pt>
                <c:pt idx="291">
                  <c:v>13.931100000000001</c:v>
                </c:pt>
                <c:pt idx="292">
                  <c:v>13.944700000000001</c:v>
                </c:pt>
                <c:pt idx="293">
                  <c:v>13.9582</c:v>
                </c:pt>
                <c:pt idx="294">
                  <c:v>13.9717</c:v>
                </c:pt>
                <c:pt idx="295">
                  <c:v>13.985200000000004</c:v>
                </c:pt>
                <c:pt idx="296">
                  <c:v>13.998700000000001</c:v>
                </c:pt>
                <c:pt idx="297">
                  <c:v>14.0122</c:v>
                </c:pt>
                <c:pt idx="298">
                  <c:v>14.025700000000002</c:v>
                </c:pt>
                <c:pt idx="299">
                  <c:v>14.039200000000001</c:v>
                </c:pt>
                <c:pt idx="300">
                  <c:v>14.052700000000023</c:v>
                </c:pt>
                <c:pt idx="301">
                  <c:v>14.0662</c:v>
                </c:pt>
                <c:pt idx="302">
                  <c:v>14.079700000000004</c:v>
                </c:pt>
                <c:pt idx="303">
                  <c:v>14.093300000000001</c:v>
                </c:pt>
                <c:pt idx="304">
                  <c:v>14.1068</c:v>
                </c:pt>
                <c:pt idx="305">
                  <c:v>14.1203</c:v>
                </c:pt>
                <c:pt idx="306">
                  <c:v>14.133800000000001</c:v>
                </c:pt>
                <c:pt idx="307">
                  <c:v>14.1473</c:v>
                </c:pt>
                <c:pt idx="308">
                  <c:v>14.1608</c:v>
                </c:pt>
                <c:pt idx="309">
                  <c:v>14.174300000000001</c:v>
                </c:pt>
                <c:pt idx="310">
                  <c:v>14.187800000000001</c:v>
                </c:pt>
                <c:pt idx="311">
                  <c:v>14.2013</c:v>
                </c:pt>
                <c:pt idx="312">
                  <c:v>14.2148</c:v>
                </c:pt>
                <c:pt idx="313">
                  <c:v>14.228299999999999</c:v>
                </c:pt>
                <c:pt idx="314">
                  <c:v>14.241899999999999</c:v>
                </c:pt>
                <c:pt idx="315">
                  <c:v>14.255400000000025</c:v>
                </c:pt>
                <c:pt idx="316">
                  <c:v>14.2689</c:v>
                </c:pt>
                <c:pt idx="317">
                  <c:v>14.282400000000004</c:v>
                </c:pt>
                <c:pt idx="318">
                  <c:v>14.2959</c:v>
                </c:pt>
                <c:pt idx="319">
                  <c:v>14.309400000000025</c:v>
                </c:pt>
                <c:pt idx="320">
                  <c:v>14.322900000000002</c:v>
                </c:pt>
                <c:pt idx="321">
                  <c:v>14.336400000000006</c:v>
                </c:pt>
                <c:pt idx="322">
                  <c:v>14.3499</c:v>
                </c:pt>
                <c:pt idx="323">
                  <c:v>14.363400000000027</c:v>
                </c:pt>
                <c:pt idx="324">
                  <c:v>14.376900000000004</c:v>
                </c:pt>
                <c:pt idx="325">
                  <c:v>14.390500000000022</c:v>
                </c:pt>
                <c:pt idx="326">
                  <c:v>14.404</c:v>
                </c:pt>
                <c:pt idx="327">
                  <c:v>14.4175</c:v>
                </c:pt>
                <c:pt idx="328">
                  <c:v>14.431000000000001</c:v>
                </c:pt>
                <c:pt idx="329">
                  <c:v>14.4445</c:v>
                </c:pt>
                <c:pt idx="330">
                  <c:v>14.458</c:v>
                </c:pt>
                <c:pt idx="331">
                  <c:v>14.471500000000002</c:v>
                </c:pt>
                <c:pt idx="332">
                  <c:v>14.485000000000021</c:v>
                </c:pt>
                <c:pt idx="333">
                  <c:v>14.4985</c:v>
                </c:pt>
                <c:pt idx="334">
                  <c:v>14.512</c:v>
                </c:pt>
                <c:pt idx="335">
                  <c:v>14.525500000000006</c:v>
                </c:pt>
                <c:pt idx="336">
                  <c:v>14.539100000000001</c:v>
                </c:pt>
                <c:pt idx="337">
                  <c:v>14.552600000000025</c:v>
                </c:pt>
                <c:pt idx="338">
                  <c:v>14.5661</c:v>
                </c:pt>
                <c:pt idx="339">
                  <c:v>14.579600000000006</c:v>
                </c:pt>
                <c:pt idx="340">
                  <c:v>14.5931</c:v>
                </c:pt>
                <c:pt idx="341">
                  <c:v>14.6066</c:v>
                </c:pt>
                <c:pt idx="342">
                  <c:v>14.620100000000001</c:v>
                </c:pt>
                <c:pt idx="343">
                  <c:v>14.633600000000001</c:v>
                </c:pt>
                <c:pt idx="344">
                  <c:v>14.6471</c:v>
                </c:pt>
                <c:pt idx="345">
                  <c:v>14.660600000000002</c:v>
                </c:pt>
                <c:pt idx="346">
                  <c:v>14.674100000000001</c:v>
                </c:pt>
                <c:pt idx="347">
                  <c:v>14.6877</c:v>
                </c:pt>
                <c:pt idx="348">
                  <c:v>14.7012</c:v>
                </c:pt>
                <c:pt idx="349">
                  <c:v>14.714700000000001</c:v>
                </c:pt>
                <c:pt idx="350">
                  <c:v>14.728199999999999</c:v>
                </c:pt>
                <c:pt idx="351">
                  <c:v>14.7417</c:v>
                </c:pt>
                <c:pt idx="352">
                  <c:v>14.7552</c:v>
                </c:pt>
                <c:pt idx="353">
                  <c:v>14.768700000000001</c:v>
                </c:pt>
                <c:pt idx="354">
                  <c:v>14.7822</c:v>
                </c:pt>
                <c:pt idx="355">
                  <c:v>14.7957</c:v>
                </c:pt>
                <c:pt idx="356">
                  <c:v>14.809200000000002</c:v>
                </c:pt>
                <c:pt idx="357">
                  <c:v>14.822700000000006</c:v>
                </c:pt>
                <c:pt idx="358">
                  <c:v>14.8363</c:v>
                </c:pt>
                <c:pt idx="359">
                  <c:v>14.8498</c:v>
                </c:pt>
                <c:pt idx="360">
                  <c:v>14.863300000000002</c:v>
                </c:pt>
                <c:pt idx="361">
                  <c:v>14.876800000000006</c:v>
                </c:pt>
                <c:pt idx="362">
                  <c:v>14.8903</c:v>
                </c:pt>
                <c:pt idx="363">
                  <c:v>14.9038</c:v>
                </c:pt>
                <c:pt idx="364">
                  <c:v>14.917300000000001</c:v>
                </c:pt>
                <c:pt idx="365">
                  <c:v>14.9308</c:v>
                </c:pt>
                <c:pt idx="366">
                  <c:v>14.9443</c:v>
                </c:pt>
                <c:pt idx="367">
                  <c:v>14.957800000000002</c:v>
                </c:pt>
                <c:pt idx="368">
                  <c:v>14.971300000000001</c:v>
                </c:pt>
                <c:pt idx="369">
                  <c:v>14.9849</c:v>
                </c:pt>
                <c:pt idx="370">
                  <c:v>14.9984</c:v>
                </c:pt>
                <c:pt idx="371">
                  <c:v>15.011900000000001</c:v>
                </c:pt>
                <c:pt idx="372">
                  <c:v>15.025400000000021</c:v>
                </c:pt>
                <c:pt idx="373">
                  <c:v>15.0389</c:v>
                </c:pt>
                <c:pt idx="374">
                  <c:v>15.052400000000029</c:v>
                </c:pt>
                <c:pt idx="375">
                  <c:v>15.065900000000006</c:v>
                </c:pt>
                <c:pt idx="376">
                  <c:v>15.079400000000021</c:v>
                </c:pt>
                <c:pt idx="377">
                  <c:v>15.0929</c:v>
                </c:pt>
                <c:pt idx="378">
                  <c:v>15.106400000000002</c:v>
                </c:pt>
                <c:pt idx="379">
                  <c:v>15.119900000000001</c:v>
                </c:pt>
                <c:pt idx="380">
                  <c:v>15.1335</c:v>
                </c:pt>
                <c:pt idx="381">
                  <c:v>15.147</c:v>
                </c:pt>
                <c:pt idx="382">
                  <c:v>15.160500000000004</c:v>
                </c:pt>
                <c:pt idx="383">
                  <c:v>15.174000000000001</c:v>
                </c:pt>
                <c:pt idx="384">
                  <c:v>15.1875</c:v>
                </c:pt>
                <c:pt idx="385">
                  <c:v>15.201000000000001</c:v>
                </c:pt>
                <c:pt idx="386">
                  <c:v>15.214500000000001</c:v>
                </c:pt>
                <c:pt idx="387">
                  <c:v>15.228</c:v>
                </c:pt>
                <c:pt idx="388">
                  <c:v>15.2415</c:v>
                </c:pt>
                <c:pt idx="389">
                  <c:v>15.255000000000004</c:v>
                </c:pt>
                <c:pt idx="390">
                  <c:v>15.2685</c:v>
                </c:pt>
                <c:pt idx="391">
                  <c:v>15.2821</c:v>
                </c:pt>
                <c:pt idx="392">
                  <c:v>15.2956</c:v>
                </c:pt>
                <c:pt idx="393">
                  <c:v>15.309100000000004</c:v>
                </c:pt>
                <c:pt idx="394">
                  <c:v>15.322600000000021</c:v>
                </c:pt>
                <c:pt idx="395">
                  <c:v>15.3361</c:v>
                </c:pt>
                <c:pt idx="396">
                  <c:v>15.349600000000002</c:v>
                </c:pt>
                <c:pt idx="397">
                  <c:v>15.363100000000006</c:v>
                </c:pt>
                <c:pt idx="398">
                  <c:v>15.376600000000023</c:v>
                </c:pt>
                <c:pt idx="399">
                  <c:v>15.3901</c:v>
                </c:pt>
                <c:pt idx="400">
                  <c:v>15.403600000000004</c:v>
                </c:pt>
                <c:pt idx="401">
                  <c:v>15.4171</c:v>
                </c:pt>
                <c:pt idx="402">
                  <c:v>15.4307</c:v>
                </c:pt>
                <c:pt idx="403">
                  <c:v>15.4442</c:v>
                </c:pt>
                <c:pt idx="404">
                  <c:v>15.457700000000004</c:v>
                </c:pt>
                <c:pt idx="405">
                  <c:v>15.4712</c:v>
                </c:pt>
                <c:pt idx="406">
                  <c:v>15.4847</c:v>
                </c:pt>
                <c:pt idx="407">
                  <c:v>15.498200000000001</c:v>
                </c:pt>
                <c:pt idx="408">
                  <c:v>15.511700000000001</c:v>
                </c:pt>
                <c:pt idx="409">
                  <c:v>15.5252</c:v>
                </c:pt>
                <c:pt idx="410">
                  <c:v>15.5387</c:v>
                </c:pt>
                <c:pt idx="411">
                  <c:v>15.552200000000004</c:v>
                </c:pt>
                <c:pt idx="412">
                  <c:v>15.565700000000021</c:v>
                </c:pt>
                <c:pt idx="413">
                  <c:v>15.5793</c:v>
                </c:pt>
                <c:pt idx="414">
                  <c:v>15.5928</c:v>
                </c:pt>
                <c:pt idx="415">
                  <c:v>15.606300000000001</c:v>
                </c:pt>
                <c:pt idx="416">
                  <c:v>15.6198</c:v>
                </c:pt>
                <c:pt idx="417">
                  <c:v>15.6333</c:v>
                </c:pt>
                <c:pt idx="418">
                  <c:v>15.646800000000001</c:v>
                </c:pt>
                <c:pt idx="419">
                  <c:v>15.660300000000001</c:v>
                </c:pt>
                <c:pt idx="420">
                  <c:v>15.6738</c:v>
                </c:pt>
                <c:pt idx="421">
                  <c:v>15.6873</c:v>
                </c:pt>
                <c:pt idx="422">
                  <c:v>15.700800000000001</c:v>
                </c:pt>
                <c:pt idx="423">
                  <c:v>15.7143</c:v>
                </c:pt>
                <c:pt idx="424">
                  <c:v>15.7279</c:v>
                </c:pt>
                <c:pt idx="425">
                  <c:v>15.741400000000001</c:v>
                </c:pt>
                <c:pt idx="426">
                  <c:v>15.754900000000001</c:v>
                </c:pt>
                <c:pt idx="427">
                  <c:v>15.7684</c:v>
                </c:pt>
                <c:pt idx="428">
                  <c:v>15.7819</c:v>
                </c:pt>
                <c:pt idx="429">
                  <c:v>15.795400000000004</c:v>
                </c:pt>
                <c:pt idx="430">
                  <c:v>15.8089</c:v>
                </c:pt>
                <c:pt idx="431">
                  <c:v>15.822400000000025</c:v>
                </c:pt>
                <c:pt idx="432">
                  <c:v>15.835900000000002</c:v>
                </c:pt>
                <c:pt idx="433">
                  <c:v>15.849400000000006</c:v>
                </c:pt>
                <c:pt idx="434">
                  <c:v>15.862900000000023</c:v>
                </c:pt>
                <c:pt idx="435">
                  <c:v>15.876500000000025</c:v>
                </c:pt>
                <c:pt idx="436">
                  <c:v>15.89</c:v>
                </c:pt>
                <c:pt idx="437">
                  <c:v>15.903500000000006</c:v>
                </c:pt>
                <c:pt idx="438">
                  <c:v>15.917</c:v>
                </c:pt>
                <c:pt idx="439">
                  <c:v>15.9305</c:v>
                </c:pt>
                <c:pt idx="440">
                  <c:v>15.944000000000001</c:v>
                </c:pt>
                <c:pt idx="441">
                  <c:v>15.957500000000021</c:v>
                </c:pt>
                <c:pt idx="442">
                  <c:v>15.971</c:v>
                </c:pt>
                <c:pt idx="443">
                  <c:v>15.984500000000002</c:v>
                </c:pt>
                <c:pt idx="444">
                  <c:v>15.998000000000001</c:v>
                </c:pt>
                <c:pt idx="445">
                  <c:v>16.011500000000005</c:v>
                </c:pt>
                <c:pt idx="446">
                  <c:v>16.025099999999949</c:v>
                </c:pt>
                <c:pt idx="447">
                  <c:v>16.038599999999953</c:v>
                </c:pt>
                <c:pt idx="448">
                  <c:v>16.052099999999989</c:v>
                </c:pt>
                <c:pt idx="449">
                  <c:v>16.065599999999932</c:v>
                </c:pt>
                <c:pt idx="450">
                  <c:v>16.0791</c:v>
                </c:pt>
                <c:pt idx="451">
                  <c:v>16.092599999999937</c:v>
                </c:pt>
                <c:pt idx="452">
                  <c:v>16.106100000000001</c:v>
                </c:pt>
                <c:pt idx="453">
                  <c:v>16.119599999999988</c:v>
                </c:pt>
                <c:pt idx="454">
                  <c:v>16.133099999999999</c:v>
                </c:pt>
                <c:pt idx="455">
                  <c:v>16.146599999999989</c:v>
                </c:pt>
                <c:pt idx="456">
                  <c:v>16.1601</c:v>
                </c:pt>
                <c:pt idx="457">
                  <c:v>16.1737</c:v>
                </c:pt>
                <c:pt idx="458">
                  <c:v>16.187200000000001</c:v>
                </c:pt>
                <c:pt idx="459">
                  <c:v>16.200699999999948</c:v>
                </c:pt>
                <c:pt idx="460">
                  <c:v>16.214200000000005</c:v>
                </c:pt>
                <c:pt idx="461">
                  <c:v>16.227699999999952</c:v>
                </c:pt>
                <c:pt idx="462">
                  <c:v>16.241199999999989</c:v>
                </c:pt>
                <c:pt idx="463">
                  <c:v>16.2547</c:v>
                </c:pt>
                <c:pt idx="464">
                  <c:v>16.268199999999926</c:v>
                </c:pt>
                <c:pt idx="465">
                  <c:v>16.281699999999937</c:v>
                </c:pt>
                <c:pt idx="466">
                  <c:v>16.295199999999948</c:v>
                </c:pt>
                <c:pt idx="467">
                  <c:v>16.308700000000002</c:v>
                </c:pt>
                <c:pt idx="468">
                  <c:v>16.322299999999949</c:v>
                </c:pt>
                <c:pt idx="469">
                  <c:v>16.335799999999953</c:v>
                </c:pt>
                <c:pt idx="470">
                  <c:v>16.349299999999989</c:v>
                </c:pt>
                <c:pt idx="471">
                  <c:v>16.3628</c:v>
                </c:pt>
                <c:pt idx="472">
                  <c:v>16.376300000000001</c:v>
                </c:pt>
                <c:pt idx="473">
                  <c:v>16.389800000000001</c:v>
                </c:pt>
                <c:pt idx="474">
                  <c:v>16.403300000000002</c:v>
                </c:pt>
                <c:pt idx="475">
                  <c:v>16.416799999999952</c:v>
                </c:pt>
                <c:pt idx="476">
                  <c:v>16.430299999999953</c:v>
                </c:pt>
                <c:pt idx="477">
                  <c:v>16.4438</c:v>
                </c:pt>
                <c:pt idx="478">
                  <c:v>16.4573</c:v>
                </c:pt>
                <c:pt idx="479">
                  <c:v>16.4709</c:v>
                </c:pt>
                <c:pt idx="480">
                  <c:v>16.484399999999937</c:v>
                </c:pt>
                <c:pt idx="481">
                  <c:v>16.497900000000001</c:v>
                </c:pt>
                <c:pt idx="482">
                  <c:v>16.511399999999988</c:v>
                </c:pt>
                <c:pt idx="483">
                  <c:v>16.524899999999999</c:v>
                </c:pt>
                <c:pt idx="484">
                  <c:v>16.538399999999989</c:v>
                </c:pt>
                <c:pt idx="485">
                  <c:v>16.551900000000035</c:v>
                </c:pt>
                <c:pt idx="486">
                  <c:v>16.565399999999926</c:v>
                </c:pt>
                <c:pt idx="487">
                  <c:v>16.578900000000001</c:v>
                </c:pt>
                <c:pt idx="488">
                  <c:v>16.592399999999948</c:v>
                </c:pt>
                <c:pt idx="489">
                  <c:v>16.605899999999988</c:v>
                </c:pt>
                <c:pt idx="490">
                  <c:v>16.619499999999999</c:v>
                </c:pt>
                <c:pt idx="491">
                  <c:v>16.632999999999999</c:v>
                </c:pt>
                <c:pt idx="492">
                  <c:v>16.6465</c:v>
                </c:pt>
                <c:pt idx="493">
                  <c:v>16.66</c:v>
                </c:pt>
                <c:pt idx="494">
                  <c:v>16.673500000000001</c:v>
                </c:pt>
                <c:pt idx="495">
                  <c:v>16.687000000000001</c:v>
                </c:pt>
                <c:pt idx="496">
                  <c:v>16.700500000000002</c:v>
                </c:pt>
                <c:pt idx="497">
                  <c:v>16.713999999999999</c:v>
                </c:pt>
                <c:pt idx="498">
                  <c:v>16.727499999999957</c:v>
                </c:pt>
                <c:pt idx="499">
                  <c:v>16.741</c:v>
                </c:pt>
                <c:pt idx="500">
                  <c:v>16.7546</c:v>
                </c:pt>
                <c:pt idx="501">
                  <c:v>16.768099999999933</c:v>
                </c:pt>
                <c:pt idx="502">
                  <c:v>16.781599999999937</c:v>
                </c:pt>
                <c:pt idx="503">
                  <c:v>16.795099999999948</c:v>
                </c:pt>
                <c:pt idx="504">
                  <c:v>16.808599999999949</c:v>
                </c:pt>
                <c:pt idx="505">
                  <c:v>16.822099999999953</c:v>
                </c:pt>
                <c:pt idx="506">
                  <c:v>16.835599999999989</c:v>
                </c:pt>
                <c:pt idx="507">
                  <c:v>16.8491</c:v>
                </c:pt>
                <c:pt idx="508">
                  <c:v>16.862599999999937</c:v>
                </c:pt>
                <c:pt idx="509">
                  <c:v>16.876100000000001</c:v>
                </c:pt>
                <c:pt idx="510">
                  <c:v>16.889600000000002</c:v>
                </c:pt>
                <c:pt idx="511">
                  <c:v>16.903199999999948</c:v>
                </c:pt>
                <c:pt idx="512">
                  <c:v>16.916699999999953</c:v>
                </c:pt>
                <c:pt idx="513">
                  <c:v>16.930199999999989</c:v>
                </c:pt>
                <c:pt idx="514">
                  <c:v>16.943699999999929</c:v>
                </c:pt>
                <c:pt idx="515">
                  <c:v>16.9572</c:v>
                </c:pt>
                <c:pt idx="516">
                  <c:v>16.970699999999937</c:v>
                </c:pt>
                <c:pt idx="517">
                  <c:v>16.984199999999948</c:v>
                </c:pt>
                <c:pt idx="518">
                  <c:v>16.997699999999949</c:v>
                </c:pt>
                <c:pt idx="519">
                  <c:v>17.011199999999999</c:v>
                </c:pt>
                <c:pt idx="520">
                  <c:v>17.024699999999989</c:v>
                </c:pt>
                <c:pt idx="521">
                  <c:v>17.0382</c:v>
                </c:pt>
                <c:pt idx="522">
                  <c:v>17.051800000000043</c:v>
                </c:pt>
                <c:pt idx="523">
                  <c:v>17.065299999999937</c:v>
                </c:pt>
                <c:pt idx="524">
                  <c:v>17.078800000000001</c:v>
                </c:pt>
                <c:pt idx="525">
                  <c:v>17.092300000000002</c:v>
                </c:pt>
                <c:pt idx="526">
                  <c:v>17.105799999999952</c:v>
                </c:pt>
                <c:pt idx="527">
                  <c:v>17.119299999999999</c:v>
                </c:pt>
                <c:pt idx="528">
                  <c:v>17.132800000000035</c:v>
                </c:pt>
                <c:pt idx="529">
                  <c:v>17.1463</c:v>
                </c:pt>
                <c:pt idx="530">
                  <c:v>17.15980000000005</c:v>
                </c:pt>
                <c:pt idx="531">
                  <c:v>17.173300000000001</c:v>
                </c:pt>
                <c:pt idx="532">
                  <c:v>17.186800000000005</c:v>
                </c:pt>
                <c:pt idx="533">
                  <c:v>17.200399999999949</c:v>
                </c:pt>
                <c:pt idx="534">
                  <c:v>17.213899999999999</c:v>
                </c:pt>
                <c:pt idx="535">
                  <c:v>17.227399999999989</c:v>
                </c:pt>
                <c:pt idx="536">
                  <c:v>17.2409</c:v>
                </c:pt>
                <c:pt idx="537">
                  <c:v>17.2544</c:v>
                </c:pt>
                <c:pt idx="538">
                  <c:v>17.267900000000001</c:v>
                </c:pt>
                <c:pt idx="539">
                  <c:v>17.281399999999948</c:v>
                </c:pt>
                <c:pt idx="540">
                  <c:v>17.294899999999988</c:v>
                </c:pt>
                <c:pt idx="541">
                  <c:v>17.308399999999953</c:v>
                </c:pt>
                <c:pt idx="542">
                  <c:v>17.321899999999999</c:v>
                </c:pt>
                <c:pt idx="543">
                  <c:v>17.3354</c:v>
                </c:pt>
                <c:pt idx="544">
                  <c:v>17.349</c:v>
                </c:pt>
                <c:pt idx="545">
                  <c:v>17.362499999999937</c:v>
                </c:pt>
                <c:pt idx="546">
                  <c:v>17.376000000000001</c:v>
                </c:pt>
                <c:pt idx="547">
                  <c:v>17.389500000000002</c:v>
                </c:pt>
                <c:pt idx="548">
                  <c:v>17.402999999999953</c:v>
                </c:pt>
                <c:pt idx="549">
                  <c:v>17.416499999999989</c:v>
                </c:pt>
                <c:pt idx="550">
                  <c:v>17.43</c:v>
                </c:pt>
                <c:pt idx="551">
                  <c:v>17.443499999999926</c:v>
                </c:pt>
                <c:pt idx="552">
                  <c:v>17.457000000000001</c:v>
                </c:pt>
                <c:pt idx="553">
                  <c:v>17.470499999999948</c:v>
                </c:pt>
                <c:pt idx="554">
                  <c:v>17.484000000000002</c:v>
                </c:pt>
                <c:pt idx="555">
                  <c:v>17.497599999999949</c:v>
                </c:pt>
                <c:pt idx="556">
                  <c:v>17.511099999999999</c:v>
                </c:pt>
                <c:pt idx="557">
                  <c:v>17.5246</c:v>
                </c:pt>
                <c:pt idx="558">
                  <c:v>17.5381</c:v>
                </c:pt>
                <c:pt idx="559">
                  <c:v>17.551600000000001</c:v>
                </c:pt>
                <c:pt idx="560">
                  <c:v>17.565099999999944</c:v>
                </c:pt>
                <c:pt idx="561">
                  <c:v>17.578600000000002</c:v>
                </c:pt>
                <c:pt idx="562">
                  <c:v>17.592099999999952</c:v>
                </c:pt>
                <c:pt idx="563">
                  <c:v>17.605599999999953</c:v>
                </c:pt>
                <c:pt idx="564">
                  <c:v>17.619100000000035</c:v>
                </c:pt>
                <c:pt idx="565">
                  <c:v>17.6326</c:v>
                </c:pt>
                <c:pt idx="566">
                  <c:v>17.6462</c:v>
                </c:pt>
                <c:pt idx="567">
                  <c:v>17.659700000000001</c:v>
                </c:pt>
                <c:pt idx="568">
                  <c:v>17.673200000000001</c:v>
                </c:pt>
                <c:pt idx="569">
                  <c:v>17.686699999999949</c:v>
                </c:pt>
                <c:pt idx="570">
                  <c:v>17.700199999999953</c:v>
                </c:pt>
                <c:pt idx="571">
                  <c:v>17.713699999999989</c:v>
                </c:pt>
                <c:pt idx="572">
                  <c:v>17.7272</c:v>
                </c:pt>
                <c:pt idx="573">
                  <c:v>17.740699999999926</c:v>
                </c:pt>
                <c:pt idx="574">
                  <c:v>17.754200000000001</c:v>
                </c:pt>
                <c:pt idx="575">
                  <c:v>17.767699999999948</c:v>
                </c:pt>
                <c:pt idx="576">
                  <c:v>17.781199999999949</c:v>
                </c:pt>
                <c:pt idx="577">
                  <c:v>17.794799999999952</c:v>
                </c:pt>
                <c:pt idx="578">
                  <c:v>17.808299999999956</c:v>
                </c:pt>
                <c:pt idx="579">
                  <c:v>17.821800000000035</c:v>
                </c:pt>
                <c:pt idx="580">
                  <c:v>17.8353</c:v>
                </c:pt>
                <c:pt idx="581">
                  <c:v>17.848800000000001</c:v>
                </c:pt>
                <c:pt idx="582">
                  <c:v>17.862299999999948</c:v>
                </c:pt>
                <c:pt idx="583">
                  <c:v>17.875800000000005</c:v>
                </c:pt>
                <c:pt idx="584">
                  <c:v>17.889299999999952</c:v>
                </c:pt>
                <c:pt idx="585">
                  <c:v>17.90279999999991</c:v>
                </c:pt>
                <c:pt idx="586">
                  <c:v>17.9163</c:v>
                </c:pt>
                <c:pt idx="587">
                  <c:v>17.9298</c:v>
                </c:pt>
                <c:pt idx="588">
                  <c:v>17.943399999999933</c:v>
                </c:pt>
                <c:pt idx="589">
                  <c:v>17.956900000000001</c:v>
                </c:pt>
                <c:pt idx="590">
                  <c:v>17.970399999999948</c:v>
                </c:pt>
                <c:pt idx="591">
                  <c:v>17.983899999999949</c:v>
                </c:pt>
                <c:pt idx="592">
                  <c:v>17.997399999999953</c:v>
                </c:pt>
                <c:pt idx="593">
                  <c:v>18.010899999999999</c:v>
                </c:pt>
                <c:pt idx="594">
                  <c:v>18.0244</c:v>
                </c:pt>
                <c:pt idx="595">
                  <c:v>18.03790000000005</c:v>
                </c:pt>
                <c:pt idx="596">
                  <c:v>18.051400000000001</c:v>
                </c:pt>
                <c:pt idx="597">
                  <c:v>18.064900000000005</c:v>
                </c:pt>
                <c:pt idx="598">
                  <c:v>18.078399999999949</c:v>
                </c:pt>
                <c:pt idx="599">
                  <c:v>18.091999999999999</c:v>
                </c:pt>
                <c:pt idx="600">
                  <c:v>18.105499999999989</c:v>
                </c:pt>
                <c:pt idx="601">
                  <c:v>18.119000000000035</c:v>
                </c:pt>
                <c:pt idx="602">
                  <c:v>18.1325</c:v>
                </c:pt>
                <c:pt idx="603">
                  <c:v>18.146000000000001</c:v>
                </c:pt>
                <c:pt idx="604">
                  <c:v>18.159500000000001</c:v>
                </c:pt>
                <c:pt idx="605">
                  <c:v>18.172999999999988</c:v>
                </c:pt>
                <c:pt idx="606">
                  <c:v>18.186499999999953</c:v>
                </c:pt>
                <c:pt idx="607">
                  <c:v>18.2</c:v>
                </c:pt>
                <c:pt idx="608">
                  <c:v>18.2135</c:v>
                </c:pt>
                <c:pt idx="609">
                  <c:v>18.227</c:v>
                </c:pt>
                <c:pt idx="610">
                  <c:v>18.240599999999937</c:v>
                </c:pt>
                <c:pt idx="611">
                  <c:v>18.254100000000001</c:v>
                </c:pt>
                <c:pt idx="612">
                  <c:v>18.267600000000002</c:v>
                </c:pt>
                <c:pt idx="613">
                  <c:v>18.281099999999952</c:v>
                </c:pt>
                <c:pt idx="614">
                  <c:v>18.294599999999956</c:v>
                </c:pt>
                <c:pt idx="615">
                  <c:v>18.3081</c:v>
                </c:pt>
                <c:pt idx="616">
                  <c:v>18.3216</c:v>
                </c:pt>
                <c:pt idx="617">
                  <c:v>18.335100000000001</c:v>
                </c:pt>
                <c:pt idx="618">
                  <c:v>18.348599999999944</c:v>
                </c:pt>
                <c:pt idx="619">
                  <c:v>18.362100000000002</c:v>
                </c:pt>
                <c:pt idx="620">
                  <c:v>18.375599999999952</c:v>
                </c:pt>
                <c:pt idx="621">
                  <c:v>18.389199999999953</c:v>
                </c:pt>
                <c:pt idx="622">
                  <c:v>18.402699999999911</c:v>
                </c:pt>
                <c:pt idx="623">
                  <c:v>18.4162</c:v>
                </c:pt>
                <c:pt idx="624">
                  <c:v>18.429699999999933</c:v>
                </c:pt>
                <c:pt idx="625">
                  <c:v>18.443199999999937</c:v>
                </c:pt>
                <c:pt idx="626">
                  <c:v>18.456699999999948</c:v>
                </c:pt>
                <c:pt idx="627">
                  <c:v>18.470199999999949</c:v>
                </c:pt>
                <c:pt idx="628">
                  <c:v>18.48369999999991</c:v>
                </c:pt>
                <c:pt idx="629">
                  <c:v>18.497199999999989</c:v>
                </c:pt>
                <c:pt idx="630">
                  <c:v>18.5107</c:v>
                </c:pt>
                <c:pt idx="631">
                  <c:v>18.5242</c:v>
                </c:pt>
                <c:pt idx="632">
                  <c:v>18.53780000000005</c:v>
                </c:pt>
                <c:pt idx="633">
                  <c:v>18.551300000000001</c:v>
                </c:pt>
                <c:pt idx="634">
                  <c:v>18.564800000000005</c:v>
                </c:pt>
                <c:pt idx="635">
                  <c:v>18.578299999999953</c:v>
                </c:pt>
                <c:pt idx="636">
                  <c:v>18.591799999999989</c:v>
                </c:pt>
                <c:pt idx="637">
                  <c:v>18.6053</c:v>
                </c:pt>
                <c:pt idx="638">
                  <c:v>18.61880000000005</c:v>
                </c:pt>
                <c:pt idx="639">
                  <c:v>18.632300000000001</c:v>
                </c:pt>
                <c:pt idx="640">
                  <c:v>18.645800000000001</c:v>
                </c:pt>
                <c:pt idx="641">
                  <c:v>18.659300000000005</c:v>
                </c:pt>
                <c:pt idx="642">
                  <c:v>18.672799999999953</c:v>
                </c:pt>
                <c:pt idx="643">
                  <c:v>18.686399999999953</c:v>
                </c:pt>
                <c:pt idx="644">
                  <c:v>18.699900000000031</c:v>
                </c:pt>
                <c:pt idx="645">
                  <c:v>18.7134</c:v>
                </c:pt>
                <c:pt idx="646">
                  <c:v>18.726900000000001</c:v>
                </c:pt>
                <c:pt idx="647">
                  <c:v>18.740399999999944</c:v>
                </c:pt>
                <c:pt idx="648">
                  <c:v>18.753900000000005</c:v>
                </c:pt>
                <c:pt idx="649">
                  <c:v>18.767399999999952</c:v>
                </c:pt>
                <c:pt idx="650">
                  <c:v>18.780899999999953</c:v>
                </c:pt>
                <c:pt idx="651">
                  <c:v>18.7944</c:v>
                </c:pt>
                <c:pt idx="652">
                  <c:v>18.807900000000043</c:v>
                </c:pt>
                <c:pt idx="653">
                  <c:v>18.821400000000001</c:v>
                </c:pt>
                <c:pt idx="654">
                  <c:v>18.835000000000001</c:v>
                </c:pt>
                <c:pt idx="655">
                  <c:v>18.848499999999948</c:v>
                </c:pt>
                <c:pt idx="656">
                  <c:v>18.861999999999988</c:v>
                </c:pt>
                <c:pt idx="657">
                  <c:v>18.875499999999953</c:v>
                </c:pt>
                <c:pt idx="658">
                  <c:v>18.888999999999989</c:v>
                </c:pt>
                <c:pt idx="659">
                  <c:v>18.902499999999932</c:v>
                </c:pt>
                <c:pt idx="660">
                  <c:v>18.916</c:v>
                </c:pt>
                <c:pt idx="661">
                  <c:v>18.929499999999937</c:v>
                </c:pt>
                <c:pt idx="662">
                  <c:v>18.942999999999948</c:v>
                </c:pt>
                <c:pt idx="663">
                  <c:v>18.956499999999949</c:v>
                </c:pt>
                <c:pt idx="664">
                  <c:v>18.97</c:v>
                </c:pt>
                <c:pt idx="665">
                  <c:v>18.98359999999991</c:v>
                </c:pt>
                <c:pt idx="666">
                  <c:v>18.9971</c:v>
                </c:pt>
                <c:pt idx="667">
                  <c:v>19.0106</c:v>
                </c:pt>
                <c:pt idx="668">
                  <c:v>19.024100000000001</c:v>
                </c:pt>
                <c:pt idx="669">
                  <c:v>19.037600000000001</c:v>
                </c:pt>
                <c:pt idx="670">
                  <c:v>19.051100000000005</c:v>
                </c:pt>
                <c:pt idx="671">
                  <c:v>19.064599999999952</c:v>
                </c:pt>
                <c:pt idx="672">
                  <c:v>19.078099999999989</c:v>
                </c:pt>
                <c:pt idx="673">
                  <c:v>19.0916</c:v>
                </c:pt>
                <c:pt idx="674">
                  <c:v>19.1051</c:v>
                </c:pt>
                <c:pt idx="675">
                  <c:v>19.118600000000001</c:v>
                </c:pt>
                <c:pt idx="676">
                  <c:v>19.132200000000001</c:v>
                </c:pt>
                <c:pt idx="677">
                  <c:v>19.145699999999948</c:v>
                </c:pt>
                <c:pt idx="678">
                  <c:v>19.159199999999988</c:v>
                </c:pt>
                <c:pt idx="679">
                  <c:v>19.172699999999953</c:v>
                </c:pt>
                <c:pt idx="680">
                  <c:v>19.186199999999989</c:v>
                </c:pt>
                <c:pt idx="681">
                  <c:v>19.1997</c:v>
                </c:pt>
                <c:pt idx="682">
                  <c:v>19.213200000000001</c:v>
                </c:pt>
                <c:pt idx="683">
                  <c:v>19.226699999999937</c:v>
                </c:pt>
                <c:pt idx="684">
                  <c:v>19.240200000000002</c:v>
                </c:pt>
                <c:pt idx="685">
                  <c:v>19.253699999999949</c:v>
                </c:pt>
                <c:pt idx="686">
                  <c:v>19.267199999999953</c:v>
                </c:pt>
                <c:pt idx="687">
                  <c:v>19.28079999999991</c:v>
                </c:pt>
                <c:pt idx="688">
                  <c:v>19.2943</c:v>
                </c:pt>
                <c:pt idx="689">
                  <c:v>19.30780000000005</c:v>
                </c:pt>
                <c:pt idx="690">
                  <c:v>19.321300000000001</c:v>
                </c:pt>
                <c:pt idx="691">
                  <c:v>19.334800000000055</c:v>
                </c:pt>
                <c:pt idx="692">
                  <c:v>19.348299999999949</c:v>
                </c:pt>
                <c:pt idx="693">
                  <c:v>19.361799999999953</c:v>
                </c:pt>
                <c:pt idx="694">
                  <c:v>19.375299999999989</c:v>
                </c:pt>
                <c:pt idx="695">
                  <c:v>19.3888</c:v>
                </c:pt>
                <c:pt idx="696">
                  <c:v>19.402299999999926</c:v>
                </c:pt>
                <c:pt idx="697">
                  <c:v>19.415800000000001</c:v>
                </c:pt>
                <c:pt idx="698">
                  <c:v>19.429399999999944</c:v>
                </c:pt>
                <c:pt idx="699">
                  <c:v>19.442900000000002</c:v>
                </c:pt>
                <c:pt idx="700">
                  <c:v>19.456399999999952</c:v>
                </c:pt>
                <c:pt idx="701">
                  <c:v>19.469899999999956</c:v>
                </c:pt>
                <c:pt idx="702">
                  <c:v>19.483399999999925</c:v>
                </c:pt>
                <c:pt idx="703">
                  <c:v>19.4969</c:v>
                </c:pt>
                <c:pt idx="704">
                  <c:v>19.510400000000001</c:v>
                </c:pt>
                <c:pt idx="705">
                  <c:v>19.523900000000001</c:v>
                </c:pt>
                <c:pt idx="706">
                  <c:v>19.537400000000005</c:v>
                </c:pt>
                <c:pt idx="707">
                  <c:v>19.550899999999999</c:v>
                </c:pt>
                <c:pt idx="708">
                  <c:v>19.564399999999956</c:v>
                </c:pt>
                <c:pt idx="709">
                  <c:v>19.577999999999999</c:v>
                </c:pt>
                <c:pt idx="710">
                  <c:v>19.5915</c:v>
                </c:pt>
                <c:pt idx="711">
                  <c:v>19.605</c:v>
                </c:pt>
                <c:pt idx="712">
                  <c:v>19.618500000000001</c:v>
                </c:pt>
                <c:pt idx="713">
                  <c:v>19.632000000000001</c:v>
                </c:pt>
                <c:pt idx="714">
                  <c:v>19.645499999999949</c:v>
                </c:pt>
                <c:pt idx="715">
                  <c:v>19.658999999999999</c:v>
                </c:pt>
                <c:pt idx="716">
                  <c:v>19.672499999999989</c:v>
                </c:pt>
                <c:pt idx="717">
                  <c:v>19.686</c:v>
                </c:pt>
                <c:pt idx="718">
                  <c:v>19.6995</c:v>
                </c:pt>
                <c:pt idx="719">
                  <c:v>19.713000000000001</c:v>
                </c:pt>
                <c:pt idx="720">
                  <c:v>19.726599999999948</c:v>
                </c:pt>
                <c:pt idx="721">
                  <c:v>19.740100000000002</c:v>
                </c:pt>
                <c:pt idx="722">
                  <c:v>19.753599999999953</c:v>
                </c:pt>
                <c:pt idx="723">
                  <c:v>19.767099999999989</c:v>
                </c:pt>
                <c:pt idx="724">
                  <c:v>19.780599999999929</c:v>
                </c:pt>
                <c:pt idx="725">
                  <c:v>19.7941</c:v>
                </c:pt>
                <c:pt idx="726">
                  <c:v>19.807600000000001</c:v>
                </c:pt>
                <c:pt idx="727">
                  <c:v>19.821100000000001</c:v>
                </c:pt>
                <c:pt idx="728">
                  <c:v>19.834599999999988</c:v>
                </c:pt>
                <c:pt idx="729">
                  <c:v>19.848099999999953</c:v>
                </c:pt>
                <c:pt idx="730">
                  <c:v>19.861599999999989</c:v>
                </c:pt>
                <c:pt idx="731">
                  <c:v>19.8752</c:v>
                </c:pt>
                <c:pt idx="732">
                  <c:v>19.888699999999933</c:v>
                </c:pt>
                <c:pt idx="733">
                  <c:v>19.902199999999937</c:v>
                </c:pt>
                <c:pt idx="734">
                  <c:v>19.915699999999944</c:v>
                </c:pt>
                <c:pt idx="735">
                  <c:v>19.929200000000002</c:v>
                </c:pt>
                <c:pt idx="736">
                  <c:v>19.942699999999903</c:v>
                </c:pt>
                <c:pt idx="737">
                  <c:v>19.956199999999953</c:v>
                </c:pt>
                <c:pt idx="738">
                  <c:v>19.969699999999925</c:v>
                </c:pt>
                <c:pt idx="739">
                  <c:v>19.983199999999933</c:v>
                </c:pt>
                <c:pt idx="740">
                  <c:v>19.996699999999937</c:v>
                </c:pt>
                <c:pt idx="741">
                  <c:v>20.010200000000001</c:v>
                </c:pt>
                <c:pt idx="742">
                  <c:v>20.023800000000001</c:v>
                </c:pt>
                <c:pt idx="743">
                  <c:v>20.037299999999988</c:v>
                </c:pt>
                <c:pt idx="744">
                  <c:v>20.050799999999953</c:v>
                </c:pt>
                <c:pt idx="745">
                  <c:v>20.064299999999989</c:v>
                </c:pt>
                <c:pt idx="746">
                  <c:v>20.077800000000035</c:v>
                </c:pt>
                <c:pt idx="747">
                  <c:v>20.0913</c:v>
                </c:pt>
                <c:pt idx="748">
                  <c:v>20.104800000000054</c:v>
                </c:pt>
                <c:pt idx="749">
                  <c:v>20.118300000000001</c:v>
                </c:pt>
                <c:pt idx="750">
                  <c:v>20.131799999999988</c:v>
                </c:pt>
                <c:pt idx="751">
                  <c:v>20.145299999999953</c:v>
                </c:pt>
                <c:pt idx="752">
                  <c:v>20.158799999999989</c:v>
                </c:pt>
                <c:pt idx="753">
                  <c:v>20.1724</c:v>
                </c:pt>
                <c:pt idx="754">
                  <c:v>20.1859</c:v>
                </c:pt>
                <c:pt idx="755">
                  <c:v>20.199400000000001</c:v>
                </c:pt>
                <c:pt idx="756">
                  <c:v>20.212900000000001</c:v>
                </c:pt>
                <c:pt idx="757">
                  <c:v>20.226400000000002</c:v>
                </c:pt>
                <c:pt idx="758">
                  <c:v>20.239899999999999</c:v>
                </c:pt>
                <c:pt idx="759">
                  <c:v>20.253399999999989</c:v>
                </c:pt>
                <c:pt idx="760">
                  <c:v>20.2669</c:v>
                </c:pt>
                <c:pt idx="761">
                  <c:v>20.280399999999926</c:v>
                </c:pt>
                <c:pt idx="762">
                  <c:v>20.293900000000001</c:v>
                </c:pt>
                <c:pt idx="763">
                  <c:v>20.307400000000001</c:v>
                </c:pt>
                <c:pt idx="764">
                  <c:v>20.321000000000005</c:v>
                </c:pt>
                <c:pt idx="765">
                  <c:v>20.334499999999988</c:v>
                </c:pt>
                <c:pt idx="766">
                  <c:v>20.347999999999999</c:v>
                </c:pt>
                <c:pt idx="767">
                  <c:v>20.361499999999989</c:v>
                </c:pt>
                <c:pt idx="768">
                  <c:v>20.375</c:v>
                </c:pt>
                <c:pt idx="769">
                  <c:v>20.388499999999937</c:v>
                </c:pt>
                <c:pt idx="770">
                  <c:v>20.401999999999987</c:v>
                </c:pt>
                <c:pt idx="771">
                  <c:v>20.415500000000002</c:v>
                </c:pt>
                <c:pt idx="772">
                  <c:v>20.428999999999949</c:v>
                </c:pt>
                <c:pt idx="773">
                  <c:v>20.44249999999991</c:v>
                </c:pt>
                <c:pt idx="774">
                  <c:v>20.456</c:v>
                </c:pt>
                <c:pt idx="775">
                  <c:v>20.469599999999929</c:v>
                </c:pt>
                <c:pt idx="776">
                  <c:v>20.483099999999926</c:v>
                </c:pt>
                <c:pt idx="777">
                  <c:v>20.496599999999937</c:v>
                </c:pt>
                <c:pt idx="778">
                  <c:v>20.510100000000001</c:v>
                </c:pt>
                <c:pt idx="779">
                  <c:v>20.523599999999949</c:v>
                </c:pt>
                <c:pt idx="780">
                  <c:v>20.537099999999999</c:v>
                </c:pt>
                <c:pt idx="781">
                  <c:v>20.550599999999989</c:v>
                </c:pt>
                <c:pt idx="782">
                  <c:v>20.5641</c:v>
                </c:pt>
                <c:pt idx="783">
                  <c:v>20.5776</c:v>
                </c:pt>
                <c:pt idx="784">
                  <c:v>20.591100000000001</c:v>
                </c:pt>
                <c:pt idx="785">
                  <c:v>20.604600000000001</c:v>
                </c:pt>
                <c:pt idx="786">
                  <c:v>20.618200000000005</c:v>
                </c:pt>
                <c:pt idx="787">
                  <c:v>20.631699999999999</c:v>
                </c:pt>
                <c:pt idx="788">
                  <c:v>20.645199999999956</c:v>
                </c:pt>
                <c:pt idx="789">
                  <c:v>20.6587</c:v>
                </c:pt>
                <c:pt idx="790">
                  <c:v>20.6722</c:v>
                </c:pt>
                <c:pt idx="791">
                  <c:v>20.685699999999937</c:v>
                </c:pt>
                <c:pt idx="792">
                  <c:v>20.699200000000001</c:v>
                </c:pt>
                <c:pt idx="793">
                  <c:v>20.712700000000002</c:v>
                </c:pt>
                <c:pt idx="794">
                  <c:v>20.726199999999952</c:v>
                </c:pt>
                <c:pt idx="795">
                  <c:v>20.739699999999957</c:v>
                </c:pt>
                <c:pt idx="796">
                  <c:v>20.7532</c:v>
                </c:pt>
                <c:pt idx="797">
                  <c:v>20.7668</c:v>
                </c:pt>
                <c:pt idx="798">
                  <c:v>20.780299999999933</c:v>
                </c:pt>
                <c:pt idx="799">
                  <c:v>20.793800000000001</c:v>
                </c:pt>
                <c:pt idx="800">
                  <c:v>20.807300000000001</c:v>
                </c:pt>
                <c:pt idx="801">
                  <c:v>20.820799999999949</c:v>
                </c:pt>
                <c:pt idx="802">
                  <c:v>20.834299999999999</c:v>
                </c:pt>
                <c:pt idx="803">
                  <c:v>20.847799999999989</c:v>
                </c:pt>
                <c:pt idx="804">
                  <c:v>20.8613</c:v>
                </c:pt>
                <c:pt idx="805">
                  <c:v>20.87480000000005</c:v>
                </c:pt>
                <c:pt idx="806">
                  <c:v>20.888299999999937</c:v>
                </c:pt>
                <c:pt idx="807">
                  <c:v>20.901800000000001</c:v>
                </c:pt>
                <c:pt idx="808">
                  <c:v>20.915400000000002</c:v>
                </c:pt>
                <c:pt idx="809">
                  <c:v>20.928899999999953</c:v>
                </c:pt>
                <c:pt idx="810">
                  <c:v>20.94239999999991</c:v>
                </c:pt>
                <c:pt idx="811">
                  <c:v>20.9559</c:v>
                </c:pt>
                <c:pt idx="812">
                  <c:v>20.969399999999926</c:v>
                </c:pt>
                <c:pt idx="813">
                  <c:v>20.982899999999937</c:v>
                </c:pt>
                <c:pt idx="814">
                  <c:v>20.996399999999948</c:v>
                </c:pt>
                <c:pt idx="815">
                  <c:v>21.009899999999988</c:v>
                </c:pt>
                <c:pt idx="816">
                  <c:v>21.023399999999953</c:v>
                </c:pt>
                <c:pt idx="817">
                  <c:v>21.036899999999999</c:v>
                </c:pt>
                <c:pt idx="818">
                  <c:v>21.0504</c:v>
                </c:pt>
                <c:pt idx="819">
                  <c:v>21.064</c:v>
                </c:pt>
                <c:pt idx="820">
                  <c:v>21.077500000000001</c:v>
                </c:pt>
                <c:pt idx="821">
                  <c:v>21.091000000000001</c:v>
                </c:pt>
                <c:pt idx="822">
                  <c:v>21.104500000000005</c:v>
                </c:pt>
                <c:pt idx="823">
                  <c:v>21.118000000000031</c:v>
                </c:pt>
                <c:pt idx="824">
                  <c:v>21.131499999999999</c:v>
                </c:pt>
                <c:pt idx="825">
                  <c:v>21.145</c:v>
                </c:pt>
                <c:pt idx="826">
                  <c:v>21.1585</c:v>
                </c:pt>
                <c:pt idx="827">
                  <c:v>21.172000000000001</c:v>
                </c:pt>
                <c:pt idx="828">
                  <c:v>21.185499999999944</c:v>
                </c:pt>
                <c:pt idx="829">
                  <c:v>21.199000000000005</c:v>
                </c:pt>
                <c:pt idx="830">
                  <c:v>21.212599999999949</c:v>
                </c:pt>
                <c:pt idx="831">
                  <c:v>21.226099999999953</c:v>
                </c:pt>
                <c:pt idx="832">
                  <c:v>21.239599999999989</c:v>
                </c:pt>
                <c:pt idx="833">
                  <c:v>21.2531</c:v>
                </c:pt>
                <c:pt idx="834">
                  <c:v>21.266599999999933</c:v>
                </c:pt>
                <c:pt idx="835">
                  <c:v>21.280099999999937</c:v>
                </c:pt>
                <c:pt idx="836">
                  <c:v>21.293599999999948</c:v>
                </c:pt>
                <c:pt idx="837">
                  <c:v>21.307099999999988</c:v>
                </c:pt>
                <c:pt idx="838">
                  <c:v>21.320599999999953</c:v>
                </c:pt>
                <c:pt idx="839">
                  <c:v>21.334099999999999</c:v>
                </c:pt>
                <c:pt idx="840">
                  <c:v>21.3476</c:v>
                </c:pt>
                <c:pt idx="841">
                  <c:v>21.3612</c:v>
                </c:pt>
                <c:pt idx="842">
                  <c:v>21.374700000000001</c:v>
                </c:pt>
                <c:pt idx="843">
                  <c:v>21.388199999999948</c:v>
                </c:pt>
                <c:pt idx="844">
                  <c:v>21.401700000000002</c:v>
                </c:pt>
                <c:pt idx="845">
                  <c:v>21.415199999999952</c:v>
                </c:pt>
                <c:pt idx="846">
                  <c:v>21.42869999999991</c:v>
                </c:pt>
                <c:pt idx="847">
                  <c:v>21.442199999999925</c:v>
                </c:pt>
                <c:pt idx="848">
                  <c:v>21.455699999999926</c:v>
                </c:pt>
                <c:pt idx="849">
                  <c:v>21.469199999999937</c:v>
                </c:pt>
                <c:pt idx="850">
                  <c:v>21.482699999999902</c:v>
                </c:pt>
                <c:pt idx="851">
                  <c:v>21.496200000000002</c:v>
                </c:pt>
                <c:pt idx="852">
                  <c:v>21.509799999999949</c:v>
                </c:pt>
                <c:pt idx="853">
                  <c:v>21.523299999999953</c:v>
                </c:pt>
                <c:pt idx="854">
                  <c:v>21.536799999999989</c:v>
                </c:pt>
                <c:pt idx="855">
                  <c:v>21.5503</c:v>
                </c:pt>
                <c:pt idx="856">
                  <c:v>21.563800000000001</c:v>
                </c:pt>
                <c:pt idx="857">
                  <c:v>21.577300000000001</c:v>
                </c:pt>
                <c:pt idx="858">
                  <c:v>21.590800000000005</c:v>
                </c:pt>
                <c:pt idx="859">
                  <c:v>21.604299999999999</c:v>
                </c:pt>
                <c:pt idx="860">
                  <c:v>21.617799999999999</c:v>
                </c:pt>
                <c:pt idx="861">
                  <c:v>21.631300000000035</c:v>
                </c:pt>
                <c:pt idx="862">
                  <c:v>21.644800000000043</c:v>
                </c:pt>
                <c:pt idx="863">
                  <c:v>21.6584</c:v>
                </c:pt>
                <c:pt idx="864">
                  <c:v>21.671900000000051</c:v>
                </c:pt>
                <c:pt idx="865">
                  <c:v>21.685399999999948</c:v>
                </c:pt>
                <c:pt idx="866">
                  <c:v>21.698899999999988</c:v>
                </c:pt>
                <c:pt idx="867">
                  <c:v>21.712399999999953</c:v>
                </c:pt>
                <c:pt idx="868">
                  <c:v>21.725899999999989</c:v>
                </c:pt>
                <c:pt idx="869">
                  <c:v>21.7394</c:v>
                </c:pt>
                <c:pt idx="870">
                  <c:v>21.7529</c:v>
                </c:pt>
                <c:pt idx="871">
                  <c:v>21.766399999999937</c:v>
                </c:pt>
                <c:pt idx="872">
                  <c:v>21.779900000000001</c:v>
                </c:pt>
                <c:pt idx="873">
                  <c:v>21.793399999999949</c:v>
                </c:pt>
                <c:pt idx="874">
                  <c:v>21.806999999999999</c:v>
                </c:pt>
                <c:pt idx="875">
                  <c:v>21.820499999999956</c:v>
                </c:pt>
                <c:pt idx="876">
                  <c:v>21.834000000000035</c:v>
                </c:pt>
                <c:pt idx="877">
                  <c:v>21.8475</c:v>
                </c:pt>
                <c:pt idx="878">
                  <c:v>21.861000000000001</c:v>
                </c:pt>
                <c:pt idx="879">
                  <c:v>21.874500000000001</c:v>
                </c:pt>
                <c:pt idx="880">
                  <c:v>21.888000000000002</c:v>
                </c:pt>
                <c:pt idx="881">
                  <c:v>21.901499999999952</c:v>
                </c:pt>
                <c:pt idx="882">
                  <c:v>21.914999999999999</c:v>
                </c:pt>
                <c:pt idx="883">
                  <c:v>21.928499999999925</c:v>
                </c:pt>
                <c:pt idx="884">
                  <c:v>21.941999999999986</c:v>
                </c:pt>
                <c:pt idx="885">
                  <c:v>21.955599999999933</c:v>
                </c:pt>
                <c:pt idx="886">
                  <c:v>21.969099999999937</c:v>
                </c:pt>
                <c:pt idx="887">
                  <c:v>21.982599999999902</c:v>
                </c:pt>
                <c:pt idx="888">
                  <c:v>21.996099999999949</c:v>
                </c:pt>
                <c:pt idx="889">
                  <c:v>22.009599999999953</c:v>
                </c:pt>
                <c:pt idx="890">
                  <c:v>22.023099999999989</c:v>
                </c:pt>
                <c:pt idx="891">
                  <c:v>22.0366</c:v>
                </c:pt>
                <c:pt idx="892">
                  <c:v>22.0501</c:v>
                </c:pt>
                <c:pt idx="893">
                  <c:v>22.063599999999937</c:v>
                </c:pt>
                <c:pt idx="894">
                  <c:v>22.077100000000005</c:v>
                </c:pt>
                <c:pt idx="895">
                  <c:v>22.090599999999949</c:v>
                </c:pt>
                <c:pt idx="896">
                  <c:v>22.104199999999999</c:v>
                </c:pt>
                <c:pt idx="897">
                  <c:v>22.117699999999999</c:v>
                </c:pt>
                <c:pt idx="898">
                  <c:v>22.131200000000035</c:v>
                </c:pt>
                <c:pt idx="899">
                  <c:v>22.1447</c:v>
                </c:pt>
                <c:pt idx="900">
                  <c:v>22.158200000000001</c:v>
                </c:pt>
                <c:pt idx="901">
                  <c:v>22.171700000000001</c:v>
                </c:pt>
                <c:pt idx="902">
                  <c:v>22.185199999999949</c:v>
                </c:pt>
                <c:pt idx="903">
                  <c:v>22.198699999999953</c:v>
                </c:pt>
                <c:pt idx="904">
                  <c:v>22.212199999999989</c:v>
                </c:pt>
                <c:pt idx="905">
                  <c:v>22.225699999999929</c:v>
                </c:pt>
                <c:pt idx="906">
                  <c:v>22.2392</c:v>
                </c:pt>
                <c:pt idx="907">
                  <c:v>22.252800000000001</c:v>
                </c:pt>
                <c:pt idx="908">
                  <c:v>22.266299999999944</c:v>
                </c:pt>
                <c:pt idx="909">
                  <c:v>22.279800000000005</c:v>
                </c:pt>
                <c:pt idx="910">
                  <c:v>22.293299999999952</c:v>
                </c:pt>
                <c:pt idx="911">
                  <c:v>22.306799999999956</c:v>
                </c:pt>
                <c:pt idx="912">
                  <c:v>22.3203</c:v>
                </c:pt>
                <c:pt idx="913">
                  <c:v>22.333800000000046</c:v>
                </c:pt>
                <c:pt idx="914">
                  <c:v>22.347300000000001</c:v>
                </c:pt>
                <c:pt idx="915">
                  <c:v>22.360800000000001</c:v>
                </c:pt>
                <c:pt idx="916">
                  <c:v>22.374300000000005</c:v>
                </c:pt>
                <c:pt idx="917">
                  <c:v>22.387799999999952</c:v>
                </c:pt>
                <c:pt idx="918">
                  <c:v>22.401399999999953</c:v>
                </c:pt>
                <c:pt idx="919">
                  <c:v>22.414899999999999</c:v>
                </c:pt>
                <c:pt idx="920">
                  <c:v>22.428399999999932</c:v>
                </c:pt>
                <c:pt idx="921">
                  <c:v>22.4419</c:v>
                </c:pt>
                <c:pt idx="922">
                  <c:v>22.455399999999937</c:v>
                </c:pt>
                <c:pt idx="923">
                  <c:v>22.468899999999948</c:v>
                </c:pt>
                <c:pt idx="924">
                  <c:v>22.482399999999902</c:v>
                </c:pt>
                <c:pt idx="925">
                  <c:v>22.495899999999953</c:v>
                </c:pt>
                <c:pt idx="926">
                  <c:v>22.509399999999989</c:v>
                </c:pt>
                <c:pt idx="927">
                  <c:v>22.5229</c:v>
                </c:pt>
                <c:pt idx="928">
                  <c:v>22.5364</c:v>
                </c:pt>
                <c:pt idx="929">
                  <c:v>22.55</c:v>
                </c:pt>
                <c:pt idx="930">
                  <c:v>22.563499999999948</c:v>
                </c:pt>
                <c:pt idx="931">
                  <c:v>22.577000000000005</c:v>
                </c:pt>
                <c:pt idx="932">
                  <c:v>22.590499999999953</c:v>
                </c:pt>
                <c:pt idx="933">
                  <c:v>22.603999999999999</c:v>
                </c:pt>
                <c:pt idx="934">
                  <c:v>22.617500000000035</c:v>
                </c:pt>
                <c:pt idx="935">
                  <c:v>22.63100000000005</c:v>
                </c:pt>
                <c:pt idx="936">
                  <c:v>22.644500000000001</c:v>
                </c:pt>
                <c:pt idx="937">
                  <c:v>22.658000000000001</c:v>
                </c:pt>
                <c:pt idx="938">
                  <c:v>22.671500000000005</c:v>
                </c:pt>
                <c:pt idx="939">
                  <c:v>22.684999999999999</c:v>
                </c:pt>
                <c:pt idx="940">
                  <c:v>22.698599999999953</c:v>
                </c:pt>
                <c:pt idx="941">
                  <c:v>22.7121</c:v>
                </c:pt>
                <c:pt idx="942">
                  <c:v>22.725599999999933</c:v>
                </c:pt>
                <c:pt idx="943">
                  <c:v>22.739100000000001</c:v>
                </c:pt>
                <c:pt idx="944">
                  <c:v>22.752599999999944</c:v>
                </c:pt>
                <c:pt idx="945">
                  <c:v>22.766100000000002</c:v>
                </c:pt>
                <c:pt idx="946">
                  <c:v>22.779599999999952</c:v>
                </c:pt>
                <c:pt idx="947">
                  <c:v>22.793099999999953</c:v>
                </c:pt>
                <c:pt idx="948">
                  <c:v>22.8066</c:v>
                </c:pt>
                <c:pt idx="949">
                  <c:v>22.8201</c:v>
                </c:pt>
                <c:pt idx="950">
                  <c:v>22.833600000000001</c:v>
                </c:pt>
                <c:pt idx="951">
                  <c:v>22.847200000000001</c:v>
                </c:pt>
                <c:pt idx="952">
                  <c:v>22.860699999999948</c:v>
                </c:pt>
                <c:pt idx="953">
                  <c:v>22.874199999999988</c:v>
                </c:pt>
                <c:pt idx="954">
                  <c:v>22.887699999999953</c:v>
                </c:pt>
                <c:pt idx="955">
                  <c:v>22.901199999999989</c:v>
                </c:pt>
                <c:pt idx="956">
                  <c:v>22.9147</c:v>
                </c:pt>
                <c:pt idx="957">
                  <c:v>22.928199999999926</c:v>
                </c:pt>
                <c:pt idx="958">
                  <c:v>22.941699999999937</c:v>
                </c:pt>
                <c:pt idx="959">
                  <c:v>22.955199999999948</c:v>
                </c:pt>
                <c:pt idx="960">
                  <c:v>22.968699999999902</c:v>
                </c:pt>
                <c:pt idx="961">
                  <c:v>22.98219999999991</c:v>
                </c:pt>
                <c:pt idx="962">
                  <c:v>22.99579999999991</c:v>
                </c:pt>
                <c:pt idx="963">
                  <c:v>23.0093</c:v>
                </c:pt>
                <c:pt idx="964">
                  <c:v>23.0228</c:v>
                </c:pt>
                <c:pt idx="965">
                  <c:v>23.036300000000001</c:v>
                </c:pt>
                <c:pt idx="966">
                  <c:v>23.049800000000001</c:v>
                </c:pt>
                <c:pt idx="967">
                  <c:v>23.063300000000002</c:v>
                </c:pt>
                <c:pt idx="968">
                  <c:v>23.076799999999952</c:v>
                </c:pt>
                <c:pt idx="969">
                  <c:v>23.090299999999989</c:v>
                </c:pt>
                <c:pt idx="970">
                  <c:v>23.103800000000035</c:v>
                </c:pt>
                <c:pt idx="971">
                  <c:v>23.117300000000046</c:v>
                </c:pt>
                <c:pt idx="972">
                  <c:v>23.13080000000005</c:v>
                </c:pt>
                <c:pt idx="973">
                  <c:v>23.144400000000001</c:v>
                </c:pt>
                <c:pt idx="974">
                  <c:v>23.157900000000055</c:v>
                </c:pt>
                <c:pt idx="975">
                  <c:v>23.171399999999988</c:v>
                </c:pt>
                <c:pt idx="976">
                  <c:v>23.184899999999999</c:v>
                </c:pt>
                <c:pt idx="977">
                  <c:v>23.198399999999989</c:v>
                </c:pt>
                <c:pt idx="978">
                  <c:v>23.211900000000043</c:v>
                </c:pt>
                <c:pt idx="979">
                  <c:v>23.225399999999937</c:v>
                </c:pt>
                <c:pt idx="980">
                  <c:v>23.238900000000001</c:v>
                </c:pt>
                <c:pt idx="981">
                  <c:v>23.252400000000002</c:v>
                </c:pt>
                <c:pt idx="982">
                  <c:v>23.265899999999949</c:v>
                </c:pt>
                <c:pt idx="983">
                  <c:v>23.279399999999953</c:v>
                </c:pt>
                <c:pt idx="984">
                  <c:v>23.292999999999989</c:v>
                </c:pt>
                <c:pt idx="985">
                  <c:v>23.3065</c:v>
                </c:pt>
                <c:pt idx="986">
                  <c:v>23.32</c:v>
                </c:pt>
                <c:pt idx="987">
                  <c:v>23.333500000000001</c:v>
                </c:pt>
                <c:pt idx="988">
                  <c:v>23.347000000000001</c:v>
                </c:pt>
                <c:pt idx="989">
                  <c:v>23.360499999999949</c:v>
                </c:pt>
                <c:pt idx="990">
                  <c:v>23.373999999999999</c:v>
                </c:pt>
                <c:pt idx="991">
                  <c:v>23.387499999999989</c:v>
                </c:pt>
                <c:pt idx="992">
                  <c:v>23.401</c:v>
                </c:pt>
                <c:pt idx="993">
                  <c:v>23.4145</c:v>
                </c:pt>
                <c:pt idx="994">
                  <c:v>23.427999999999987</c:v>
                </c:pt>
                <c:pt idx="995">
                  <c:v>23.441599999999944</c:v>
                </c:pt>
                <c:pt idx="996">
                  <c:v>23.455100000000002</c:v>
                </c:pt>
                <c:pt idx="997">
                  <c:v>23.468599999999903</c:v>
                </c:pt>
                <c:pt idx="998">
                  <c:v>23.48209999999991</c:v>
                </c:pt>
                <c:pt idx="999">
                  <c:v>23.495599999999925</c:v>
                </c:pt>
                <c:pt idx="1000">
                  <c:v>23.5091</c:v>
                </c:pt>
                <c:pt idx="1001">
                  <c:v>23.522599999999937</c:v>
                </c:pt>
                <c:pt idx="1002">
                  <c:v>23.536100000000001</c:v>
                </c:pt>
                <c:pt idx="1003">
                  <c:v>23.549600000000002</c:v>
                </c:pt>
                <c:pt idx="1004">
                  <c:v>23.563099999999952</c:v>
                </c:pt>
                <c:pt idx="1005">
                  <c:v>23.576599999999956</c:v>
                </c:pt>
                <c:pt idx="1006">
                  <c:v>23.590199999999989</c:v>
                </c:pt>
                <c:pt idx="1007">
                  <c:v>23.6037</c:v>
                </c:pt>
                <c:pt idx="1008">
                  <c:v>23.61720000000005</c:v>
                </c:pt>
                <c:pt idx="1009">
                  <c:v>23.630700000000001</c:v>
                </c:pt>
                <c:pt idx="1010">
                  <c:v>23.644200000000001</c:v>
                </c:pt>
                <c:pt idx="1011">
                  <c:v>23.657699999999988</c:v>
                </c:pt>
                <c:pt idx="1012">
                  <c:v>23.671199999999999</c:v>
                </c:pt>
                <c:pt idx="1013">
                  <c:v>23.684699999999989</c:v>
                </c:pt>
                <c:pt idx="1014">
                  <c:v>23.6982</c:v>
                </c:pt>
                <c:pt idx="1015">
                  <c:v>23.7117</c:v>
                </c:pt>
                <c:pt idx="1016">
                  <c:v>23.725199999999937</c:v>
                </c:pt>
                <c:pt idx="1017">
                  <c:v>23.738800000000001</c:v>
                </c:pt>
                <c:pt idx="1018">
                  <c:v>23.752300000000002</c:v>
                </c:pt>
                <c:pt idx="1019">
                  <c:v>23.76579999999991</c:v>
                </c:pt>
                <c:pt idx="1020">
                  <c:v>23.779299999999989</c:v>
                </c:pt>
                <c:pt idx="1021">
                  <c:v>23.7928</c:v>
                </c:pt>
                <c:pt idx="1022">
                  <c:v>23.8063</c:v>
                </c:pt>
                <c:pt idx="1023">
                  <c:v>23.81980000000005</c:v>
                </c:pt>
                <c:pt idx="1024">
                  <c:v>23.833300000000001</c:v>
                </c:pt>
                <c:pt idx="1025">
                  <c:v>23.846800000000005</c:v>
                </c:pt>
                <c:pt idx="1026">
                  <c:v>23.860299999999953</c:v>
                </c:pt>
                <c:pt idx="1027">
                  <c:v>23.873799999999989</c:v>
                </c:pt>
                <c:pt idx="1028">
                  <c:v>23.8874</c:v>
                </c:pt>
                <c:pt idx="1029">
                  <c:v>23.9009</c:v>
                </c:pt>
                <c:pt idx="1030">
                  <c:v>23.914400000000001</c:v>
                </c:pt>
                <c:pt idx="1031">
                  <c:v>23.927900000000001</c:v>
                </c:pt>
                <c:pt idx="1032">
                  <c:v>23.941400000000002</c:v>
                </c:pt>
                <c:pt idx="1033">
                  <c:v>23.954899999999999</c:v>
                </c:pt>
                <c:pt idx="1034">
                  <c:v>23.96839999999991</c:v>
                </c:pt>
                <c:pt idx="1035">
                  <c:v>23.9819</c:v>
                </c:pt>
                <c:pt idx="1036">
                  <c:v>23.995399999999933</c:v>
                </c:pt>
                <c:pt idx="1037">
                  <c:v>24.008900000000001</c:v>
                </c:pt>
                <c:pt idx="1038">
                  <c:v>24.022399999999944</c:v>
                </c:pt>
                <c:pt idx="1039">
                  <c:v>24.036000000000001</c:v>
                </c:pt>
                <c:pt idx="1040">
                  <c:v>24.049499999999949</c:v>
                </c:pt>
                <c:pt idx="1041">
                  <c:v>24.062999999999953</c:v>
                </c:pt>
                <c:pt idx="1042">
                  <c:v>24.076499999999989</c:v>
                </c:pt>
                <c:pt idx="1043">
                  <c:v>24.09</c:v>
                </c:pt>
                <c:pt idx="1044">
                  <c:v>24.1035</c:v>
                </c:pt>
                <c:pt idx="1045">
                  <c:v>24.117000000000054</c:v>
                </c:pt>
                <c:pt idx="1046">
                  <c:v>24.130500000000001</c:v>
                </c:pt>
                <c:pt idx="1047">
                  <c:v>24.143999999999988</c:v>
                </c:pt>
                <c:pt idx="1048">
                  <c:v>24.157499999999999</c:v>
                </c:pt>
                <c:pt idx="1049">
                  <c:v>24.170999999999999</c:v>
                </c:pt>
                <c:pt idx="1050">
                  <c:v>24.1846</c:v>
                </c:pt>
                <c:pt idx="1051">
                  <c:v>24.1981</c:v>
                </c:pt>
                <c:pt idx="1052">
                  <c:v>24.211600000000001</c:v>
                </c:pt>
                <c:pt idx="1053">
                  <c:v>24.225099999999948</c:v>
                </c:pt>
                <c:pt idx="1054">
                  <c:v>24.238600000000002</c:v>
                </c:pt>
                <c:pt idx="1055">
                  <c:v>24.252099999999952</c:v>
                </c:pt>
                <c:pt idx="1056">
                  <c:v>24.26559999999991</c:v>
                </c:pt>
                <c:pt idx="1057">
                  <c:v>24.2791</c:v>
                </c:pt>
                <c:pt idx="1058">
                  <c:v>24.292599999999926</c:v>
                </c:pt>
                <c:pt idx="1059">
                  <c:v>24.306100000000001</c:v>
                </c:pt>
                <c:pt idx="1060">
                  <c:v>24.319600000000001</c:v>
                </c:pt>
                <c:pt idx="1061">
                  <c:v>24.333200000000001</c:v>
                </c:pt>
                <c:pt idx="1062">
                  <c:v>24.346699999999949</c:v>
                </c:pt>
                <c:pt idx="1063">
                  <c:v>24.360199999999953</c:v>
                </c:pt>
                <c:pt idx="1064">
                  <c:v>24.373699999999989</c:v>
                </c:pt>
                <c:pt idx="1065">
                  <c:v>24.3872</c:v>
                </c:pt>
                <c:pt idx="1066">
                  <c:v>24.400699999999937</c:v>
                </c:pt>
                <c:pt idx="1067">
                  <c:v>24.414200000000001</c:v>
                </c:pt>
                <c:pt idx="1068">
                  <c:v>24.427700000000002</c:v>
                </c:pt>
                <c:pt idx="1069">
                  <c:v>24.441199999999949</c:v>
                </c:pt>
                <c:pt idx="1070">
                  <c:v>24.454699999999953</c:v>
                </c:pt>
                <c:pt idx="1071">
                  <c:v>24.468199999999921</c:v>
                </c:pt>
                <c:pt idx="1072">
                  <c:v>24.4818</c:v>
                </c:pt>
                <c:pt idx="1073">
                  <c:v>24.495299999999926</c:v>
                </c:pt>
                <c:pt idx="1074">
                  <c:v>24.508800000000001</c:v>
                </c:pt>
                <c:pt idx="1075">
                  <c:v>24.522299999999948</c:v>
                </c:pt>
                <c:pt idx="1076">
                  <c:v>24.535799999999949</c:v>
                </c:pt>
                <c:pt idx="1077">
                  <c:v>24.549299999999953</c:v>
                </c:pt>
                <c:pt idx="1078">
                  <c:v>24.56279999999991</c:v>
                </c:pt>
                <c:pt idx="1079">
                  <c:v>24.5763</c:v>
                </c:pt>
                <c:pt idx="1080">
                  <c:v>24.5898</c:v>
                </c:pt>
                <c:pt idx="1081">
                  <c:v>24.603300000000001</c:v>
                </c:pt>
                <c:pt idx="1082">
                  <c:v>24.616800000000055</c:v>
                </c:pt>
                <c:pt idx="1083">
                  <c:v>24.630400000000005</c:v>
                </c:pt>
                <c:pt idx="1084">
                  <c:v>24.643899999999999</c:v>
                </c:pt>
                <c:pt idx="1085">
                  <c:v>24.657399999999999</c:v>
                </c:pt>
                <c:pt idx="1086">
                  <c:v>24.670900000000035</c:v>
                </c:pt>
                <c:pt idx="1087">
                  <c:v>24.6844</c:v>
                </c:pt>
                <c:pt idx="1088">
                  <c:v>24.69790000000005</c:v>
                </c:pt>
                <c:pt idx="1089">
                  <c:v>24.711400000000001</c:v>
                </c:pt>
                <c:pt idx="1090">
                  <c:v>24.724900000000005</c:v>
                </c:pt>
                <c:pt idx="1091">
                  <c:v>24.738399999999952</c:v>
                </c:pt>
                <c:pt idx="1092">
                  <c:v>24.751899999999999</c:v>
                </c:pt>
                <c:pt idx="1093">
                  <c:v>24.765399999999925</c:v>
                </c:pt>
                <c:pt idx="1094">
                  <c:v>24.779</c:v>
                </c:pt>
                <c:pt idx="1095">
                  <c:v>24.792499999999933</c:v>
                </c:pt>
                <c:pt idx="1096">
                  <c:v>24.806000000000001</c:v>
                </c:pt>
                <c:pt idx="1097">
                  <c:v>24.819500000000001</c:v>
                </c:pt>
                <c:pt idx="1098">
                  <c:v>24.832999999999988</c:v>
                </c:pt>
                <c:pt idx="1099">
                  <c:v>24.846499999999953</c:v>
                </c:pt>
                <c:pt idx="1100">
                  <c:v>24.86</c:v>
                </c:pt>
                <c:pt idx="1101">
                  <c:v>24.8735</c:v>
                </c:pt>
                <c:pt idx="1102">
                  <c:v>24.887</c:v>
                </c:pt>
                <c:pt idx="1103">
                  <c:v>24.900499999999937</c:v>
                </c:pt>
                <c:pt idx="1104">
                  <c:v>24.914000000000001</c:v>
                </c:pt>
                <c:pt idx="1105">
                  <c:v>24.927600000000002</c:v>
                </c:pt>
                <c:pt idx="1106">
                  <c:v>24.941099999999953</c:v>
                </c:pt>
                <c:pt idx="1107">
                  <c:v>24.954599999999989</c:v>
                </c:pt>
                <c:pt idx="1108">
                  <c:v>24.968099999999929</c:v>
                </c:pt>
                <c:pt idx="1109">
                  <c:v>24.981599999999926</c:v>
                </c:pt>
                <c:pt idx="1110">
                  <c:v>24.995099999999937</c:v>
                </c:pt>
                <c:pt idx="1111">
                  <c:v>25.008599999999948</c:v>
                </c:pt>
                <c:pt idx="1112">
                  <c:v>25.022099999999948</c:v>
                </c:pt>
                <c:pt idx="1113">
                  <c:v>25.035599999999953</c:v>
                </c:pt>
                <c:pt idx="1114">
                  <c:v>25.049099999999989</c:v>
                </c:pt>
                <c:pt idx="1115">
                  <c:v>25.062599999999929</c:v>
                </c:pt>
                <c:pt idx="1116">
                  <c:v>25.0762</c:v>
                </c:pt>
                <c:pt idx="1117">
                  <c:v>25.089699999999937</c:v>
                </c:pt>
                <c:pt idx="1118">
                  <c:v>25.103200000000001</c:v>
                </c:pt>
                <c:pt idx="1119">
                  <c:v>25.116700000000005</c:v>
                </c:pt>
                <c:pt idx="1120">
                  <c:v>25.130199999999999</c:v>
                </c:pt>
                <c:pt idx="1121">
                  <c:v>25.143699999999953</c:v>
                </c:pt>
                <c:pt idx="1122">
                  <c:v>25.157200000000035</c:v>
                </c:pt>
                <c:pt idx="1123">
                  <c:v>25.1707</c:v>
                </c:pt>
                <c:pt idx="1124">
                  <c:v>25.184200000000001</c:v>
                </c:pt>
                <c:pt idx="1125">
                  <c:v>25.197700000000001</c:v>
                </c:pt>
                <c:pt idx="1126">
                  <c:v>25.211200000000005</c:v>
                </c:pt>
                <c:pt idx="1127">
                  <c:v>25.224799999999949</c:v>
                </c:pt>
                <c:pt idx="1128">
                  <c:v>25.238299999999953</c:v>
                </c:pt>
                <c:pt idx="1129">
                  <c:v>25.251799999999989</c:v>
                </c:pt>
                <c:pt idx="1130">
                  <c:v>25.265299999999932</c:v>
                </c:pt>
                <c:pt idx="1131">
                  <c:v>25.2788</c:v>
                </c:pt>
                <c:pt idx="1132">
                  <c:v>25.292299999999937</c:v>
                </c:pt>
                <c:pt idx="1133">
                  <c:v>25.305800000000001</c:v>
                </c:pt>
                <c:pt idx="1134">
                  <c:v>25.319299999999988</c:v>
                </c:pt>
                <c:pt idx="1135">
                  <c:v>25.332799999999953</c:v>
                </c:pt>
                <c:pt idx="1136">
                  <c:v>25.346299999999989</c:v>
                </c:pt>
                <c:pt idx="1137">
                  <c:v>25.359800000000035</c:v>
                </c:pt>
                <c:pt idx="1138">
                  <c:v>25.3734</c:v>
                </c:pt>
                <c:pt idx="1139">
                  <c:v>25.386900000000001</c:v>
                </c:pt>
                <c:pt idx="1140">
                  <c:v>25.400399999999948</c:v>
                </c:pt>
                <c:pt idx="1141">
                  <c:v>25.413900000000005</c:v>
                </c:pt>
                <c:pt idx="1142">
                  <c:v>25.427399999999952</c:v>
                </c:pt>
                <c:pt idx="1143">
                  <c:v>25.440899999999989</c:v>
                </c:pt>
                <c:pt idx="1144">
                  <c:v>25.4544</c:v>
                </c:pt>
                <c:pt idx="1145">
                  <c:v>25.4679</c:v>
                </c:pt>
                <c:pt idx="1146">
                  <c:v>25.481399999999937</c:v>
                </c:pt>
                <c:pt idx="1147">
                  <c:v>25.494900000000001</c:v>
                </c:pt>
                <c:pt idx="1148">
                  <c:v>25.508400000000002</c:v>
                </c:pt>
                <c:pt idx="1149">
                  <c:v>25.521999999999988</c:v>
                </c:pt>
                <c:pt idx="1150">
                  <c:v>25.535499999999953</c:v>
                </c:pt>
                <c:pt idx="1151">
                  <c:v>25.548999999999989</c:v>
                </c:pt>
                <c:pt idx="1152">
                  <c:v>25.562499999999932</c:v>
                </c:pt>
                <c:pt idx="1153">
                  <c:v>25.576000000000001</c:v>
                </c:pt>
                <c:pt idx="1154">
                  <c:v>25.589499999999937</c:v>
                </c:pt>
                <c:pt idx="1155">
                  <c:v>25.603000000000005</c:v>
                </c:pt>
                <c:pt idx="1156">
                  <c:v>25.616499999999988</c:v>
                </c:pt>
                <c:pt idx="1157">
                  <c:v>25.630000000000031</c:v>
                </c:pt>
                <c:pt idx="1158">
                  <c:v>25.6435</c:v>
                </c:pt>
                <c:pt idx="1159">
                  <c:v>25.657000000000043</c:v>
                </c:pt>
                <c:pt idx="1160">
                  <c:v>25.6706</c:v>
                </c:pt>
                <c:pt idx="1161">
                  <c:v>25.684100000000001</c:v>
                </c:pt>
                <c:pt idx="1162">
                  <c:v>25.697600000000001</c:v>
                </c:pt>
                <c:pt idx="1163">
                  <c:v>25.711099999999988</c:v>
                </c:pt>
                <c:pt idx="1164">
                  <c:v>25.724599999999953</c:v>
                </c:pt>
                <c:pt idx="1165">
                  <c:v>25.738099999999989</c:v>
                </c:pt>
                <c:pt idx="1166">
                  <c:v>25.7516</c:v>
                </c:pt>
                <c:pt idx="1167">
                  <c:v>25.765099999999926</c:v>
                </c:pt>
                <c:pt idx="1168">
                  <c:v>25.778599999999937</c:v>
                </c:pt>
                <c:pt idx="1169">
                  <c:v>25.792099999999948</c:v>
                </c:pt>
                <c:pt idx="1170">
                  <c:v>25.805599999999949</c:v>
                </c:pt>
                <c:pt idx="1171">
                  <c:v>25.819199999999999</c:v>
                </c:pt>
                <c:pt idx="1172">
                  <c:v>25.832699999999956</c:v>
                </c:pt>
                <c:pt idx="1173">
                  <c:v>25.8462</c:v>
                </c:pt>
                <c:pt idx="1174">
                  <c:v>25.8597</c:v>
                </c:pt>
                <c:pt idx="1175">
                  <c:v>25.873200000000001</c:v>
                </c:pt>
                <c:pt idx="1176">
                  <c:v>25.886699999999948</c:v>
                </c:pt>
                <c:pt idx="1177">
                  <c:v>25.900200000000002</c:v>
                </c:pt>
                <c:pt idx="1178">
                  <c:v>25.913699999999952</c:v>
                </c:pt>
                <c:pt idx="1179">
                  <c:v>25.927199999999957</c:v>
                </c:pt>
                <c:pt idx="1180">
                  <c:v>25.940699999999925</c:v>
                </c:pt>
                <c:pt idx="1181">
                  <c:v>25.9542</c:v>
                </c:pt>
                <c:pt idx="1182">
                  <c:v>25.9678</c:v>
                </c:pt>
                <c:pt idx="1183">
                  <c:v>25.981299999999937</c:v>
                </c:pt>
                <c:pt idx="1184">
                  <c:v>25.994800000000001</c:v>
                </c:pt>
                <c:pt idx="1185">
                  <c:v>26.008299999999949</c:v>
                </c:pt>
                <c:pt idx="1186">
                  <c:v>26.021799999999953</c:v>
                </c:pt>
                <c:pt idx="1187">
                  <c:v>26.035299999999989</c:v>
                </c:pt>
                <c:pt idx="1188">
                  <c:v>26.0488</c:v>
                </c:pt>
                <c:pt idx="1189">
                  <c:v>26.062299999999933</c:v>
                </c:pt>
                <c:pt idx="1190">
                  <c:v>26.075800000000001</c:v>
                </c:pt>
                <c:pt idx="1191">
                  <c:v>26.089299999999948</c:v>
                </c:pt>
                <c:pt idx="1192">
                  <c:v>26.102799999999949</c:v>
                </c:pt>
                <c:pt idx="1193">
                  <c:v>26.116399999999999</c:v>
                </c:pt>
                <c:pt idx="1194">
                  <c:v>26.129899999999999</c:v>
                </c:pt>
                <c:pt idx="1195">
                  <c:v>26.1434</c:v>
                </c:pt>
                <c:pt idx="1196">
                  <c:v>26.15690000000005</c:v>
                </c:pt>
                <c:pt idx="1197">
                  <c:v>26.170400000000001</c:v>
                </c:pt>
                <c:pt idx="1198">
                  <c:v>26.183900000000001</c:v>
                </c:pt>
                <c:pt idx="1199">
                  <c:v>26.197399999999988</c:v>
                </c:pt>
                <c:pt idx="1200">
                  <c:v>26.210899999999999</c:v>
                </c:pt>
                <c:pt idx="1201">
                  <c:v>26.224399999999989</c:v>
                </c:pt>
                <c:pt idx="1202">
                  <c:v>26.237900000000035</c:v>
                </c:pt>
                <c:pt idx="1203">
                  <c:v>26.2514</c:v>
                </c:pt>
                <c:pt idx="1204">
                  <c:v>26.264999999999986</c:v>
                </c:pt>
                <c:pt idx="1205">
                  <c:v>26.278499999999944</c:v>
                </c:pt>
                <c:pt idx="1206">
                  <c:v>26.292000000000002</c:v>
                </c:pt>
                <c:pt idx="1207">
                  <c:v>26.305499999999952</c:v>
                </c:pt>
                <c:pt idx="1208">
                  <c:v>26.318999999999999</c:v>
                </c:pt>
                <c:pt idx="1209">
                  <c:v>26.3325</c:v>
                </c:pt>
                <c:pt idx="1210">
                  <c:v>26.346</c:v>
                </c:pt>
                <c:pt idx="1211">
                  <c:v>26.359500000000001</c:v>
                </c:pt>
                <c:pt idx="1212">
                  <c:v>26.373000000000001</c:v>
                </c:pt>
                <c:pt idx="1213">
                  <c:v>26.386500000000002</c:v>
                </c:pt>
                <c:pt idx="1214">
                  <c:v>26.4</c:v>
                </c:pt>
                <c:pt idx="1215">
                  <c:v>26.413599999999953</c:v>
                </c:pt>
                <c:pt idx="1216">
                  <c:v>26.427099999999989</c:v>
                </c:pt>
                <c:pt idx="1217">
                  <c:v>26.440599999999932</c:v>
                </c:pt>
                <c:pt idx="1218">
                  <c:v>26.4541</c:v>
                </c:pt>
                <c:pt idx="1219">
                  <c:v>26.467599999999937</c:v>
                </c:pt>
                <c:pt idx="1220">
                  <c:v>26.481099999999948</c:v>
                </c:pt>
                <c:pt idx="1221">
                  <c:v>26.494599999999949</c:v>
                </c:pt>
                <c:pt idx="1222">
                  <c:v>26.508099999999953</c:v>
                </c:pt>
                <c:pt idx="1223">
                  <c:v>26.521599999999989</c:v>
                </c:pt>
                <c:pt idx="1224">
                  <c:v>26.5351</c:v>
                </c:pt>
                <c:pt idx="1225">
                  <c:v>26.548599999999933</c:v>
                </c:pt>
                <c:pt idx="1226">
                  <c:v>26.562199999999937</c:v>
                </c:pt>
                <c:pt idx="1227">
                  <c:v>26.575699999999948</c:v>
                </c:pt>
                <c:pt idx="1228">
                  <c:v>26.589200000000002</c:v>
                </c:pt>
                <c:pt idx="1229">
                  <c:v>26.602699999999952</c:v>
                </c:pt>
                <c:pt idx="1230">
                  <c:v>26.616199999999999</c:v>
                </c:pt>
                <c:pt idx="1231">
                  <c:v>26.6297</c:v>
                </c:pt>
                <c:pt idx="1232">
                  <c:v>26.6432</c:v>
                </c:pt>
                <c:pt idx="1233">
                  <c:v>26.656700000000001</c:v>
                </c:pt>
                <c:pt idx="1234">
                  <c:v>26.670200000000001</c:v>
                </c:pt>
                <c:pt idx="1235">
                  <c:v>26.683700000000002</c:v>
                </c:pt>
                <c:pt idx="1236">
                  <c:v>26.697199999999999</c:v>
                </c:pt>
                <c:pt idx="1237">
                  <c:v>26.710799999999953</c:v>
                </c:pt>
                <c:pt idx="1238">
                  <c:v>26.724299999999989</c:v>
                </c:pt>
                <c:pt idx="1239">
                  <c:v>26.737800000000043</c:v>
                </c:pt>
                <c:pt idx="1240">
                  <c:v>26.751300000000001</c:v>
                </c:pt>
                <c:pt idx="1241">
                  <c:v>26.764800000000001</c:v>
                </c:pt>
                <c:pt idx="1242">
                  <c:v>26.778300000000002</c:v>
                </c:pt>
                <c:pt idx="1243">
                  <c:v>26.791799999999952</c:v>
                </c:pt>
                <c:pt idx="1244">
                  <c:v>26.805299999999953</c:v>
                </c:pt>
                <c:pt idx="1245">
                  <c:v>26.818800000000035</c:v>
                </c:pt>
                <c:pt idx="1246">
                  <c:v>26.8323</c:v>
                </c:pt>
                <c:pt idx="1247">
                  <c:v>26.845800000000001</c:v>
                </c:pt>
                <c:pt idx="1248">
                  <c:v>26.859400000000001</c:v>
                </c:pt>
                <c:pt idx="1249">
                  <c:v>26.872900000000001</c:v>
                </c:pt>
                <c:pt idx="1250">
                  <c:v>26.886399999999949</c:v>
                </c:pt>
                <c:pt idx="1251">
                  <c:v>26.899899999999999</c:v>
                </c:pt>
                <c:pt idx="1252">
                  <c:v>26.913399999999989</c:v>
                </c:pt>
                <c:pt idx="1253">
                  <c:v>26.9269</c:v>
                </c:pt>
                <c:pt idx="1254">
                  <c:v>26.940399999999926</c:v>
                </c:pt>
                <c:pt idx="1255">
                  <c:v>26.953900000000001</c:v>
                </c:pt>
                <c:pt idx="1256">
                  <c:v>26.967399999999948</c:v>
                </c:pt>
                <c:pt idx="1257">
                  <c:v>26.980899999999949</c:v>
                </c:pt>
                <c:pt idx="1258">
                  <c:v>26.994399999999953</c:v>
                </c:pt>
                <c:pt idx="1259">
                  <c:v>27.007999999999999</c:v>
                </c:pt>
                <c:pt idx="1260">
                  <c:v>27.0215</c:v>
                </c:pt>
                <c:pt idx="1261">
                  <c:v>27.035</c:v>
                </c:pt>
                <c:pt idx="1262">
                  <c:v>27.048499999999937</c:v>
                </c:pt>
                <c:pt idx="1263">
                  <c:v>27.061999999999987</c:v>
                </c:pt>
                <c:pt idx="1264">
                  <c:v>27.075500000000002</c:v>
                </c:pt>
                <c:pt idx="1265">
                  <c:v>27.088999999999952</c:v>
                </c:pt>
                <c:pt idx="1266">
                  <c:v>27.102499999999957</c:v>
                </c:pt>
                <c:pt idx="1267">
                  <c:v>27.116000000000035</c:v>
                </c:pt>
                <c:pt idx="1268">
                  <c:v>27.1295</c:v>
                </c:pt>
                <c:pt idx="1269">
                  <c:v>27.143000000000001</c:v>
                </c:pt>
                <c:pt idx="1270">
                  <c:v>27.156600000000001</c:v>
                </c:pt>
                <c:pt idx="1271">
                  <c:v>27.170100000000001</c:v>
                </c:pt>
                <c:pt idx="1272">
                  <c:v>27.183599999999949</c:v>
                </c:pt>
                <c:pt idx="1273">
                  <c:v>27.197099999999999</c:v>
                </c:pt>
                <c:pt idx="1274">
                  <c:v>27.210599999999989</c:v>
                </c:pt>
                <c:pt idx="1275">
                  <c:v>27.2241</c:v>
                </c:pt>
                <c:pt idx="1276">
                  <c:v>27.2376</c:v>
                </c:pt>
                <c:pt idx="1277">
                  <c:v>27.251100000000001</c:v>
                </c:pt>
                <c:pt idx="1278">
                  <c:v>27.264600000000002</c:v>
                </c:pt>
                <c:pt idx="1279">
                  <c:v>27.278099999999949</c:v>
                </c:pt>
                <c:pt idx="1280">
                  <c:v>27.291599999999953</c:v>
                </c:pt>
                <c:pt idx="1281">
                  <c:v>27.305199999999989</c:v>
                </c:pt>
                <c:pt idx="1282">
                  <c:v>27.3187</c:v>
                </c:pt>
                <c:pt idx="1283">
                  <c:v>27.3322</c:v>
                </c:pt>
                <c:pt idx="1284">
                  <c:v>27.345699999999937</c:v>
                </c:pt>
                <c:pt idx="1285">
                  <c:v>27.359200000000001</c:v>
                </c:pt>
                <c:pt idx="1286">
                  <c:v>27.372699999999949</c:v>
                </c:pt>
                <c:pt idx="1287">
                  <c:v>27.386199999999953</c:v>
                </c:pt>
                <c:pt idx="1288">
                  <c:v>27.399699999999989</c:v>
                </c:pt>
                <c:pt idx="1289">
                  <c:v>27.4132</c:v>
                </c:pt>
                <c:pt idx="1290">
                  <c:v>27.426699999999926</c:v>
                </c:pt>
                <c:pt idx="1291">
                  <c:v>27.440199999999937</c:v>
                </c:pt>
                <c:pt idx="1292">
                  <c:v>27.453800000000001</c:v>
                </c:pt>
                <c:pt idx="1293">
                  <c:v>27.467300000000002</c:v>
                </c:pt>
                <c:pt idx="1294">
                  <c:v>27.480799999999903</c:v>
                </c:pt>
                <c:pt idx="1295">
                  <c:v>27.494299999999956</c:v>
                </c:pt>
                <c:pt idx="1296">
                  <c:v>27.507800000000035</c:v>
                </c:pt>
                <c:pt idx="1297">
                  <c:v>27.5213</c:v>
                </c:pt>
                <c:pt idx="1298">
                  <c:v>27.53480000000005</c:v>
                </c:pt>
                <c:pt idx="1299">
                  <c:v>27.548299999999944</c:v>
                </c:pt>
                <c:pt idx="1300">
                  <c:v>27.561800000000005</c:v>
                </c:pt>
                <c:pt idx="1301">
                  <c:v>27.575299999999952</c:v>
                </c:pt>
                <c:pt idx="1302">
                  <c:v>27.58879999999991</c:v>
                </c:pt>
                <c:pt idx="1303">
                  <c:v>27.602399999999989</c:v>
                </c:pt>
                <c:pt idx="1304">
                  <c:v>27.615900000000035</c:v>
                </c:pt>
                <c:pt idx="1305">
                  <c:v>27.6294</c:v>
                </c:pt>
                <c:pt idx="1306">
                  <c:v>27.642900000000001</c:v>
                </c:pt>
                <c:pt idx="1307">
                  <c:v>27.656400000000001</c:v>
                </c:pt>
                <c:pt idx="1308">
                  <c:v>27.669899999999988</c:v>
                </c:pt>
                <c:pt idx="1309">
                  <c:v>27.683399999999953</c:v>
                </c:pt>
                <c:pt idx="1310">
                  <c:v>27.696899999999999</c:v>
                </c:pt>
                <c:pt idx="1311">
                  <c:v>27.7104</c:v>
                </c:pt>
                <c:pt idx="1312">
                  <c:v>27.7239</c:v>
                </c:pt>
                <c:pt idx="1313">
                  <c:v>27.737400000000001</c:v>
                </c:pt>
                <c:pt idx="1314">
                  <c:v>27.751000000000001</c:v>
                </c:pt>
                <c:pt idx="1315">
                  <c:v>27.764500000000002</c:v>
                </c:pt>
                <c:pt idx="1316">
                  <c:v>27.777999999999999</c:v>
                </c:pt>
                <c:pt idx="1317">
                  <c:v>27.791499999999989</c:v>
                </c:pt>
                <c:pt idx="1318">
                  <c:v>27.805</c:v>
                </c:pt>
                <c:pt idx="1319">
                  <c:v>27.8185</c:v>
                </c:pt>
                <c:pt idx="1320">
                  <c:v>27.832000000000001</c:v>
                </c:pt>
                <c:pt idx="1321">
                  <c:v>27.845499999999948</c:v>
                </c:pt>
                <c:pt idx="1322">
                  <c:v>27.859000000000005</c:v>
                </c:pt>
                <c:pt idx="1323">
                  <c:v>27.872499999999953</c:v>
                </c:pt>
                <c:pt idx="1324">
                  <c:v>27.885999999999989</c:v>
                </c:pt>
                <c:pt idx="1325">
                  <c:v>27.8996</c:v>
                </c:pt>
                <c:pt idx="1326">
                  <c:v>27.9131</c:v>
                </c:pt>
                <c:pt idx="1327">
                  <c:v>27.926599999999937</c:v>
                </c:pt>
                <c:pt idx="1328">
                  <c:v>27.940099999999944</c:v>
                </c:pt>
                <c:pt idx="1329">
                  <c:v>27.953600000000002</c:v>
                </c:pt>
                <c:pt idx="1330">
                  <c:v>27.967099999999952</c:v>
                </c:pt>
                <c:pt idx="1331">
                  <c:v>27.98059999999991</c:v>
                </c:pt>
                <c:pt idx="1332">
                  <c:v>27.9941</c:v>
                </c:pt>
                <c:pt idx="1333">
                  <c:v>28.0076</c:v>
                </c:pt>
                <c:pt idx="1334">
                  <c:v>28.021100000000001</c:v>
                </c:pt>
                <c:pt idx="1335">
                  <c:v>28.034600000000001</c:v>
                </c:pt>
                <c:pt idx="1336">
                  <c:v>28.048199999999948</c:v>
                </c:pt>
                <c:pt idx="1337">
                  <c:v>28.061699999999949</c:v>
                </c:pt>
                <c:pt idx="1338">
                  <c:v>28.075199999999953</c:v>
                </c:pt>
                <c:pt idx="1339">
                  <c:v>28.088699999999911</c:v>
                </c:pt>
                <c:pt idx="1340">
                  <c:v>28.1022</c:v>
                </c:pt>
                <c:pt idx="1341">
                  <c:v>28.1157</c:v>
                </c:pt>
                <c:pt idx="1342">
                  <c:v>28.129200000000001</c:v>
                </c:pt>
                <c:pt idx="1343">
                  <c:v>28.142699999999948</c:v>
                </c:pt>
                <c:pt idx="1344">
                  <c:v>28.156199999999988</c:v>
                </c:pt>
                <c:pt idx="1345">
                  <c:v>28.169699999999953</c:v>
                </c:pt>
                <c:pt idx="1346">
                  <c:v>28.183199999999989</c:v>
                </c:pt>
                <c:pt idx="1347">
                  <c:v>28.196800000000035</c:v>
                </c:pt>
                <c:pt idx="1348">
                  <c:v>28.2103</c:v>
                </c:pt>
                <c:pt idx="1349">
                  <c:v>28.223800000000001</c:v>
                </c:pt>
                <c:pt idx="1350">
                  <c:v>28.237300000000001</c:v>
                </c:pt>
                <c:pt idx="1351">
                  <c:v>28.250800000000005</c:v>
                </c:pt>
                <c:pt idx="1352">
                  <c:v>28.264299999999952</c:v>
                </c:pt>
                <c:pt idx="1353">
                  <c:v>28.277799999999989</c:v>
                </c:pt>
                <c:pt idx="1354">
                  <c:v>28.2913</c:v>
                </c:pt>
                <c:pt idx="1355">
                  <c:v>28.304800000000046</c:v>
                </c:pt>
                <c:pt idx="1356">
                  <c:v>28.318300000000001</c:v>
                </c:pt>
                <c:pt idx="1357">
                  <c:v>28.331800000000054</c:v>
                </c:pt>
                <c:pt idx="1358">
                  <c:v>28.345399999999948</c:v>
                </c:pt>
                <c:pt idx="1359">
                  <c:v>28.358899999999988</c:v>
                </c:pt>
                <c:pt idx="1360">
                  <c:v>28.372399999999953</c:v>
                </c:pt>
                <c:pt idx="1361">
                  <c:v>28.385899999999989</c:v>
                </c:pt>
                <c:pt idx="1362">
                  <c:v>28.3994</c:v>
                </c:pt>
                <c:pt idx="1363">
                  <c:v>28.4129</c:v>
                </c:pt>
                <c:pt idx="1364">
                  <c:v>28.426399999999937</c:v>
                </c:pt>
                <c:pt idx="1365">
                  <c:v>28.439900000000005</c:v>
                </c:pt>
                <c:pt idx="1366">
                  <c:v>28.453399999999949</c:v>
                </c:pt>
                <c:pt idx="1367">
                  <c:v>28.466899999999953</c:v>
                </c:pt>
                <c:pt idx="1368">
                  <c:v>28.480399999999914</c:v>
                </c:pt>
                <c:pt idx="1369">
                  <c:v>28.494</c:v>
                </c:pt>
                <c:pt idx="1370">
                  <c:v>28.5075</c:v>
                </c:pt>
                <c:pt idx="1371">
                  <c:v>28.521000000000001</c:v>
                </c:pt>
                <c:pt idx="1372">
                  <c:v>28.534500000000001</c:v>
                </c:pt>
                <c:pt idx="1373">
                  <c:v>28.547999999999988</c:v>
                </c:pt>
                <c:pt idx="1374">
                  <c:v>28.561499999999953</c:v>
                </c:pt>
                <c:pt idx="1375">
                  <c:v>28.574999999999999</c:v>
                </c:pt>
                <c:pt idx="1376">
                  <c:v>28.588499999999929</c:v>
                </c:pt>
                <c:pt idx="1377">
                  <c:v>28.602</c:v>
                </c:pt>
                <c:pt idx="1378">
                  <c:v>28.615500000000001</c:v>
                </c:pt>
                <c:pt idx="1379">
                  <c:v>28.629000000000001</c:v>
                </c:pt>
                <c:pt idx="1380">
                  <c:v>28.642600000000002</c:v>
                </c:pt>
                <c:pt idx="1381">
                  <c:v>28.656099999999999</c:v>
                </c:pt>
                <c:pt idx="1382">
                  <c:v>28.669599999999956</c:v>
                </c:pt>
                <c:pt idx="1383">
                  <c:v>28.6831</c:v>
                </c:pt>
                <c:pt idx="1384">
                  <c:v>28.6966</c:v>
                </c:pt>
                <c:pt idx="1385">
                  <c:v>28.710100000000001</c:v>
                </c:pt>
                <c:pt idx="1386">
                  <c:v>28.723599999999944</c:v>
                </c:pt>
                <c:pt idx="1387">
                  <c:v>28.737100000000005</c:v>
                </c:pt>
                <c:pt idx="1388">
                  <c:v>28.750599999999952</c:v>
                </c:pt>
                <c:pt idx="1389">
                  <c:v>28.764099999999956</c:v>
                </c:pt>
                <c:pt idx="1390">
                  <c:v>28.7776</c:v>
                </c:pt>
                <c:pt idx="1391">
                  <c:v>28.7912</c:v>
                </c:pt>
                <c:pt idx="1392">
                  <c:v>28.8047</c:v>
                </c:pt>
                <c:pt idx="1393">
                  <c:v>28.818200000000001</c:v>
                </c:pt>
                <c:pt idx="1394">
                  <c:v>28.831700000000001</c:v>
                </c:pt>
                <c:pt idx="1395">
                  <c:v>28.845199999999949</c:v>
                </c:pt>
                <c:pt idx="1396">
                  <c:v>28.858699999999953</c:v>
                </c:pt>
                <c:pt idx="1397">
                  <c:v>28.872199999999989</c:v>
                </c:pt>
                <c:pt idx="1398">
                  <c:v>28.885699999999932</c:v>
                </c:pt>
                <c:pt idx="1399">
                  <c:v>28.8992</c:v>
                </c:pt>
                <c:pt idx="1400">
                  <c:v>28.912699999999937</c:v>
                </c:pt>
                <c:pt idx="1401">
                  <c:v>28.926199999999948</c:v>
                </c:pt>
                <c:pt idx="1402">
                  <c:v>28.939800000000005</c:v>
                </c:pt>
                <c:pt idx="1403">
                  <c:v>28.953299999999953</c:v>
                </c:pt>
                <c:pt idx="1404">
                  <c:v>28.96679999999991</c:v>
                </c:pt>
                <c:pt idx="1405">
                  <c:v>28.980299999999929</c:v>
                </c:pt>
                <c:pt idx="1406">
                  <c:v>28.9938</c:v>
                </c:pt>
                <c:pt idx="1407">
                  <c:v>29.007300000000001</c:v>
                </c:pt>
                <c:pt idx="1408">
                  <c:v>29.020800000000001</c:v>
                </c:pt>
                <c:pt idx="1409">
                  <c:v>29.034300000000005</c:v>
                </c:pt>
                <c:pt idx="1410">
                  <c:v>29.047799999999953</c:v>
                </c:pt>
                <c:pt idx="1411">
                  <c:v>29.061299999999989</c:v>
                </c:pt>
                <c:pt idx="1412">
                  <c:v>29.074800000000035</c:v>
                </c:pt>
                <c:pt idx="1413">
                  <c:v>29.088399999999933</c:v>
                </c:pt>
                <c:pt idx="1414">
                  <c:v>29.10190000000005</c:v>
                </c:pt>
                <c:pt idx="1415">
                  <c:v>29.115400000000001</c:v>
                </c:pt>
                <c:pt idx="1416">
                  <c:v>29.128900000000005</c:v>
                </c:pt>
                <c:pt idx="1417">
                  <c:v>29.142399999999952</c:v>
                </c:pt>
                <c:pt idx="1418">
                  <c:v>29.155899999999999</c:v>
                </c:pt>
                <c:pt idx="1419">
                  <c:v>29.1694</c:v>
                </c:pt>
                <c:pt idx="1420">
                  <c:v>29.1829</c:v>
                </c:pt>
                <c:pt idx="1421">
                  <c:v>29.196400000000001</c:v>
                </c:pt>
                <c:pt idx="1422">
                  <c:v>29.209900000000001</c:v>
                </c:pt>
                <c:pt idx="1423">
                  <c:v>29.223400000000002</c:v>
                </c:pt>
                <c:pt idx="1424">
                  <c:v>29.236999999999988</c:v>
                </c:pt>
                <c:pt idx="1425">
                  <c:v>29.250499999999953</c:v>
                </c:pt>
                <c:pt idx="1426">
                  <c:v>29.263999999999989</c:v>
                </c:pt>
                <c:pt idx="1427">
                  <c:v>29.2775</c:v>
                </c:pt>
                <c:pt idx="1428">
                  <c:v>29.291</c:v>
                </c:pt>
                <c:pt idx="1429">
                  <c:v>29.304500000000001</c:v>
                </c:pt>
                <c:pt idx="1430">
                  <c:v>29.318000000000001</c:v>
                </c:pt>
                <c:pt idx="1431">
                  <c:v>29.331499999999988</c:v>
                </c:pt>
                <c:pt idx="1432">
                  <c:v>29.344999999999999</c:v>
                </c:pt>
                <c:pt idx="1433">
                  <c:v>29.358499999999989</c:v>
                </c:pt>
                <c:pt idx="1434">
                  <c:v>29.372</c:v>
                </c:pt>
                <c:pt idx="1435">
                  <c:v>29.385599999999926</c:v>
                </c:pt>
                <c:pt idx="1436">
                  <c:v>29.399100000000001</c:v>
                </c:pt>
                <c:pt idx="1437">
                  <c:v>29.412599999999948</c:v>
                </c:pt>
                <c:pt idx="1438">
                  <c:v>29.426100000000002</c:v>
                </c:pt>
                <c:pt idx="1439">
                  <c:v>29.439599999999952</c:v>
                </c:pt>
                <c:pt idx="1440">
                  <c:v>29.453099999999989</c:v>
                </c:pt>
                <c:pt idx="1441">
                  <c:v>29.466599999999925</c:v>
                </c:pt>
                <c:pt idx="1442">
                  <c:v>29.480099999999926</c:v>
                </c:pt>
                <c:pt idx="1443">
                  <c:v>29.493599999999937</c:v>
                </c:pt>
                <c:pt idx="1444">
                  <c:v>29.507100000000001</c:v>
                </c:pt>
                <c:pt idx="1445">
                  <c:v>29.520600000000002</c:v>
                </c:pt>
                <c:pt idx="1446">
                  <c:v>29.534199999999988</c:v>
                </c:pt>
                <c:pt idx="1447">
                  <c:v>29.547699999999953</c:v>
                </c:pt>
                <c:pt idx="1448">
                  <c:v>29.561199999999989</c:v>
                </c:pt>
                <c:pt idx="1449">
                  <c:v>29.5747</c:v>
                </c:pt>
                <c:pt idx="1450">
                  <c:v>29.588199999999937</c:v>
                </c:pt>
                <c:pt idx="1451">
                  <c:v>29.601700000000001</c:v>
                </c:pt>
                <c:pt idx="1452">
                  <c:v>29.615200000000005</c:v>
                </c:pt>
                <c:pt idx="1453">
                  <c:v>29.628699999999949</c:v>
                </c:pt>
                <c:pt idx="1454">
                  <c:v>29.642199999999953</c:v>
                </c:pt>
                <c:pt idx="1455">
                  <c:v>29.6557</c:v>
                </c:pt>
                <c:pt idx="1456">
                  <c:v>29.6692</c:v>
                </c:pt>
                <c:pt idx="1457">
                  <c:v>29.6828</c:v>
                </c:pt>
                <c:pt idx="1458">
                  <c:v>29.696300000000001</c:v>
                </c:pt>
                <c:pt idx="1459">
                  <c:v>29.709800000000001</c:v>
                </c:pt>
                <c:pt idx="1460">
                  <c:v>29.723299999999949</c:v>
                </c:pt>
                <c:pt idx="1461">
                  <c:v>29.736799999999953</c:v>
                </c:pt>
                <c:pt idx="1462">
                  <c:v>29.750299999999989</c:v>
                </c:pt>
                <c:pt idx="1463">
                  <c:v>29.7638</c:v>
                </c:pt>
                <c:pt idx="1464">
                  <c:v>29.7773</c:v>
                </c:pt>
                <c:pt idx="1465">
                  <c:v>29.790800000000001</c:v>
                </c:pt>
                <c:pt idx="1466">
                  <c:v>29.804300000000001</c:v>
                </c:pt>
                <c:pt idx="1467">
                  <c:v>29.817799999999988</c:v>
                </c:pt>
                <c:pt idx="1468">
                  <c:v>29.831399999999999</c:v>
                </c:pt>
                <c:pt idx="1469">
                  <c:v>29.844899999999999</c:v>
                </c:pt>
                <c:pt idx="1470">
                  <c:v>29.8584</c:v>
                </c:pt>
                <c:pt idx="1471">
                  <c:v>29.871900000000046</c:v>
                </c:pt>
                <c:pt idx="1472">
                  <c:v>29.885399999999937</c:v>
                </c:pt>
                <c:pt idx="1473">
                  <c:v>29.898900000000001</c:v>
                </c:pt>
                <c:pt idx="1474">
                  <c:v>29.912400000000002</c:v>
                </c:pt>
                <c:pt idx="1475">
                  <c:v>29.925899999999952</c:v>
                </c:pt>
                <c:pt idx="1476">
                  <c:v>29.939399999999956</c:v>
                </c:pt>
                <c:pt idx="1477">
                  <c:v>29.9529</c:v>
                </c:pt>
                <c:pt idx="1478">
                  <c:v>29.966399999999933</c:v>
                </c:pt>
                <c:pt idx="1479">
                  <c:v>29.979999999999986</c:v>
                </c:pt>
                <c:pt idx="1480">
                  <c:v>29.993499999999937</c:v>
                </c:pt>
                <c:pt idx="1481">
                  <c:v>30.007000000000001</c:v>
                </c:pt>
                <c:pt idx="1482">
                  <c:v>30.020499999999949</c:v>
                </c:pt>
                <c:pt idx="1483">
                  <c:v>30.033999999999999</c:v>
                </c:pt>
                <c:pt idx="1484">
                  <c:v>30.047499999999989</c:v>
                </c:pt>
                <c:pt idx="1485">
                  <c:v>30.061</c:v>
                </c:pt>
                <c:pt idx="1486">
                  <c:v>30.0745</c:v>
                </c:pt>
                <c:pt idx="1487">
                  <c:v>30.087999999999987</c:v>
                </c:pt>
                <c:pt idx="1488">
                  <c:v>30.101500000000001</c:v>
                </c:pt>
                <c:pt idx="1489">
                  <c:v>30.114999999999998</c:v>
                </c:pt>
                <c:pt idx="1490">
                  <c:v>30.128599999999953</c:v>
                </c:pt>
                <c:pt idx="1491">
                  <c:v>30.142099999999989</c:v>
                </c:pt>
                <c:pt idx="1492">
                  <c:v>30.1556</c:v>
                </c:pt>
                <c:pt idx="1493">
                  <c:v>30.1691</c:v>
                </c:pt>
                <c:pt idx="1494">
                  <c:v>30.182599999999937</c:v>
                </c:pt>
                <c:pt idx="1495">
                  <c:v>30.196100000000001</c:v>
                </c:pt>
                <c:pt idx="1496">
                  <c:v>30.209599999999948</c:v>
                </c:pt>
                <c:pt idx="1497">
                  <c:v>30.223099999999953</c:v>
                </c:pt>
                <c:pt idx="1498">
                  <c:v>30.236599999999989</c:v>
                </c:pt>
                <c:pt idx="1499">
                  <c:v>30.2501</c:v>
                </c:pt>
                <c:pt idx="1500">
                  <c:v>30.263599999999926</c:v>
                </c:pt>
                <c:pt idx="1501">
                  <c:v>30.277200000000001</c:v>
                </c:pt>
                <c:pt idx="1502">
                  <c:v>30.290699999999944</c:v>
                </c:pt>
                <c:pt idx="1503">
                  <c:v>30.304200000000005</c:v>
                </c:pt>
                <c:pt idx="1504">
                  <c:v>30.317699999999999</c:v>
                </c:pt>
                <c:pt idx="1505">
                  <c:v>30.331199999999999</c:v>
                </c:pt>
                <c:pt idx="1506">
                  <c:v>30.3447</c:v>
                </c:pt>
                <c:pt idx="1507">
                  <c:v>30.3582</c:v>
                </c:pt>
                <c:pt idx="1508">
                  <c:v>30.371700000000001</c:v>
                </c:pt>
                <c:pt idx="1509">
                  <c:v>30.385199999999944</c:v>
                </c:pt>
                <c:pt idx="1510">
                  <c:v>30.398700000000002</c:v>
                </c:pt>
                <c:pt idx="1511">
                  <c:v>30.412299999999949</c:v>
                </c:pt>
                <c:pt idx="1512">
                  <c:v>30.42579999999991</c:v>
                </c:pt>
                <c:pt idx="1513">
                  <c:v>30.439299999999989</c:v>
                </c:pt>
                <c:pt idx="1514">
                  <c:v>30.4528</c:v>
                </c:pt>
                <c:pt idx="1515">
                  <c:v>30.466299999999933</c:v>
                </c:pt>
                <c:pt idx="1516">
                  <c:v>30.479800000000001</c:v>
                </c:pt>
                <c:pt idx="1517">
                  <c:v>30.493299999999948</c:v>
                </c:pt>
                <c:pt idx="1518">
                  <c:v>30.506799999999949</c:v>
                </c:pt>
                <c:pt idx="1519">
                  <c:v>30.520299999999953</c:v>
                </c:pt>
                <c:pt idx="1520">
                  <c:v>30.533799999999989</c:v>
                </c:pt>
                <c:pt idx="1521">
                  <c:v>30.5473</c:v>
                </c:pt>
                <c:pt idx="1522">
                  <c:v>30.5609</c:v>
                </c:pt>
                <c:pt idx="1523">
                  <c:v>30.574400000000001</c:v>
                </c:pt>
                <c:pt idx="1524">
                  <c:v>30.587900000000001</c:v>
                </c:pt>
                <c:pt idx="1525">
                  <c:v>30.601400000000005</c:v>
                </c:pt>
                <c:pt idx="1526">
                  <c:v>30.614900000000059</c:v>
                </c:pt>
                <c:pt idx="1527">
                  <c:v>30.628399999999989</c:v>
                </c:pt>
                <c:pt idx="1528">
                  <c:v>30.641900000000035</c:v>
                </c:pt>
                <c:pt idx="1529">
                  <c:v>30.6554</c:v>
                </c:pt>
                <c:pt idx="1530">
                  <c:v>30.668900000000001</c:v>
                </c:pt>
                <c:pt idx="1531">
                  <c:v>30.682399999999948</c:v>
                </c:pt>
                <c:pt idx="1532">
                  <c:v>30.695900000000005</c:v>
                </c:pt>
                <c:pt idx="1533">
                  <c:v>30.709499999999949</c:v>
                </c:pt>
                <c:pt idx="1534">
                  <c:v>30.722999999999953</c:v>
                </c:pt>
                <c:pt idx="1535">
                  <c:v>30.736499999999989</c:v>
                </c:pt>
                <c:pt idx="1536">
                  <c:v>30.75</c:v>
                </c:pt>
                <c:pt idx="1537">
                  <c:v>30.763499999999937</c:v>
                </c:pt>
                <c:pt idx="1538">
                  <c:v>30.777000000000001</c:v>
                </c:pt>
                <c:pt idx="1539">
                  <c:v>30.790500000000002</c:v>
                </c:pt>
                <c:pt idx="1540">
                  <c:v>30.803999999999988</c:v>
                </c:pt>
                <c:pt idx="1541">
                  <c:v>30.817499999999999</c:v>
                </c:pt>
                <c:pt idx="1542">
                  <c:v>30.831000000000031</c:v>
                </c:pt>
                <c:pt idx="1543">
                  <c:v>30.8445</c:v>
                </c:pt>
                <c:pt idx="1544">
                  <c:v>30.8581</c:v>
                </c:pt>
                <c:pt idx="1545">
                  <c:v>30.871600000000001</c:v>
                </c:pt>
                <c:pt idx="1546">
                  <c:v>30.885099999999948</c:v>
                </c:pt>
                <c:pt idx="1547">
                  <c:v>30.898599999999949</c:v>
                </c:pt>
                <c:pt idx="1548">
                  <c:v>30.912099999999953</c:v>
                </c:pt>
                <c:pt idx="1549">
                  <c:v>30.92559999999991</c:v>
                </c:pt>
                <c:pt idx="1550">
                  <c:v>30.9391</c:v>
                </c:pt>
                <c:pt idx="1551">
                  <c:v>30.952599999999926</c:v>
                </c:pt>
                <c:pt idx="1552">
                  <c:v>30.966099999999937</c:v>
                </c:pt>
                <c:pt idx="1553">
                  <c:v>30.979599999999948</c:v>
                </c:pt>
                <c:pt idx="1554">
                  <c:v>30.993099999999949</c:v>
                </c:pt>
                <c:pt idx="1555">
                  <c:v>31.006699999999952</c:v>
                </c:pt>
                <c:pt idx="1556">
                  <c:v>31.020199999999956</c:v>
                </c:pt>
                <c:pt idx="1557">
                  <c:v>31.0337</c:v>
                </c:pt>
                <c:pt idx="1558">
                  <c:v>31.0472</c:v>
                </c:pt>
                <c:pt idx="1559">
                  <c:v>31.060699999999937</c:v>
                </c:pt>
                <c:pt idx="1560">
                  <c:v>31.074200000000001</c:v>
                </c:pt>
                <c:pt idx="1561">
                  <c:v>31.087700000000002</c:v>
                </c:pt>
                <c:pt idx="1562">
                  <c:v>31.101199999999999</c:v>
                </c:pt>
                <c:pt idx="1563">
                  <c:v>31.114699999999999</c:v>
                </c:pt>
                <c:pt idx="1564">
                  <c:v>31.1282</c:v>
                </c:pt>
                <c:pt idx="1565">
                  <c:v>31.1417</c:v>
                </c:pt>
                <c:pt idx="1566">
                  <c:v>31.1553</c:v>
                </c:pt>
                <c:pt idx="1567">
                  <c:v>31.168800000000001</c:v>
                </c:pt>
                <c:pt idx="1568">
                  <c:v>31.182299999999948</c:v>
                </c:pt>
                <c:pt idx="1569">
                  <c:v>31.195799999999949</c:v>
                </c:pt>
                <c:pt idx="1570">
                  <c:v>31.209299999999953</c:v>
                </c:pt>
                <c:pt idx="1571">
                  <c:v>31.222799999999911</c:v>
                </c:pt>
                <c:pt idx="1572">
                  <c:v>31.2363</c:v>
                </c:pt>
                <c:pt idx="1573">
                  <c:v>31.2498</c:v>
                </c:pt>
                <c:pt idx="1574">
                  <c:v>31.263299999999937</c:v>
                </c:pt>
                <c:pt idx="1575">
                  <c:v>31.276800000000001</c:v>
                </c:pt>
                <c:pt idx="1576">
                  <c:v>31.290299999999949</c:v>
                </c:pt>
                <c:pt idx="1577">
                  <c:v>31.303899999999999</c:v>
                </c:pt>
                <c:pt idx="1578">
                  <c:v>31.317399999999999</c:v>
                </c:pt>
                <c:pt idx="1579">
                  <c:v>31.330900000000035</c:v>
                </c:pt>
                <c:pt idx="1580">
                  <c:v>31.3444</c:v>
                </c:pt>
                <c:pt idx="1581">
                  <c:v>31.357900000000051</c:v>
                </c:pt>
                <c:pt idx="1582">
                  <c:v>31.371400000000001</c:v>
                </c:pt>
                <c:pt idx="1583">
                  <c:v>31.384899999999988</c:v>
                </c:pt>
                <c:pt idx="1584">
                  <c:v>31.398399999999953</c:v>
                </c:pt>
                <c:pt idx="1585">
                  <c:v>31.411899999999999</c:v>
                </c:pt>
                <c:pt idx="1586">
                  <c:v>31.425399999999929</c:v>
                </c:pt>
                <c:pt idx="1587">
                  <c:v>31.4389</c:v>
                </c:pt>
                <c:pt idx="1588">
                  <c:v>31.452499999999937</c:v>
                </c:pt>
                <c:pt idx="1589">
                  <c:v>31.465999999999944</c:v>
                </c:pt>
                <c:pt idx="1590">
                  <c:v>31.479500000000002</c:v>
                </c:pt>
                <c:pt idx="1591">
                  <c:v>31.492999999999952</c:v>
                </c:pt>
                <c:pt idx="1592">
                  <c:v>31.506499999999956</c:v>
                </c:pt>
                <c:pt idx="1593">
                  <c:v>31.52</c:v>
                </c:pt>
                <c:pt idx="1594">
                  <c:v>31.5335</c:v>
                </c:pt>
                <c:pt idx="1595">
                  <c:v>31.547000000000001</c:v>
                </c:pt>
                <c:pt idx="1596">
                  <c:v>31.560499999999944</c:v>
                </c:pt>
                <c:pt idx="1597">
                  <c:v>31.574000000000005</c:v>
                </c:pt>
                <c:pt idx="1598">
                  <c:v>31.587499999999952</c:v>
                </c:pt>
                <c:pt idx="1599">
                  <c:v>31.601099999999999</c:v>
                </c:pt>
                <c:pt idx="1600">
                  <c:v>31.614599999999999</c:v>
                </c:pt>
                <c:pt idx="1601">
                  <c:v>31.6281</c:v>
                </c:pt>
                <c:pt idx="1602">
                  <c:v>31.6416</c:v>
                </c:pt>
                <c:pt idx="1603">
                  <c:v>31.655100000000001</c:v>
                </c:pt>
                <c:pt idx="1604">
                  <c:v>31.668599999999948</c:v>
                </c:pt>
                <c:pt idx="1605">
                  <c:v>31.682099999999949</c:v>
                </c:pt>
                <c:pt idx="1606">
                  <c:v>31.695599999999953</c:v>
                </c:pt>
                <c:pt idx="1607">
                  <c:v>31.709099999999989</c:v>
                </c:pt>
                <c:pt idx="1608">
                  <c:v>31.722599999999932</c:v>
                </c:pt>
                <c:pt idx="1609">
                  <c:v>31.7361</c:v>
                </c:pt>
                <c:pt idx="1610">
                  <c:v>31.749699999999937</c:v>
                </c:pt>
                <c:pt idx="1611">
                  <c:v>31.763199999999948</c:v>
                </c:pt>
                <c:pt idx="1612">
                  <c:v>31.776700000000002</c:v>
                </c:pt>
                <c:pt idx="1613">
                  <c:v>31.790199999999952</c:v>
                </c:pt>
                <c:pt idx="1614">
                  <c:v>31.803699999999989</c:v>
                </c:pt>
                <c:pt idx="1615">
                  <c:v>31.817200000000035</c:v>
                </c:pt>
                <c:pt idx="1616">
                  <c:v>31.8307</c:v>
                </c:pt>
                <c:pt idx="1617">
                  <c:v>31.844200000000001</c:v>
                </c:pt>
                <c:pt idx="1618">
                  <c:v>31.857700000000001</c:v>
                </c:pt>
                <c:pt idx="1619">
                  <c:v>31.871200000000005</c:v>
                </c:pt>
                <c:pt idx="1620">
                  <c:v>31.884699999999953</c:v>
                </c:pt>
                <c:pt idx="1621">
                  <c:v>31.898299999999953</c:v>
                </c:pt>
                <c:pt idx="1622">
                  <c:v>31.911799999999989</c:v>
                </c:pt>
                <c:pt idx="1623">
                  <c:v>31.925299999999933</c:v>
                </c:pt>
                <c:pt idx="1624">
                  <c:v>31.938800000000001</c:v>
                </c:pt>
                <c:pt idx="1625">
                  <c:v>31.952299999999944</c:v>
                </c:pt>
                <c:pt idx="1626">
                  <c:v>31.965800000000002</c:v>
                </c:pt>
                <c:pt idx="1627">
                  <c:v>31.979299999999952</c:v>
                </c:pt>
                <c:pt idx="1628">
                  <c:v>31.99279999999991</c:v>
                </c:pt>
                <c:pt idx="1629">
                  <c:v>32.006300000000003</c:v>
                </c:pt>
                <c:pt idx="1630">
                  <c:v>32.019800000000004</c:v>
                </c:pt>
                <c:pt idx="1631">
                  <c:v>32.033300000000011</c:v>
                </c:pt>
                <c:pt idx="1632">
                  <c:v>32.046900000000001</c:v>
                </c:pt>
                <c:pt idx="1633">
                  <c:v>32.060400000000001</c:v>
                </c:pt>
                <c:pt idx="1634">
                  <c:v>32.073900000000002</c:v>
                </c:pt>
                <c:pt idx="1635">
                  <c:v>32.087400000000002</c:v>
                </c:pt>
                <c:pt idx="1636">
                  <c:v>32.100900000000003</c:v>
                </c:pt>
                <c:pt idx="1637">
                  <c:v>32.114400000000003</c:v>
                </c:pt>
                <c:pt idx="1638">
                  <c:v>32.127900000000011</c:v>
                </c:pt>
                <c:pt idx="1639">
                  <c:v>32.141400000000004</c:v>
                </c:pt>
                <c:pt idx="1640">
                  <c:v>32.154899999999998</c:v>
                </c:pt>
                <c:pt idx="1641">
                  <c:v>32.168400000000013</c:v>
                </c:pt>
                <c:pt idx="1642">
                  <c:v>32.181899999999999</c:v>
                </c:pt>
                <c:pt idx="1643">
                  <c:v>32.195500000000116</c:v>
                </c:pt>
                <c:pt idx="1644">
                  <c:v>32.209000000000003</c:v>
                </c:pt>
                <c:pt idx="1645">
                  <c:v>32.222500000000117</c:v>
                </c:pt>
                <c:pt idx="1646">
                  <c:v>32.236000000000011</c:v>
                </c:pt>
                <c:pt idx="1647">
                  <c:v>32.249500000000012</c:v>
                </c:pt>
                <c:pt idx="1648">
                  <c:v>32.263000000000012</c:v>
                </c:pt>
                <c:pt idx="1649">
                  <c:v>32.276500000000013</c:v>
                </c:pt>
                <c:pt idx="1650">
                  <c:v>32.290000000000013</c:v>
                </c:pt>
                <c:pt idx="1651">
                  <c:v>32.3035</c:v>
                </c:pt>
                <c:pt idx="1652">
                  <c:v>32.316999999999993</c:v>
                </c:pt>
                <c:pt idx="1653">
                  <c:v>32.330500000000001</c:v>
                </c:pt>
                <c:pt idx="1654">
                  <c:v>32.344099999999997</c:v>
                </c:pt>
                <c:pt idx="1655">
                  <c:v>32.357599999999998</c:v>
                </c:pt>
                <c:pt idx="1656">
                  <c:v>32.371099999999998</c:v>
                </c:pt>
                <c:pt idx="1657">
                  <c:v>32.384599999999999</c:v>
                </c:pt>
                <c:pt idx="1658">
                  <c:v>32.398100000000063</c:v>
                </c:pt>
                <c:pt idx="1659">
                  <c:v>32.411599999999993</c:v>
                </c:pt>
                <c:pt idx="1660">
                  <c:v>32.425100000000086</c:v>
                </c:pt>
                <c:pt idx="1661">
                  <c:v>32.438600000000001</c:v>
                </c:pt>
                <c:pt idx="1662">
                  <c:v>32.452100000000002</c:v>
                </c:pt>
                <c:pt idx="1663">
                  <c:v>32.465600000000002</c:v>
                </c:pt>
                <c:pt idx="1664">
                  <c:v>32.479100000000003</c:v>
                </c:pt>
                <c:pt idx="1665">
                  <c:v>32.492700000000013</c:v>
                </c:pt>
                <c:pt idx="1666">
                  <c:v>32.5062</c:v>
                </c:pt>
                <c:pt idx="1667">
                  <c:v>32.5197</c:v>
                </c:pt>
                <c:pt idx="1668">
                  <c:v>32.533200000000001</c:v>
                </c:pt>
                <c:pt idx="1669">
                  <c:v>32.546700000000001</c:v>
                </c:pt>
                <c:pt idx="1670">
                  <c:v>32.560200000000002</c:v>
                </c:pt>
                <c:pt idx="1671">
                  <c:v>32.573700000000002</c:v>
                </c:pt>
                <c:pt idx="1672">
                  <c:v>32.587200000000003</c:v>
                </c:pt>
                <c:pt idx="1673">
                  <c:v>32.600700000000003</c:v>
                </c:pt>
                <c:pt idx="1674">
                  <c:v>32.614200000000004</c:v>
                </c:pt>
                <c:pt idx="1675">
                  <c:v>32.627700000000011</c:v>
                </c:pt>
                <c:pt idx="1676">
                  <c:v>32.641300000000001</c:v>
                </c:pt>
                <c:pt idx="1677">
                  <c:v>32.654800000000002</c:v>
                </c:pt>
                <c:pt idx="1678">
                  <c:v>32.668300000000094</c:v>
                </c:pt>
                <c:pt idx="1679">
                  <c:v>32.681800000000003</c:v>
                </c:pt>
                <c:pt idx="1680">
                  <c:v>32.695300000000117</c:v>
                </c:pt>
                <c:pt idx="1681">
                  <c:v>32.708800000000011</c:v>
                </c:pt>
                <c:pt idx="1682">
                  <c:v>32.722300000000125</c:v>
                </c:pt>
                <c:pt idx="1683">
                  <c:v>32.735800000000012</c:v>
                </c:pt>
                <c:pt idx="1684">
                  <c:v>32.749300000000012</c:v>
                </c:pt>
                <c:pt idx="1685">
                  <c:v>32.762800000000013</c:v>
                </c:pt>
                <c:pt idx="1686">
                  <c:v>32.776300000000013</c:v>
                </c:pt>
                <c:pt idx="1687">
                  <c:v>32.789900000000003</c:v>
                </c:pt>
                <c:pt idx="1688">
                  <c:v>32.803400000000003</c:v>
                </c:pt>
                <c:pt idx="1689">
                  <c:v>32.816899999999997</c:v>
                </c:pt>
                <c:pt idx="1690">
                  <c:v>32.830400000000004</c:v>
                </c:pt>
                <c:pt idx="1691">
                  <c:v>32.843899999999998</c:v>
                </c:pt>
                <c:pt idx="1692">
                  <c:v>32.857399999999998</c:v>
                </c:pt>
                <c:pt idx="1693">
                  <c:v>32.870899999999999</c:v>
                </c:pt>
                <c:pt idx="1694">
                  <c:v>32.884399999999999</c:v>
                </c:pt>
                <c:pt idx="1695">
                  <c:v>32.8979</c:v>
                </c:pt>
                <c:pt idx="1696">
                  <c:v>32.911399999999993</c:v>
                </c:pt>
                <c:pt idx="1697">
                  <c:v>32.924900000000001</c:v>
                </c:pt>
                <c:pt idx="1698">
                  <c:v>32.938500000000012</c:v>
                </c:pt>
                <c:pt idx="1699">
                  <c:v>32.951999999999998</c:v>
                </c:pt>
                <c:pt idx="1700">
                  <c:v>32.965500000000013</c:v>
                </c:pt>
                <c:pt idx="1701">
                  <c:v>32.979000000000006</c:v>
                </c:pt>
                <c:pt idx="1702">
                  <c:v>32.992500000000085</c:v>
                </c:pt>
                <c:pt idx="1703">
                  <c:v>33.006</c:v>
                </c:pt>
                <c:pt idx="1704">
                  <c:v>33.019500000000001</c:v>
                </c:pt>
                <c:pt idx="1705">
                  <c:v>33.033000000000001</c:v>
                </c:pt>
                <c:pt idx="1706">
                  <c:v>33.046500000000002</c:v>
                </c:pt>
                <c:pt idx="1707">
                  <c:v>33.06</c:v>
                </c:pt>
                <c:pt idx="1708">
                  <c:v>33.073500000000003</c:v>
                </c:pt>
                <c:pt idx="1709">
                  <c:v>33.0871</c:v>
                </c:pt>
                <c:pt idx="1710">
                  <c:v>33.1006</c:v>
                </c:pt>
                <c:pt idx="1711">
                  <c:v>33.114100000000001</c:v>
                </c:pt>
                <c:pt idx="1712">
                  <c:v>33.127600000000001</c:v>
                </c:pt>
                <c:pt idx="1713">
                  <c:v>33.141100000000002</c:v>
                </c:pt>
                <c:pt idx="1714">
                  <c:v>33.154600000000002</c:v>
                </c:pt>
                <c:pt idx="1715">
                  <c:v>33.168100000000116</c:v>
                </c:pt>
                <c:pt idx="1716">
                  <c:v>33.181600000000003</c:v>
                </c:pt>
                <c:pt idx="1717">
                  <c:v>33.195100000000117</c:v>
                </c:pt>
                <c:pt idx="1718">
                  <c:v>33.208600000000011</c:v>
                </c:pt>
                <c:pt idx="1719">
                  <c:v>33.22210000000014</c:v>
                </c:pt>
                <c:pt idx="1720">
                  <c:v>33.235700000000094</c:v>
                </c:pt>
                <c:pt idx="1721">
                  <c:v>33.249200000000002</c:v>
                </c:pt>
                <c:pt idx="1722">
                  <c:v>33.262700000000109</c:v>
                </c:pt>
                <c:pt idx="1723">
                  <c:v>33.276200000000003</c:v>
                </c:pt>
                <c:pt idx="1724">
                  <c:v>33.289700000000003</c:v>
                </c:pt>
                <c:pt idx="1725">
                  <c:v>33.303200000000004</c:v>
                </c:pt>
                <c:pt idx="1726">
                  <c:v>33.316699999999997</c:v>
                </c:pt>
                <c:pt idx="1727">
                  <c:v>33.330200000000005</c:v>
                </c:pt>
                <c:pt idx="1728">
                  <c:v>33.343699999999998</c:v>
                </c:pt>
                <c:pt idx="1729">
                  <c:v>33.357199999999999</c:v>
                </c:pt>
                <c:pt idx="1730">
                  <c:v>33.370699999999999</c:v>
                </c:pt>
                <c:pt idx="1731">
                  <c:v>33.384299999999996</c:v>
                </c:pt>
                <c:pt idx="1732">
                  <c:v>33.397800000000004</c:v>
                </c:pt>
                <c:pt idx="1733">
                  <c:v>33.411299999999997</c:v>
                </c:pt>
                <c:pt idx="1734">
                  <c:v>33.424800000000005</c:v>
                </c:pt>
                <c:pt idx="1735">
                  <c:v>33.438300000000012</c:v>
                </c:pt>
                <c:pt idx="1736">
                  <c:v>33.451799999999999</c:v>
                </c:pt>
                <c:pt idx="1737">
                  <c:v>33.465300000000013</c:v>
                </c:pt>
                <c:pt idx="1738">
                  <c:v>33.4788</c:v>
                </c:pt>
                <c:pt idx="1739">
                  <c:v>33.492300000000085</c:v>
                </c:pt>
                <c:pt idx="1740">
                  <c:v>33.505800000000001</c:v>
                </c:pt>
                <c:pt idx="1741">
                  <c:v>33.519300000000001</c:v>
                </c:pt>
                <c:pt idx="1742">
                  <c:v>33.532900000000012</c:v>
                </c:pt>
                <c:pt idx="1743">
                  <c:v>33.546400000000006</c:v>
                </c:pt>
                <c:pt idx="1744">
                  <c:v>33.559899999999999</c:v>
                </c:pt>
                <c:pt idx="1745">
                  <c:v>33.573400000000007</c:v>
                </c:pt>
                <c:pt idx="1746">
                  <c:v>33.5869</c:v>
                </c:pt>
                <c:pt idx="1747">
                  <c:v>33.6004</c:v>
                </c:pt>
                <c:pt idx="1748">
                  <c:v>33.613900000000001</c:v>
                </c:pt>
                <c:pt idx="1749">
                  <c:v>33.627400000000002</c:v>
                </c:pt>
                <c:pt idx="1750">
                  <c:v>33.640900000000002</c:v>
                </c:pt>
                <c:pt idx="1751">
                  <c:v>33.654400000000003</c:v>
                </c:pt>
                <c:pt idx="1752">
                  <c:v>33.667900000000003</c:v>
                </c:pt>
                <c:pt idx="1753">
                  <c:v>33.6815</c:v>
                </c:pt>
                <c:pt idx="1754">
                  <c:v>33.695000000000086</c:v>
                </c:pt>
                <c:pt idx="1755">
                  <c:v>33.708500000000086</c:v>
                </c:pt>
                <c:pt idx="1756">
                  <c:v>33.722000000000094</c:v>
                </c:pt>
                <c:pt idx="1757">
                  <c:v>33.735500000000094</c:v>
                </c:pt>
                <c:pt idx="1758">
                  <c:v>33.749000000000002</c:v>
                </c:pt>
                <c:pt idx="1759">
                  <c:v>33.762500000000117</c:v>
                </c:pt>
                <c:pt idx="1760">
                  <c:v>33.776000000000003</c:v>
                </c:pt>
                <c:pt idx="1761">
                  <c:v>33.789500000000011</c:v>
                </c:pt>
                <c:pt idx="1762">
                  <c:v>33.803000000000004</c:v>
                </c:pt>
                <c:pt idx="1763">
                  <c:v>33.816499999999998</c:v>
                </c:pt>
                <c:pt idx="1764">
                  <c:v>33.830100000000002</c:v>
                </c:pt>
                <c:pt idx="1765">
                  <c:v>33.843600000000002</c:v>
                </c:pt>
                <c:pt idx="1766">
                  <c:v>33.857099999999996</c:v>
                </c:pt>
                <c:pt idx="1767">
                  <c:v>33.870600000000003</c:v>
                </c:pt>
                <c:pt idx="1768">
                  <c:v>33.884099999999997</c:v>
                </c:pt>
                <c:pt idx="1769">
                  <c:v>33.897600000000004</c:v>
                </c:pt>
                <c:pt idx="1770">
                  <c:v>33.911099999999998</c:v>
                </c:pt>
                <c:pt idx="1771">
                  <c:v>33.924600000000005</c:v>
                </c:pt>
                <c:pt idx="1772">
                  <c:v>33.938100000000013</c:v>
                </c:pt>
                <c:pt idx="1773">
                  <c:v>33.951599999999999</c:v>
                </c:pt>
                <c:pt idx="1774">
                  <c:v>33.965100000000085</c:v>
                </c:pt>
                <c:pt idx="1775">
                  <c:v>33.978700000000003</c:v>
                </c:pt>
                <c:pt idx="1776">
                  <c:v>33.992200000000011</c:v>
                </c:pt>
                <c:pt idx="1777">
                  <c:v>34.005700000000012</c:v>
                </c:pt>
                <c:pt idx="1778">
                  <c:v>34.019200000000005</c:v>
                </c:pt>
                <c:pt idx="1779">
                  <c:v>34.032700000000013</c:v>
                </c:pt>
                <c:pt idx="1780">
                  <c:v>34.046200000000006</c:v>
                </c:pt>
                <c:pt idx="1781">
                  <c:v>34.059699999999999</c:v>
                </c:pt>
                <c:pt idx="1782">
                  <c:v>34.0732</c:v>
                </c:pt>
                <c:pt idx="1783">
                  <c:v>34.0867</c:v>
                </c:pt>
                <c:pt idx="1784">
                  <c:v>34.100200000000001</c:v>
                </c:pt>
                <c:pt idx="1785">
                  <c:v>34.113700000000001</c:v>
                </c:pt>
                <c:pt idx="1786">
                  <c:v>34.127300000000012</c:v>
                </c:pt>
                <c:pt idx="1787">
                  <c:v>34.140800000000006</c:v>
                </c:pt>
                <c:pt idx="1788">
                  <c:v>34.154299999999999</c:v>
                </c:pt>
                <c:pt idx="1789">
                  <c:v>34.1678</c:v>
                </c:pt>
                <c:pt idx="1790">
                  <c:v>34.1813</c:v>
                </c:pt>
                <c:pt idx="1791">
                  <c:v>34.194800000000001</c:v>
                </c:pt>
                <c:pt idx="1792">
                  <c:v>34.208300000000094</c:v>
                </c:pt>
                <c:pt idx="1793">
                  <c:v>34.221800000000002</c:v>
                </c:pt>
                <c:pt idx="1794">
                  <c:v>34.235300000000109</c:v>
                </c:pt>
                <c:pt idx="1795">
                  <c:v>34.248800000000003</c:v>
                </c:pt>
                <c:pt idx="1796">
                  <c:v>34.262300000000117</c:v>
                </c:pt>
                <c:pt idx="1797">
                  <c:v>34.275900000000085</c:v>
                </c:pt>
                <c:pt idx="1798">
                  <c:v>34.289400000000001</c:v>
                </c:pt>
                <c:pt idx="1799">
                  <c:v>34.302900000000001</c:v>
                </c:pt>
                <c:pt idx="1800">
                  <c:v>34.316400000000002</c:v>
                </c:pt>
                <c:pt idx="1801">
                  <c:v>34.329900000000002</c:v>
                </c:pt>
                <c:pt idx="1802">
                  <c:v>34.343400000000003</c:v>
                </c:pt>
                <c:pt idx="1803">
                  <c:v>34.356899999999996</c:v>
                </c:pt>
                <c:pt idx="1804">
                  <c:v>34.370400000000004</c:v>
                </c:pt>
                <c:pt idx="1805">
                  <c:v>34.383899999999997</c:v>
                </c:pt>
                <c:pt idx="1806">
                  <c:v>34.397400000000005</c:v>
                </c:pt>
                <c:pt idx="1807">
                  <c:v>34.410899999999998</c:v>
                </c:pt>
                <c:pt idx="1808">
                  <c:v>34.424500000000002</c:v>
                </c:pt>
                <c:pt idx="1809">
                  <c:v>34.438000000000002</c:v>
                </c:pt>
                <c:pt idx="1810">
                  <c:v>34.451499999999996</c:v>
                </c:pt>
                <c:pt idx="1811">
                  <c:v>34.465000000000003</c:v>
                </c:pt>
                <c:pt idx="1812">
                  <c:v>34.478500000000011</c:v>
                </c:pt>
                <c:pt idx="1813">
                  <c:v>34.492000000000012</c:v>
                </c:pt>
                <c:pt idx="1814">
                  <c:v>34.505500000000012</c:v>
                </c:pt>
                <c:pt idx="1815">
                  <c:v>34.519000000000005</c:v>
                </c:pt>
                <c:pt idx="1816">
                  <c:v>34.532500000000013</c:v>
                </c:pt>
                <c:pt idx="1817">
                  <c:v>34.546000000000006</c:v>
                </c:pt>
                <c:pt idx="1818">
                  <c:v>34.5595</c:v>
                </c:pt>
                <c:pt idx="1819">
                  <c:v>34.573100000000011</c:v>
                </c:pt>
                <c:pt idx="1820">
                  <c:v>34.586600000000004</c:v>
                </c:pt>
                <c:pt idx="1821">
                  <c:v>34.600100000000012</c:v>
                </c:pt>
                <c:pt idx="1822">
                  <c:v>34.613600000000005</c:v>
                </c:pt>
                <c:pt idx="1823">
                  <c:v>34.627100000000013</c:v>
                </c:pt>
                <c:pt idx="1824">
                  <c:v>34.640600000000006</c:v>
                </c:pt>
                <c:pt idx="1825">
                  <c:v>34.6541</c:v>
                </c:pt>
                <c:pt idx="1826">
                  <c:v>34.6676</c:v>
                </c:pt>
                <c:pt idx="1827">
                  <c:v>34.681100000000001</c:v>
                </c:pt>
                <c:pt idx="1828">
                  <c:v>34.694600000000001</c:v>
                </c:pt>
                <c:pt idx="1829">
                  <c:v>34.708100000000094</c:v>
                </c:pt>
                <c:pt idx="1830">
                  <c:v>34.721700000000013</c:v>
                </c:pt>
                <c:pt idx="1831">
                  <c:v>34.735200000000013</c:v>
                </c:pt>
                <c:pt idx="1832">
                  <c:v>34.748700000000063</c:v>
                </c:pt>
                <c:pt idx="1833">
                  <c:v>34.762200000000085</c:v>
                </c:pt>
                <c:pt idx="1834">
                  <c:v>34.775700000000086</c:v>
                </c:pt>
                <c:pt idx="1835">
                  <c:v>34.789200000000001</c:v>
                </c:pt>
                <c:pt idx="1836">
                  <c:v>34.802700000000002</c:v>
                </c:pt>
                <c:pt idx="1837">
                  <c:v>34.816200000000002</c:v>
                </c:pt>
                <c:pt idx="1838">
                  <c:v>34.829700000000003</c:v>
                </c:pt>
                <c:pt idx="1839">
                  <c:v>34.843200000000003</c:v>
                </c:pt>
                <c:pt idx="1840">
                  <c:v>34.856699999999996</c:v>
                </c:pt>
                <c:pt idx="1841">
                  <c:v>34.8703</c:v>
                </c:pt>
                <c:pt idx="1842">
                  <c:v>34.883800000000001</c:v>
                </c:pt>
                <c:pt idx="1843">
                  <c:v>34.897300000000001</c:v>
                </c:pt>
                <c:pt idx="1844">
                  <c:v>34.910800000000002</c:v>
                </c:pt>
                <c:pt idx="1845">
                  <c:v>34.924300000000002</c:v>
                </c:pt>
                <c:pt idx="1846">
                  <c:v>34.937800000000003</c:v>
                </c:pt>
                <c:pt idx="1847">
                  <c:v>34.951299999999996</c:v>
                </c:pt>
                <c:pt idx="1848">
                  <c:v>34.964800000000004</c:v>
                </c:pt>
                <c:pt idx="1849">
                  <c:v>34.978300000000011</c:v>
                </c:pt>
                <c:pt idx="1850">
                  <c:v>34.991800000000005</c:v>
                </c:pt>
                <c:pt idx="1851">
                  <c:v>35.005300000000013</c:v>
                </c:pt>
                <c:pt idx="1852">
                  <c:v>35.018900000000002</c:v>
                </c:pt>
                <c:pt idx="1853">
                  <c:v>35.032400000000003</c:v>
                </c:pt>
                <c:pt idx="1854">
                  <c:v>35.045900000000003</c:v>
                </c:pt>
                <c:pt idx="1855">
                  <c:v>35.059400000000004</c:v>
                </c:pt>
                <c:pt idx="1856">
                  <c:v>35.072900000000011</c:v>
                </c:pt>
                <c:pt idx="1857">
                  <c:v>35.086400000000005</c:v>
                </c:pt>
                <c:pt idx="1858">
                  <c:v>35.099900000000012</c:v>
                </c:pt>
                <c:pt idx="1859">
                  <c:v>35.113400000000006</c:v>
                </c:pt>
                <c:pt idx="1860">
                  <c:v>35.126900000000013</c:v>
                </c:pt>
                <c:pt idx="1861">
                  <c:v>35.1404</c:v>
                </c:pt>
                <c:pt idx="1862">
                  <c:v>35.1539</c:v>
                </c:pt>
                <c:pt idx="1863">
                  <c:v>35.167500000000011</c:v>
                </c:pt>
                <c:pt idx="1864">
                  <c:v>35.181000000000004</c:v>
                </c:pt>
                <c:pt idx="1865">
                  <c:v>35.194500000000012</c:v>
                </c:pt>
                <c:pt idx="1866">
                  <c:v>35.208000000000013</c:v>
                </c:pt>
                <c:pt idx="1867">
                  <c:v>35.221500000000013</c:v>
                </c:pt>
                <c:pt idx="1868">
                  <c:v>35.235000000000063</c:v>
                </c:pt>
                <c:pt idx="1869">
                  <c:v>35.248500000000085</c:v>
                </c:pt>
                <c:pt idx="1870">
                  <c:v>35.262000000000086</c:v>
                </c:pt>
                <c:pt idx="1871">
                  <c:v>35.275500000000093</c:v>
                </c:pt>
                <c:pt idx="1872">
                  <c:v>35.289000000000001</c:v>
                </c:pt>
                <c:pt idx="1873">
                  <c:v>35.302500000000002</c:v>
                </c:pt>
                <c:pt idx="1874">
                  <c:v>35.316099999999999</c:v>
                </c:pt>
                <c:pt idx="1875">
                  <c:v>35.329600000000006</c:v>
                </c:pt>
                <c:pt idx="1876">
                  <c:v>35.3431</c:v>
                </c:pt>
                <c:pt idx="1877">
                  <c:v>35.356599999999993</c:v>
                </c:pt>
                <c:pt idx="1878">
                  <c:v>35.370100000000001</c:v>
                </c:pt>
                <c:pt idx="1879">
                  <c:v>35.383600000000001</c:v>
                </c:pt>
                <c:pt idx="1880">
                  <c:v>35.397100000000002</c:v>
                </c:pt>
                <c:pt idx="1881">
                  <c:v>35.410600000000002</c:v>
                </c:pt>
                <c:pt idx="1882">
                  <c:v>35.424100000000003</c:v>
                </c:pt>
                <c:pt idx="1883">
                  <c:v>35.437600000000003</c:v>
                </c:pt>
                <c:pt idx="1884">
                  <c:v>35.451099999999997</c:v>
                </c:pt>
                <c:pt idx="1885">
                  <c:v>35.464700000000001</c:v>
                </c:pt>
                <c:pt idx="1886">
                  <c:v>35.478200000000001</c:v>
                </c:pt>
                <c:pt idx="1887">
                  <c:v>35.491700000000002</c:v>
                </c:pt>
                <c:pt idx="1888">
                  <c:v>35.505200000000002</c:v>
                </c:pt>
                <c:pt idx="1889">
                  <c:v>35.518700000000003</c:v>
                </c:pt>
                <c:pt idx="1890">
                  <c:v>35.532200000000003</c:v>
                </c:pt>
                <c:pt idx="1891">
                  <c:v>35.545700000000011</c:v>
                </c:pt>
                <c:pt idx="1892">
                  <c:v>35.559200000000004</c:v>
                </c:pt>
                <c:pt idx="1893">
                  <c:v>35.572700000000012</c:v>
                </c:pt>
                <c:pt idx="1894">
                  <c:v>35.586200000000005</c:v>
                </c:pt>
                <c:pt idx="1895">
                  <c:v>35.599700000000013</c:v>
                </c:pt>
                <c:pt idx="1896">
                  <c:v>35.613300000000002</c:v>
                </c:pt>
                <c:pt idx="1897">
                  <c:v>35.626800000000003</c:v>
                </c:pt>
                <c:pt idx="1898">
                  <c:v>35.640300000000003</c:v>
                </c:pt>
                <c:pt idx="1899">
                  <c:v>35.653800000000004</c:v>
                </c:pt>
                <c:pt idx="1900">
                  <c:v>35.667300000000012</c:v>
                </c:pt>
                <c:pt idx="1901">
                  <c:v>35.680800000000005</c:v>
                </c:pt>
                <c:pt idx="1902">
                  <c:v>35.694300000000013</c:v>
                </c:pt>
                <c:pt idx="1903">
                  <c:v>35.707800000000006</c:v>
                </c:pt>
                <c:pt idx="1904">
                  <c:v>35.721300000000063</c:v>
                </c:pt>
                <c:pt idx="1905">
                  <c:v>35.7348</c:v>
                </c:pt>
                <c:pt idx="1906">
                  <c:v>35.748300000000086</c:v>
                </c:pt>
                <c:pt idx="1907">
                  <c:v>35.761900000000011</c:v>
                </c:pt>
                <c:pt idx="1908">
                  <c:v>35.775400000000012</c:v>
                </c:pt>
                <c:pt idx="1909">
                  <c:v>35.788900000000012</c:v>
                </c:pt>
                <c:pt idx="1910">
                  <c:v>35.802400000000006</c:v>
                </c:pt>
                <c:pt idx="1911">
                  <c:v>35.815899999999999</c:v>
                </c:pt>
                <c:pt idx="1912">
                  <c:v>35.8294</c:v>
                </c:pt>
                <c:pt idx="1913">
                  <c:v>35.8429</c:v>
                </c:pt>
                <c:pt idx="1914">
                  <c:v>35.856400000000001</c:v>
                </c:pt>
                <c:pt idx="1915">
                  <c:v>35.869900000000001</c:v>
                </c:pt>
                <c:pt idx="1916">
                  <c:v>35.883400000000002</c:v>
                </c:pt>
                <c:pt idx="1917">
                  <c:v>35.896900000000002</c:v>
                </c:pt>
                <c:pt idx="1918">
                  <c:v>35.910499999999999</c:v>
                </c:pt>
                <c:pt idx="1919">
                  <c:v>35.924000000000007</c:v>
                </c:pt>
                <c:pt idx="1920">
                  <c:v>35.9375</c:v>
                </c:pt>
                <c:pt idx="1921">
                  <c:v>35.950999999999993</c:v>
                </c:pt>
                <c:pt idx="1922">
                  <c:v>35.964500000000001</c:v>
                </c:pt>
                <c:pt idx="1923">
                  <c:v>35.978000000000002</c:v>
                </c:pt>
                <c:pt idx="1924">
                  <c:v>35.991500000000002</c:v>
                </c:pt>
                <c:pt idx="1925">
                  <c:v>36.005000000000003</c:v>
                </c:pt>
                <c:pt idx="1926">
                  <c:v>36.018500000000003</c:v>
                </c:pt>
                <c:pt idx="1927">
                  <c:v>36.032000000000011</c:v>
                </c:pt>
                <c:pt idx="1928">
                  <c:v>36.045500000000011</c:v>
                </c:pt>
                <c:pt idx="1929">
                  <c:v>36.059100000000001</c:v>
                </c:pt>
                <c:pt idx="1930">
                  <c:v>36.072600000000001</c:v>
                </c:pt>
                <c:pt idx="1931">
                  <c:v>36.086100000000002</c:v>
                </c:pt>
                <c:pt idx="1932">
                  <c:v>36.099600000000002</c:v>
                </c:pt>
                <c:pt idx="1933">
                  <c:v>36.113100000000003</c:v>
                </c:pt>
                <c:pt idx="1934">
                  <c:v>36.126600000000003</c:v>
                </c:pt>
                <c:pt idx="1935">
                  <c:v>36.140100000000011</c:v>
                </c:pt>
                <c:pt idx="1936">
                  <c:v>36.153600000000004</c:v>
                </c:pt>
                <c:pt idx="1937">
                  <c:v>36.167100000000012</c:v>
                </c:pt>
                <c:pt idx="1938">
                  <c:v>36.180600000000005</c:v>
                </c:pt>
                <c:pt idx="1939">
                  <c:v>36.194100000000013</c:v>
                </c:pt>
                <c:pt idx="1940">
                  <c:v>36.207700000000003</c:v>
                </c:pt>
                <c:pt idx="1941">
                  <c:v>36.221200000000003</c:v>
                </c:pt>
                <c:pt idx="1942">
                  <c:v>36.234700000000011</c:v>
                </c:pt>
                <c:pt idx="1943">
                  <c:v>36.248200000000011</c:v>
                </c:pt>
                <c:pt idx="1944">
                  <c:v>36.261700000000012</c:v>
                </c:pt>
                <c:pt idx="1945">
                  <c:v>36.275200000000012</c:v>
                </c:pt>
                <c:pt idx="1946">
                  <c:v>36.288700000000013</c:v>
                </c:pt>
                <c:pt idx="1947">
                  <c:v>36.302200000000006</c:v>
                </c:pt>
                <c:pt idx="1948">
                  <c:v>36.3157</c:v>
                </c:pt>
                <c:pt idx="1949">
                  <c:v>36.3292</c:v>
                </c:pt>
                <c:pt idx="1950">
                  <c:v>36.342700000000001</c:v>
                </c:pt>
                <c:pt idx="1951">
                  <c:v>36.356299999999997</c:v>
                </c:pt>
                <c:pt idx="1952">
                  <c:v>36.369800000000005</c:v>
                </c:pt>
                <c:pt idx="1953">
                  <c:v>36.383299999999998</c:v>
                </c:pt>
                <c:pt idx="1954">
                  <c:v>36.396800000000006</c:v>
                </c:pt>
                <c:pt idx="1955">
                  <c:v>36.410299999999999</c:v>
                </c:pt>
                <c:pt idx="1956">
                  <c:v>36.4238</c:v>
                </c:pt>
                <c:pt idx="1957">
                  <c:v>36.4373</c:v>
                </c:pt>
                <c:pt idx="1958">
                  <c:v>36.450800000000001</c:v>
                </c:pt>
                <c:pt idx="1959">
                  <c:v>36.464300000000001</c:v>
                </c:pt>
                <c:pt idx="1960">
                  <c:v>36.477800000000002</c:v>
                </c:pt>
                <c:pt idx="1961">
                  <c:v>36.491300000000003</c:v>
                </c:pt>
                <c:pt idx="1962">
                  <c:v>36.504899999999999</c:v>
                </c:pt>
                <c:pt idx="1963">
                  <c:v>36.5184</c:v>
                </c:pt>
                <c:pt idx="1964">
                  <c:v>36.5319</c:v>
                </c:pt>
                <c:pt idx="1965">
                  <c:v>36.545400000000001</c:v>
                </c:pt>
                <c:pt idx="1966">
                  <c:v>36.558900000000001</c:v>
                </c:pt>
                <c:pt idx="1967">
                  <c:v>36.572400000000002</c:v>
                </c:pt>
                <c:pt idx="1968">
                  <c:v>36.585900000000002</c:v>
                </c:pt>
                <c:pt idx="1969">
                  <c:v>36.599400000000003</c:v>
                </c:pt>
                <c:pt idx="1970">
                  <c:v>36.612900000000003</c:v>
                </c:pt>
                <c:pt idx="1971">
                  <c:v>36.626400000000011</c:v>
                </c:pt>
                <c:pt idx="1972">
                  <c:v>36.639900000000011</c:v>
                </c:pt>
                <c:pt idx="1973">
                  <c:v>36.653500000000001</c:v>
                </c:pt>
                <c:pt idx="1974">
                  <c:v>36.667000000000002</c:v>
                </c:pt>
                <c:pt idx="1975">
                  <c:v>36.680500000000002</c:v>
                </c:pt>
                <c:pt idx="1976">
                  <c:v>36.694000000000003</c:v>
                </c:pt>
                <c:pt idx="1977">
                  <c:v>36.707500000000003</c:v>
                </c:pt>
                <c:pt idx="1978">
                  <c:v>36.721000000000011</c:v>
                </c:pt>
                <c:pt idx="1979">
                  <c:v>36.734500000000011</c:v>
                </c:pt>
                <c:pt idx="1980">
                  <c:v>36.748000000000012</c:v>
                </c:pt>
                <c:pt idx="1981">
                  <c:v>36.761500000000012</c:v>
                </c:pt>
                <c:pt idx="1982">
                  <c:v>36.775000000000013</c:v>
                </c:pt>
                <c:pt idx="1983">
                  <c:v>36.788500000000013</c:v>
                </c:pt>
                <c:pt idx="1984">
                  <c:v>36.802100000000003</c:v>
                </c:pt>
                <c:pt idx="1985">
                  <c:v>36.815600000000003</c:v>
                </c:pt>
                <c:pt idx="1986">
                  <c:v>36.829100000000011</c:v>
                </c:pt>
                <c:pt idx="1987">
                  <c:v>36.842600000000004</c:v>
                </c:pt>
                <c:pt idx="1988">
                  <c:v>36.856099999999998</c:v>
                </c:pt>
                <c:pt idx="1989">
                  <c:v>36.869600000000005</c:v>
                </c:pt>
                <c:pt idx="1990">
                  <c:v>36.883099999999999</c:v>
                </c:pt>
                <c:pt idx="1991">
                  <c:v>36.896600000000007</c:v>
                </c:pt>
                <c:pt idx="1992">
                  <c:v>36.9101</c:v>
                </c:pt>
                <c:pt idx="1993">
                  <c:v>36.9236</c:v>
                </c:pt>
                <c:pt idx="1994">
                  <c:v>36.937100000000001</c:v>
                </c:pt>
                <c:pt idx="1995">
                  <c:v>36.950699999999998</c:v>
                </c:pt>
                <c:pt idx="1996">
                  <c:v>36.964200000000005</c:v>
                </c:pt>
                <c:pt idx="1997">
                  <c:v>36.977699999999999</c:v>
                </c:pt>
                <c:pt idx="1998">
                  <c:v>36.991200000000006</c:v>
                </c:pt>
                <c:pt idx="1999">
                  <c:v>37.0047</c:v>
                </c:pt>
                <c:pt idx="2000">
                  <c:v>37.0182</c:v>
                </c:pt>
                <c:pt idx="2001">
                  <c:v>37.031700000000001</c:v>
                </c:pt>
                <c:pt idx="2002">
                  <c:v>37.045200000000001</c:v>
                </c:pt>
                <c:pt idx="2003">
                  <c:v>37.058700000000002</c:v>
                </c:pt>
                <c:pt idx="2004">
                  <c:v>37.072200000000002</c:v>
                </c:pt>
                <c:pt idx="2005">
                  <c:v>37.085700000000003</c:v>
                </c:pt>
                <c:pt idx="2006">
                  <c:v>37.099300000000063</c:v>
                </c:pt>
                <c:pt idx="2007">
                  <c:v>37.1128</c:v>
                </c:pt>
                <c:pt idx="2008">
                  <c:v>37.126300000000086</c:v>
                </c:pt>
                <c:pt idx="2009">
                  <c:v>37.139800000000001</c:v>
                </c:pt>
                <c:pt idx="2010">
                  <c:v>37.153300000000002</c:v>
                </c:pt>
                <c:pt idx="2011">
                  <c:v>37.166800000000002</c:v>
                </c:pt>
                <c:pt idx="2012">
                  <c:v>37.180300000000003</c:v>
                </c:pt>
                <c:pt idx="2013">
                  <c:v>37.193800000000003</c:v>
                </c:pt>
                <c:pt idx="2014">
                  <c:v>37.207300000000011</c:v>
                </c:pt>
                <c:pt idx="2015">
                  <c:v>37.220800000000011</c:v>
                </c:pt>
                <c:pt idx="2016">
                  <c:v>37.234300000000012</c:v>
                </c:pt>
                <c:pt idx="2017">
                  <c:v>37.247900000000001</c:v>
                </c:pt>
                <c:pt idx="2018">
                  <c:v>37.261400000000002</c:v>
                </c:pt>
                <c:pt idx="2019">
                  <c:v>37.274900000000002</c:v>
                </c:pt>
                <c:pt idx="2020">
                  <c:v>37.288400000000003</c:v>
                </c:pt>
                <c:pt idx="2021">
                  <c:v>37.301899999999996</c:v>
                </c:pt>
                <c:pt idx="2022">
                  <c:v>37.315400000000004</c:v>
                </c:pt>
                <c:pt idx="2023">
                  <c:v>37.328900000000012</c:v>
                </c:pt>
                <c:pt idx="2024">
                  <c:v>37.342400000000005</c:v>
                </c:pt>
                <c:pt idx="2025">
                  <c:v>37.355899999999998</c:v>
                </c:pt>
                <c:pt idx="2026">
                  <c:v>37.369400000000006</c:v>
                </c:pt>
                <c:pt idx="2027">
                  <c:v>37.382899999999999</c:v>
                </c:pt>
                <c:pt idx="2028">
                  <c:v>37.396500000000003</c:v>
                </c:pt>
                <c:pt idx="2029">
                  <c:v>37.410000000000004</c:v>
                </c:pt>
                <c:pt idx="2030">
                  <c:v>37.423500000000011</c:v>
                </c:pt>
                <c:pt idx="2031">
                  <c:v>37.437000000000005</c:v>
                </c:pt>
                <c:pt idx="2032">
                  <c:v>37.450499999999998</c:v>
                </c:pt>
                <c:pt idx="2033">
                  <c:v>37.464000000000006</c:v>
                </c:pt>
                <c:pt idx="2034">
                  <c:v>37.477499999999999</c:v>
                </c:pt>
                <c:pt idx="2035">
                  <c:v>37.491</c:v>
                </c:pt>
                <c:pt idx="2036">
                  <c:v>37.5045</c:v>
                </c:pt>
                <c:pt idx="2037">
                  <c:v>37.518000000000001</c:v>
                </c:pt>
                <c:pt idx="2038">
                  <c:v>37.531500000000001</c:v>
                </c:pt>
                <c:pt idx="2039">
                  <c:v>37.545100000000012</c:v>
                </c:pt>
                <c:pt idx="2040">
                  <c:v>37.558600000000006</c:v>
                </c:pt>
                <c:pt idx="2041">
                  <c:v>37.572100000000013</c:v>
                </c:pt>
                <c:pt idx="2042">
                  <c:v>37.585600000000007</c:v>
                </c:pt>
                <c:pt idx="2043">
                  <c:v>37.599100000000085</c:v>
                </c:pt>
                <c:pt idx="2044">
                  <c:v>37.6126</c:v>
                </c:pt>
                <c:pt idx="2045">
                  <c:v>37.626100000000093</c:v>
                </c:pt>
                <c:pt idx="2046">
                  <c:v>37.639600000000002</c:v>
                </c:pt>
                <c:pt idx="2047">
                  <c:v>37.653100000000002</c:v>
                </c:pt>
                <c:pt idx="2048">
                  <c:v>37.666600000000003</c:v>
                </c:pt>
                <c:pt idx="2049">
                  <c:v>37.680100000000003</c:v>
                </c:pt>
                <c:pt idx="2050">
                  <c:v>37.693700000000085</c:v>
                </c:pt>
                <c:pt idx="2051">
                  <c:v>37.7072</c:v>
                </c:pt>
                <c:pt idx="2052">
                  <c:v>37.720700000000086</c:v>
                </c:pt>
                <c:pt idx="2053">
                  <c:v>37.734200000000001</c:v>
                </c:pt>
                <c:pt idx="2054">
                  <c:v>37.747700000000002</c:v>
                </c:pt>
                <c:pt idx="2055">
                  <c:v>37.761200000000002</c:v>
                </c:pt>
                <c:pt idx="2056">
                  <c:v>37.774700000000003</c:v>
                </c:pt>
                <c:pt idx="2057">
                  <c:v>37.788200000000003</c:v>
                </c:pt>
                <c:pt idx="2058">
                  <c:v>37.801699999999997</c:v>
                </c:pt>
                <c:pt idx="2059">
                  <c:v>37.815200000000004</c:v>
                </c:pt>
                <c:pt idx="2060">
                  <c:v>37.828700000000012</c:v>
                </c:pt>
                <c:pt idx="2061">
                  <c:v>37.842300000000002</c:v>
                </c:pt>
                <c:pt idx="2062">
                  <c:v>37.855800000000002</c:v>
                </c:pt>
                <c:pt idx="2063">
                  <c:v>37.869300000000003</c:v>
                </c:pt>
                <c:pt idx="2064">
                  <c:v>37.882800000000003</c:v>
                </c:pt>
                <c:pt idx="2065">
                  <c:v>37.896300000000011</c:v>
                </c:pt>
                <c:pt idx="2066">
                  <c:v>37.909800000000004</c:v>
                </c:pt>
                <c:pt idx="2067">
                  <c:v>37.923300000000012</c:v>
                </c:pt>
                <c:pt idx="2068">
                  <c:v>37.936800000000005</c:v>
                </c:pt>
                <c:pt idx="2069">
                  <c:v>37.950299999999999</c:v>
                </c:pt>
                <c:pt idx="2070">
                  <c:v>37.963800000000006</c:v>
                </c:pt>
                <c:pt idx="2071">
                  <c:v>37.9773</c:v>
                </c:pt>
                <c:pt idx="2072">
                  <c:v>37.990900000000003</c:v>
                </c:pt>
                <c:pt idx="2073">
                  <c:v>38.004400000000004</c:v>
                </c:pt>
                <c:pt idx="2074">
                  <c:v>38.017899999999997</c:v>
                </c:pt>
                <c:pt idx="2075">
                  <c:v>38.031400000000005</c:v>
                </c:pt>
                <c:pt idx="2076">
                  <c:v>38.044899999999998</c:v>
                </c:pt>
                <c:pt idx="2077">
                  <c:v>38.058400000000006</c:v>
                </c:pt>
                <c:pt idx="2078">
                  <c:v>38.071899999999999</c:v>
                </c:pt>
                <c:pt idx="2079">
                  <c:v>38.0854</c:v>
                </c:pt>
                <c:pt idx="2080">
                  <c:v>38.098900000000086</c:v>
                </c:pt>
                <c:pt idx="2081">
                  <c:v>38.112400000000001</c:v>
                </c:pt>
                <c:pt idx="2082">
                  <c:v>38.125900000000094</c:v>
                </c:pt>
                <c:pt idx="2083">
                  <c:v>38.139500000000012</c:v>
                </c:pt>
                <c:pt idx="2084">
                  <c:v>38.153000000000006</c:v>
                </c:pt>
                <c:pt idx="2085">
                  <c:v>38.166500000000013</c:v>
                </c:pt>
                <c:pt idx="2086">
                  <c:v>38.18</c:v>
                </c:pt>
                <c:pt idx="2087">
                  <c:v>38.193500000000085</c:v>
                </c:pt>
                <c:pt idx="2088">
                  <c:v>38.207000000000001</c:v>
                </c:pt>
                <c:pt idx="2089">
                  <c:v>38.220500000000094</c:v>
                </c:pt>
                <c:pt idx="2090">
                  <c:v>38.234000000000002</c:v>
                </c:pt>
                <c:pt idx="2091">
                  <c:v>38.247500000000002</c:v>
                </c:pt>
                <c:pt idx="2092">
                  <c:v>38.261000000000003</c:v>
                </c:pt>
                <c:pt idx="2093">
                  <c:v>38.274500000000003</c:v>
                </c:pt>
                <c:pt idx="2094">
                  <c:v>38.288100000000085</c:v>
                </c:pt>
                <c:pt idx="2095">
                  <c:v>38.301599999999993</c:v>
                </c:pt>
                <c:pt idx="2096">
                  <c:v>38.315100000000001</c:v>
                </c:pt>
                <c:pt idx="2097">
                  <c:v>38.328600000000002</c:v>
                </c:pt>
                <c:pt idx="2098">
                  <c:v>38.342100000000002</c:v>
                </c:pt>
                <c:pt idx="2099">
                  <c:v>38.355600000000003</c:v>
                </c:pt>
                <c:pt idx="2100">
                  <c:v>38.369100000000003</c:v>
                </c:pt>
                <c:pt idx="2101">
                  <c:v>38.382600000000004</c:v>
                </c:pt>
                <c:pt idx="2102">
                  <c:v>38.396100000000011</c:v>
                </c:pt>
                <c:pt idx="2103">
                  <c:v>38.409600000000005</c:v>
                </c:pt>
                <c:pt idx="2104">
                  <c:v>38.423100000000012</c:v>
                </c:pt>
                <c:pt idx="2105">
                  <c:v>38.436700000000002</c:v>
                </c:pt>
                <c:pt idx="2106">
                  <c:v>38.450200000000002</c:v>
                </c:pt>
                <c:pt idx="2107">
                  <c:v>38.463700000000003</c:v>
                </c:pt>
                <c:pt idx="2108">
                  <c:v>38.477200000000003</c:v>
                </c:pt>
                <c:pt idx="2109">
                  <c:v>38.490700000000011</c:v>
                </c:pt>
                <c:pt idx="2110">
                  <c:v>38.504200000000004</c:v>
                </c:pt>
                <c:pt idx="2111">
                  <c:v>38.517699999999998</c:v>
                </c:pt>
                <c:pt idx="2112">
                  <c:v>38.531200000000005</c:v>
                </c:pt>
                <c:pt idx="2113">
                  <c:v>38.544699999999999</c:v>
                </c:pt>
                <c:pt idx="2114">
                  <c:v>38.558200000000006</c:v>
                </c:pt>
                <c:pt idx="2115">
                  <c:v>38.5717</c:v>
                </c:pt>
                <c:pt idx="2116">
                  <c:v>38.585300000000011</c:v>
                </c:pt>
                <c:pt idx="2117">
                  <c:v>38.598800000000011</c:v>
                </c:pt>
                <c:pt idx="2118">
                  <c:v>38.612300000000012</c:v>
                </c:pt>
                <c:pt idx="2119">
                  <c:v>38.625800000000012</c:v>
                </c:pt>
                <c:pt idx="2120">
                  <c:v>38.639300000000013</c:v>
                </c:pt>
                <c:pt idx="2121">
                  <c:v>38.652800000000006</c:v>
                </c:pt>
                <c:pt idx="2122">
                  <c:v>38.666300000000085</c:v>
                </c:pt>
                <c:pt idx="2123">
                  <c:v>38.6798</c:v>
                </c:pt>
                <c:pt idx="2124">
                  <c:v>38.693300000000086</c:v>
                </c:pt>
                <c:pt idx="2125">
                  <c:v>38.706800000000001</c:v>
                </c:pt>
                <c:pt idx="2126">
                  <c:v>38.720300000000094</c:v>
                </c:pt>
                <c:pt idx="2127">
                  <c:v>38.733900000000013</c:v>
                </c:pt>
                <c:pt idx="2128">
                  <c:v>38.747400000000006</c:v>
                </c:pt>
                <c:pt idx="2129">
                  <c:v>38.760900000000063</c:v>
                </c:pt>
                <c:pt idx="2130">
                  <c:v>38.7744</c:v>
                </c:pt>
                <c:pt idx="2131">
                  <c:v>38.7879</c:v>
                </c:pt>
                <c:pt idx="2132">
                  <c:v>38.801400000000001</c:v>
                </c:pt>
                <c:pt idx="2133">
                  <c:v>38.814899999999994</c:v>
                </c:pt>
                <c:pt idx="2134">
                  <c:v>38.828400000000002</c:v>
                </c:pt>
                <c:pt idx="2135">
                  <c:v>38.841899999999995</c:v>
                </c:pt>
                <c:pt idx="2136">
                  <c:v>38.855400000000003</c:v>
                </c:pt>
                <c:pt idx="2137">
                  <c:v>38.868900000000011</c:v>
                </c:pt>
                <c:pt idx="2138">
                  <c:v>38.8825</c:v>
                </c:pt>
                <c:pt idx="2139">
                  <c:v>38.896000000000001</c:v>
                </c:pt>
                <c:pt idx="2140">
                  <c:v>38.909500000000001</c:v>
                </c:pt>
                <c:pt idx="2141">
                  <c:v>38.923000000000002</c:v>
                </c:pt>
                <c:pt idx="2142">
                  <c:v>38.936500000000002</c:v>
                </c:pt>
                <c:pt idx="2143">
                  <c:v>38.950000000000003</c:v>
                </c:pt>
                <c:pt idx="2144">
                  <c:v>38.963500000000003</c:v>
                </c:pt>
                <c:pt idx="2145">
                  <c:v>38.977000000000004</c:v>
                </c:pt>
                <c:pt idx="2146">
                  <c:v>38.990500000000011</c:v>
                </c:pt>
                <c:pt idx="2147">
                  <c:v>39.004000000000005</c:v>
                </c:pt>
                <c:pt idx="2148">
                  <c:v>39.017499999999998</c:v>
                </c:pt>
                <c:pt idx="2149">
                  <c:v>39.031100000000002</c:v>
                </c:pt>
                <c:pt idx="2150">
                  <c:v>39.044600000000003</c:v>
                </c:pt>
                <c:pt idx="2151">
                  <c:v>39.058100000000003</c:v>
                </c:pt>
                <c:pt idx="2152">
                  <c:v>39.071600000000004</c:v>
                </c:pt>
                <c:pt idx="2153">
                  <c:v>39.085100000000011</c:v>
                </c:pt>
                <c:pt idx="2154">
                  <c:v>39.098600000000012</c:v>
                </c:pt>
                <c:pt idx="2155">
                  <c:v>39.112100000000012</c:v>
                </c:pt>
                <c:pt idx="2156">
                  <c:v>39.125600000000013</c:v>
                </c:pt>
                <c:pt idx="2157">
                  <c:v>39.139100000000013</c:v>
                </c:pt>
                <c:pt idx="2158">
                  <c:v>39.1526</c:v>
                </c:pt>
                <c:pt idx="2159">
                  <c:v>39.166100000000085</c:v>
                </c:pt>
                <c:pt idx="2160">
                  <c:v>39.179700000000011</c:v>
                </c:pt>
                <c:pt idx="2161">
                  <c:v>39.193200000000012</c:v>
                </c:pt>
                <c:pt idx="2162">
                  <c:v>39.206700000000012</c:v>
                </c:pt>
                <c:pt idx="2163">
                  <c:v>39.220200000000013</c:v>
                </c:pt>
                <c:pt idx="2164">
                  <c:v>39.233700000000013</c:v>
                </c:pt>
                <c:pt idx="2165">
                  <c:v>39.247200000000007</c:v>
                </c:pt>
                <c:pt idx="2166">
                  <c:v>39.260700000000085</c:v>
                </c:pt>
                <c:pt idx="2167">
                  <c:v>39.2742</c:v>
                </c:pt>
                <c:pt idx="2168">
                  <c:v>39.287700000000001</c:v>
                </c:pt>
                <c:pt idx="2169">
                  <c:v>39.301200000000001</c:v>
                </c:pt>
                <c:pt idx="2170">
                  <c:v>39.314699999999995</c:v>
                </c:pt>
                <c:pt idx="2171">
                  <c:v>39.328300000000013</c:v>
                </c:pt>
                <c:pt idx="2172">
                  <c:v>39.341799999999999</c:v>
                </c:pt>
                <c:pt idx="2173">
                  <c:v>39.3553</c:v>
                </c:pt>
                <c:pt idx="2174">
                  <c:v>39.3688</c:v>
                </c:pt>
                <c:pt idx="2175">
                  <c:v>39.382300000000001</c:v>
                </c:pt>
                <c:pt idx="2176">
                  <c:v>39.395800000000001</c:v>
                </c:pt>
                <c:pt idx="2177">
                  <c:v>39.409300000000002</c:v>
                </c:pt>
                <c:pt idx="2178">
                  <c:v>39.422800000000002</c:v>
                </c:pt>
                <c:pt idx="2179">
                  <c:v>39.436300000000003</c:v>
                </c:pt>
                <c:pt idx="2180">
                  <c:v>39.449800000000003</c:v>
                </c:pt>
                <c:pt idx="2181">
                  <c:v>39.463300000000011</c:v>
                </c:pt>
                <c:pt idx="2182">
                  <c:v>39.476900000000001</c:v>
                </c:pt>
                <c:pt idx="2183">
                  <c:v>39.490400000000001</c:v>
                </c:pt>
                <c:pt idx="2184">
                  <c:v>39.503900000000002</c:v>
                </c:pt>
                <c:pt idx="2185">
                  <c:v>39.517400000000002</c:v>
                </c:pt>
                <c:pt idx="2186">
                  <c:v>39.530900000000003</c:v>
                </c:pt>
                <c:pt idx="2187">
                  <c:v>39.544400000000003</c:v>
                </c:pt>
                <c:pt idx="2188">
                  <c:v>39.557899999999997</c:v>
                </c:pt>
                <c:pt idx="2189">
                  <c:v>39.571400000000004</c:v>
                </c:pt>
                <c:pt idx="2190">
                  <c:v>39.584899999999998</c:v>
                </c:pt>
                <c:pt idx="2191">
                  <c:v>39.598400000000012</c:v>
                </c:pt>
                <c:pt idx="2192">
                  <c:v>39.611899999999999</c:v>
                </c:pt>
                <c:pt idx="2193">
                  <c:v>39.625500000000109</c:v>
                </c:pt>
                <c:pt idx="2194">
                  <c:v>39.639000000000003</c:v>
                </c:pt>
                <c:pt idx="2195">
                  <c:v>39.652500000000003</c:v>
                </c:pt>
                <c:pt idx="2196">
                  <c:v>39.666000000000011</c:v>
                </c:pt>
                <c:pt idx="2197">
                  <c:v>39.679500000000012</c:v>
                </c:pt>
                <c:pt idx="2198">
                  <c:v>39.693000000000012</c:v>
                </c:pt>
                <c:pt idx="2199">
                  <c:v>39.706500000000013</c:v>
                </c:pt>
                <c:pt idx="2200">
                  <c:v>39.720000000000013</c:v>
                </c:pt>
                <c:pt idx="2201">
                  <c:v>39.733500000000063</c:v>
                </c:pt>
                <c:pt idx="2202">
                  <c:v>39.747</c:v>
                </c:pt>
                <c:pt idx="2203">
                  <c:v>39.760500000000086</c:v>
                </c:pt>
                <c:pt idx="2204">
                  <c:v>39.774100000000011</c:v>
                </c:pt>
                <c:pt idx="2205">
                  <c:v>39.787600000000005</c:v>
                </c:pt>
                <c:pt idx="2206">
                  <c:v>39.801099999999998</c:v>
                </c:pt>
                <c:pt idx="2207">
                  <c:v>39.814599999999999</c:v>
                </c:pt>
                <c:pt idx="2208">
                  <c:v>39.828100000000013</c:v>
                </c:pt>
                <c:pt idx="2209">
                  <c:v>39.841599999999993</c:v>
                </c:pt>
                <c:pt idx="2210">
                  <c:v>39.8551</c:v>
                </c:pt>
                <c:pt idx="2211">
                  <c:v>39.868600000000001</c:v>
                </c:pt>
                <c:pt idx="2212">
                  <c:v>39.882100000000001</c:v>
                </c:pt>
                <c:pt idx="2213">
                  <c:v>39.895600000000002</c:v>
                </c:pt>
                <c:pt idx="2214">
                  <c:v>39.909100000000002</c:v>
                </c:pt>
                <c:pt idx="2215">
                  <c:v>39.922700000000013</c:v>
                </c:pt>
                <c:pt idx="2216">
                  <c:v>39.936200000000007</c:v>
                </c:pt>
                <c:pt idx="2217">
                  <c:v>39.9497</c:v>
                </c:pt>
                <c:pt idx="2218">
                  <c:v>39.963200000000001</c:v>
                </c:pt>
                <c:pt idx="2219">
                  <c:v>39.976700000000001</c:v>
                </c:pt>
                <c:pt idx="2220">
                  <c:v>39.990200000000002</c:v>
                </c:pt>
                <c:pt idx="2221">
                  <c:v>40.003700000000002</c:v>
                </c:pt>
                <c:pt idx="2222">
                  <c:v>40.017200000000003</c:v>
                </c:pt>
                <c:pt idx="2223">
                  <c:v>40.030700000000003</c:v>
                </c:pt>
                <c:pt idx="2224">
                  <c:v>40.044200000000004</c:v>
                </c:pt>
                <c:pt idx="2225">
                  <c:v>40.057699999999997</c:v>
                </c:pt>
                <c:pt idx="2226">
                  <c:v>40.071300000000001</c:v>
                </c:pt>
                <c:pt idx="2227">
                  <c:v>40.084800000000001</c:v>
                </c:pt>
                <c:pt idx="2228">
                  <c:v>40.098300000000094</c:v>
                </c:pt>
                <c:pt idx="2229">
                  <c:v>40.111800000000002</c:v>
                </c:pt>
                <c:pt idx="2230">
                  <c:v>40.125300000000117</c:v>
                </c:pt>
                <c:pt idx="2231">
                  <c:v>40.138800000000003</c:v>
                </c:pt>
                <c:pt idx="2232">
                  <c:v>40.152300000000011</c:v>
                </c:pt>
                <c:pt idx="2233">
                  <c:v>40.165800000000011</c:v>
                </c:pt>
                <c:pt idx="2234">
                  <c:v>40.179300000000012</c:v>
                </c:pt>
                <c:pt idx="2235">
                  <c:v>40.192800000000013</c:v>
                </c:pt>
                <c:pt idx="2236">
                  <c:v>40.206300000000013</c:v>
                </c:pt>
                <c:pt idx="2237">
                  <c:v>40.219900000000003</c:v>
                </c:pt>
                <c:pt idx="2238">
                  <c:v>40.233400000000003</c:v>
                </c:pt>
                <c:pt idx="2239">
                  <c:v>40.246900000000011</c:v>
                </c:pt>
                <c:pt idx="2240">
                  <c:v>40.260400000000011</c:v>
                </c:pt>
                <c:pt idx="2241">
                  <c:v>40.273900000000012</c:v>
                </c:pt>
                <c:pt idx="2242">
                  <c:v>40.287400000000005</c:v>
                </c:pt>
                <c:pt idx="2243">
                  <c:v>40.300899999999999</c:v>
                </c:pt>
                <c:pt idx="2244">
                  <c:v>40.314399999999999</c:v>
                </c:pt>
                <c:pt idx="2245">
                  <c:v>40.3279</c:v>
                </c:pt>
                <c:pt idx="2246">
                  <c:v>40.341399999999993</c:v>
                </c:pt>
                <c:pt idx="2247">
                  <c:v>40.354899999999994</c:v>
                </c:pt>
                <c:pt idx="2248">
                  <c:v>40.368500000000012</c:v>
                </c:pt>
                <c:pt idx="2249">
                  <c:v>40.381999999999998</c:v>
                </c:pt>
                <c:pt idx="2250">
                  <c:v>40.395500000000013</c:v>
                </c:pt>
                <c:pt idx="2251">
                  <c:v>40.409000000000006</c:v>
                </c:pt>
                <c:pt idx="2252">
                  <c:v>40.422500000000063</c:v>
                </c:pt>
                <c:pt idx="2253">
                  <c:v>40.436</c:v>
                </c:pt>
                <c:pt idx="2254">
                  <c:v>40.4495</c:v>
                </c:pt>
                <c:pt idx="2255">
                  <c:v>40.463000000000001</c:v>
                </c:pt>
                <c:pt idx="2256">
                  <c:v>40.476500000000001</c:v>
                </c:pt>
                <c:pt idx="2257">
                  <c:v>40.49</c:v>
                </c:pt>
                <c:pt idx="2258">
                  <c:v>40.503500000000003</c:v>
                </c:pt>
                <c:pt idx="2259">
                  <c:v>40.517099999999999</c:v>
                </c:pt>
                <c:pt idx="2260">
                  <c:v>40.5306</c:v>
                </c:pt>
                <c:pt idx="2261">
                  <c:v>40.5441</c:v>
                </c:pt>
                <c:pt idx="2262">
                  <c:v>40.557600000000001</c:v>
                </c:pt>
                <c:pt idx="2263">
                  <c:v>40.571100000000001</c:v>
                </c:pt>
                <c:pt idx="2264">
                  <c:v>40.584600000000002</c:v>
                </c:pt>
                <c:pt idx="2265">
                  <c:v>40.598100000000109</c:v>
                </c:pt>
                <c:pt idx="2266">
                  <c:v>40.611600000000003</c:v>
                </c:pt>
                <c:pt idx="2267">
                  <c:v>40.625100000000117</c:v>
                </c:pt>
                <c:pt idx="2268">
                  <c:v>40.638600000000011</c:v>
                </c:pt>
                <c:pt idx="2269">
                  <c:v>40.652100000000011</c:v>
                </c:pt>
                <c:pt idx="2270">
                  <c:v>40.665700000000093</c:v>
                </c:pt>
                <c:pt idx="2271">
                  <c:v>40.679200000000002</c:v>
                </c:pt>
                <c:pt idx="2272">
                  <c:v>40.692700000000094</c:v>
                </c:pt>
                <c:pt idx="2273">
                  <c:v>40.706200000000003</c:v>
                </c:pt>
                <c:pt idx="2274">
                  <c:v>40.719700000000003</c:v>
                </c:pt>
                <c:pt idx="2275">
                  <c:v>40.733200000000011</c:v>
                </c:pt>
                <c:pt idx="2276">
                  <c:v>40.746700000000011</c:v>
                </c:pt>
                <c:pt idx="2277">
                  <c:v>40.760200000000012</c:v>
                </c:pt>
                <c:pt idx="2278">
                  <c:v>40.773700000000012</c:v>
                </c:pt>
                <c:pt idx="2279">
                  <c:v>40.787200000000006</c:v>
                </c:pt>
                <c:pt idx="2280">
                  <c:v>40.800699999999999</c:v>
                </c:pt>
                <c:pt idx="2281">
                  <c:v>40.814299999999996</c:v>
                </c:pt>
                <c:pt idx="2282">
                  <c:v>40.827800000000003</c:v>
                </c:pt>
                <c:pt idx="2283">
                  <c:v>40.841299999999997</c:v>
                </c:pt>
                <c:pt idx="2284">
                  <c:v>40.854799999999997</c:v>
                </c:pt>
                <c:pt idx="2285">
                  <c:v>40.868300000000012</c:v>
                </c:pt>
                <c:pt idx="2286">
                  <c:v>40.881799999999998</c:v>
                </c:pt>
                <c:pt idx="2287">
                  <c:v>40.895300000000013</c:v>
                </c:pt>
                <c:pt idx="2288">
                  <c:v>40.908800000000006</c:v>
                </c:pt>
                <c:pt idx="2289">
                  <c:v>40.922300000000085</c:v>
                </c:pt>
                <c:pt idx="2290">
                  <c:v>40.9358</c:v>
                </c:pt>
                <c:pt idx="2291">
                  <c:v>40.949300000000001</c:v>
                </c:pt>
                <c:pt idx="2292">
                  <c:v>40.962900000000012</c:v>
                </c:pt>
                <c:pt idx="2293">
                  <c:v>40.976400000000005</c:v>
                </c:pt>
                <c:pt idx="2294">
                  <c:v>40.989899999999999</c:v>
                </c:pt>
                <c:pt idx="2295">
                  <c:v>41.003400000000006</c:v>
                </c:pt>
                <c:pt idx="2296">
                  <c:v>41.0169</c:v>
                </c:pt>
                <c:pt idx="2297">
                  <c:v>41.0304</c:v>
                </c:pt>
                <c:pt idx="2298">
                  <c:v>41.043900000000001</c:v>
                </c:pt>
                <c:pt idx="2299">
                  <c:v>41.057400000000001</c:v>
                </c:pt>
                <c:pt idx="2300">
                  <c:v>41.070900000000002</c:v>
                </c:pt>
                <c:pt idx="2301">
                  <c:v>41.084400000000002</c:v>
                </c:pt>
                <c:pt idx="2302">
                  <c:v>41.097900000000003</c:v>
                </c:pt>
                <c:pt idx="2303">
                  <c:v>41.111499999999999</c:v>
                </c:pt>
                <c:pt idx="2304">
                  <c:v>41.125000000000085</c:v>
                </c:pt>
                <c:pt idx="2305">
                  <c:v>41.138500000000086</c:v>
                </c:pt>
                <c:pt idx="2306">
                  <c:v>41.152000000000001</c:v>
                </c:pt>
                <c:pt idx="2307">
                  <c:v>41.165500000000094</c:v>
                </c:pt>
                <c:pt idx="2308">
                  <c:v>41.179000000000002</c:v>
                </c:pt>
                <c:pt idx="2309">
                  <c:v>41.192500000000116</c:v>
                </c:pt>
                <c:pt idx="2310">
                  <c:v>41.206000000000003</c:v>
                </c:pt>
                <c:pt idx="2311">
                  <c:v>41.219500000000011</c:v>
                </c:pt>
                <c:pt idx="2312">
                  <c:v>41.233000000000011</c:v>
                </c:pt>
                <c:pt idx="2313">
                  <c:v>41.246500000000012</c:v>
                </c:pt>
                <c:pt idx="2314">
                  <c:v>41.260100000000094</c:v>
                </c:pt>
                <c:pt idx="2315">
                  <c:v>41.273600000000002</c:v>
                </c:pt>
                <c:pt idx="2316">
                  <c:v>41.287100000000002</c:v>
                </c:pt>
                <c:pt idx="2317">
                  <c:v>41.300600000000003</c:v>
                </c:pt>
                <c:pt idx="2318">
                  <c:v>41.314099999999996</c:v>
                </c:pt>
                <c:pt idx="2319">
                  <c:v>41.327600000000004</c:v>
                </c:pt>
                <c:pt idx="2320">
                  <c:v>41.341099999999997</c:v>
                </c:pt>
                <c:pt idx="2321">
                  <c:v>41.354599999999998</c:v>
                </c:pt>
                <c:pt idx="2322">
                  <c:v>41.368100000000013</c:v>
                </c:pt>
                <c:pt idx="2323">
                  <c:v>41.381599999999999</c:v>
                </c:pt>
                <c:pt idx="2324">
                  <c:v>41.395100000000063</c:v>
                </c:pt>
                <c:pt idx="2325">
                  <c:v>41.408700000000003</c:v>
                </c:pt>
                <c:pt idx="2326">
                  <c:v>41.422200000000011</c:v>
                </c:pt>
                <c:pt idx="2327">
                  <c:v>41.435700000000011</c:v>
                </c:pt>
                <c:pt idx="2328">
                  <c:v>41.449200000000005</c:v>
                </c:pt>
                <c:pt idx="2329">
                  <c:v>41.462700000000012</c:v>
                </c:pt>
                <c:pt idx="2330">
                  <c:v>41.476200000000006</c:v>
                </c:pt>
                <c:pt idx="2331">
                  <c:v>41.489699999999999</c:v>
                </c:pt>
                <c:pt idx="2332">
                  <c:v>41.5032</c:v>
                </c:pt>
                <c:pt idx="2333">
                  <c:v>41.5167</c:v>
                </c:pt>
                <c:pt idx="2334">
                  <c:v>41.530200000000001</c:v>
                </c:pt>
                <c:pt idx="2335">
                  <c:v>41.543700000000001</c:v>
                </c:pt>
                <c:pt idx="2336">
                  <c:v>41.557299999999998</c:v>
                </c:pt>
                <c:pt idx="2337">
                  <c:v>41.570800000000006</c:v>
                </c:pt>
                <c:pt idx="2338">
                  <c:v>41.584299999999999</c:v>
                </c:pt>
                <c:pt idx="2339">
                  <c:v>41.597800000000007</c:v>
                </c:pt>
                <c:pt idx="2340">
                  <c:v>41.6113</c:v>
                </c:pt>
                <c:pt idx="2341">
                  <c:v>41.6248</c:v>
                </c:pt>
                <c:pt idx="2342">
                  <c:v>41.638300000000093</c:v>
                </c:pt>
                <c:pt idx="2343">
                  <c:v>41.651800000000001</c:v>
                </c:pt>
                <c:pt idx="2344">
                  <c:v>41.665300000000094</c:v>
                </c:pt>
                <c:pt idx="2345">
                  <c:v>41.678800000000003</c:v>
                </c:pt>
                <c:pt idx="2346">
                  <c:v>41.692300000000117</c:v>
                </c:pt>
                <c:pt idx="2347">
                  <c:v>41.705900000000085</c:v>
                </c:pt>
                <c:pt idx="2348">
                  <c:v>41.7194</c:v>
                </c:pt>
                <c:pt idx="2349">
                  <c:v>41.732900000000086</c:v>
                </c:pt>
                <c:pt idx="2350">
                  <c:v>41.746400000000001</c:v>
                </c:pt>
                <c:pt idx="2351">
                  <c:v>41.759900000000002</c:v>
                </c:pt>
                <c:pt idx="2352">
                  <c:v>41.773400000000002</c:v>
                </c:pt>
                <c:pt idx="2353">
                  <c:v>41.786900000000003</c:v>
                </c:pt>
                <c:pt idx="2354">
                  <c:v>41.800400000000003</c:v>
                </c:pt>
                <c:pt idx="2355">
                  <c:v>41.813899999999997</c:v>
                </c:pt>
                <c:pt idx="2356">
                  <c:v>41.827400000000004</c:v>
                </c:pt>
                <c:pt idx="2357">
                  <c:v>41.840899999999998</c:v>
                </c:pt>
                <c:pt idx="2358">
                  <c:v>41.854499999999994</c:v>
                </c:pt>
                <c:pt idx="2359">
                  <c:v>41.868000000000002</c:v>
                </c:pt>
                <c:pt idx="2360">
                  <c:v>41.881499999999996</c:v>
                </c:pt>
                <c:pt idx="2361">
                  <c:v>41.895000000000003</c:v>
                </c:pt>
                <c:pt idx="2362">
                  <c:v>41.908500000000011</c:v>
                </c:pt>
                <c:pt idx="2363">
                  <c:v>41.922000000000011</c:v>
                </c:pt>
                <c:pt idx="2364">
                  <c:v>41.935500000000012</c:v>
                </c:pt>
                <c:pt idx="2365">
                  <c:v>41.949000000000005</c:v>
                </c:pt>
                <c:pt idx="2366">
                  <c:v>41.962500000000013</c:v>
                </c:pt>
                <c:pt idx="2367">
                  <c:v>41.976000000000006</c:v>
                </c:pt>
                <c:pt idx="2368">
                  <c:v>41.9895</c:v>
                </c:pt>
                <c:pt idx="2369">
                  <c:v>42.003100000000003</c:v>
                </c:pt>
                <c:pt idx="2370">
                  <c:v>42.016600000000004</c:v>
                </c:pt>
                <c:pt idx="2371">
                  <c:v>42.030100000000012</c:v>
                </c:pt>
                <c:pt idx="2372">
                  <c:v>42.043600000000005</c:v>
                </c:pt>
                <c:pt idx="2373">
                  <c:v>42.057099999999998</c:v>
                </c:pt>
                <c:pt idx="2374">
                  <c:v>42.070600000000006</c:v>
                </c:pt>
                <c:pt idx="2375">
                  <c:v>42.084099999999999</c:v>
                </c:pt>
                <c:pt idx="2376">
                  <c:v>42.0976</c:v>
                </c:pt>
                <c:pt idx="2377">
                  <c:v>42.1111</c:v>
                </c:pt>
                <c:pt idx="2378">
                  <c:v>42.124600000000001</c:v>
                </c:pt>
                <c:pt idx="2379">
                  <c:v>42.138100000000094</c:v>
                </c:pt>
                <c:pt idx="2380">
                  <c:v>42.151699999999998</c:v>
                </c:pt>
                <c:pt idx="2381">
                  <c:v>42.165200000000013</c:v>
                </c:pt>
                <c:pt idx="2382">
                  <c:v>42.178700000000013</c:v>
                </c:pt>
                <c:pt idx="2383">
                  <c:v>42.192200000000085</c:v>
                </c:pt>
                <c:pt idx="2384">
                  <c:v>42.205700000000085</c:v>
                </c:pt>
                <c:pt idx="2385">
                  <c:v>42.219200000000001</c:v>
                </c:pt>
                <c:pt idx="2386">
                  <c:v>42.232700000000094</c:v>
                </c:pt>
                <c:pt idx="2387">
                  <c:v>42.246200000000002</c:v>
                </c:pt>
                <c:pt idx="2388">
                  <c:v>42.259700000000002</c:v>
                </c:pt>
                <c:pt idx="2389">
                  <c:v>42.273200000000003</c:v>
                </c:pt>
                <c:pt idx="2390">
                  <c:v>42.286700000000003</c:v>
                </c:pt>
                <c:pt idx="2391">
                  <c:v>42.3003</c:v>
                </c:pt>
                <c:pt idx="2392">
                  <c:v>42.313799999999993</c:v>
                </c:pt>
                <c:pt idx="2393">
                  <c:v>42.327300000000001</c:v>
                </c:pt>
                <c:pt idx="2394">
                  <c:v>42.340800000000002</c:v>
                </c:pt>
                <c:pt idx="2395">
                  <c:v>42.354299999999995</c:v>
                </c:pt>
                <c:pt idx="2396">
                  <c:v>42.367800000000003</c:v>
                </c:pt>
                <c:pt idx="2397">
                  <c:v>42.381299999999996</c:v>
                </c:pt>
                <c:pt idx="2398">
                  <c:v>42.394800000000004</c:v>
                </c:pt>
                <c:pt idx="2399">
                  <c:v>42.408300000000011</c:v>
                </c:pt>
                <c:pt idx="2400">
                  <c:v>42.421800000000005</c:v>
                </c:pt>
                <c:pt idx="2401">
                  <c:v>42.435300000000012</c:v>
                </c:pt>
                <c:pt idx="2402">
                  <c:v>42.448900000000002</c:v>
                </c:pt>
                <c:pt idx="2403">
                  <c:v>42.462400000000002</c:v>
                </c:pt>
                <c:pt idx="2404">
                  <c:v>42.475900000000003</c:v>
                </c:pt>
                <c:pt idx="2405">
                  <c:v>42.489400000000003</c:v>
                </c:pt>
                <c:pt idx="2406">
                  <c:v>42.502900000000011</c:v>
                </c:pt>
                <c:pt idx="2407">
                  <c:v>42.516400000000004</c:v>
                </c:pt>
                <c:pt idx="2408">
                  <c:v>42.529900000000012</c:v>
                </c:pt>
                <c:pt idx="2409">
                  <c:v>42.543400000000005</c:v>
                </c:pt>
                <c:pt idx="2410">
                  <c:v>42.556899999999999</c:v>
                </c:pt>
                <c:pt idx="2411">
                  <c:v>42.570400000000006</c:v>
                </c:pt>
                <c:pt idx="2412">
                  <c:v>42.5839</c:v>
                </c:pt>
                <c:pt idx="2413">
                  <c:v>42.597500000000011</c:v>
                </c:pt>
                <c:pt idx="2414">
                  <c:v>42.611000000000004</c:v>
                </c:pt>
                <c:pt idx="2415">
                  <c:v>42.624500000000012</c:v>
                </c:pt>
                <c:pt idx="2416">
                  <c:v>42.638000000000012</c:v>
                </c:pt>
                <c:pt idx="2417">
                  <c:v>42.651499999999999</c:v>
                </c:pt>
                <c:pt idx="2418">
                  <c:v>42.665000000000013</c:v>
                </c:pt>
                <c:pt idx="2419">
                  <c:v>42.678500000000085</c:v>
                </c:pt>
                <c:pt idx="2420">
                  <c:v>42.692000000000085</c:v>
                </c:pt>
                <c:pt idx="2421">
                  <c:v>42.705500000000086</c:v>
                </c:pt>
                <c:pt idx="2422">
                  <c:v>42.719000000000001</c:v>
                </c:pt>
                <c:pt idx="2423">
                  <c:v>42.732500000000094</c:v>
                </c:pt>
                <c:pt idx="2424">
                  <c:v>42.746100000000013</c:v>
                </c:pt>
                <c:pt idx="2425">
                  <c:v>42.759600000000006</c:v>
                </c:pt>
                <c:pt idx="2426">
                  <c:v>42.773100000000063</c:v>
                </c:pt>
                <c:pt idx="2427">
                  <c:v>42.7866</c:v>
                </c:pt>
                <c:pt idx="2428">
                  <c:v>42.8001</c:v>
                </c:pt>
                <c:pt idx="2429">
                  <c:v>42.813600000000001</c:v>
                </c:pt>
                <c:pt idx="2430">
                  <c:v>42.827100000000002</c:v>
                </c:pt>
                <c:pt idx="2431">
                  <c:v>42.840600000000002</c:v>
                </c:pt>
                <c:pt idx="2432">
                  <c:v>42.854099999999995</c:v>
                </c:pt>
                <c:pt idx="2433">
                  <c:v>42.867600000000003</c:v>
                </c:pt>
                <c:pt idx="2434">
                  <c:v>42.881100000000004</c:v>
                </c:pt>
                <c:pt idx="2435">
                  <c:v>42.8947</c:v>
                </c:pt>
                <c:pt idx="2436">
                  <c:v>42.908200000000001</c:v>
                </c:pt>
                <c:pt idx="2437">
                  <c:v>42.921700000000001</c:v>
                </c:pt>
                <c:pt idx="2438">
                  <c:v>42.935200000000002</c:v>
                </c:pt>
                <c:pt idx="2439">
                  <c:v>42.948700000000002</c:v>
                </c:pt>
                <c:pt idx="2440">
                  <c:v>42.962200000000003</c:v>
                </c:pt>
                <c:pt idx="2441">
                  <c:v>42.975700000000003</c:v>
                </c:pt>
                <c:pt idx="2442">
                  <c:v>42.989200000000004</c:v>
                </c:pt>
                <c:pt idx="2443">
                  <c:v>43.002700000000011</c:v>
                </c:pt>
                <c:pt idx="2444">
                  <c:v>43.016200000000005</c:v>
                </c:pt>
                <c:pt idx="2445">
                  <c:v>43.029700000000012</c:v>
                </c:pt>
                <c:pt idx="2446">
                  <c:v>43.043300000000002</c:v>
                </c:pt>
                <c:pt idx="2447">
                  <c:v>43.056800000000003</c:v>
                </c:pt>
                <c:pt idx="2448">
                  <c:v>43.070300000000003</c:v>
                </c:pt>
                <c:pt idx="2449">
                  <c:v>43.083800000000004</c:v>
                </c:pt>
                <c:pt idx="2450">
                  <c:v>43.097300000000011</c:v>
                </c:pt>
                <c:pt idx="2451">
                  <c:v>43.110800000000005</c:v>
                </c:pt>
                <c:pt idx="2452">
                  <c:v>43.124300000000012</c:v>
                </c:pt>
                <c:pt idx="2453">
                  <c:v>43.137800000000006</c:v>
                </c:pt>
                <c:pt idx="2454">
                  <c:v>43.151299999999999</c:v>
                </c:pt>
                <c:pt idx="2455">
                  <c:v>43.1648</c:v>
                </c:pt>
                <c:pt idx="2456">
                  <c:v>43.178300000000085</c:v>
                </c:pt>
                <c:pt idx="2457">
                  <c:v>43.191900000000011</c:v>
                </c:pt>
                <c:pt idx="2458">
                  <c:v>43.205400000000012</c:v>
                </c:pt>
                <c:pt idx="2459">
                  <c:v>43.218900000000012</c:v>
                </c:pt>
                <c:pt idx="2460">
                  <c:v>43.232400000000013</c:v>
                </c:pt>
                <c:pt idx="2461">
                  <c:v>43.245900000000013</c:v>
                </c:pt>
                <c:pt idx="2462">
                  <c:v>43.259400000000007</c:v>
                </c:pt>
                <c:pt idx="2463">
                  <c:v>43.272900000000085</c:v>
                </c:pt>
                <c:pt idx="2464">
                  <c:v>43.2864</c:v>
                </c:pt>
                <c:pt idx="2465">
                  <c:v>43.299900000000093</c:v>
                </c:pt>
                <c:pt idx="2466">
                  <c:v>43.313400000000001</c:v>
                </c:pt>
                <c:pt idx="2467">
                  <c:v>43.326900000000002</c:v>
                </c:pt>
                <c:pt idx="2468">
                  <c:v>43.340499999999999</c:v>
                </c:pt>
                <c:pt idx="2469">
                  <c:v>43.353999999999999</c:v>
                </c:pt>
                <c:pt idx="2470">
                  <c:v>43.3675</c:v>
                </c:pt>
                <c:pt idx="2471">
                  <c:v>43.380999999999993</c:v>
                </c:pt>
                <c:pt idx="2472">
                  <c:v>43.394500000000001</c:v>
                </c:pt>
                <c:pt idx="2473">
                  <c:v>43.408000000000001</c:v>
                </c:pt>
                <c:pt idx="2474">
                  <c:v>43.421500000000002</c:v>
                </c:pt>
                <c:pt idx="2475">
                  <c:v>43.435000000000002</c:v>
                </c:pt>
                <c:pt idx="2476">
                  <c:v>43.448500000000003</c:v>
                </c:pt>
                <c:pt idx="2477">
                  <c:v>43.462000000000003</c:v>
                </c:pt>
                <c:pt idx="2478">
                  <c:v>43.475500000000011</c:v>
                </c:pt>
                <c:pt idx="2479">
                  <c:v>43.489100000000001</c:v>
                </c:pt>
                <c:pt idx="2480">
                  <c:v>43.502600000000001</c:v>
                </c:pt>
                <c:pt idx="2481">
                  <c:v>43.516100000000002</c:v>
                </c:pt>
                <c:pt idx="2482">
                  <c:v>43.529600000000002</c:v>
                </c:pt>
                <c:pt idx="2483">
                  <c:v>43.543100000000003</c:v>
                </c:pt>
                <c:pt idx="2484">
                  <c:v>43.556600000000003</c:v>
                </c:pt>
                <c:pt idx="2485">
                  <c:v>43.570100000000011</c:v>
                </c:pt>
                <c:pt idx="2486">
                  <c:v>43.583600000000004</c:v>
                </c:pt>
                <c:pt idx="2487">
                  <c:v>43.597100000000012</c:v>
                </c:pt>
                <c:pt idx="2488">
                  <c:v>43.610600000000005</c:v>
                </c:pt>
                <c:pt idx="2489">
                  <c:v>43.624100000000013</c:v>
                </c:pt>
                <c:pt idx="2490">
                  <c:v>43.637700000000002</c:v>
                </c:pt>
                <c:pt idx="2491">
                  <c:v>43.651200000000003</c:v>
                </c:pt>
                <c:pt idx="2492">
                  <c:v>43.664700000000003</c:v>
                </c:pt>
                <c:pt idx="2493">
                  <c:v>43.678200000000011</c:v>
                </c:pt>
                <c:pt idx="2494">
                  <c:v>43.691700000000012</c:v>
                </c:pt>
                <c:pt idx="2495">
                  <c:v>43.705200000000012</c:v>
                </c:pt>
                <c:pt idx="2496">
                  <c:v>43.718700000000013</c:v>
                </c:pt>
                <c:pt idx="2497">
                  <c:v>43.732200000000013</c:v>
                </c:pt>
                <c:pt idx="2498">
                  <c:v>43.745700000000063</c:v>
                </c:pt>
                <c:pt idx="2499">
                  <c:v>43.7592</c:v>
                </c:pt>
                <c:pt idx="2500">
                  <c:v>43.772800000000011</c:v>
                </c:pt>
                <c:pt idx="2501">
                  <c:v>43.786300000000011</c:v>
                </c:pt>
                <c:pt idx="2502">
                  <c:v>43.799800000000012</c:v>
                </c:pt>
                <c:pt idx="2503">
                  <c:v>43.813299999999998</c:v>
                </c:pt>
                <c:pt idx="2504">
                  <c:v>43.826800000000006</c:v>
                </c:pt>
                <c:pt idx="2505">
                  <c:v>43.840299999999999</c:v>
                </c:pt>
                <c:pt idx="2506">
                  <c:v>43.853799999999993</c:v>
                </c:pt>
                <c:pt idx="2507">
                  <c:v>43.8673</c:v>
                </c:pt>
                <c:pt idx="2508">
                  <c:v>43.880800000000001</c:v>
                </c:pt>
                <c:pt idx="2509">
                  <c:v>43.894300000000001</c:v>
                </c:pt>
                <c:pt idx="2510">
                  <c:v>43.907800000000002</c:v>
                </c:pt>
                <c:pt idx="2511">
                  <c:v>43.921400000000006</c:v>
                </c:pt>
                <c:pt idx="2512">
                  <c:v>43.934899999999999</c:v>
                </c:pt>
                <c:pt idx="2513">
                  <c:v>43.948400000000007</c:v>
                </c:pt>
                <c:pt idx="2514">
                  <c:v>43.9619</c:v>
                </c:pt>
                <c:pt idx="2515">
                  <c:v>43.9754</c:v>
                </c:pt>
                <c:pt idx="2516">
                  <c:v>43.988900000000001</c:v>
                </c:pt>
                <c:pt idx="2517">
                  <c:v>44.002400000000002</c:v>
                </c:pt>
                <c:pt idx="2518">
                  <c:v>44.015900000000002</c:v>
                </c:pt>
                <c:pt idx="2519">
                  <c:v>44.029400000000003</c:v>
                </c:pt>
                <c:pt idx="2520">
                  <c:v>44.042900000000003</c:v>
                </c:pt>
                <c:pt idx="2521">
                  <c:v>44.056400000000004</c:v>
                </c:pt>
                <c:pt idx="2522">
                  <c:v>44.07</c:v>
                </c:pt>
                <c:pt idx="2523">
                  <c:v>44.083500000000001</c:v>
                </c:pt>
                <c:pt idx="2524">
                  <c:v>44.097000000000001</c:v>
                </c:pt>
                <c:pt idx="2525">
                  <c:v>44.110500000000002</c:v>
                </c:pt>
                <c:pt idx="2526">
                  <c:v>44.124000000000002</c:v>
                </c:pt>
                <c:pt idx="2527">
                  <c:v>44.137500000000003</c:v>
                </c:pt>
                <c:pt idx="2528">
                  <c:v>44.151000000000003</c:v>
                </c:pt>
                <c:pt idx="2529">
                  <c:v>44.164500000000011</c:v>
                </c:pt>
                <c:pt idx="2530">
                  <c:v>44.178000000000011</c:v>
                </c:pt>
                <c:pt idx="2531">
                  <c:v>44.191500000000012</c:v>
                </c:pt>
                <c:pt idx="2532">
                  <c:v>44.205000000000013</c:v>
                </c:pt>
                <c:pt idx="2533">
                  <c:v>44.218600000000002</c:v>
                </c:pt>
                <c:pt idx="2534">
                  <c:v>44.232100000000116</c:v>
                </c:pt>
                <c:pt idx="2535">
                  <c:v>44.245600000000003</c:v>
                </c:pt>
                <c:pt idx="2536">
                  <c:v>44.259100000000011</c:v>
                </c:pt>
                <c:pt idx="2537">
                  <c:v>44.272600000000011</c:v>
                </c:pt>
                <c:pt idx="2538">
                  <c:v>44.286100000000012</c:v>
                </c:pt>
                <c:pt idx="2539">
                  <c:v>44.299600000000012</c:v>
                </c:pt>
                <c:pt idx="2540">
                  <c:v>44.313099999999999</c:v>
                </c:pt>
                <c:pt idx="2541">
                  <c:v>44.326600000000006</c:v>
                </c:pt>
                <c:pt idx="2542">
                  <c:v>44.3401</c:v>
                </c:pt>
                <c:pt idx="2543">
                  <c:v>44.353599999999993</c:v>
                </c:pt>
                <c:pt idx="2544">
                  <c:v>44.367200000000004</c:v>
                </c:pt>
                <c:pt idx="2545">
                  <c:v>44.380699999999997</c:v>
                </c:pt>
                <c:pt idx="2546">
                  <c:v>44.394200000000005</c:v>
                </c:pt>
                <c:pt idx="2547">
                  <c:v>44.407699999999998</c:v>
                </c:pt>
                <c:pt idx="2548">
                  <c:v>44.421200000000006</c:v>
                </c:pt>
                <c:pt idx="2549">
                  <c:v>44.434699999999999</c:v>
                </c:pt>
                <c:pt idx="2550">
                  <c:v>44.4482</c:v>
                </c:pt>
                <c:pt idx="2551">
                  <c:v>44.4617</c:v>
                </c:pt>
                <c:pt idx="2552">
                  <c:v>44.475200000000001</c:v>
                </c:pt>
                <c:pt idx="2553">
                  <c:v>44.488700000000001</c:v>
                </c:pt>
                <c:pt idx="2554">
                  <c:v>44.502200000000002</c:v>
                </c:pt>
                <c:pt idx="2555">
                  <c:v>44.515800000000006</c:v>
                </c:pt>
                <c:pt idx="2556">
                  <c:v>44.529300000000013</c:v>
                </c:pt>
                <c:pt idx="2557">
                  <c:v>44.5428</c:v>
                </c:pt>
                <c:pt idx="2558">
                  <c:v>44.5563</c:v>
                </c:pt>
                <c:pt idx="2559">
                  <c:v>44.569800000000001</c:v>
                </c:pt>
                <c:pt idx="2560">
                  <c:v>44.583300000000001</c:v>
                </c:pt>
                <c:pt idx="2561">
                  <c:v>44.596800000000002</c:v>
                </c:pt>
                <c:pt idx="2562">
                  <c:v>44.610300000000002</c:v>
                </c:pt>
                <c:pt idx="2563">
                  <c:v>44.623800000000003</c:v>
                </c:pt>
                <c:pt idx="2564">
                  <c:v>44.637300000000003</c:v>
                </c:pt>
                <c:pt idx="2565">
                  <c:v>44.650800000000004</c:v>
                </c:pt>
                <c:pt idx="2566">
                  <c:v>44.664400000000001</c:v>
                </c:pt>
                <c:pt idx="2567">
                  <c:v>44.677900000000001</c:v>
                </c:pt>
                <c:pt idx="2568">
                  <c:v>44.691400000000002</c:v>
                </c:pt>
                <c:pt idx="2569">
                  <c:v>44.704900000000002</c:v>
                </c:pt>
                <c:pt idx="2570">
                  <c:v>44.718400000000003</c:v>
                </c:pt>
                <c:pt idx="2571">
                  <c:v>44.731900000000003</c:v>
                </c:pt>
                <c:pt idx="2572">
                  <c:v>44.745400000000011</c:v>
                </c:pt>
                <c:pt idx="2573">
                  <c:v>44.758900000000011</c:v>
                </c:pt>
                <c:pt idx="2574">
                  <c:v>44.772400000000012</c:v>
                </c:pt>
                <c:pt idx="2575">
                  <c:v>44.785900000000012</c:v>
                </c:pt>
                <c:pt idx="2576">
                  <c:v>44.799400000000013</c:v>
                </c:pt>
                <c:pt idx="2577">
                  <c:v>44.813000000000002</c:v>
                </c:pt>
                <c:pt idx="2578">
                  <c:v>44.826500000000003</c:v>
                </c:pt>
                <c:pt idx="2579">
                  <c:v>44.84</c:v>
                </c:pt>
                <c:pt idx="2580">
                  <c:v>44.853499999999997</c:v>
                </c:pt>
                <c:pt idx="2581">
                  <c:v>44.867000000000004</c:v>
                </c:pt>
                <c:pt idx="2582">
                  <c:v>44.880499999999998</c:v>
                </c:pt>
                <c:pt idx="2583">
                  <c:v>44.894000000000005</c:v>
                </c:pt>
                <c:pt idx="2584">
                  <c:v>44.907499999999999</c:v>
                </c:pt>
                <c:pt idx="2585">
                  <c:v>44.921000000000006</c:v>
                </c:pt>
                <c:pt idx="2586">
                  <c:v>44.9345</c:v>
                </c:pt>
                <c:pt idx="2587">
                  <c:v>44.948</c:v>
                </c:pt>
                <c:pt idx="2588">
                  <c:v>44.961600000000004</c:v>
                </c:pt>
                <c:pt idx="2589">
                  <c:v>44.975100000000012</c:v>
                </c:pt>
                <c:pt idx="2590">
                  <c:v>44.988600000000005</c:v>
                </c:pt>
                <c:pt idx="2591">
                  <c:v>45.002100000000013</c:v>
                </c:pt>
                <c:pt idx="2592">
                  <c:v>45.015600000000006</c:v>
                </c:pt>
                <c:pt idx="2593">
                  <c:v>45.029100000000085</c:v>
                </c:pt>
                <c:pt idx="2594">
                  <c:v>45.0426</c:v>
                </c:pt>
                <c:pt idx="2595">
                  <c:v>45.056100000000001</c:v>
                </c:pt>
                <c:pt idx="2596">
                  <c:v>45.069600000000001</c:v>
                </c:pt>
                <c:pt idx="2597">
                  <c:v>45.083100000000002</c:v>
                </c:pt>
                <c:pt idx="2598">
                  <c:v>45.096600000000002</c:v>
                </c:pt>
                <c:pt idx="2599">
                  <c:v>45.110200000000006</c:v>
                </c:pt>
                <c:pt idx="2600">
                  <c:v>45.123700000000063</c:v>
                </c:pt>
                <c:pt idx="2601">
                  <c:v>45.1372</c:v>
                </c:pt>
                <c:pt idx="2602">
                  <c:v>45.150700000000001</c:v>
                </c:pt>
                <c:pt idx="2603">
                  <c:v>45.164200000000001</c:v>
                </c:pt>
                <c:pt idx="2604">
                  <c:v>45.177700000000002</c:v>
                </c:pt>
                <c:pt idx="2605">
                  <c:v>45.191200000000002</c:v>
                </c:pt>
                <c:pt idx="2606">
                  <c:v>45.204700000000003</c:v>
                </c:pt>
                <c:pt idx="2607">
                  <c:v>45.218200000000003</c:v>
                </c:pt>
                <c:pt idx="2608">
                  <c:v>45.231700000000011</c:v>
                </c:pt>
                <c:pt idx="2609">
                  <c:v>45.245200000000011</c:v>
                </c:pt>
                <c:pt idx="2610">
                  <c:v>45.258800000000001</c:v>
                </c:pt>
                <c:pt idx="2611">
                  <c:v>45.272300000000094</c:v>
                </c:pt>
                <c:pt idx="2612">
                  <c:v>45.285800000000002</c:v>
                </c:pt>
                <c:pt idx="2613">
                  <c:v>45.299300000000109</c:v>
                </c:pt>
                <c:pt idx="2614">
                  <c:v>45.312800000000003</c:v>
                </c:pt>
                <c:pt idx="2615">
                  <c:v>45.326300000000003</c:v>
                </c:pt>
                <c:pt idx="2616">
                  <c:v>45.339800000000004</c:v>
                </c:pt>
                <c:pt idx="2617">
                  <c:v>45.353299999999997</c:v>
                </c:pt>
                <c:pt idx="2618">
                  <c:v>45.366800000000005</c:v>
                </c:pt>
                <c:pt idx="2619">
                  <c:v>45.380299999999998</c:v>
                </c:pt>
                <c:pt idx="2620">
                  <c:v>45.393800000000006</c:v>
                </c:pt>
                <c:pt idx="2621">
                  <c:v>45.407400000000003</c:v>
                </c:pt>
                <c:pt idx="2622">
                  <c:v>45.420900000000003</c:v>
                </c:pt>
                <c:pt idx="2623">
                  <c:v>45.434400000000004</c:v>
                </c:pt>
                <c:pt idx="2624">
                  <c:v>45.447899999999997</c:v>
                </c:pt>
                <c:pt idx="2625">
                  <c:v>45.461400000000005</c:v>
                </c:pt>
                <c:pt idx="2626">
                  <c:v>45.474899999999998</c:v>
                </c:pt>
                <c:pt idx="2627">
                  <c:v>45.488400000000006</c:v>
                </c:pt>
                <c:pt idx="2628">
                  <c:v>45.501899999999999</c:v>
                </c:pt>
                <c:pt idx="2629">
                  <c:v>45.5154</c:v>
                </c:pt>
                <c:pt idx="2630">
                  <c:v>45.528900000000085</c:v>
                </c:pt>
                <c:pt idx="2631">
                  <c:v>45.542400000000001</c:v>
                </c:pt>
                <c:pt idx="2632">
                  <c:v>45.556000000000004</c:v>
                </c:pt>
                <c:pt idx="2633">
                  <c:v>45.569500000000012</c:v>
                </c:pt>
                <c:pt idx="2634">
                  <c:v>45.583000000000006</c:v>
                </c:pt>
                <c:pt idx="2635">
                  <c:v>45.596500000000013</c:v>
                </c:pt>
                <c:pt idx="2636">
                  <c:v>45.61</c:v>
                </c:pt>
                <c:pt idx="2637">
                  <c:v>45.623500000000085</c:v>
                </c:pt>
                <c:pt idx="2638">
                  <c:v>45.637</c:v>
                </c:pt>
                <c:pt idx="2639">
                  <c:v>45.650500000000001</c:v>
                </c:pt>
                <c:pt idx="2640">
                  <c:v>45.664000000000001</c:v>
                </c:pt>
                <c:pt idx="2641">
                  <c:v>45.677500000000002</c:v>
                </c:pt>
                <c:pt idx="2642">
                  <c:v>45.691000000000003</c:v>
                </c:pt>
                <c:pt idx="2643">
                  <c:v>45.704600000000006</c:v>
                </c:pt>
                <c:pt idx="2644">
                  <c:v>45.718100000000085</c:v>
                </c:pt>
                <c:pt idx="2645">
                  <c:v>45.7316</c:v>
                </c:pt>
                <c:pt idx="2646">
                  <c:v>45.745100000000086</c:v>
                </c:pt>
                <c:pt idx="2647">
                  <c:v>45.758600000000001</c:v>
                </c:pt>
                <c:pt idx="2648">
                  <c:v>45.772100000000094</c:v>
                </c:pt>
                <c:pt idx="2649">
                  <c:v>45.785600000000002</c:v>
                </c:pt>
                <c:pt idx="2650">
                  <c:v>45.799100000000116</c:v>
                </c:pt>
                <c:pt idx="2651">
                  <c:v>45.812600000000003</c:v>
                </c:pt>
                <c:pt idx="2652">
                  <c:v>45.826100000000011</c:v>
                </c:pt>
                <c:pt idx="2653">
                  <c:v>45.839600000000004</c:v>
                </c:pt>
                <c:pt idx="2654">
                  <c:v>45.853200000000001</c:v>
                </c:pt>
                <c:pt idx="2655">
                  <c:v>45.866700000000002</c:v>
                </c:pt>
                <c:pt idx="2656">
                  <c:v>45.880200000000002</c:v>
                </c:pt>
                <c:pt idx="2657">
                  <c:v>45.893700000000003</c:v>
                </c:pt>
                <c:pt idx="2658">
                  <c:v>45.907200000000003</c:v>
                </c:pt>
                <c:pt idx="2659">
                  <c:v>45.920700000000011</c:v>
                </c:pt>
                <c:pt idx="2660">
                  <c:v>45.934200000000004</c:v>
                </c:pt>
                <c:pt idx="2661">
                  <c:v>45.947699999999998</c:v>
                </c:pt>
                <c:pt idx="2662">
                  <c:v>45.961200000000005</c:v>
                </c:pt>
                <c:pt idx="2663">
                  <c:v>45.974699999999999</c:v>
                </c:pt>
                <c:pt idx="2664">
                  <c:v>45.988200000000006</c:v>
                </c:pt>
                <c:pt idx="2665">
                  <c:v>46.001800000000003</c:v>
                </c:pt>
                <c:pt idx="2666">
                  <c:v>46.015300000000003</c:v>
                </c:pt>
                <c:pt idx="2667">
                  <c:v>46.028800000000011</c:v>
                </c:pt>
                <c:pt idx="2668">
                  <c:v>46.042300000000012</c:v>
                </c:pt>
                <c:pt idx="2669">
                  <c:v>46.055800000000005</c:v>
                </c:pt>
                <c:pt idx="2670">
                  <c:v>46.069300000000013</c:v>
                </c:pt>
                <c:pt idx="2671">
                  <c:v>46.082800000000006</c:v>
                </c:pt>
                <c:pt idx="2672">
                  <c:v>46.096300000000063</c:v>
                </c:pt>
                <c:pt idx="2673">
                  <c:v>46.1098</c:v>
                </c:pt>
                <c:pt idx="2674">
                  <c:v>46.123300000000086</c:v>
                </c:pt>
                <c:pt idx="2675">
                  <c:v>46.136800000000001</c:v>
                </c:pt>
                <c:pt idx="2676">
                  <c:v>46.150400000000005</c:v>
                </c:pt>
                <c:pt idx="2677">
                  <c:v>46.163900000000012</c:v>
                </c:pt>
                <c:pt idx="2678">
                  <c:v>46.177400000000006</c:v>
                </c:pt>
                <c:pt idx="2679">
                  <c:v>46.190900000000013</c:v>
                </c:pt>
                <c:pt idx="2680">
                  <c:v>46.2044</c:v>
                </c:pt>
                <c:pt idx="2681">
                  <c:v>46.2179</c:v>
                </c:pt>
                <c:pt idx="2682">
                  <c:v>46.231400000000001</c:v>
                </c:pt>
                <c:pt idx="2683">
                  <c:v>46.244900000000001</c:v>
                </c:pt>
                <c:pt idx="2684">
                  <c:v>46.258400000000002</c:v>
                </c:pt>
                <c:pt idx="2685">
                  <c:v>46.271900000000002</c:v>
                </c:pt>
                <c:pt idx="2686">
                  <c:v>46.285400000000003</c:v>
                </c:pt>
                <c:pt idx="2687">
                  <c:v>46.299000000000063</c:v>
                </c:pt>
                <c:pt idx="2688">
                  <c:v>46.3125</c:v>
                </c:pt>
                <c:pt idx="2689">
                  <c:v>46.326000000000001</c:v>
                </c:pt>
                <c:pt idx="2690">
                  <c:v>46.339500000000001</c:v>
                </c:pt>
                <c:pt idx="2691">
                  <c:v>46.353000000000002</c:v>
                </c:pt>
                <c:pt idx="2692">
                  <c:v>46.366500000000002</c:v>
                </c:pt>
                <c:pt idx="2693">
                  <c:v>46.38</c:v>
                </c:pt>
                <c:pt idx="2694">
                  <c:v>46.393500000000003</c:v>
                </c:pt>
                <c:pt idx="2695">
                  <c:v>46.407000000000004</c:v>
                </c:pt>
                <c:pt idx="2696">
                  <c:v>46.420500000000011</c:v>
                </c:pt>
                <c:pt idx="2697">
                  <c:v>46.434000000000005</c:v>
                </c:pt>
                <c:pt idx="2698">
                  <c:v>46.447600000000001</c:v>
                </c:pt>
                <c:pt idx="2699">
                  <c:v>46.461100000000002</c:v>
                </c:pt>
                <c:pt idx="2700">
                  <c:v>46.474600000000002</c:v>
                </c:pt>
                <c:pt idx="2701">
                  <c:v>46.488100000000003</c:v>
                </c:pt>
                <c:pt idx="2702">
                  <c:v>46.501600000000003</c:v>
                </c:pt>
                <c:pt idx="2703">
                  <c:v>46.515100000000011</c:v>
                </c:pt>
                <c:pt idx="2704">
                  <c:v>46.528600000000012</c:v>
                </c:pt>
                <c:pt idx="2705">
                  <c:v>46.542100000000012</c:v>
                </c:pt>
                <c:pt idx="2706">
                  <c:v>46.555600000000005</c:v>
                </c:pt>
                <c:pt idx="2707">
                  <c:v>46.569100000000013</c:v>
                </c:pt>
                <c:pt idx="2708">
                  <c:v>46.582600000000006</c:v>
                </c:pt>
                <c:pt idx="2709">
                  <c:v>46.596200000000003</c:v>
                </c:pt>
                <c:pt idx="2710">
                  <c:v>46.609700000000011</c:v>
                </c:pt>
                <c:pt idx="2711">
                  <c:v>46.623200000000011</c:v>
                </c:pt>
                <c:pt idx="2712">
                  <c:v>46.636700000000012</c:v>
                </c:pt>
                <c:pt idx="2713">
                  <c:v>46.650200000000005</c:v>
                </c:pt>
                <c:pt idx="2714">
                  <c:v>46.663700000000013</c:v>
                </c:pt>
                <c:pt idx="2715">
                  <c:v>46.677200000000006</c:v>
                </c:pt>
                <c:pt idx="2716">
                  <c:v>46.690700000000085</c:v>
                </c:pt>
                <c:pt idx="2717">
                  <c:v>46.7042</c:v>
                </c:pt>
                <c:pt idx="2718">
                  <c:v>46.717700000000001</c:v>
                </c:pt>
                <c:pt idx="2719">
                  <c:v>46.731200000000001</c:v>
                </c:pt>
                <c:pt idx="2720">
                  <c:v>46.744800000000005</c:v>
                </c:pt>
                <c:pt idx="2721">
                  <c:v>46.758300000000013</c:v>
                </c:pt>
                <c:pt idx="2722">
                  <c:v>46.771800000000006</c:v>
                </c:pt>
                <c:pt idx="2723">
                  <c:v>46.785300000000063</c:v>
                </c:pt>
                <c:pt idx="2724">
                  <c:v>46.798800000000085</c:v>
                </c:pt>
                <c:pt idx="2725">
                  <c:v>46.8123</c:v>
                </c:pt>
                <c:pt idx="2726">
                  <c:v>46.825800000000001</c:v>
                </c:pt>
                <c:pt idx="2727">
                  <c:v>46.839300000000001</c:v>
                </c:pt>
                <c:pt idx="2728">
                  <c:v>46.852800000000002</c:v>
                </c:pt>
                <c:pt idx="2729">
                  <c:v>46.866300000000003</c:v>
                </c:pt>
                <c:pt idx="2730">
                  <c:v>46.879800000000003</c:v>
                </c:pt>
                <c:pt idx="2731">
                  <c:v>46.8934</c:v>
                </c:pt>
                <c:pt idx="2732">
                  <c:v>46.9069</c:v>
                </c:pt>
                <c:pt idx="2733">
                  <c:v>46.920400000000001</c:v>
                </c:pt>
                <c:pt idx="2734">
                  <c:v>46.933900000000001</c:v>
                </c:pt>
                <c:pt idx="2735">
                  <c:v>46.947400000000002</c:v>
                </c:pt>
                <c:pt idx="2736">
                  <c:v>46.960900000000002</c:v>
                </c:pt>
                <c:pt idx="2737">
                  <c:v>46.974400000000003</c:v>
                </c:pt>
                <c:pt idx="2738">
                  <c:v>46.987899999999996</c:v>
                </c:pt>
                <c:pt idx="2739">
                  <c:v>47.001400000000004</c:v>
                </c:pt>
                <c:pt idx="2740">
                  <c:v>47.014899999999997</c:v>
                </c:pt>
                <c:pt idx="2741">
                  <c:v>47.028400000000012</c:v>
                </c:pt>
                <c:pt idx="2742">
                  <c:v>47.042000000000002</c:v>
                </c:pt>
                <c:pt idx="2743">
                  <c:v>47.055500000000002</c:v>
                </c:pt>
                <c:pt idx="2744">
                  <c:v>47.069000000000003</c:v>
                </c:pt>
                <c:pt idx="2745">
                  <c:v>47.082500000000003</c:v>
                </c:pt>
                <c:pt idx="2746">
                  <c:v>47.096000000000011</c:v>
                </c:pt>
                <c:pt idx="2747">
                  <c:v>47.109500000000011</c:v>
                </c:pt>
                <c:pt idx="2748">
                  <c:v>47.123000000000012</c:v>
                </c:pt>
                <c:pt idx="2749">
                  <c:v>47.136500000000012</c:v>
                </c:pt>
                <c:pt idx="2750">
                  <c:v>47.15</c:v>
                </c:pt>
                <c:pt idx="2751">
                  <c:v>47.163500000000013</c:v>
                </c:pt>
                <c:pt idx="2752">
                  <c:v>47.177</c:v>
                </c:pt>
                <c:pt idx="2753">
                  <c:v>47.190600000000003</c:v>
                </c:pt>
                <c:pt idx="2754">
                  <c:v>47.204100000000011</c:v>
                </c:pt>
                <c:pt idx="2755">
                  <c:v>47.217600000000004</c:v>
                </c:pt>
                <c:pt idx="2756">
                  <c:v>47.231100000000012</c:v>
                </c:pt>
                <c:pt idx="2757">
                  <c:v>47.244600000000005</c:v>
                </c:pt>
                <c:pt idx="2758">
                  <c:v>47.258100000000013</c:v>
                </c:pt>
                <c:pt idx="2759">
                  <c:v>47.271600000000007</c:v>
                </c:pt>
                <c:pt idx="2760">
                  <c:v>47.285100000000085</c:v>
                </c:pt>
                <c:pt idx="2761">
                  <c:v>47.298600000000086</c:v>
                </c:pt>
                <c:pt idx="2762">
                  <c:v>47.312100000000001</c:v>
                </c:pt>
                <c:pt idx="2763">
                  <c:v>47.325600000000001</c:v>
                </c:pt>
                <c:pt idx="2764">
                  <c:v>47.339200000000005</c:v>
                </c:pt>
                <c:pt idx="2765">
                  <c:v>47.352699999999999</c:v>
                </c:pt>
                <c:pt idx="2766">
                  <c:v>47.366200000000006</c:v>
                </c:pt>
                <c:pt idx="2767">
                  <c:v>47.3797</c:v>
                </c:pt>
                <c:pt idx="2768">
                  <c:v>47.3932</c:v>
                </c:pt>
                <c:pt idx="2769">
                  <c:v>47.406700000000001</c:v>
                </c:pt>
                <c:pt idx="2770">
                  <c:v>47.420200000000001</c:v>
                </c:pt>
                <c:pt idx="2771">
                  <c:v>47.433700000000002</c:v>
                </c:pt>
                <c:pt idx="2772">
                  <c:v>47.447200000000002</c:v>
                </c:pt>
                <c:pt idx="2773">
                  <c:v>47.460700000000003</c:v>
                </c:pt>
                <c:pt idx="2774">
                  <c:v>47.474200000000003</c:v>
                </c:pt>
                <c:pt idx="2775">
                  <c:v>47.487799999999993</c:v>
                </c:pt>
                <c:pt idx="2776">
                  <c:v>47.501300000000001</c:v>
                </c:pt>
                <c:pt idx="2777">
                  <c:v>47.514800000000001</c:v>
                </c:pt>
                <c:pt idx="2778">
                  <c:v>47.528300000000094</c:v>
                </c:pt>
                <c:pt idx="2779">
                  <c:v>47.541800000000002</c:v>
                </c:pt>
                <c:pt idx="2780">
                  <c:v>47.555300000000003</c:v>
                </c:pt>
                <c:pt idx="2781">
                  <c:v>47.568800000000003</c:v>
                </c:pt>
                <c:pt idx="2782">
                  <c:v>47.582300000000011</c:v>
                </c:pt>
                <c:pt idx="2783">
                  <c:v>47.595800000000011</c:v>
                </c:pt>
                <c:pt idx="2784">
                  <c:v>47.609300000000012</c:v>
                </c:pt>
                <c:pt idx="2785">
                  <c:v>47.622800000000012</c:v>
                </c:pt>
                <c:pt idx="2786">
                  <c:v>47.636400000000002</c:v>
                </c:pt>
                <c:pt idx="2787">
                  <c:v>47.649900000000002</c:v>
                </c:pt>
                <c:pt idx="2788">
                  <c:v>47.663400000000003</c:v>
                </c:pt>
                <c:pt idx="2789">
                  <c:v>47.676900000000003</c:v>
                </c:pt>
                <c:pt idx="2790">
                  <c:v>47.690400000000011</c:v>
                </c:pt>
                <c:pt idx="2791">
                  <c:v>47.703900000000012</c:v>
                </c:pt>
                <c:pt idx="2792">
                  <c:v>47.717400000000005</c:v>
                </c:pt>
                <c:pt idx="2793">
                  <c:v>47.730900000000013</c:v>
                </c:pt>
                <c:pt idx="2794">
                  <c:v>47.744400000000006</c:v>
                </c:pt>
                <c:pt idx="2795">
                  <c:v>47.757899999999999</c:v>
                </c:pt>
                <c:pt idx="2796">
                  <c:v>47.7714</c:v>
                </c:pt>
                <c:pt idx="2797">
                  <c:v>47.785000000000011</c:v>
                </c:pt>
                <c:pt idx="2798">
                  <c:v>47.798500000000125</c:v>
                </c:pt>
                <c:pt idx="2799">
                  <c:v>47.811999999999998</c:v>
                </c:pt>
                <c:pt idx="2800">
                  <c:v>47.825500000000012</c:v>
                </c:pt>
                <c:pt idx="2801">
                  <c:v>47.839000000000006</c:v>
                </c:pt>
                <c:pt idx="2802">
                  <c:v>47.852499999999999</c:v>
                </c:pt>
                <c:pt idx="2803">
                  <c:v>47.866</c:v>
                </c:pt>
                <c:pt idx="2804">
                  <c:v>47.8795</c:v>
                </c:pt>
                <c:pt idx="2805">
                  <c:v>47.893000000000001</c:v>
                </c:pt>
                <c:pt idx="2806">
                  <c:v>47.906500000000001</c:v>
                </c:pt>
                <c:pt idx="2807">
                  <c:v>47.92</c:v>
                </c:pt>
                <c:pt idx="2808">
                  <c:v>47.933600000000006</c:v>
                </c:pt>
                <c:pt idx="2809">
                  <c:v>47.947099999999999</c:v>
                </c:pt>
                <c:pt idx="2810">
                  <c:v>47.960600000000007</c:v>
                </c:pt>
                <c:pt idx="2811">
                  <c:v>47.9741</c:v>
                </c:pt>
                <c:pt idx="2812">
                  <c:v>47.987599999999993</c:v>
                </c:pt>
                <c:pt idx="2813">
                  <c:v>48.001100000000001</c:v>
                </c:pt>
                <c:pt idx="2814">
                  <c:v>48.014600000000002</c:v>
                </c:pt>
                <c:pt idx="2815">
                  <c:v>48.028100000000094</c:v>
                </c:pt>
                <c:pt idx="2816">
                  <c:v>48.041600000000003</c:v>
                </c:pt>
                <c:pt idx="2817">
                  <c:v>48.055100000000003</c:v>
                </c:pt>
                <c:pt idx="2818">
                  <c:v>48.068600000000011</c:v>
                </c:pt>
                <c:pt idx="2819">
                  <c:v>48.0822</c:v>
                </c:pt>
                <c:pt idx="2820">
                  <c:v>48.095700000000086</c:v>
                </c:pt>
                <c:pt idx="2821">
                  <c:v>48.109200000000001</c:v>
                </c:pt>
                <c:pt idx="2822">
                  <c:v>48.122700000000094</c:v>
                </c:pt>
                <c:pt idx="2823">
                  <c:v>48.136200000000002</c:v>
                </c:pt>
                <c:pt idx="2824">
                  <c:v>48.149700000000003</c:v>
                </c:pt>
                <c:pt idx="2825">
                  <c:v>48.163200000000003</c:v>
                </c:pt>
                <c:pt idx="2826">
                  <c:v>48.176700000000011</c:v>
                </c:pt>
                <c:pt idx="2827">
                  <c:v>48.190200000000011</c:v>
                </c:pt>
                <c:pt idx="2828">
                  <c:v>48.203700000000012</c:v>
                </c:pt>
                <c:pt idx="2829">
                  <c:v>48.217200000000005</c:v>
                </c:pt>
                <c:pt idx="2830">
                  <c:v>48.230800000000002</c:v>
                </c:pt>
                <c:pt idx="2831">
                  <c:v>48.244300000000003</c:v>
                </c:pt>
                <c:pt idx="2832">
                  <c:v>48.257800000000003</c:v>
                </c:pt>
                <c:pt idx="2833">
                  <c:v>48.271300000000011</c:v>
                </c:pt>
                <c:pt idx="2834">
                  <c:v>48.284800000000004</c:v>
                </c:pt>
                <c:pt idx="2835">
                  <c:v>48.29830000000014</c:v>
                </c:pt>
                <c:pt idx="2836">
                  <c:v>48.311799999999998</c:v>
                </c:pt>
                <c:pt idx="2837">
                  <c:v>48.325300000000013</c:v>
                </c:pt>
                <c:pt idx="2838">
                  <c:v>48.338800000000006</c:v>
                </c:pt>
                <c:pt idx="2839">
                  <c:v>48.3523</c:v>
                </c:pt>
                <c:pt idx="2840">
                  <c:v>48.3658</c:v>
                </c:pt>
                <c:pt idx="2841">
                  <c:v>48.379400000000004</c:v>
                </c:pt>
                <c:pt idx="2842">
                  <c:v>48.392900000000012</c:v>
                </c:pt>
                <c:pt idx="2843">
                  <c:v>48.406400000000005</c:v>
                </c:pt>
                <c:pt idx="2844">
                  <c:v>48.419899999999998</c:v>
                </c:pt>
                <c:pt idx="2845">
                  <c:v>48.433400000000006</c:v>
                </c:pt>
                <c:pt idx="2846">
                  <c:v>48.446899999999999</c:v>
                </c:pt>
                <c:pt idx="2847">
                  <c:v>48.4604</c:v>
                </c:pt>
                <c:pt idx="2848">
                  <c:v>48.4739</c:v>
                </c:pt>
                <c:pt idx="2849">
                  <c:v>48.487400000000001</c:v>
                </c:pt>
                <c:pt idx="2850">
                  <c:v>48.500900000000001</c:v>
                </c:pt>
                <c:pt idx="2851">
                  <c:v>48.514400000000002</c:v>
                </c:pt>
                <c:pt idx="2852">
                  <c:v>48.528000000000013</c:v>
                </c:pt>
                <c:pt idx="2853">
                  <c:v>48.541499999999999</c:v>
                </c:pt>
                <c:pt idx="2854">
                  <c:v>48.555</c:v>
                </c:pt>
                <c:pt idx="2855">
                  <c:v>48.568500000000085</c:v>
                </c:pt>
                <c:pt idx="2856">
                  <c:v>48.582000000000001</c:v>
                </c:pt>
                <c:pt idx="2857">
                  <c:v>48.595500000000094</c:v>
                </c:pt>
                <c:pt idx="2858">
                  <c:v>48.609000000000002</c:v>
                </c:pt>
                <c:pt idx="2859">
                  <c:v>48.622500000000109</c:v>
                </c:pt>
                <c:pt idx="2860">
                  <c:v>48.636000000000003</c:v>
                </c:pt>
                <c:pt idx="2861">
                  <c:v>48.649500000000003</c:v>
                </c:pt>
                <c:pt idx="2862">
                  <c:v>48.663000000000011</c:v>
                </c:pt>
                <c:pt idx="2863">
                  <c:v>48.676600000000001</c:v>
                </c:pt>
                <c:pt idx="2864">
                  <c:v>48.690100000000093</c:v>
                </c:pt>
                <c:pt idx="2865">
                  <c:v>48.703600000000002</c:v>
                </c:pt>
                <c:pt idx="2866">
                  <c:v>48.717100000000002</c:v>
                </c:pt>
                <c:pt idx="2867">
                  <c:v>48.730600000000003</c:v>
                </c:pt>
                <c:pt idx="2868">
                  <c:v>48.744100000000003</c:v>
                </c:pt>
                <c:pt idx="2869">
                  <c:v>48.757600000000004</c:v>
                </c:pt>
                <c:pt idx="2870">
                  <c:v>48.771100000000011</c:v>
                </c:pt>
                <c:pt idx="2871">
                  <c:v>48.784600000000005</c:v>
                </c:pt>
                <c:pt idx="2872">
                  <c:v>48.79810000000014</c:v>
                </c:pt>
                <c:pt idx="2873">
                  <c:v>48.811599999999999</c:v>
                </c:pt>
                <c:pt idx="2874">
                  <c:v>48.825200000000002</c:v>
                </c:pt>
                <c:pt idx="2875">
                  <c:v>48.838700000000003</c:v>
                </c:pt>
                <c:pt idx="2876">
                  <c:v>48.852200000000003</c:v>
                </c:pt>
                <c:pt idx="2877">
                  <c:v>48.865700000000011</c:v>
                </c:pt>
                <c:pt idx="2878">
                  <c:v>48.879200000000004</c:v>
                </c:pt>
                <c:pt idx="2879">
                  <c:v>48.892700000000012</c:v>
                </c:pt>
                <c:pt idx="2880">
                  <c:v>48.906200000000005</c:v>
                </c:pt>
                <c:pt idx="2881">
                  <c:v>48.919699999999999</c:v>
                </c:pt>
                <c:pt idx="2882">
                  <c:v>48.933200000000006</c:v>
                </c:pt>
                <c:pt idx="2883">
                  <c:v>48.9467</c:v>
                </c:pt>
                <c:pt idx="2884">
                  <c:v>48.9602</c:v>
                </c:pt>
                <c:pt idx="2885">
                  <c:v>48.973800000000004</c:v>
                </c:pt>
                <c:pt idx="2886">
                  <c:v>48.987299999999998</c:v>
                </c:pt>
                <c:pt idx="2887">
                  <c:v>49.000800000000005</c:v>
                </c:pt>
                <c:pt idx="2888">
                  <c:v>49.014299999999999</c:v>
                </c:pt>
                <c:pt idx="2889">
                  <c:v>49.027800000000006</c:v>
                </c:pt>
                <c:pt idx="2890">
                  <c:v>49.0413</c:v>
                </c:pt>
                <c:pt idx="2891">
                  <c:v>49.054799999999993</c:v>
                </c:pt>
                <c:pt idx="2892">
                  <c:v>49.068300000000086</c:v>
                </c:pt>
                <c:pt idx="2893">
                  <c:v>49.081800000000001</c:v>
                </c:pt>
                <c:pt idx="2894">
                  <c:v>49.095300000000094</c:v>
                </c:pt>
                <c:pt idx="2895">
                  <c:v>49.108800000000002</c:v>
                </c:pt>
                <c:pt idx="2896">
                  <c:v>49.122400000000013</c:v>
                </c:pt>
                <c:pt idx="2897">
                  <c:v>49.135900000000063</c:v>
                </c:pt>
                <c:pt idx="2898">
                  <c:v>49.1494</c:v>
                </c:pt>
                <c:pt idx="2899">
                  <c:v>49.162900000000086</c:v>
                </c:pt>
                <c:pt idx="2900">
                  <c:v>49.176400000000001</c:v>
                </c:pt>
                <c:pt idx="2901">
                  <c:v>49.189900000000002</c:v>
                </c:pt>
                <c:pt idx="2902">
                  <c:v>49.203400000000002</c:v>
                </c:pt>
                <c:pt idx="2903">
                  <c:v>49.216900000000003</c:v>
                </c:pt>
                <c:pt idx="2904">
                  <c:v>49.230400000000003</c:v>
                </c:pt>
                <c:pt idx="2905">
                  <c:v>49.243900000000011</c:v>
                </c:pt>
                <c:pt idx="2906">
                  <c:v>49.257400000000004</c:v>
                </c:pt>
                <c:pt idx="2907">
                  <c:v>49.271000000000001</c:v>
                </c:pt>
                <c:pt idx="2908">
                  <c:v>49.284500000000001</c:v>
                </c:pt>
                <c:pt idx="2909">
                  <c:v>49.298000000000094</c:v>
                </c:pt>
                <c:pt idx="2910">
                  <c:v>49.311499999999995</c:v>
                </c:pt>
                <c:pt idx="2911">
                  <c:v>49.325000000000003</c:v>
                </c:pt>
                <c:pt idx="2912">
                  <c:v>49.338500000000003</c:v>
                </c:pt>
                <c:pt idx="2913">
                  <c:v>49.351999999999997</c:v>
                </c:pt>
                <c:pt idx="2914">
                  <c:v>49.365500000000011</c:v>
                </c:pt>
                <c:pt idx="2915">
                  <c:v>49.379000000000005</c:v>
                </c:pt>
                <c:pt idx="2916">
                  <c:v>49.392500000000013</c:v>
                </c:pt>
                <c:pt idx="2917">
                  <c:v>49.406000000000006</c:v>
                </c:pt>
                <c:pt idx="2918">
                  <c:v>49.419600000000003</c:v>
                </c:pt>
                <c:pt idx="2919">
                  <c:v>49.433100000000003</c:v>
                </c:pt>
                <c:pt idx="2920">
                  <c:v>49.446600000000004</c:v>
                </c:pt>
                <c:pt idx="2921">
                  <c:v>49.460100000000011</c:v>
                </c:pt>
                <c:pt idx="2922">
                  <c:v>49.473600000000005</c:v>
                </c:pt>
                <c:pt idx="2923">
                  <c:v>49.487099999999998</c:v>
                </c:pt>
                <c:pt idx="2924">
                  <c:v>49.500600000000006</c:v>
                </c:pt>
                <c:pt idx="2925">
                  <c:v>49.514099999999999</c:v>
                </c:pt>
                <c:pt idx="2926">
                  <c:v>49.5276</c:v>
                </c:pt>
                <c:pt idx="2927">
                  <c:v>49.5411</c:v>
                </c:pt>
                <c:pt idx="2928">
                  <c:v>49.554600000000001</c:v>
                </c:pt>
                <c:pt idx="2929">
                  <c:v>49.568200000000012</c:v>
                </c:pt>
                <c:pt idx="2930">
                  <c:v>49.581699999999998</c:v>
                </c:pt>
                <c:pt idx="2931">
                  <c:v>49.595200000000013</c:v>
                </c:pt>
                <c:pt idx="2932">
                  <c:v>49.608700000000013</c:v>
                </c:pt>
                <c:pt idx="2933">
                  <c:v>49.622200000000063</c:v>
                </c:pt>
                <c:pt idx="2934">
                  <c:v>49.635700000000085</c:v>
                </c:pt>
                <c:pt idx="2935">
                  <c:v>49.6492</c:v>
                </c:pt>
                <c:pt idx="2936">
                  <c:v>49.662700000000093</c:v>
                </c:pt>
                <c:pt idx="2937">
                  <c:v>49.676200000000001</c:v>
                </c:pt>
                <c:pt idx="2938">
                  <c:v>49.689700000000002</c:v>
                </c:pt>
                <c:pt idx="2939">
                  <c:v>49.703200000000002</c:v>
                </c:pt>
                <c:pt idx="2940">
                  <c:v>49.716800000000006</c:v>
                </c:pt>
                <c:pt idx="2941">
                  <c:v>49.730300000000085</c:v>
                </c:pt>
                <c:pt idx="2942">
                  <c:v>49.7438</c:v>
                </c:pt>
                <c:pt idx="2943">
                  <c:v>49.757300000000001</c:v>
                </c:pt>
                <c:pt idx="2944">
                  <c:v>49.770800000000001</c:v>
                </c:pt>
                <c:pt idx="2945">
                  <c:v>49.784300000000002</c:v>
                </c:pt>
                <c:pt idx="2946">
                  <c:v>49.797800000000002</c:v>
                </c:pt>
                <c:pt idx="2947">
                  <c:v>49.811299999999996</c:v>
                </c:pt>
                <c:pt idx="2948">
                  <c:v>49.824800000000003</c:v>
                </c:pt>
                <c:pt idx="2949">
                  <c:v>49.838300000000011</c:v>
                </c:pt>
                <c:pt idx="2950">
                  <c:v>49.851799999999997</c:v>
                </c:pt>
                <c:pt idx="2951">
                  <c:v>49.865400000000001</c:v>
                </c:pt>
                <c:pt idx="2952">
                  <c:v>49.878900000000002</c:v>
                </c:pt>
                <c:pt idx="2953">
                  <c:v>49.892400000000002</c:v>
                </c:pt>
                <c:pt idx="2954">
                  <c:v>49.905900000000003</c:v>
                </c:pt>
                <c:pt idx="2955">
                  <c:v>49.919400000000003</c:v>
                </c:pt>
                <c:pt idx="2956">
                  <c:v>49.932900000000011</c:v>
                </c:pt>
                <c:pt idx="2957">
                  <c:v>49.946400000000004</c:v>
                </c:pt>
                <c:pt idx="2958">
                  <c:v>49.959899999999998</c:v>
                </c:pt>
                <c:pt idx="2959">
                  <c:v>49.973400000000005</c:v>
                </c:pt>
                <c:pt idx="2960">
                  <c:v>49.986899999999999</c:v>
                </c:pt>
                <c:pt idx="2961">
                  <c:v>50.000400000000006</c:v>
                </c:pt>
                <c:pt idx="2962">
                  <c:v>50.014000000000003</c:v>
                </c:pt>
                <c:pt idx="2963">
                  <c:v>50.027500000000003</c:v>
                </c:pt>
                <c:pt idx="2964">
                  <c:v>50.041000000000004</c:v>
                </c:pt>
                <c:pt idx="2965">
                  <c:v>50.054499999999997</c:v>
                </c:pt>
                <c:pt idx="2966">
                  <c:v>50.068000000000012</c:v>
                </c:pt>
                <c:pt idx="2967">
                  <c:v>50.081499999999998</c:v>
                </c:pt>
                <c:pt idx="2968">
                  <c:v>50.095000000000013</c:v>
                </c:pt>
                <c:pt idx="2969">
                  <c:v>50.108500000000063</c:v>
                </c:pt>
                <c:pt idx="2970">
                  <c:v>50.122000000000085</c:v>
                </c:pt>
                <c:pt idx="2971">
                  <c:v>50.135500000000086</c:v>
                </c:pt>
                <c:pt idx="2972">
                  <c:v>50.149000000000001</c:v>
                </c:pt>
                <c:pt idx="2973">
                  <c:v>50.162600000000012</c:v>
                </c:pt>
                <c:pt idx="2974">
                  <c:v>50.176100000000012</c:v>
                </c:pt>
                <c:pt idx="2975">
                  <c:v>50.189600000000006</c:v>
                </c:pt>
                <c:pt idx="2976">
                  <c:v>50.203100000000013</c:v>
                </c:pt>
                <c:pt idx="2977">
                  <c:v>50.2166</c:v>
                </c:pt>
                <c:pt idx="2978">
                  <c:v>50.230100000000085</c:v>
                </c:pt>
                <c:pt idx="2979">
                  <c:v>50.243600000000001</c:v>
                </c:pt>
                <c:pt idx="2980">
                  <c:v>50.257100000000001</c:v>
                </c:pt>
                <c:pt idx="2981">
                  <c:v>50.270600000000002</c:v>
                </c:pt>
                <c:pt idx="2982">
                  <c:v>50.284100000000002</c:v>
                </c:pt>
                <c:pt idx="2983">
                  <c:v>50.297600000000003</c:v>
                </c:pt>
                <c:pt idx="2984">
                  <c:v>50.311199999999999</c:v>
                </c:pt>
                <c:pt idx="2985">
                  <c:v>50.3247</c:v>
                </c:pt>
                <c:pt idx="2986">
                  <c:v>50.338200000000001</c:v>
                </c:pt>
                <c:pt idx="2987">
                  <c:v>50.351699999999994</c:v>
                </c:pt>
                <c:pt idx="2988">
                  <c:v>50.365200000000002</c:v>
                </c:pt>
                <c:pt idx="2989">
                  <c:v>50.378700000000002</c:v>
                </c:pt>
                <c:pt idx="2990">
                  <c:v>50.392200000000003</c:v>
                </c:pt>
                <c:pt idx="2991">
                  <c:v>50.405700000000003</c:v>
                </c:pt>
                <c:pt idx="2992">
                  <c:v>50.419200000000004</c:v>
                </c:pt>
                <c:pt idx="2993">
                  <c:v>50.432700000000011</c:v>
                </c:pt>
                <c:pt idx="2994">
                  <c:v>50.446200000000005</c:v>
                </c:pt>
                <c:pt idx="2995">
                  <c:v>50.459800000000001</c:v>
                </c:pt>
                <c:pt idx="2996">
                  <c:v>50.473300000000002</c:v>
                </c:pt>
                <c:pt idx="2997">
                  <c:v>50.486800000000002</c:v>
                </c:pt>
                <c:pt idx="2998">
                  <c:v>50.500300000000003</c:v>
                </c:pt>
                <c:pt idx="2999">
                  <c:v>50.513800000000003</c:v>
                </c:pt>
                <c:pt idx="3000">
                  <c:v>50.527300000000011</c:v>
                </c:pt>
                <c:pt idx="3001">
                  <c:v>50.540800000000004</c:v>
                </c:pt>
                <c:pt idx="3002">
                  <c:v>50.554299999999998</c:v>
                </c:pt>
                <c:pt idx="3003">
                  <c:v>50.567800000000005</c:v>
                </c:pt>
                <c:pt idx="3004">
                  <c:v>50.581299999999999</c:v>
                </c:pt>
                <c:pt idx="3005">
                  <c:v>50.594800000000006</c:v>
                </c:pt>
                <c:pt idx="3006">
                  <c:v>50.608400000000003</c:v>
                </c:pt>
                <c:pt idx="3007">
                  <c:v>50.621900000000011</c:v>
                </c:pt>
                <c:pt idx="3008">
                  <c:v>50.635400000000011</c:v>
                </c:pt>
                <c:pt idx="3009">
                  <c:v>50.648900000000012</c:v>
                </c:pt>
                <c:pt idx="3010">
                  <c:v>50.662400000000012</c:v>
                </c:pt>
                <c:pt idx="3011">
                  <c:v>50.675900000000013</c:v>
                </c:pt>
                <c:pt idx="3012">
                  <c:v>50.689400000000006</c:v>
                </c:pt>
                <c:pt idx="3013">
                  <c:v>50.702900000000085</c:v>
                </c:pt>
                <c:pt idx="3014">
                  <c:v>50.7164</c:v>
                </c:pt>
                <c:pt idx="3015">
                  <c:v>50.729900000000086</c:v>
                </c:pt>
                <c:pt idx="3016">
                  <c:v>50.743400000000001</c:v>
                </c:pt>
                <c:pt idx="3017">
                  <c:v>50.757000000000005</c:v>
                </c:pt>
                <c:pt idx="3018">
                  <c:v>50.770500000000013</c:v>
                </c:pt>
                <c:pt idx="3019">
                  <c:v>50.784000000000006</c:v>
                </c:pt>
                <c:pt idx="3020">
                  <c:v>50.797500000000063</c:v>
                </c:pt>
                <c:pt idx="3021">
                  <c:v>50.810999999999993</c:v>
                </c:pt>
                <c:pt idx="3022">
                  <c:v>50.8245</c:v>
                </c:pt>
                <c:pt idx="3023">
                  <c:v>50.838000000000001</c:v>
                </c:pt>
                <c:pt idx="3024">
                  <c:v>50.851499999999994</c:v>
                </c:pt>
                <c:pt idx="3025">
                  <c:v>50.865000000000002</c:v>
                </c:pt>
                <c:pt idx="3026">
                  <c:v>50.878500000000003</c:v>
                </c:pt>
                <c:pt idx="3027">
                  <c:v>50.892000000000003</c:v>
                </c:pt>
                <c:pt idx="3028">
                  <c:v>50.9056</c:v>
                </c:pt>
                <c:pt idx="3029">
                  <c:v>50.9191</c:v>
                </c:pt>
                <c:pt idx="3030">
                  <c:v>50.932600000000001</c:v>
                </c:pt>
                <c:pt idx="3031">
                  <c:v>50.946100000000001</c:v>
                </c:pt>
                <c:pt idx="3032">
                  <c:v>50.959600000000002</c:v>
                </c:pt>
                <c:pt idx="3033">
                  <c:v>50.973100000000002</c:v>
                </c:pt>
                <c:pt idx="3034">
                  <c:v>50.986600000000003</c:v>
                </c:pt>
                <c:pt idx="3035">
                  <c:v>51.000100000000003</c:v>
                </c:pt>
                <c:pt idx="3036">
                  <c:v>51.013600000000004</c:v>
                </c:pt>
                <c:pt idx="3037">
                  <c:v>51.027100000000011</c:v>
                </c:pt>
                <c:pt idx="3038">
                  <c:v>51.040600000000005</c:v>
                </c:pt>
                <c:pt idx="3039">
                  <c:v>51.054200000000002</c:v>
                </c:pt>
                <c:pt idx="3040">
                  <c:v>51.067700000000002</c:v>
                </c:pt>
                <c:pt idx="3041">
                  <c:v>51.081200000000003</c:v>
                </c:pt>
                <c:pt idx="3042">
                  <c:v>51.094700000000003</c:v>
                </c:pt>
                <c:pt idx="3043">
                  <c:v>51.108200000000011</c:v>
                </c:pt>
                <c:pt idx="3044">
                  <c:v>51.121700000000011</c:v>
                </c:pt>
                <c:pt idx="3045">
                  <c:v>51.135200000000012</c:v>
                </c:pt>
                <c:pt idx="3046">
                  <c:v>51.148700000000012</c:v>
                </c:pt>
                <c:pt idx="3047">
                  <c:v>51.162200000000013</c:v>
                </c:pt>
                <c:pt idx="3048">
                  <c:v>51.175700000000013</c:v>
                </c:pt>
                <c:pt idx="3049">
                  <c:v>51.1892</c:v>
                </c:pt>
                <c:pt idx="3050">
                  <c:v>51.202800000000003</c:v>
                </c:pt>
                <c:pt idx="3051">
                  <c:v>51.216300000000011</c:v>
                </c:pt>
                <c:pt idx="3052">
                  <c:v>51.229800000000012</c:v>
                </c:pt>
                <c:pt idx="3053">
                  <c:v>51.243300000000012</c:v>
                </c:pt>
                <c:pt idx="3054">
                  <c:v>51.256800000000005</c:v>
                </c:pt>
                <c:pt idx="3055">
                  <c:v>51.270300000000013</c:v>
                </c:pt>
                <c:pt idx="3056">
                  <c:v>51.283800000000006</c:v>
                </c:pt>
                <c:pt idx="3057">
                  <c:v>51.297300000000085</c:v>
                </c:pt>
                <c:pt idx="3058">
                  <c:v>51.310799999999993</c:v>
                </c:pt>
                <c:pt idx="3059">
                  <c:v>51.324300000000001</c:v>
                </c:pt>
                <c:pt idx="3060">
                  <c:v>51.337800000000001</c:v>
                </c:pt>
                <c:pt idx="3061">
                  <c:v>51.351399999999998</c:v>
                </c:pt>
                <c:pt idx="3062">
                  <c:v>51.364899999999999</c:v>
                </c:pt>
                <c:pt idx="3063">
                  <c:v>51.378400000000006</c:v>
                </c:pt>
                <c:pt idx="3064">
                  <c:v>51.3919</c:v>
                </c:pt>
                <c:pt idx="3065">
                  <c:v>51.4054</c:v>
                </c:pt>
                <c:pt idx="3066">
                  <c:v>51.418900000000001</c:v>
                </c:pt>
                <c:pt idx="3067">
                  <c:v>51.432400000000001</c:v>
                </c:pt>
                <c:pt idx="3068">
                  <c:v>51.445900000000002</c:v>
                </c:pt>
                <c:pt idx="3069">
                  <c:v>51.459400000000002</c:v>
                </c:pt>
                <c:pt idx="3070">
                  <c:v>51.472900000000003</c:v>
                </c:pt>
                <c:pt idx="3071">
                  <c:v>51.486400000000003</c:v>
                </c:pt>
                <c:pt idx="3072">
                  <c:v>51.5</c:v>
                </c:pt>
                <c:pt idx="3073">
                  <c:v>51.513500000000001</c:v>
                </c:pt>
                <c:pt idx="3074">
                  <c:v>51.527000000000001</c:v>
                </c:pt>
                <c:pt idx="3075">
                  <c:v>51.540500000000002</c:v>
                </c:pt>
                <c:pt idx="3076">
                  <c:v>51.554000000000002</c:v>
                </c:pt>
                <c:pt idx="3077">
                  <c:v>51.567500000000003</c:v>
                </c:pt>
                <c:pt idx="3078">
                  <c:v>51.581000000000003</c:v>
                </c:pt>
                <c:pt idx="3079">
                  <c:v>51.594500000000011</c:v>
                </c:pt>
                <c:pt idx="3080">
                  <c:v>51.608000000000011</c:v>
                </c:pt>
                <c:pt idx="3081">
                  <c:v>51.621500000000012</c:v>
                </c:pt>
                <c:pt idx="3082">
                  <c:v>51.635000000000012</c:v>
                </c:pt>
                <c:pt idx="3083">
                  <c:v>51.648600000000002</c:v>
                </c:pt>
                <c:pt idx="3084">
                  <c:v>51.662100000000109</c:v>
                </c:pt>
                <c:pt idx="3085">
                  <c:v>51.675600000000003</c:v>
                </c:pt>
                <c:pt idx="3086">
                  <c:v>51.689100000000003</c:v>
                </c:pt>
                <c:pt idx="3087">
                  <c:v>51.702600000000011</c:v>
                </c:pt>
                <c:pt idx="3088">
                  <c:v>51.716100000000012</c:v>
                </c:pt>
                <c:pt idx="3089">
                  <c:v>51.729600000000012</c:v>
                </c:pt>
                <c:pt idx="3090">
                  <c:v>51.743100000000013</c:v>
                </c:pt>
                <c:pt idx="3091">
                  <c:v>51.756600000000006</c:v>
                </c:pt>
                <c:pt idx="3092">
                  <c:v>51.770100000000063</c:v>
                </c:pt>
                <c:pt idx="3093">
                  <c:v>51.7836</c:v>
                </c:pt>
                <c:pt idx="3094">
                  <c:v>51.797200000000011</c:v>
                </c:pt>
                <c:pt idx="3095">
                  <c:v>51.810699999999997</c:v>
                </c:pt>
                <c:pt idx="3096">
                  <c:v>51.824200000000005</c:v>
                </c:pt>
                <c:pt idx="3097">
                  <c:v>51.837699999999998</c:v>
                </c:pt>
                <c:pt idx="3098">
                  <c:v>51.851199999999999</c:v>
                </c:pt>
                <c:pt idx="3099">
                  <c:v>51.864699999999999</c:v>
                </c:pt>
                <c:pt idx="3100">
                  <c:v>51.8782</c:v>
                </c:pt>
                <c:pt idx="3101">
                  <c:v>51.8917</c:v>
                </c:pt>
                <c:pt idx="3102">
                  <c:v>51.905200000000001</c:v>
                </c:pt>
                <c:pt idx="3103">
                  <c:v>51.918700000000001</c:v>
                </c:pt>
                <c:pt idx="3104">
                  <c:v>51.932200000000002</c:v>
                </c:pt>
                <c:pt idx="3105">
                  <c:v>51.945800000000006</c:v>
                </c:pt>
                <c:pt idx="3106">
                  <c:v>51.959299999999999</c:v>
                </c:pt>
                <c:pt idx="3107">
                  <c:v>51.972800000000007</c:v>
                </c:pt>
                <c:pt idx="3108">
                  <c:v>51.9863</c:v>
                </c:pt>
                <c:pt idx="3109">
                  <c:v>51.9998</c:v>
                </c:pt>
                <c:pt idx="3110">
                  <c:v>52.013300000000001</c:v>
                </c:pt>
                <c:pt idx="3111">
                  <c:v>52.026800000000001</c:v>
                </c:pt>
                <c:pt idx="3112">
                  <c:v>52.040300000000002</c:v>
                </c:pt>
                <c:pt idx="3113">
                  <c:v>52.053800000000003</c:v>
                </c:pt>
                <c:pt idx="3114">
                  <c:v>52.067300000000003</c:v>
                </c:pt>
                <c:pt idx="3115">
                  <c:v>52.080800000000004</c:v>
                </c:pt>
                <c:pt idx="3116">
                  <c:v>52.0944</c:v>
                </c:pt>
                <c:pt idx="3117">
                  <c:v>52.107900000000001</c:v>
                </c:pt>
                <c:pt idx="3118">
                  <c:v>52.121400000000001</c:v>
                </c:pt>
                <c:pt idx="3119">
                  <c:v>52.134900000000002</c:v>
                </c:pt>
                <c:pt idx="3120">
                  <c:v>52.148400000000002</c:v>
                </c:pt>
                <c:pt idx="3121">
                  <c:v>52.161900000000003</c:v>
                </c:pt>
                <c:pt idx="3122">
                  <c:v>52.175400000000003</c:v>
                </c:pt>
                <c:pt idx="3123">
                  <c:v>52.188900000000011</c:v>
                </c:pt>
                <c:pt idx="3124">
                  <c:v>52.202400000000011</c:v>
                </c:pt>
                <c:pt idx="3125">
                  <c:v>52.215900000000012</c:v>
                </c:pt>
                <c:pt idx="3126">
                  <c:v>52.229400000000012</c:v>
                </c:pt>
                <c:pt idx="3127">
                  <c:v>52.243000000000002</c:v>
                </c:pt>
                <c:pt idx="3128">
                  <c:v>52.256500000000003</c:v>
                </c:pt>
                <c:pt idx="3129">
                  <c:v>52.27</c:v>
                </c:pt>
                <c:pt idx="3130">
                  <c:v>52.283500000000011</c:v>
                </c:pt>
                <c:pt idx="3131">
                  <c:v>52.297000000000011</c:v>
                </c:pt>
                <c:pt idx="3132">
                  <c:v>52.310499999999998</c:v>
                </c:pt>
                <c:pt idx="3133">
                  <c:v>52.324000000000005</c:v>
                </c:pt>
                <c:pt idx="3134">
                  <c:v>52.337499999999999</c:v>
                </c:pt>
                <c:pt idx="3135">
                  <c:v>52.350999999999999</c:v>
                </c:pt>
                <c:pt idx="3136">
                  <c:v>52.3645</c:v>
                </c:pt>
                <c:pt idx="3137">
                  <c:v>52.378</c:v>
                </c:pt>
                <c:pt idx="3138">
                  <c:v>52.391600000000004</c:v>
                </c:pt>
                <c:pt idx="3139">
                  <c:v>52.405100000000012</c:v>
                </c:pt>
                <c:pt idx="3140">
                  <c:v>52.418600000000005</c:v>
                </c:pt>
                <c:pt idx="3141">
                  <c:v>52.432100000000013</c:v>
                </c:pt>
                <c:pt idx="3142">
                  <c:v>52.445600000000006</c:v>
                </c:pt>
                <c:pt idx="3143">
                  <c:v>52.459099999999999</c:v>
                </c:pt>
                <c:pt idx="3144">
                  <c:v>52.4726</c:v>
                </c:pt>
                <c:pt idx="3145">
                  <c:v>52.4861</c:v>
                </c:pt>
                <c:pt idx="3146">
                  <c:v>52.499600000000001</c:v>
                </c:pt>
                <c:pt idx="3147">
                  <c:v>52.513100000000001</c:v>
                </c:pt>
                <c:pt idx="3148">
                  <c:v>52.526600000000002</c:v>
                </c:pt>
                <c:pt idx="3149">
                  <c:v>52.540200000000006</c:v>
                </c:pt>
                <c:pt idx="3150">
                  <c:v>52.553699999999999</c:v>
                </c:pt>
                <c:pt idx="3151">
                  <c:v>52.5672</c:v>
                </c:pt>
                <c:pt idx="3152">
                  <c:v>52.5807</c:v>
                </c:pt>
                <c:pt idx="3153">
                  <c:v>52.594200000000001</c:v>
                </c:pt>
                <c:pt idx="3154">
                  <c:v>52.607700000000001</c:v>
                </c:pt>
                <c:pt idx="3155">
                  <c:v>52.621200000000002</c:v>
                </c:pt>
                <c:pt idx="3156">
                  <c:v>52.634700000000002</c:v>
                </c:pt>
                <c:pt idx="3157">
                  <c:v>52.648200000000003</c:v>
                </c:pt>
                <c:pt idx="3158">
                  <c:v>52.661700000000003</c:v>
                </c:pt>
                <c:pt idx="3159">
                  <c:v>52.675200000000011</c:v>
                </c:pt>
                <c:pt idx="3160">
                  <c:v>52.688800000000001</c:v>
                </c:pt>
                <c:pt idx="3161">
                  <c:v>52.702300000000093</c:v>
                </c:pt>
                <c:pt idx="3162">
                  <c:v>52.715800000000002</c:v>
                </c:pt>
                <c:pt idx="3163">
                  <c:v>52.729300000000094</c:v>
                </c:pt>
                <c:pt idx="3164">
                  <c:v>52.742800000000003</c:v>
                </c:pt>
                <c:pt idx="3165">
                  <c:v>52.756300000000003</c:v>
                </c:pt>
                <c:pt idx="3166">
                  <c:v>52.769800000000011</c:v>
                </c:pt>
                <c:pt idx="3167">
                  <c:v>52.783300000000011</c:v>
                </c:pt>
                <c:pt idx="3168">
                  <c:v>52.796800000000012</c:v>
                </c:pt>
                <c:pt idx="3169">
                  <c:v>52.810299999999998</c:v>
                </c:pt>
                <c:pt idx="3170">
                  <c:v>52.823800000000006</c:v>
                </c:pt>
                <c:pt idx="3171">
                  <c:v>52.837400000000002</c:v>
                </c:pt>
                <c:pt idx="3172">
                  <c:v>52.850899999999996</c:v>
                </c:pt>
                <c:pt idx="3173">
                  <c:v>52.864400000000003</c:v>
                </c:pt>
                <c:pt idx="3174">
                  <c:v>52.877899999999997</c:v>
                </c:pt>
                <c:pt idx="3175">
                  <c:v>52.891400000000004</c:v>
                </c:pt>
                <c:pt idx="3176">
                  <c:v>52.904899999999998</c:v>
                </c:pt>
                <c:pt idx="3177">
                  <c:v>52.918400000000005</c:v>
                </c:pt>
                <c:pt idx="3178">
                  <c:v>52.931899999999999</c:v>
                </c:pt>
                <c:pt idx="3179">
                  <c:v>52.945400000000006</c:v>
                </c:pt>
                <c:pt idx="3180">
                  <c:v>52.9589</c:v>
                </c:pt>
                <c:pt idx="3181">
                  <c:v>52.9724</c:v>
                </c:pt>
                <c:pt idx="3182">
                  <c:v>52.986000000000004</c:v>
                </c:pt>
                <c:pt idx="3183">
                  <c:v>52.999500000000012</c:v>
                </c:pt>
                <c:pt idx="3184">
                  <c:v>53.013000000000005</c:v>
                </c:pt>
                <c:pt idx="3185">
                  <c:v>53.026500000000013</c:v>
                </c:pt>
                <c:pt idx="3186">
                  <c:v>53.04</c:v>
                </c:pt>
                <c:pt idx="3187">
                  <c:v>53.0535</c:v>
                </c:pt>
                <c:pt idx="3188">
                  <c:v>53.067</c:v>
                </c:pt>
                <c:pt idx="3189">
                  <c:v>53.080500000000001</c:v>
                </c:pt>
                <c:pt idx="3190">
                  <c:v>53.094000000000001</c:v>
                </c:pt>
                <c:pt idx="3191">
                  <c:v>53.107500000000002</c:v>
                </c:pt>
                <c:pt idx="3192">
                  <c:v>53.121000000000002</c:v>
                </c:pt>
                <c:pt idx="3193">
                  <c:v>53.134600000000006</c:v>
                </c:pt>
                <c:pt idx="3194">
                  <c:v>53.148100000000063</c:v>
                </c:pt>
                <c:pt idx="3195">
                  <c:v>53.1616</c:v>
                </c:pt>
                <c:pt idx="3196">
                  <c:v>53.175100000000086</c:v>
                </c:pt>
                <c:pt idx="3197">
                  <c:v>53.188600000000001</c:v>
                </c:pt>
                <c:pt idx="3198">
                  <c:v>53.202100000000094</c:v>
                </c:pt>
                <c:pt idx="3199">
                  <c:v>53.215600000000002</c:v>
                </c:pt>
                <c:pt idx="3200">
                  <c:v>53.229100000000116</c:v>
                </c:pt>
                <c:pt idx="3201">
                  <c:v>53.242600000000003</c:v>
                </c:pt>
                <c:pt idx="3202">
                  <c:v>53.256100000000011</c:v>
                </c:pt>
                <c:pt idx="3203">
                  <c:v>53.269600000000011</c:v>
                </c:pt>
                <c:pt idx="3204">
                  <c:v>53.283200000000001</c:v>
                </c:pt>
                <c:pt idx="3205">
                  <c:v>53.296700000000094</c:v>
                </c:pt>
                <c:pt idx="3206">
                  <c:v>53.310200000000002</c:v>
                </c:pt>
                <c:pt idx="3207">
                  <c:v>53.323700000000002</c:v>
                </c:pt>
                <c:pt idx="3208">
                  <c:v>53.337200000000003</c:v>
                </c:pt>
                <c:pt idx="3209">
                  <c:v>53.350699999999996</c:v>
                </c:pt>
                <c:pt idx="3210">
                  <c:v>53.364200000000004</c:v>
                </c:pt>
                <c:pt idx="3211">
                  <c:v>53.377699999999997</c:v>
                </c:pt>
                <c:pt idx="3212">
                  <c:v>53.391200000000005</c:v>
                </c:pt>
                <c:pt idx="3213">
                  <c:v>53.404699999999998</c:v>
                </c:pt>
                <c:pt idx="3214">
                  <c:v>53.418200000000006</c:v>
                </c:pt>
                <c:pt idx="3215">
                  <c:v>53.431800000000003</c:v>
                </c:pt>
                <c:pt idx="3216">
                  <c:v>53.445300000000003</c:v>
                </c:pt>
                <c:pt idx="3217">
                  <c:v>53.458800000000004</c:v>
                </c:pt>
                <c:pt idx="3218">
                  <c:v>53.472300000000011</c:v>
                </c:pt>
                <c:pt idx="3219">
                  <c:v>53.485800000000005</c:v>
                </c:pt>
                <c:pt idx="3220">
                  <c:v>53.499300000000012</c:v>
                </c:pt>
                <c:pt idx="3221">
                  <c:v>53.512800000000006</c:v>
                </c:pt>
                <c:pt idx="3222">
                  <c:v>53.526300000000013</c:v>
                </c:pt>
                <c:pt idx="3223">
                  <c:v>53.5398</c:v>
                </c:pt>
                <c:pt idx="3224">
                  <c:v>53.5533</c:v>
                </c:pt>
                <c:pt idx="3225">
                  <c:v>53.566800000000001</c:v>
                </c:pt>
                <c:pt idx="3226">
                  <c:v>53.580400000000004</c:v>
                </c:pt>
                <c:pt idx="3227">
                  <c:v>53.593900000000012</c:v>
                </c:pt>
                <c:pt idx="3228">
                  <c:v>53.607400000000005</c:v>
                </c:pt>
                <c:pt idx="3229">
                  <c:v>53.620900000000013</c:v>
                </c:pt>
                <c:pt idx="3230">
                  <c:v>53.634400000000007</c:v>
                </c:pt>
                <c:pt idx="3231">
                  <c:v>53.6479</c:v>
                </c:pt>
                <c:pt idx="3232">
                  <c:v>53.6614</c:v>
                </c:pt>
                <c:pt idx="3233">
                  <c:v>53.674900000000001</c:v>
                </c:pt>
                <c:pt idx="3234">
                  <c:v>53.688400000000001</c:v>
                </c:pt>
                <c:pt idx="3235">
                  <c:v>53.701900000000002</c:v>
                </c:pt>
                <c:pt idx="3236">
                  <c:v>53.715400000000002</c:v>
                </c:pt>
                <c:pt idx="3237">
                  <c:v>53.729000000000013</c:v>
                </c:pt>
                <c:pt idx="3238">
                  <c:v>53.742500000000085</c:v>
                </c:pt>
                <c:pt idx="3239">
                  <c:v>53.756</c:v>
                </c:pt>
                <c:pt idx="3240">
                  <c:v>53.769500000000086</c:v>
                </c:pt>
                <c:pt idx="3241">
                  <c:v>53.783000000000001</c:v>
                </c:pt>
                <c:pt idx="3242">
                  <c:v>53.796500000000094</c:v>
                </c:pt>
                <c:pt idx="3243">
                  <c:v>53.81</c:v>
                </c:pt>
                <c:pt idx="3244">
                  <c:v>53.823500000000003</c:v>
                </c:pt>
                <c:pt idx="3245">
                  <c:v>53.837000000000003</c:v>
                </c:pt>
                <c:pt idx="3246">
                  <c:v>53.850499999999997</c:v>
                </c:pt>
                <c:pt idx="3247">
                  <c:v>53.864000000000004</c:v>
                </c:pt>
                <c:pt idx="3248">
                  <c:v>53.877600000000001</c:v>
                </c:pt>
                <c:pt idx="3249">
                  <c:v>53.891100000000002</c:v>
                </c:pt>
                <c:pt idx="3250">
                  <c:v>53.904600000000002</c:v>
                </c:pt>
                <c:pt idx="3251">
                  <c:v>53.918100000000003</c:v>
                </c:pt>
                <c:pt idx="3252">
                  <c:v>53.931600000000003</c:v>
                </c:pt>
                <c:pt idx="3253">
                  <c:v>53.945100000000011</c:v>
                </c:pt>
                <c:pt idx="3254">
                  <c:v>53.958600000000004</c:v>
                </c:pt>
                <c:pt idx="3255">
                  <c:v>53.972100000000012</c:v>
                </c:pt>
                <c:pt idx="3256">
                  <c:v>53.985600000000005</c:v>
                </c:pt>
                <c:pt idx="3257">
                  <c:v>53.999100000000013</c:v>
                </c:pt>
                <c:pt idx="3258">
                  <c:v>54.012600000000006</c:v>
                </c:pt>
                <c:pt idx="3259">
                  <c:v>54.026200000000003</c:v>
                </c:pt>
                <c:pt idx="3260">
                  <c:v>54.039700000000003</c:v>
                </c:pt>
                <c:pt idx="3261">
                  <c:v>54.053200000000004</c:v>
                </c:pt>
                <c:pt idx="3262">
                  <c:v>54.066700000000012</c:v>
                </c:pt>
                <c:pt idx="3263">
                  <c:v>54.080200000000005</c:v>
                </c:pt>
                <c:pt idx="3264">
                  <c:v>54.093700000000013</c:v>
                </c:pt>
                <c:pt idx="3265">
                  <c:v>54.107200000000006</c:v>
                </c:pt>
                <c:pt idx="3266">
                  <c:v>54.120700000000063</c:v>
                </c:pt>
                <c:pt idx="3267">
                  <c:v>54.1342</c:v>
                </c:pt>
                <c:pt idx="3268">
                  <c:v>54.1477</c:v>
                </c:pt>
                <c:pt idx="3269">
                  <c:v>54.161200000000001</c:v>
                </c:pt>
                <c:pt idx="3270">
                  <c:v>54.174800000000005</c:v>
                </c:pt>
                <c:pt idx="3271">
                  <c:v>54.188300000000012</c:v>
                </c:pt>
                <c:pt idx="3272">
                  <c:v>54.201800000000006</c:v>
                </c:pt>
                <c:pt idx="3273">
                  <c:v>54.215300000000013</c:v>
                </c:pt>
                <c:pt idx="3274">
                  <c:v>54.228800000000085</c:v>
                </c:pt>
                <c:pt idx="3275">
                  <c:v>54.242300000000085</c:v>
                </c:pt>
                <c:pt idx="3276">
                  <c:v>54.255800000000001</c:v>
                </c:pt>
                <c:pt idx="3277">
                  <c:v>54.269300000000094</c:v>
                </c:pt>
                <c:pt idx="3278">
                  <c:v>54.282800000000002</c:v>
                </c:pt>
                <c:pt idx="3279">
                  <c:v>54.296300000000109</c:v>
                </c:pt>
                <c:pt idx="3280">
                  <c:v>54.309800000000003</c:v>
                </c:pt>
                <c:pt idx="3281">
                  <c:v>54.323400000000007</c:v>
                </c:pt>
                <c:pt idx="3282">
                  <c:v>54.3369</c:v>
                </c:pt>
                <c:pt idx="3283">
                  <c:v>54.350399999999993</c:v>
                </c:pt>
                <c:pt idx="3284">
                  <c:v>54.363900000000001</c:v>
                </c:pt>
                <c:pt idx="3285">
                  <c:v>54.377400000000002</c:v>
                </c:pt>
                <c:pt idx="3286">
                  <c:v>54.390900000000002</c:v>
                </c:pt>
                <c:pt idx="3287">
                  <c:v>54.404400000000003</c:v>
                </c:pt>
                <c:pt idx="3288">
                  <c:v>54.417899999999996</c:v>
                </c:pt>
                <c:pt idx="3289">
                  <c:v>54.431400000000004</c:v>
                </c:pt>
                <c:pt idx="3290">
                  <c:v>54.444899999999997</c:v>
                </c:pt>
                <c:pt idx="3291">
                  <c:v>54.458400000000005</c:v>
                </c:pt>
                <c:pt idx="3292">
                  <c:v>54.472000000000001</c:v>
                </c:pt>
                <c:pt idx="3293">
                  <c:v>54.485500000000002</c:v>
                </c:pt>
                <c:pt idx="3294">
                  <c:v>54.499000000000002</c:v>
                </c:pt>
                <c:pt idx="3295">
                  <c:v>54.512500000000003</c:v>
                </c:pt>
                <c:pt idx="3296">
                  <c:v>54.526000000000003</c:v>
                </c:pt>
                <c:pt idx="3297">
                  <c:v>54.539500000000011</c:v>
                </c:pt>
                <c:pt idx="3298">
                  <c:v>54.553000000000004</c:v>
                </c:pt>
                <c:pt idx="3299">
                  <c:v>54.566500000000012</c:v>
                </c:pt>
                <c:pt idx="3300">
                  <c:v>54.58</c:v>
                </c:pt>
                <c:pt idx="3301">
                  <c:v>54.593500000000013</c:v>
                </c:pt>
                <c:pt idx="3302">
                  <c:v>54.607000000000006</c:v>
                </c:pt>
                <c:pt idx="3303">
                  <c:v>54.620600000000003</c:v>
                </c:pt>
                <c:pt idx="3304">
                  <c:v>54.634100000000011</c:v>
                </c:pt>
                <c:pt idx="3305">
                  <c:v>54.647600000000004</c:v>
                </c:pt>
                <c:pt idx="3306">
                  <c:v>54.661100000000012</c:v>
                </c:pt>
                <c:pt idx="3307">
                  <c:v>54.674600000000005</c:v>
                </c:pt>
                <c:pt idx="3308">
                  <c:v>54.688100000000013</c:v>
                </c:pt>
                <c:pt idx="3309">
                  <c:v>54.701600000000006</c:v>
                </c:pt>
                <c:pt idx="3310">
                  <c:v>54.715100000000085</c:v>
                </c:pt>
                <c:pt idx="3311">
                  <c:v>54.728600000000085</c:v>
                </c:pt>
                <c:pt idx="3312">
                  <c:v>54.742100000000086</c:v>
                </c:pt>
                <c:pt idx="3313">
                  <c:v>54.755600000000001</c:v>
                </c:pt>
                <c:pt idx="3314">
                  <c:v>54.769200000000012</c:v>
                </c:pt>
                <c:pt idx="3315">
                  <c:v>54.782700000000013</c:v>
                </c:pt>
                <c:pt idx="3316">
                  <c:v>54.796200000000013</c:v>
                </c:pt>
                <c:pt idx="3317">
                  <c:v>54.809699999999999</c:v>
                </c:pt>
                <c:pt idx="3318">
                  <c:v>54.8232</c:v>
                </c:pt>
                <c:pt idx="3319">
                  <c:v>54.8367</c:v>
                </c:pt>
                <c:pt idx="3320">
                  <c:v>54.850200000000001</c:v>
                </c:pt>
                <c:pt idx="3321">
                  <c:v>54.863700000000001</c:v>
                </c:pt>
                <c:pt idx="3322">
                  <c:v>54.877200000000002</c:v>
                </c:pt>
                <c:pt idx="3323">
                  <c:v>54.890700000000002</c:v>
                </c:pt>
                <c:pt idx="3324">
                  <c:v>54.904200000000003</c:v>
                </c:pt>
                <c:pt idx="3325">
                  <c:v>54.917799999999993</c:v>
                </c:pt>
                <c:pt idx="3326">
                  <c:v>54.9313</c:v>
                </c:pt>
                <c:pt idx="3327">
                  <c:v>54.944800000000001</c:v>
                </c:pt>
                <c:pt idx="3328">
                  <c:v>54.958300000000001</c:v>
                </c:pt>
                <c:pt idx="3329">
                  <c:v>54.971800000000002</c:v>
                </c:pt>
                <c:pt idx="3330">
                  <c:v>54.985300000000002</c:v>
                </c:pt>
                <c:pt idx="3331">
                  <c:v>54.998800000000003</c:v>
                </c:pt>
                <c:pt idx="3332">
                  <c:v>55.012300000000003</c:v>
                </c:pt>
                <c:pt idx="3333">
                  <c:v>55.025800000000011</c:v>
                </c:pt>
                <c:pt idx="3334">
                  <c:v>55.039300000000011</c:v>
                </c:pt>
                <c:pt idx="3335">
                  <c:v>55.052800000000005</c:v>
                </c:pt>
                <c:pt idx="3336">
                  <c:v>55.066400000000002</c:v>
                </c:pt>
                <c:pt idx="3337">
                  <c:v>55.079900000000002</c:v>
                </c:pt>
                <c:pt idx="3338">
                  <c:v>55.093400000000003</c:v>
                </c:pt>
                <c:pt idx="3339">
                  <c:v>55.106900000000003</c:v>
                </c:pt>
                <c:pt idx="3340">
                  <c:v>55.120400000000011</c:v>
                </c:pt>
                <c:pt idx="3341">
                  <c:v>55.133900000000011</c:v>
                </c:pt>
                <c:pt idx="3342">
                  <c:v>55.147400000000005</c:v>
                </c:pt>
                <c:pt idx="3343">
                  <c:v>55.160900000000012</c:v>
                </c:pt>
                <c:pt idx="3344">
                  <c:v>55.174400000000006</c:v>
                </c:pt>
                <c:pt idx="3345">
                  <c:v>55.187899999999999</c:v>
                </c:pt>
                <c:pt idx="3346">
                  <c:v>55.2014</c:v>
                </c:pt>
                <c:pt idx="3347">
                  <c:v>55.215000000000003</c:v>
                </c:pt>
                <c:pt idx="3348">
                  <c:v>55.228500000000118</c:v>
                </c:pt>
                <c:pt idx="3349">
                  <c:v>55.242000000000012</c:v>
                </c:pt>
                <c:pt idx="3350">
                  <c:v>55.255500000000012</c:v>
                </c:pt>
                <c:pt idx="3351">
                  <c:v>55.269000000000013</c:v>
                </c:pt>
                <c:pt idx="3352">
                  <c:v>55.282500000000013</c:v>
                </c:pt>
                <c:pt idx="3353">
                  <c:v>55.296000000000063</c:v>
                </c:pt>
                <c:pt idx="3354">
                  <c:v>55.3095</c:v>
                </c:pt>
                <c:pt idx="3355">
                  <c:v>55.323</c:v>
                </c:pt>
                <c:pt idx="3356">
                  <c:v>55.336500000000001</c:v>
                </c:pt>
                <c:pt idx="3357">
                  <c:v>55.35</c:v>
                </c:pt>
                <c:pt idx="3358">
                  <c:v>55.363600000000005</c:v>
                </c:pt>
                <c:pt idx="3359">
                  <c:v>55.377099999999999</c:v>
                </c:pt>
                <c:pt idx="3360">
                  <c:v>55.390600000000006</c:v>
                </c:pt>
                <c:pt idx="3361">
                  <c:v>55.4041</c:v>
                </c:pt>
                <c:pt idx="3362">
                  <c:v>55.417599999999993</c:v>
                </c:pt>
                <c:pt idx="3363">
                  <c:v>55.431100000000001</c:v>
                </c:pt>
                <c:pt idx="3364">
                  <c:v>55.444600000000001</c:v>
                </c:pt>
                <c:pt idx="3365">
                  <c:v>55.458100000000002</c:v>
                </c:pt>
                <c:pt idx="3366">
                  <c:v>55.471600000000002</c:v>
                </c:pt>
                <c:pt idx="3367">
                  <c:v>55.485100000000003</c:v>
                </c:pt>
                <c:pt idx="3368">
                  <c:v>55.498600000000003</c:v>
                </c:pt>
                <c:pt idx="3369">
                  <c:v>55.5122</c:v>
                </c:pt>
                <c:pt idx="3370">
                  <c:v>55.525700000000086</c:v>
                </c:pt>
                <c:pt idx="3371">
                  <c:v>55.539200000000001</c:v>
                </c:pt>
                <c:pt idx="3372">
                  <c:v>55.552700000000002</c:v>
                </c:pt>
                <c:pt idx="3373">
                  <c:v>55.566200000000002</c:v>
                </c:pt>
                <c:pt idx="3374">
                  <c:v>55.579700000000003</c:v>
                </c:pt>
                <c:pt idx="3375">
                  <c:v>55.593200000000003</c:v>
                </c:pt>
                <c:pt idx="3376">
                  <c:v>55.606700000000011</c:v>
                </c:pt>
                <c:pt idx="3377">
                  <c:v>55.620200000000011</c:v>
                </c:pt>
                <c:pt idx="3378">
                  <c:v>55.633700000000012</c:v>
                </c:pt>
                <c:pt idx="3379">
                  <c:v>55.647200000000005</c:v>
                </c:pt>
                <c:pt idx="3380">
                  <c:v>55.660800000000002</c:v>
                </c:pt>
                <c:pt idx="3381">
                  <c:v>55.674300000000002</c:v>
                </c:pt>
                <c:pt idx="3382">
                  <c:v>55.687800000000003</c:v>
                </c:pt>
                <c:pt idx="3383">
                  <c:v>55.701300000000003</c:v>
                </c:pt>
                <c:pt idx="3384">
                  <c:v>55.714800000000004</c:v>
                </c:pt>
                <c:pt idx="3385">
                  <c:v>55.728300000000139</c:v>
                </c:pt>
                <c:pt idx="3386">
                  <c:v>55.741800000000005</c:v>
                </c:pt>
                <c:pt idx="3387">
                  <c:v>55.755300000000013</c:v>
                </c:pt>
                <c:pt idx="3388">
                  <c:v>55.768800000000013</c:v>
                </c:pt>
                <c:pt idx="3389">
                  <c:v>55.782300000000063</c:v>
                </c:pt>
                <c:pt idx="3390">
                  <c:v>55.795800000000085</c:v>
                </c:pt>
                <c:pt idx="3391">
                  <c:v>55.809400000000004</c:v>
                </c:pt>
                <c:pt idx="3392">
                  <c:v>55.822900000000011</c:v>
                </c:pt>
                <c:pt idx="3393">
                  <c:v>55.836400000000005</c:v>
                </c:pt>
                <c:pt idx="3394">
                  <c:v>55.849899999999998</c:v>
                </c:pt>
                <c:pt idx="3395">
                  <c:v>55.863400000000006</c:v>
                </c:pt>
                <c:pt idx="3396">
                  <c:v>55.876899999999999</c:v>
                </c:pt>
                <c:pt idx="3397">
                  <c:v>55.8904</c:v>
                </c:pt>
                <c:pt idx="3398">
                  <c:v>55.9039</c:v>
                </c:pt>
                <c:pt idx="3399">
                  <c:v>55.917400000000001</c:v>
                </c:pt>
                <c:pt idx="3400">
                  <c:v>55.930900000000001</c:v>
                </c:pt>
                <c:pt idx="3401">
                  <c:v>55.944400000000002</c:v>
                </c:pt>
                <c:pt idx="3402">
                  <c:v>55.957999999999998</c:v>
                </c:pt>
                <c:pt idx="3403">
                  <c:v>55.971499999999999</c:v>
                </c:pt>
                <c:pt idx="3404">
                  <c:v>55.984999999999999</c:v>
                </c:pt>
                <c:pt idx="3405">
                  <c:v>55.998500000000085</c:v>
                </c:pt>
                <c:pt idx="3406">
                  <c:v>56.012</c:v>
                </c:pt>
                <c:pt idx="3407">
                  <c:v>56.025500000000093</c:v>
                </c:pt>
                <c:pt idx="3408">
                  <c:v>56.039000000000001</c:v>
                </c:pt>
                <c:pt idx="3409">
                  <c:v>56.052500000000002</c:v>
                </c:pt>
                <c:pt idx="3410">
                  <c:v>56.066000000000003</c:v>
                </c:pt>
                <c:pt idx="3411">
                  <c:v>56.079500000000003</c:v>
                </c:pt>
                <c:pt idx="3412">
                  <c:v>56.093000000000011</c:v>
                </c:pt>
                <c:pt idx="3413">
                  <c:v>56.1066</c:v>
                </c:pt>
                <c:pt idx="3414">
                  <c:v>56.120100000000086</c:v>
                </c:pt>
                <c:pt idx="3415">
                  <c:v>56.133600000000001</c:v>
                </c:pt>
                <c:pt idx="3416">
                  <c:v>56.147100000000002</c:v>
                </c:pt>
                <c:pt idx="3417">
                  <c:v>56.160600000000002</c:v>
                </c:pt>
                <c:pt idx="3418">
                  <c:v>56.174100000000003</c:v>
                </c:pt>
                <c:pt idx="3419">
                  <c:v>56.187600000000003</c:v>
                </c:pt>
                <c:pt idx="3420">
                  <c:v>56.201100000000011</c:v>
                </c:pt>
                <c:pt idx="3421">
                  <c:v>56.214600000000004</c:v>
                </c:pt>
                <c:pt idx="3422">
                  <c:v>56.22810000000014</c:v>
                </c:pt>
                <c:pt idx="3423">
                  <c:v>56.241600000000005</c:v>
                </c:pt>
                <c:pt idx="3424">
                  <c:v>56.255200000000002</c:v>
                </c:pt>
                <c:pt idx="3425">
                  <c:v>56.268700000000116</c:v>
                </c:pt>
                <c:pt idx="3426">
                  <c:v>56.282200000000003</c:v>
                </c:pt>
                <c:pt idx="3427">
                  <c:v>56.295700000000117</c:v>
                </c:pt>
                <c:pt idx="3428">
                  <c:v>56.309200000000004</c:v>
                </c:pt>
                <c:pt idx="3429">
                  <c:v>56.322700000000012</c:v>
                </c:pt>
                <c:pt idx="3430">
                  <c:v>56.336200000000005</c:v>
                </c:pt>
                <c:pt idx="3431">
                  <c:v>56.349699999999999</c:v>
                </c:pt>
                <c:pt idx="3432">
                  <c:v>56.363200000000006</c:v>
                </c:pt>
                <c:pt idx="3433">
                  <c:v>56.3767</c:v>
                </c:pt>
                <c:pt idx="3434">
                  <c:v>56.3902</c:v>
                </c:pt>
                <c:pt idx="3435">
                  <c:v>56.403800000000004</c:v>
                </c:pt>
                <c:pt idx="3436">
                  <c:v>56.417299999999997</c:v>
                </c:pt>
                <c:pt idx="3437">
                  <c:v>56.430800000000005</c:v>
                </c:pt>
                <c:pt idx="3438">
                  <c:v>56.444299999999998</c:v>
                </c:pt>
                <c:pt idx="3439">
                  <c:v>56.457799999999999</c:v>
                </c:pt>
                <c:pt idx="3440">
                  <c:v>56.471299999999999</c:v>
                </c:pt>
                <c:pt idx="3441">
                  <c:v>56.484799999999993</c:v>
                </c:pt>
                <c:pt idx="3442">
                  <c:v>56.498300000000086</c:v>
                </c:pt>
                <c:pt idx="3443">
                  <c:v>56.511800000000001</c:v>
                </c:pt>
                <c:pt idx="3444">
                  <c:v>56.525300000000094</c:v>
                </c:pt>
                <c:pt idx="3445">
                  <c:v>56.538800000000002</c:v>
                </c:pt>
                <c:pt idx="3446">
                  <c:v>56.552400000000006</c:v>
                </c:pt>
                <c:pt idx="3447">
                  <c:v>56.565900000000013</c:v>
                </c:pt>
                <c:pt idx="3448">
                  <c:v>56.5794</c:v>
                </c:pt>
                <c:pt idx="3449">
                  <c:v>56.592900000000085</c:v>
                </c:pt>
                <c:pt idx="3450">
                  <c:v>56.606400000000001</c:v>
                </c:pt>
                <c:pt idx="3451">
                  <c:v>56.619900000000001</c:v>
                </c:pt>
                <c:pt idx="3452">
                  <c:v>56.633400000000002</c:v>
                </c:pt>
                <c:pt idx="3453">
                  <c:v>56.646900000000002</c:v>
                </c:pt>
                <c:pt idx="3454">
                  <c:v>56.660400000000003</c:v>
                </c:pt>
                <c:pt idx="3455">
                  <c:v>56.673900000000003</c:v>
                </c:pt>
                <c:pt idx="3456">
                  <c:v>56.687400000000004</c:v>
                </c:pt>
                <c:pt idx="3457">
                  <c:v>56.701000000000001</c:v>
                </c:pt>
                <c:pt idx="3458">
                  <c:v>56.714500000000001</c:v>
                </c:pt>
                <c:pt idx="3459">
                  <c:v>56.728000000000094</c:v>
                </c:pt>
                <c:pt idx="3460">
                  <c:v>56.741500000000002</c:v>
                </c:pt>
                <c:pt idx="3461">
                  <c:v>56.755000000000003</c:v>
                </c:pt>
                <c:pt idx="3462">
                  <c:v>56.768500000000117</c:v>
                </c:pt>
                <c:pt idx="3463">
                  <c:v>56.782000000000011</c:v>
                </c:pt>
                <c:pt idx="3464">
                  <c:v>56.795500000000125</c:v>
                </c:pt>
                <c:pt idx="3465">
                  <c:v>56.809000000000005</c:v>
                </c:pt>
                <c:pt idx="3466">
                  <c:v>56.822500000000012</c:v>
                </c:pt>
                <c:pt idx="3467">
                  <c:v>56.836000000000006</c:v>
                </c:pt>
                <c:pt idx="3468">
                  <c:v>56.849600000000002</c:v>
                </c:pt>
                <c:pt idx="3469">
                  <c:v>56.863100000000003</c:v>
                </c:pt>
                <c:pt idx="3470">
                  <c:v>56.876600000000003</c:v>
                </c:pt>
                <c:pt idx="3471">
                  <c:v>56.890100000000011</c:v>
                </c:pt>
                <c:pt idx="3472">
                  <c:v>56.903600000000004</c:v>
                </c:pt>
                <c:pt idx="3473">
                  <c:v>56.917099999999998</c:v>
                </c:pt>
                <c:pt idx="3474">
                  <c:v>56.930600000000005</c:v>
                </c:pt>
                <c:pt idx="3475">
                  <c:v>56.944099999999999</c:v>
                </c:pt>
                <c:pt idx="3476">
                  <c:v>56.957599999999999</c:v>
                </c:pt>
                <c:pt idx="3477">
                  <c:v>56.9711</c:v>
                </c:pt>
                <c:pt idx="3478">
                  <c:v>56.984599999999993</c:v>
                </c:pt>
                <c:pt idx="3479">
                  <c:v>56.998200000000011</c:v>
                </c:pt>
                <c:pt idx="3480">
                  <c:v>57.011699999999998</c:v>
                </c:pt>
                <c:pt idx="3481">
                  <c:v>57.025200000000012</c:v>
                </c:pt>
                <c:pt idx="3482">
                  <c:v>57.038700000000013</c:v>
                </c:pt>
                <c:pt idx="3483">
                  <c:v>57.052200000000006</c:v>
                </c:pt>
                <c:pt idx="3484">
                  <c:v>57.065700000000085</c:v>
                </c:pt>
                <c:pt idx="3485">
                  <c:v>57.0792</c:v>
                </c:pt>
                <c:pt idx="3486">
                  <c:v>57.092700000000086</c:v>
                </c:pt>
                <c:pt idx="3487">
                  <c:v>57.106200000000001</c:v>
                </c:pt>
                <c:pt idx="3488">
                  <c:v>57.119700000000002</c:v>
                </c:pt>
                <c:pt idx="3489">
                  <c:v>57.133200000000002</c:v>
                </c:pt>
                <c:pt idx="3490">
                  <c:v>57.146800000000006</c:v>
                </c:pt>
                <c:pt idx="3491">
                  <c:v>57.160300000000063</c:v>
                </c:pt>
                <c:pt idx="3492">
                  <c:v>57.1738</c:v>
                </c:pt>
                <c:pt idx="3493">
                  <c:v>57.1873</c:v>
                </c:pt>
                <c:pt idx="3494">
                  <c:v>57.200800000000001</c:v>
                </c:pt>
                <c:pt idx="3495">
                  <c:v>57.214300000000001</c:v>
                </c:pt>
                <c:pt idx="3496">
                  <c:v>57.227800000000002</c:v>
                </c:pt>
                <c:pt idx="3497">
                  <c:v>57.241300000000003</c:v>
                </c:pt>
                <c:pt idx="3498">
                  <c:v>57.254800000000003</c:v>
                </c:pt>
                <c:pt idx="3499">
                  <c:v>57.268300000000124</c:v>
                </c:pt>
                <c:pt idx="3500">
                  <c:v>57.281800000000004</c:v>
                </c:pt>
                <c:pt idx="3501">
                  <c:v>57.295400000000086</c:v>
                </c:pt>
                <c:pt idx="3502">
                  <c:v>57.308900000000001</c:v>
                </c:pt>
                <c:pt idx="3503">
                  <c:v>57.322400000000002</c:v>
                </c:pt>
                <c:pt idx="3504">
                  <c:v>57.335900000000002</c:v>
                </c:pt>
                <c:pt idx="3505">
                  <c:v>57.349400000000003</c:v>
                </c:pt>
                <c:pt idx="3506">
                  <c:v>57.362900000000003</c:v>
                </c:pt>
                <c:pt idx="3507">
                  <c:v>57.376400000000004</c:v>
                </c:pt>
                <c:pt idx="3508">
                  <c:v>57.389899999999997</c:v>
                </c:pt>
                <c:pt idx="3509">
                  <c:v>57.403400000000005</c:v>
                </c:pt>
                <c:pt idx="3510">
                  <c:v>57.416899999999998</c:v>
                </c:pt>
                <c:pt idx="3511">
                  <c:v>57.430500000000002</c:v>
                </c:pt>
                <c:pt idx="3512">
                  <c:v>57.444000000000003</c:v>
                </c:pt>
                <c:pt idx="3513">
                  <c:v>57.457499999999996</c:v>
                </c:pt>
                <c:pt idx="3514">
                  <c:v>57.471000000000004</c:v>
                </c:pt>
                <c:pt idx="3515">
                  <c:v>57.484499999999997</c:v>
                </c:pt>
                <c:pt idx="3516">
                  <c:v>57.498000000000012</c:v>
                </c:pt>
                <c:pt idx="3517">
                  <c:v>57.511499999999998</c:v>
                </c:pt>
                <c:pt idx="3518">
                  <c:v>57.525000000000013</c:v>
                </c:pt>
                <c:pt idx="3519">
                  <c:v>57.538500000000013</c:v>
                </c:pt>
                <c:pt idx="3520">
                  <c:v>57.552</c:v>
                </c:pt>
                <c:pt idx="3521">
                  <c:v>57.565500000000085</c:v>
                </c:pt>
                <c:pt idx="3522">
                  <c:v>57.579100000000011</c:v>
                </c:pt>
                <c:pt idx="3523">
                  <c:v>57.592600000000012</c:v>
                </c:pt>
                <c:pt idx="3524">
                  <c:v>57.606100000000012</c:v>
                </c:pt>
                <c:pt idx="3525">
                  <c:v>57.619600000000005</c:v>
                </c:pt>
                <c:pt idx="3526">
                  <c:v>57.633100000000013</c:v>
                </c:pt>
                <c:pt idx="3527">
                  <c:v>57.646600000000007</c:v>
                </c:pt>
                <c:pt idx="3528">
                  <c:v>57.660100000000085</c:v>
                </c:pt>
                <c:pt idx="3529">
                  <c:v>57.6736</c:v>
                </c:pt>
                <c:pt idx="3530">
                  <c:v>57.687100000000001</c:v>
                </c:pt>
                <c:pt idx="3531">
                  <c:v>57.700600000000001</c:v>
                </c:pt>
                <c:pt idx="3532">
                  <c:v>57.714100000000002</c:v>
                </c:pt>
                <c:pt idx="3533">
                  <c:v>57.727700000000013</c:v>
                </c:pt>
                <c:pt idx="3534">
                  <c:v>57.741200000000006</c:v>
                </c:pt>
                <c:pt idx="3535">
                  <c:v>57.7547</c:v>
                </c:pt>
                <c:pt idx="3536">
                  <c:v>57.768200000000085</c:v>
                </c:pt>
                <c:pt idx="3537">
                  <c:v>57.781700000000001</c:v>
                </c:pt>
                <c:pt idx="3538">
                  <c:v>57.795200000000094</c:v>
                </c:pt>
                <c:pt idx="3539">
                  <c:v>57.808700000000002</c:v>
                </c:pt>
                <c:pt idx="3540">
                  <c:v>57.822200000000002</c:v>
                </c:pt>
                <c:pt idx="3541">
                  <c:v>57.835700000000003</c:v>
                </c:pt>
                <c:pt idx="3542">
                  <c:v>57.849200000000003</c:v>
                </c:pt>
                <c:pt idx="3543">
                  <c:v>57.862700000000011</c:v>
                </c:pt>
                <c:pt idx="3544">
                  <c:v>57.876300000000001</c:v>
                </c:pt>
                <c:pt idx="3545">
                  <c:v>57.889800000000001</c:v>
                </c:pt>
                <c:pt idx="3546">
                  <c:v>57.903300000000002</c:v>
                </c:pt>
                <c:pt idx="3547">
                  <c:v>57.916800000000002</c:v>
                </c:pt>
                <c:pt idx="3548">
                  <c:v>57.930300000000003</c:v>
                </c:pt>
                <c:pt idx="3549">
                  <c:v>57.943800000000003</c:v>
                </c:pt>
                <c:pt idx="3550">
                  <c:v>57.957299999999996</c:v>
                </c:pt>
                <c:pt idx="3551">
                  <c:v>57.970800000000004</c:v>
                </c:pt>
                <c:pt idx="3552">
                  <c:v>57.984299999999998</c:v>
                </c:pt>
                <c:pt idx="3553">
                  <c:v>57.997800000000005</c:v>
                </c:pt>
                <c:pt idx="3554">
                  <c:v>58.011299999999999</c:v>
                </c:pt>
                <c:pt idx="3555">
                  <c:v>58.024900000000002</c:v>
                </c:pt>
                <c:pt idx="3556">
                  <c:v>58.038400000000003</c:v>
                </c:pt>
                <c:pt idx="3557">
                  <c:v>58.051899999999996</c:v>
                </c:pt>
                <c:pt idx="3558">
                  <c:v>58.065400000000011</c:v>
                </c:pt>
                <c:pt idx="3559">
                  <c:v>58.078900000000012</c:v>
                </c:pt>
                <c:pt idx="3560">
                  <c:v>58.092400000000012</c:v>
                </c:pt>
                <c:pt idx="3561">
                  <c:v>58.105900000000013</c:v>
                </c:pt>
                <c:pt idx="3562">
                  <c:v>58.119400000000006</c:v>
                </c:pt>
                <c:pt idx="3563">
                  <c:v>58.132900000000063</c:v>
                </c:pt>
                <c:pt idx="3564">
                  <c:v>58.1464</c:v>
                </c:pt>
                <c:pt idx="3565">
                  <c:v>58.1599</c:v>
                </c:pt>
                <c:pt idx="3566">
                  <c:v>58.173500000000011</c:v>
                </c:pt>
                <c:pt idx="3567">
                  <c:v>58.187000000000005</c:v>
                </c:pt>
                <c:pt idx="3568">
                  <c:v>58.200500000000012</c:v>
                </c:pt>
                <c:pt idx="3569">
                  <c:v>58.214000000000006</c:v>
                </c:pt>
                <c:pt idx="3570">
                  <c:v>58.227500000000013</c:v>
                </c:pt>
                <c:pt idx="3571">
                  <c:v>58.241</c:v>
                </c:pt>
                <c:pt idx="3572">
                  <c:v>58.2545</c:v>
                </c:pt>
                <c:pt idx="3573">
                  <c:v>58.268000000000086</c:v>
                </c:pt>
                <c:pt idx="3574">
                  <c:v>58.281500000000001</c:v>
                </c:pt>
                <c:pt idx="3575">
                  <c:v>58.295000000000094</c:v>
                </c:pt>
                <c:pt idx="3576">
                  <c:v>58.308500000000002</c:v>
                </c:pt>
                <c:pt idx="3577">
                  <c:v>58.322100000000013</c:v>
                </c:pt>
                <c:pt idx="3578">
                  <c:v>58.335600000000007</c:v>
                </c:pt>
                <c:pt idx="3579">
                  <c:v>58.3491</c:v>
                </c:pt>
                <c:pt idx="3580">
                  <c:v>58.3626</c:v>
                </c:pt>
                <c:pt idx="3581">
                  <c:v>58.376100000000001</c:v>
                </c:pt>
                <c:pt idx="3582">
                  <c:v>58.389600000000002</c:v>
                </c:pt>
                <c:pt idx="3583">
                  <c:v>58.403100000000002</c:v>
                </c:pt>
                <c:pt idx="3584">
                  <c:v>58.416600000000003</c:v>
                </c:pt>
                <c:pt idx="3585">
                  <c:v>58.430100000000003</c:v>
                </c:pt>
                <c:pt idx="3586">
                  <c:v>58.443600000000004</c:v>
                </c:pt>
                <c:pt idx="3587">
                  <c:v>58.457099999999997</c:v>
                </c:pt>
                <c:pt idx="3588">
                  <c:v>58.470700000000001</c:v>
                </c:pt>
                <c:pt idx="3589">
                  <c:v>58.484200000000001</c:v>
                </c:pt>
                <c:pt idx="3590">
                  <c:v>58.497700000000002</c:v>
                </c:pt>
                <c:pt idx="3591">
                  <c:v>58.511200000000002</c:v>
                </c:pt>
                <c:pt idx="3592">
                  <c:v>58.524700000000003</c:v>
                </c:pt>
                <c:pt idx="3593">
                  <c:v>58.538200000000003</c:v>
                </c:pt>
                <c:pt idx="3594">
                  <c:v>58.551699999999997</c:v>
                </c:pt>
                <c:pt idx="3595">
                  <c:v>58.565200000000011</c:v>
                </c:pt>
                <c:pt idx="3596">
                  <c:v>58.578700000000012</c:v>
                </c:pt>
                <c:pt idx="3597">
                  <c:v>58.592200000000012</c:v>
                </c:pt>
                <c:pt idx="3598">
                  <c:v>58.605700000000013</c:v>
                </c:pt>
                <c:pt idx="3599">
                  <c:v>58.619300000000003</c:v>
                </c:pt>
                <c:pt idx="3600">
                  <c:v>58.632800000000003</c:v>
                </c:pt>
                <c:pt idx="3601">
                  <c:v>58.646300000000011</c:v>
                </c:pt>
                <c:pt idx="3602">
                  <c:v>58.659800000000004</c:v>
                </c:pt>
                <c:pt idx="3603">
                  <c:v>58.673300000000012</c:v>
                </c:pt>
                <c:pt idx="3604">
                  <c:v>58.686800000000005</c:v>
                </c:pt>
                <c:pt idx="3605">
                  <c:v>58.700300000000013</c:v>
                </c:pt>
                <c:pt idx="3606">
                  <c:v>58.713800000000006</c:v>
                </c:pt>
                <c:pt idx="3607">
                  <c:v>58.727300000000085</c:v>
                </c:pt>
                <c:pt idx="3608">
                  <c:v>58.7408</c:v>
                </c:pt>
                <c:pt idx="3609">
                  <c:v>58.754300000000001</c:v>
                </c:pt>
                <c:pt idx="3610">
                  <c:v>58.767900000000012</c:v>
                </c:pt>
                <c:pt idx="3611">
                  <c:v>58.781400000000005</c:v>
                </c:pt>
                <c:pt idx="3612">
                  <c:v>58.794900000000013</c:v>
                </c:pt>
                <c:pt idx="3613">
                  <c:v>58.808400000000006</c:v>
                </c:pt>
                <c:pt idx="3614">
                  <c:v>58.821899999999999</c:v>
                </c:pt>
                <c:pt idx="3615">
                  <c:v>58.8354</c:v>
                </c:pt>
                <c:pt idx="3616">
                  <c:v>58.8489</c:v>
                </c:pt>
                <c:pt idx="3617">
                  <c:v>58.862400000000001</c:v>
                </c:pt>
                <c:pt idx="3618">
                  <c:v>58.875900000000001</c:v>
                </c:pt>
                <c:pt idx="3619">
                  <c:v>58.889400000000002</c:v>
                </c:pt>
                <c:pt idx="3620">
                  <c:v>58.902900000000002</c:v>
                </c:pt>
                <c:pt idx="3621">
                  <c:v>58.916499999999999</c:v>
                </c:pt>
                <c:pt idx="3622">
                  <c:v>58.93</c:v>
                </c:pt>
                <c:pt idx="3623">
                  <c:v>58.9435</c:v>
                </c:pt>
                <c:pt idx="3624">
                  <c:v>58.957000000000001</c:v>
                </c:pt>
                <c:pt idx="3625">
                  <c:v>58.970500000000001</c:v>
                </c:pt>
                <c:pt idx="3626">
                  <c:v>58.984000000000002</c:v>
                </c:pt>
                <c:pt idx="3627">
                  <c:v>58.997500000000002</c:v>
                </c:pt>
                <c:pt idx="3628">
                  <c:v>59.011000000000003</c:v>
                </c:pt>
                <c:pt idx="3629">
                  <c:v>59.024500000000003</c:v>
                </c:pt>
                <c:pt idx="3630">
                  <c:v>59.038000000000011</c:v>
                </c:pt>
                <c:pt idx="3631">
                  <c:v>59.051499999999997</c:v>
                </c:pt>
                <c:pt idx="3632">
                  <c:v>59.065100000000093</c:v>
                </c:pt>
                <c:pt idx="3633">
                  <c:v>59.078600000000002</c:v>
                </c:pt>
                <c:pt idx="3634">
                  <c:v>59.092100000000094</c:v>
                </c:pt>
                <c:pt idx="3635">
                  <c:v>59.105600000000003</c:v>
                </c:pt>
                <c:pt idx="3636">
                  <c:v>59.119100000000003</c:v>
                </c:pt>
                <c:pt idx="3637">
                  <c:v>59.132600000000011</c:v>
                </c:pt>
                <c:pt idx="3638">
                  <c:v>59.146100000000011</c:v>
                </c:pt>
                <c:pt idx="3639">
                  <c:v>59.159600000000005</c:v>
                </c:pt>
                <c:pt idx="3640">
                  <c:v>59.173100000000012</c:v>
                </c:pt>
                <c:pt idx="3641">
                  <c:v>59.186600000000006</c:v>
                </c:pt>
                <c:pt idx="3642">
                  <c:v>59.200100000000013</c:v>
                </c:pt>
                <c:pt idx="3643">
                  <c:v>59.213700000000003</c:v>
                </c:pt>
                <c:pt idx="3644">
                  <c:v>59.227200000000003</c:v>
                </c:pt>
                <c:pt idx="3645">
                  <c:v>59.240700000000011</c:v>
                </c:pt>
                <c:pt idx="3646">
                  <c:v>59.254200000000004</c:v>
                </c:pt>
                <c:pt idx="3647">
                  <c:v>59.267700000000012</c:v>
                </c:pt>
                <c:pt idx="3648">
                  <c:v>59.281200000000005</c:v>
                </c:pt>
                <c:pt idx="3649">
                  <c:v>59.294700000000013</c:v>
                </c:pt>
                <c:pt idx="3650">
                  <c:v>59.308200000000006</c:v>
                </c:pt>
                <c:pt idx="3651">
                  <c:v>59.3217</c:v>
                </c:pt>
                <c:pt idx="3652">
                  <c:v>59.3352</c:v>
                </c:pt>
                <c:pt idx="3653">
                  <c:v>59.348700000000001</c:v>
                </c:pt>
                <c:pt idx="3654">
                  <c:v>59.362300000000012</c:v>
                </c:pt>
                <c:pt idx="3655">
                  <c:v>59.375800000000005</c:v>
                </c:pt>
                <c:pt idx="3656">
                  <c:v>59.389299999999999</c:v>
                </c:pt>
                <c:pt idx="3657">
                  <c:v>59.402800000000006</c:v>
                </c:pt>
                <c:pt idx="3658">
                  <c:v>59.4163</c:v>
                </c:pt>
                <c:pt idx="3659">
                  <c:v>59.4298</c:v>
                </c:pt>
                <c:pt idx="3660">
                  <c:v>59.443300000000001</c:v>
                </c:pt>
                <c:pt idx="3661">
                  <c:v>59.456800000000001</c:v>
                </c:pt>
                <c:pt idx="3662">
                  <c:v>59.470300000000002</c:v>
                </c:pt>
                <c:pt idx="3663">
                  <c:v>59.483800000000002</c:v>
                </c:pt>
                <c:pt idx="3664">
                  <c:v>59.497300000000003</c:v>
                </c:pt>
                <c:pt idx="3665">
                  <c:v>59.510899999999999</c:v>
                </c:pt>
                <c:pt idx="3666">
                  <c:v>59.5244</c:v>
                </c:pt>
                <c:pt idx="3667">
                  <c:v>59.5379</c:v>
                </c:pt>
                <c:pt idx="3668">
                  <c:v>59.551400000000001</c:v>
                </c:pt>
                <c:pt idx="3669">
                  <c:v>59.564900000000002</c:v>
                </c:pt>
                <c:pt idx="3670">
                  <c:v>59.578400000000002</c:v>
                </c:pt>
                <c:pt idx="3671">
                  <c:v>59.591900000000003</c:v>
                </c:pt>
                <c:pt idx="3672">
                  <c:v>59.605400000000003</c:v>
                </c:pt>
                <c:pt idx="3673">
                  <c:v>59.618900000000011</c:v>
                </c:pt>
                <c:pt idx="3674">
                  <c:v>59.632400000000011</c:v>
                </c:pt>
                <c:pt idx="3675">
                  <c:v>59.645900000000012</c:v>
                </c:pt>
                <c:pt idx="3676">
                  <c:v>59.659500000000001</c:v>
                </c:pt>
                <c:pt idx="3677">
                  <c:v>59.673000000000002</c:v>
                </c:pt>
                <c:pt idx="3678">
                  <c:v>59.686500000000002</c:v>
                </c:pt>
                <c:pt idx="3679">
                  <c:v>59.7</c:v>
                </c:pt>
                <c:pt idx="3680">
                  <c:v>59.713500000000003</c:v>
                </c:pt>
                <c:pt idx="3681">
                  <c:v>59.727000000000011</c:v>
                </c:pt>
                <c:pt idx="3682">
                  <c:v>59.740500000000011</c:v>
                </c:pt>
                <c:pt idx="3683">
                  <c:v>59.754000000000005</c:v>
                </c:pt>
                <c:pt idx="3684">
                  <c:v>59.767500000000013</c:v>
                </c:pt>
                <c:pt idx="3685">
                  <c:v>59.781000000000006</c:v>
                </c:pt>
                <c:pt idx="3686">
                  <c:v>59.794500000000063</c:v>
                </c:pt>
                <c:pt idx="3687">
                  <c:v>59.808100000000003</c:v>
                </c:pt>
                <c:pt idx="3688">
                  <c:v>59.821600000000004</c:v>
                </c:pt>
                <c:pt idx="3689">
                  <c:v>59.835100000000011</c:v>
                </c:pt>
                <c:pt idx="3690">
                  <c:v>59.848600000000005</c:v>
                </c:pt>
                <c:pt idx="3691">
                  <c:v>59.862100000000012</c:v>
                </c:pt>
                <c:pt idx="3692">
                  <c:v>59.875600000000006</c:v>
                </c:pt>
                <c:pt idx="3693">
                  <c:v>59.889099999999999</c:v>
                </c:pt>
                <c:pt idx="3694">
                  <c:v>59.9026</c:v>
                </c:pt>
                <c:pt idx="3695">
                  <c:v>59.9161</c:v>
                </c:pt>
                <c:pt idx="3696">
                  <c:v>59.929600000000001</c:v>
                </c:pt>
                <c:pt idx="3697">
                  <c:v>59.943100000000001</c:v>
                </c:pt>
                <c:pt idx="3698">
                  <c:v>59.956699999999998</c:v>
                </c:pt>
                <c:pt idx="3699">
                  <c:v>59.970200000000006</c:v>
                </c:pt>
                <c:pt idx="3700">
                  <c:v>59.983699999999999</c:v>
                </c:pt>
                <c:pt idx="3701">
                  <c:v>59.997200000000007</c:v>
                </c:pt>
              </c:numCache>
            </c:numRef>
          </c:xVal>
          <c:yVal>
            <c:numRef>
              <c:f>KhadijahOliviaPt2!$AB$186:$AB$3887</c:f>
              <c:numCache>
                <c:formatCode>General</c:formatCode>
                <c:ptCount val="3702"/>
                <c:pt idx="0">
                  <c:v>-180.91891891891956</c:v>
                </c:pt>
                <c:pt idx="1">
                  <c:v>-101.46846846846847</c:v>
                </c:pt>
                <c:pt idx="2">
                  <c:v>-77.549549549549766</c:v>
                </c:pt>
                <c:pt idx="3">
                  <c:v>-191.70270270270237</c:v>
                </c:pt>
                <c:pt idx="4">
                  <c:v>-70.135135135135158</c:v>
                </c:pt>
                <c:pt idx="5">
                  <c:v>-58.414414414414374</c:v>
                </c:pt>
                <c:pt idx="6">
                  <c:v>-119.54054054054063</c:v>
                </c:pt>
                <c:pt idx="7">
                  <c:v>-155.00900900900911</c:v>
                </c:pt>
                <c:pt idx="8">
                  <c:v>-211.92792792792852</c:v>
                </c:pt>
                <c:pt idx="9">
                  <c:v>-67.675675675675848</c:v>
                </c:pt>
                <c:pt idx="10">
                  <c:v>-76.819819819819941</c:v>
                </c:pt>
                <c:pt idx="11">
                  <c:v>-117.84684684684703</c:v>
                </c:pt>
                <c:pt idx="12">
                  <c:v>-57.378378378378613</c:v>
                </c:pt>
                <c:pt idx="13">
                  <c:v>-45.630630630630783</c:v>
                </c:pt>
                <c:pt idx="14">
                  <c:v>-37.000000000000227</c:v>
                </c:pt>
                <c:pt idx="15">
                  <c:v>-47.171171171171409</c:v>
                </c:pt>
                <c:pt idx="16">
                  <c:v>-85.855855855855609</c:v>
                </c:pt>
                <c:pt idx="17">
                  <c:v>-113.58558558558568</c:v>
                </c:pt>
                <c:pt idx="18">
                  <c:v>-112.92792792792812</c:v>
                </c:pt>
                <c:pt idx="19">
                  <c:v>-267.75675675675689</c:v>
                </c:pt>
                <c:pt idx="20">
                  <c:v>-69.540540540540633</c:v>
                </c:pt>
                <c:pt idx="21">
                  <c:v>-162.72972972972946</c:v>
                </c:pt>
                <c:pt idx="22">
                  <c:v>-112.98198198198241</c:v>
                </c:pt>
                <c:pt idx="23">
                  <c:v>-78.963963963964247</c:v>
                </c:pt>
                <c:pt idx="24">
                  <c:v>-143.02702702702749</c:v>
                </c:pt>
                <c:pt idx="25">
                  <c:v>-156.17117117117093</c:v>
                </c:pt>
                <c:pt idx="26">
                  <c:v>-103.80180180180179</c:v>
                </c:pt>
                <c:pt idx="27">
                  <c:v>-124.70270270270269</c:v>
                </c:pt>
                <c:pt idx="28">
                  <c:v>-109.30630630630623</c:v>
                </c:pt>
                <c:pt idx="29">
                  <c:v>-129.3423423423427</c:v>
                </c:pt>
                <c:pt idx="30">
                  <c:v>-166.2612612612611</c:v>
                </c:pt>
                <c:pt idx="31">
                  <c:v>-141.32432432432461</c:v>
                </c:pt>
                <c:pt idx="32">
                  <c:v>-170.47747747747823</c:v>
                </c:pt>
                <c:pt idx="33">
                  <c:v>-118.3513513513515</c:v>
                </c:pt>
                <c:pt idx="34">
                  <c:v>-168.27027027027032</c:v>
                </c:pt>
                <c:pt idx="35">
                  <c:v>-148.88288288288391</c:v>
                </c:pt>
                <c:pt idx="36">
                  <c:v>10.198198198198043</c:v>
                </c:pt>
                <c:pt idx="37">
                  <c:v>-100.21621621621632</c:v>
                </c:pt>
                <c:pt idx="38">
                  <c:v>-250.07207207207239</c:v>
                </c:pt>
                <c:pt idx="39">
                  <c:v>-200.77477477477407</c:v>
                </c:pt>
                <c:pt idx="40">
                  <c:v>-134.63963963963988</c:v>
                </c:pt>
                <c:pt idx="41">
                  <c:v>-212.243243243243</c:v>
                </c:pt>
                <c:pt idx="42">
                  <c:v>-209.630630630631</c:v>
                </c:pt>
                <c:pt idx="43">
                  <c:v>-133.12612612612611</c:v>
                </c:pt>
                <c:pt idx="44">
                  <c:v>-115.85585585585584</c:v>
                </c:pt>
                <c:pt idx="45">
                  <c:v>-195.09009009009014</c:v>
                </c:pt>
                <c:pt idx="46">
                  <c:v>-225.02702702702749</c:v>
                </c:pt>
                <c:pt idx="47">
                  <c:v>-105.90990990991064</c:v>
                </c:pt>
                <c:pt idx="48">
                  <c:v>-140.99099099099121</c:v>
                </c:pt>
                <c:pt idx="49">
                  <c:v>-224.30630630630674</c:v>
                </c:pt>
                <c:pt idx="50">
                  <c:v>-85.225225225225557</c:v>
                </c:pt>
                <c:pt idx="51">
                  <c:v>-117.10810810810818</c:v>
                </c:pt>
                <c:pt idx="52">
                  <c:v>-110.21621621621649</c:v>
                </c:pt>
                <c:pt idx="53">
                  <c:v>-205.18018018018029</c:v>
                </c:pt>
                <c:pt idx="54">
                  <c:v>-66.234234234234464</c:v>
                </c:pt>
                <c:pt idx="55">
                  <c:v>-151.06306306306291</c:v>
                </c:pt>
                <c:pt idx="56">
                  <c:v>-169.04504504504499</c:v>
                </c:pt>
                <c:pt idx="57">
                  <c:v>-78.171171171171125</c:v>
                </c:pt>
                <c:pt idx="58">
                  <c:v>-188.80180180180196</c:v>
                </c:pt>
                <c:pt idx="59">
                  <c:v>-15.927927927928067</c:v>
                </c:pt>
                <c:pt idx="60">
                  <c:v>-103.06306306306332</c:v>
                </c:pt>
                <c:pt idx="61">
                  <c:v>-159.00000000000023</c:v>
                </c:pt>
                <c:pt idx="62">
                  <c:v>-106.74774774774779</c:v>
                </c:pt>
                <c:pt idx="63">
                  <c:v>-115.27027027027043</c:v>
                </c:pt>
                <c:pt idx="64">
                  <c:v>-134.00900900900911</c:v>
                </c:pt>
                <c:pt idx="65">
                  <c:v>-152.60360360360355</c:v>
                </c:pt>
                <c:pt idx="66">
                  <c:v>-180.23423423423418</c:v>
                </c:pt>
                <c:pt idx="67">
                  <c:v>-150.59459459459413</c:v>
                </c:pt>
                <c:pt idx="68">
                  <c:v>-158.6306306306308</c:v>
                </c:pt>
                <c:pt idx="69">
                  <c:v>-110.43243243243222</c:v>
                </c:pt>
                <c:pt idx="70">
                  <c:v>-114.96396396396428</c:v>
                </c:pt>
                <c:pt idx="71">
                  <c:v>-50.135135135135386</c:v>
                </c:pt>
                <c:pt idx="72">
                  <c:v>-132.31531531531564</c:v>
                </c:pt>
                <c:pt idx="73">
                  <c:v>-115.23423423423426</c:v>
                </c:pt>
                <c:pt idx="74">
                  <c:v>-163.48648648648725</c:v>
                </c:pt>
                <c:pt idx="75">
                  <c:v>-96.009009009009105</c:v>
                </c:pt>
                <c:pt idx="76">
                  <c:v>-55.603603603603538</c:v>
                </c:pt>
                <c:pt idx="77">
                  <c:v>-108.5585585585583</c:v>
                </c:pt>
                <c:pt idx="78">
                  <c:v>-21.486486486486683</c:v>
                </c:pt>
                <c:pt idx="79">
                  <c:v>-130.3423423423427</c:v>
                </c:pt>
                <c:pt idx="80">
                  <c:v>-132.88288288288368</c:v>
                </c:pt>
                <c:pt idx="81">
                  <c:v>-170.00900900900911</c:v>
                </c:pt>
                <c:pt idx="82">
                  <c:v>-41.504504504504645</c:v>
                </c:pt>
                <c:pt idx="83">
                  <c:v>-73.783783783783818</c:v>
                </c:pt>
                <c:pt idx="84">
                  <c:v>-131.06306306306246</c:v>
                </c:pt>
                <c:pt idx="85">
                  <c:v>-122.52252252252237</c:v>
                </c:pt>
                <c:pt idx="86">
                  <c:v>-120.66666666666674</c:v>
                </c:pt>
                <c:pt idx="87">
                  <c:v>-152.13513513513522</c:v>
                </c:pt>
                <c:pt idx="88">
                  <c:v>-116.28828828828841</c:v>
                </c:pt>
                <c:pt idx="89">
                  <c:v>-169.08108108108121</c:v>
                </c:pt>
                <c:pt idx="90">
                  <c:v>-109.45945945945958</c:v>
                </c:pt>
                <c:pt idx="91">
                  <c:v>-119.00900900900912</c:v>
                </c:pt>
                <c:pt idx="92">
                  <c:v>-185.40540540540567</c:v>
                </c:pt>
                <c:pt idx="93">
                  <c:v>-204.93693693693743</c:v>
                </c:pt>
                <c:pt idx="94">
                  <c:v>-174.92792792792852</c:v>
                </c:pt>
                <c:pt idx="95">
                  <c:v>-94.594594594594682</c:v>
                </c:pt>
                <c:pt idx="96">
                  <c:v>-70.216216216216267</c:v>
                </c:pt>
                <c:pt idx="97">
                  <c:v>-80.378378378378144</c:v>
                </c:pt>
                <c:pt idx="98">
                  <c:v>-31.369369369369426</c:v>
                </c:pt>
                <c:pt idx="99">
                  <c:v>-81.738738738738505</c:v>
                </c:pt>
                <c:pt idx="100">
                  <c:v>-104.88288288288265</c:v>
                </c:pt>
                <c:pt idx="101">
                  <c:v>-94.990990990991122</c:v>
                </c:pt>
                <c:pt idx="102">
                  <c:v>-100.90990990991028</c:v>
                </c:pt>
                <c:pt idx="103">
                  <c:v>-214.37837837837844</c:v>
                </c:pt>
                <c:pt idx="104">
                  <c:v>-135.30630630630674</c:v>
                </c:pt>
                <c:pt idx="105">
                  <c:v>-129.97297297297348</c:v>
                </c:pt>
                <c:pt idx="106">
                  <c:v>-88.090090090090143</c:v>
                </c:pt>
                <c:pt idx="107">
                  <c:v>-73.891891891891959</c:v>
                </c:pt>
                <c:pt idx="108">
                  <c:v>-132.92792792792852</c:v>
                </c:pt>
                <c:pt idx="109">
                  <c:v>-141.69369369369375</c:v>
                </c:pt>
                <c:pt idx="110">
                  <c:v>-160.44144144144161</c:v>
                </c:pt>
                <c:pt idx="111">
                  <c:v>-75.405405405405531</c:v>
                </c:pt>
                <c:pt idx="112">
                  <c:v>-136.00900900900911</c:v>
                </c:pt>
                <c:pt idx="113">
                  <c:v>-157.31531531531544</c:v>
                </c:pt>
                <c:pt idx="114">
                  <c:v>-120.40540540540553</c:v>
                </c:pt>
                <c:pt idx="115">
                  <c:v>-121.32432432432438</c:v>
                </c:pt>
                <c:pt idx="116">
                  <c:v>1.1441441441440929</c:v>
                </c:pt>
                <c:pt idx="117">
                  <c:v>-208.7657657657652</c:v>
                </c:pt>
                <c:pt idx="118">
                  <c:v>-99.081081081081152</c:v>
                </c:pt>
                <c:pt idx="119">
                  <c:v>-154.00900900900911</c:v>
                </c:pt>
                <c:pt idx="120">
                  <c:v>-243.34234234234282</c:v>
                </c:pt>
                <c:pt idx="121">
                  <c:v>-116.91891891891896</c:v>
                </c:pt>
                <c:pt idx="122">
                  <c:v>-62.090090090090143</c:v>
                </c:pt>
                <c:pt idx="123">
                  <c:v>-73.17117117117094</c:v>
                </c:pt>
                <c:pt idx="124">
                  <c:v>-101.34234234234248</c:v>
                </c:pt>
                <c:pt idx="125">
                  <c:v>-173.09909909909913</c:v>
                </c:pt>
                <c:pt idx="126">
                  <c:v>-124.40540540540553</c:v>
                </c:pt>
                <c:pt idx="127">
                  <c:v>-186.44144144144161</c:v>
                </c:pt>
                <c:pt idx="128">
                  <c:v>-148.59459459459421</c:v>
                </c:pt>
                <c:pt idx="129">
                  <c:v>-181.30630630630674</c:v>
                </c:pt>
                <c:pt idx="130">
                  <c:v>-158.93693693693743</c:v>
                </c:pt>
                <c:pt idx="131">
                  <c:v>-153.52252252252265</c:v>
                </c:pt>
                <c:pt idx="132">
                  <c:v>-204.45045045045089</c:v>
                </c:pt>
                <c:pt idx="133">
                  <c:v>-90.990990990991122</c:v>
                </c:pt>
                <c:pt idx="134">
                  <c:v>-80.864864864865027</c:v>
                </c:pt>
                <c:pt idx="135">
                  <c:v>-103.96396396396428</c:v>
                </c:pt>
                <c:pt idx="136">
                  <c:v>-137.00900900900911</c:v>
                </c:pt>
                <c:pt idx="137">
                  <c:v>-94.855855855855609</c:v>
                </c:pt>
                <c:pt idx="138">
                  <c:v>-152.87387387387378</c:v>
                </c:pt>
                <c:pt idx="139">
                  <c:v>-128.5855855855857</c:v>
                </c:pt>
                <c:pt idx="140">
                  <c:v>-169.68468468468473</c:v>
                </c:pt>
                <c:pt idx="141">
                  <c:v>-166.92792792792852</c:v>
                </c:pt>
                <c:pt idx="142">
                  <c:v>-180.72972972972946</c:v>
                </c:pt>
                <c:pt idx="143">
                  <c:v>-102.65765765765764</c:v>
                </c:pt>
                <c:pt idx="144">
                  <c:v>-95.531531531531343</c:v>
                </c:pt>
                <c:pt idx="145">
                  <c:v>-43.612612612612793</c:v>
                </c:pt>
                <c:pt idx="146">
                  <c:v>-113.93693693693695</c:v>
                </c:pt>
                <c:pt idx="147">
                  <c:v>-146.51351351351352</c:v>
                </c:pt>
                <c:pt idx="148">
                  <c:v>-144.66666666666652</c:v>
                </c:pt>
                <c:pt idx="149">
                  <c:v>-91.14414414414432</c:v>
                </c:pt>
                <c:pt idx="150">
                  <c:v>-175.79279279279251</c:v>
                </c:pt>
                <c:pt idx="151">
                  <c:v>-175.46846846846847</c:v>
                </c:pt>
                <c:pt idx="152">
                  <c:v>-80.261261261261609</c:v>
                </c:pt>
                <c:pt idx="153">
                  <c:v>-200.65765765765764</c:v>
                </c:pt>
                <c:pt idx="154">
                  <c:v>-157.53153153153158</c:v>
                </c:pt>
                <c:pt idx="155">
                  <c:v>-127.02702702702709</c:v>
                </c:pt>
                <c:pt idx="156">
                  <c:v>-154.18918918918928</c:v>
                </c:pt>
                <c:pt idx="157">
                  <c:v>-168.98198198198207</c:v>
                </c:pt>
                <c:pt idx="158">
                  <c:v>-128.38738738738823</c:v>
                </c:pt>
                <c:pt idx="159">
                  <c:v>-175.90090090090101</c:v>
                </c:pt>
                <c:pt idx="160">
                  <c:v>-195.80180180180182</c:v>
                </c:pt>
                <c:pt idx="161">
                  <c:v>-66.216216216216267</c:v>
                </c:pt>
                <c:pt idx="162">
                  <c:v>-92.657657657657609</c:v>
                </c:pt>
                <c:pt idx="163">
                  <c:v>-136.55855855855862</c:v>
                </c:pt>
                <c:pt idx="164">
                  <c:v>-142.76576576576508</c:v>
                </c:pt>
                <c:pt idx="165">
                  <c:v>-146.35135135135147</c:v>
                </c:pt>
                <c:pt idx="166">
                  <c:v>-161.90990990990997</c:v>
                </c:pt>
                <c:pt idx="167">
                  <c:v>-127.65765765765764</c:v>
                </c:pt>
                <c:pt idx="168">
                  <c:v>-157.17117117117073</c:v>
                </c:pt>
                <c:pt idx="169">
                  <c:v>-106.80180180180167</c:v>
                </c:pt>
                <c:pt idx="170">
                  <c:v>-249.37837837837844</c:v>
                </c:pt>
                <c:pt idx="171">
                  <c:v>-79.045045045045242</c:v>
                </c:pt>
                <c:pt idx="172">
                  <c:v>-197.30630630630674</c:v>
                </c:pt>
                <c:pt idx="173">
                  <c:v>-63.540540540540626</c:v>
                </c:pt>
                <c:pt idx="174">
                  <c:v>-122.3513513513513</c:v>
                </c:pt>
                <c:pt idx="175">
                  <c:v>-72.630630630630748</c:v>
                </c:pt>
                <c:pt idx="176">
                  <c:v>-89.261261261261609</c:v>
                </c:pt>
                <c:pt idx="177">
                  <c:v>-72.513513513513544</c:v>
                </c:pt>
                <c:pt idx="178">
                  <c:v>-204.97297297297348</c:v>
                </c:pt>
                <c:pt idx="179">
                  <c:v>-161.10810810810818</c:v>
                </c:pt>
                <c:pt idx="180">
                  <c:v>-180.49549549549567</c:v>
                </c:pt>
                <c:pt idx="181">
                  <c:v>-197.30630630630674</c:v>
                </c:pt>
                <c:pt idx="182">
                  <c:v>-157.08108108108121</c:v>
                </c:pt>
                <c:pt idx="183">
                  <c:v>-81.207207207207588</c:v>
                </c:pt>
                <c:pt idx="184">
                  <c:v>-163.17117117117073</c:v>
                </c:pt>
                <c:pt idx="185">
                  <c:v>-154.36036036036037</c:v>
                </c:pt>
                <c:pt idx="186">
                  <c:v>-123.01801801801821</c:v>
                </c:pt>
                <c:pt idx="187">
                  <c:v>-122.90090090090099</c:v>
                </c:pt>
                <c:pt idx="188">
                  <c:v>-199.3423423423427</c:v>
                </c:pt>
                <c:pt idx="189">
                  <c:v>-144.66666666666652</c:v>
                </c:pt>
                <c:pt idx="190">
                  <c:v>-139.55855855855862</c:v>
                </c:pt>
                <c:pt idx="191">
                  <c:v>-62.117117117117225</c:v>
                </c:pt>
                <c:pt idx="192">
                  <c:v>-22.432432432432464</c:v>
                </c:pt>
                <c:pt idx="193">
                  <c:v>-187.74774774774778</c:v>
                </c:pt>
                <c:pt idx="194">
                  <c:v>-241.5855855855857</c:v>
                </c:pt>
                <c:pt idx="195">
                  <c:v>-133.39639639639688</c:v>
                </c:pt>
                <c:pt idx="196">
                  <c:v>-136</c:v>
                </c:pt>
                <c:pt idx="197">
                  <c:v>-62.018018018018211</c:v>
                </c:pt>
                <c:pt idx="198">
                  <c:v>-81.900900900900993</c:v>
                </c:pt>
                <c:pt idx="199">
                  <c:v>-239.79279279279251</c:v>
                </c:pt>
                <c:pt idx="200">
                  <c:v>-119.34234234234235</c:v>
                </c:pt>
                <c:pt idx="201">
                  <c:v>-230.06306306306246</c:v>
                </c:pt>
                <c:pt idx="202">
                  <c:v>-97.702702702702425</c:v>
                </c:pt>
                <c:pt idx="203">
                  <c:v>-87.216216216216267</c:v>
                </c:pt>
                <c:pt idx="204">
                  <c:v>-60.207207207207254</c:v>
                </c:pt>
                <c:pt idx="205">
                  <c:v>-96.909909909910397</c:v>
                </c:pt>
                <c:pt idx="206">
                  <c:v>-137.71171171171139</c:v>
                </c:pt>
                <c:pt idx="207">
                  <c:v>-264.44144144144161</c:v>
                </c:pt>
                <c:pt idx="208">
                  <c:v>-134.69369369369375</c:v>
                </c:pt>
                <c:pt idx="209">
                  <c:v>-144.52252252252265</c:v>
                </c:pt>
                <c:pt idx="210">
                  <c:v>-149.63963963963965</c:v>
                </c:pt>
                <c:pt idx="211">
                  <c:v>-86.990990990991122</c:v>
                </c:pt>
                <c:pt idx="212">
                  <c:v>-123.63063063063078</c:v>
                </c:pt>
                <c:pt idx="213">
                  <c:v>-196.71171171171139</c:v>
                </c:pt>
                <c:pt idx="214">
                  <c:v>-114.7027027027025</c:v>
                </c:pt>
                <c:pt idx="215">
                  <c:v>-152.49549549549567</c:v>
                </c:pt>
                <c:pt idx="216">
                  <c:v>-134.69369369369375</c:v>
                </c:pt>
                <c:pt idx="217">
                  <c:v>-156.62162162162159</c:v>
                </c:pt>
                <c:pt idx="218">
                  <c:v>-135.49549549549567</c:v>
                </c:pt>
                <c:pt idx="219">
                  <c:v>-89.315315315315502</c:v>
                </c:pt>
                <c:pt idx="220">
                  <c:v>-164.2072072072074</c:v>
                </c:pt>
                <c:pt idx="221">
                  <c:v>-175.28828828828841</c:v>
                </c:pt>
                <c:pt idx="222">
                  <c:v>-178.243243243243</c:v>
                </c:pt>
                <c:pt idx="223">
                  <c:v>-113.85585585585564</c:v>
                </c:pt>
                <c:pt idx="224">
                  <c:v>-166.51351351351352</c:v>
                </c:pt>
                <c:pt idx="225">
                  <c:v>-79.27027027027043</c:v>
                </c:pt>
                <c:pt idx="226">
                  <c:v>-138.52252252252265</c:v>
                </c:pt>
                <c:pt idx="227">
                  <c:v>-79.963963963964247</c:v>
                </c:pt>
                <c:pt idx="228">
                  <c:v>-121.61261261261278</c:v>
                </c:pt>
                <c:pt idx="229">
                  <c:v>-145.00900900900911</c:v>
                </c:pt>
                <c:pt idx="230">
                  <c:v>-137.50450450450415</c:v>
                </c:pt>
                <c:pt idx="231">
                  <c:v>-148.93693693693734</c:v>
                </c:pt>
                <c:pt idx="232">
                  <c:v>-115.80180180180179</c:v>
                </c:pt>
                <c:pt idx="233">
                  <c:v>-122.09909909909926</c:v>
                </c:pt>
                <c:pt idx="234">
                  <c:v>-188.72972972972946</c:v>
                </c:pt>
                <c:pt idx="235">
                  <c:v>-117.10810810810796</c:v>
                </c:pt>
                <c:pt idx="236">
                  <c:v>-219.65765765765764</c:v>
                </c:pt>
                <c:pt idx="237">
                  <c:v>-177.53153153153153</c:v>
                </c:pt>
                <c:pt idx="238">
                  <c:v>-183.26126126126087</c:v>
                </c:pt>
                <c:pt idx="239">
                  <c:v>-46.666666666666622</c:v>
                </c:pt>
                <c:pt idx="240">
                  <c:v>-116.00900900900912</c:v>
                </c:pt>
                <c:pt idx="241">
                  <c:v>-156.63963963963965</c:v>
                </c:pt>
                <c:pt idx="242">
                  <c:v>-88.621621621621671</c:v>
                </c:pt>
                <c:pt idx="243">
                  <c:v>-156.31531531531564</c:v>
                </c:pt>
                <c:pt idx="244">
                  <c:v>-229.78378378378378</c:v>
                </c:pt>
                <c:pt idx="245">
                  <c:v>-131.22522522522536</c:v>
                </c:pt>
                <c:pt idx="246">
                  <c:v>-146.80180180180196</c:v>
                </c:pt>
                <c:pt idx="247">
                  <c:v>-114.79279279279265</c:v>
                </c:pt>
                <c:pt idx="248">
                  <c:v>-121.65765765765764</c:v>
                </c:pt>
                <c:pt idx="249">
                  <c:v>-100.29729729729753</c:v>
                </c:pt>
                <c:pt idx="250">
                  <c:v>-107.90990990991043</c:v>
                </c:pt>
                <c:pt idx="251">
                  <c:v>-176.98198198198207</c:v>
                </c:pt>
                <c:pt idx="252">
                  <c:v>-100.71171171171181</c:v>
                </c:pt>
                <c:pt idx="253">
                  <c:v>-138.16216216216196</c:v>
                </c:pt>
                <c:pt idx="254">
                  <c:v>-158.22522522522536</c:v>
                </c:pt>
                <c:pt idx="255">
                  <c:v>-123.71171171171181</c:v>
                </c:pt>
                <c:pt idx="256">
                  <c:v>-32.315315315315502</c:v>
                </c:pt>
                <c:pt idx="257">
                  <c:v>-89.711711711711814</c:v>
                </c:pt>
                <c:pt idx="258">
                  <c:v>-187.57657657657637</c:v>
                </c:pt>
                <c:pt idx="259">
                  <c:v>-119.03603603603595</c:v>
                </c:pt>
                <c:pt idx="260">
                  <c:v>-193.66666666666652</c:v>
                </c:pt>
                <c:pt idx="261">
                  <c:v>-160.95495495495516</c:v>
                </c:pt>
                <c:pt idx="262">
                  <c:v>-144.35135135135147</c:v>
                </c:pt>
                <c:pt idx="263">
                  <c:v>-79.090090090090143</c:v>
                </c:pt>
                <c:pt idx="264">
                  <c:v>-226.72072072072078</c:v>
                </c:pt>
                <c:pt idx="265">
                  <c:v>-121.171171171171</c:v>
                </c:pt>
                <c:pt idx="266">
                  <c:v>-83.45945945945958</c:v>
                </c:pt>
                <c:pt idx="267">
                  <c:v>-127.25225225225245</c:v>
                </c:pt>
                <c:pt idx="268">
                  <c:v>-274.53153153153164</c:v>
                </c:pt>
                <c:pt idx="269">
                  <c:v>-142.32432432432441</c:v>
                </c:pt>
                <c:pt idx="270">
                  <c:v>-96.513513513513544</c:v>
                </c:pt>
                <c:pt idx="271">
                  <c:v>-159.68468468468473</c:v>
                </c:pt>
                <c:pt idx="272">
                  <c:v>-168.64864864864876</c:v>
                </c:pt>
                <c:pt idx="273">
                  <c:v>-152.77477477477407</c:v>
                </c:pt>
                <c:pt idx="274">
                  <c:v>-100.04504504504524</c:v>
                </c:pt>
                <c:pt idx="275">
                  <c:v>-164.75675675675672</c:v>
                </c:pt>
                <c:pt idx="276">
                  <c:v>-117.46846846846847</c:v>
                </c:pt>
                <c:pt idx="277">
                  <c:v>-153.83783783783844</c:v>
                </c:pt>
                <c:pt idx="278">
                  <c:v>-154.02702702702749</c:v>
                </c:pt>
                <c:pt idx="279">
                  <c:v>-148.59459459459421</c:v>
                </c:pt>
                <c:pt idx="280">
                  <c:v>-140.31531531531564</c:v>
                </c:pt>
                <c:pt idx="281">
                  <c:v>-148.98198198198207</c:v>
                </c:pt>
                <c:pt idx="282">
                  <c:v>-75.819819819819941</c:v>
                </c:pt>
                <c:pt idx="283">
                  <c:v>-87.630630630630748</c:v>
                </c:pt>
                <c:pt idx="284">
                  <c:v>-119.54054054054063</c:v>
                </c:pt>
                <c:pt idx="285">
                  <c:v>-112.05405405405418</c:v>
                </c:pt>
                <c:pt idx="286">
                  <c:v>-126.45045045045048</c:v>
                </c:pt>
                <c:pt idx="287">
                  <c:v>-167.98198198198207</c:v>
                </c:pt>
                <c:pt idx="288">
                  <c:v>-99.153153153153013</c:v>
                </c:pt>
                <c:pt idx="289">
                  <c:v>-152.66666666666652</c:v>
                </c:pt>
                <c:pt idx="290">
                  <c:v>-125.58558558558568</c:v>
                </c:pt>
                <c:pt idx="291">
                  <c:v>-93.225225225225557</c:v>
                </c:pt>
                <c:pt idx="292">
                  <c:v>-17.837837837837924</c:v>
                </c:pt>
                <c:pt idx="293">
                  <c:v>-168.49549549549567</c:v>
                </c:pt>
                <c:pt idx="294">
                  <c:v>-88.702702702702524</c:v>
                </c:pt>
                <c:pt idx="295">
                  <c:v>-140.51351351351352</c:v>
                </c:pt>
                <c:pt idx="296">
                  <c:v>-212.00900900900911</c:v>
                </c:pt>
                <c:pt idx="297">
                  <c:v>-191.91891891891956</c:v>
                </c:pt>
                <c:pt idx="298">
                  <c:v>-159.45945945945994</c:v>
                </c:pt>
                <c:pt idx="299">
                  <c:v>-113.27027027027043</c:v>
                </c:pt>
                <c:pt idx="300">
                  <c:v>-178.18918918918928</c:v>
                </c:pt>
                <c:pt idx="301">
                  <c:v>-60.990990990991207</c:v>
                </c:pt>
                <c:pt idx="302">
                  <c:v>-169.90990990990997</c:v>
                </c:pt>
                <c:pt idx="303">
                  <c:v>-174.30630630630674</c:v>
                </c:pt>
                <c:pt idx="304">
                  <c:v>-146.18918918918928</c:v>
                </c:pt>
                <c:pt idx="305">
                  <c:v>-104.68468468468473</c:v>
                </c:pt>
                <c:pt idx="306">
                  <c:v>-172.2972972972974</c:v>
                </c:pt>
                <c:pt idx="307">
                  <c:v>-96.963963963964247</c:v>
                </c:pt>
                <c:pt idx="308">
                  <c:v>-143.10810810810818</c:v>
                </c:pt>
                <c:pt idx="309">
                  <c:v>-171.32432432432441</c:v>
                </c:pt>
                <c:pt idx="310">
                  <c:v>-228.31531531531544</c:v>
                </c:pt>
                <c:pt idx="311">
                  <c:v>-111.7747747747747</c:v>
                </c:pt>
                <c:pt idx="312">
                  <c:v>-147.12612612612622</c:v>
                </c:pt>
                <c:pt idx="313">
                  <c:v>-198.34234234234282</c:v>
                </c:pt>
                <c:pt idx="314">
                  <c:v>-166.90990990990997</c:v>
                </c:pt>
                <c:pt idx="315">
                  <c:v>-156.18918918918928</c:v>
                </c:pt>
                <c:pt idx="316">
                  <c:v>-163.32432432432441</c:v>
                </c:pt>
                <c:pt idx="317">
                  <c:v>-107.06306306306323</c:v>
                </c:pt>
                <c:pt idx="318">
                  <c:v>-123.06306306306323</c:v>
                </c:pt>
                <c:pt idx="319">
                  <c:v>-45.153153153153198</c:v>
                </c:pt>
                <c:pt idx="320">
                  <c:v>-101.56756756756772</c:v>
                </c:pt>
                <c:pt idx="321">
                  <c:v>-116.45945945945958</c:v>
                </c:pt>
                <c:pt idx="322">
                  <c:v>-186.52252252252265</c:v>
                </c:pt>
                <c:pt idx="323">
                  <c:v>-124.27027027027043</c:v>
                </c:pt>
                <c:pt idx="324">
                  <c:v>-141.17117117117073</c:v>
                </c:pt>
                <c:pt idx="325">
                  <c:v>-73.261261261261609</c:v>
                </c:pt>
                <c:pt idx="326">
                  <c:v>-138.06306306306269</c:v>
                </c:pt>
                <c:pt idx="327">
                  <c:v>-144.48648648648725</c:v>
                </c:pt>
                <c:pt idx="328">
                  <c:v>-137.19819819819818</c:v>
                </c:pt>
                <c:pt idx="329">
                  <c:v>-163.5045045045041</c:v>
                </c:pt>
                <c:pt idx="330">
                  <c:v>-98.837837837837654</c:v>
                </c:pt>
                <c:pt idx="331">
                  <c:v>-104.1981981981981</c:v>
                </c:pt>
                <c:pt idx="332">
                  <c:v>-76.954954954955227</c:v>
                </c:pt>
                <c:pt idx="333">
                  <c:v>-77.747747747747795</c:v>
                </c:pt>
                <c:pt idx="334">
                  <c:v>-145.70270270270248</c:v>
                </c:pt>
                <c:pt idx="335">
                  <c:v>-179.20720720720726</c:v>
                </c:pt>
                <c:pt idx="336">
                  <c:v>-140.40540540540567</c:v>
                </c:pt>
                <c:pt idx="337">
                  <c:v>-43.045045045045072</c:v>
                </c:pt>
                <c:pt idx="338">
                  <c:v>-90.77477477477467</c:v>
                </c:pt>
                <c:pt idx="339">
                  <c:v>-134.36936936936945</c:v>
                </c:pt>
                <c:pt idx="340">
                  <c:v>-135.91891891891956</c:v>
                </c:pt>
                <c:pt idx="341">
                  <c:v>-62.558558558558616</c:v>
                </c:pt>
                <c:pt idx="342">
                  <c:v>-127.81081081081095</c:v>
                </c:pt>
                <c:pt idx="343">
                  <c:v>-151.09009009009014</c:v>
                </c:pt>
                <c:pt idx="344">
                  <c:v>-227.93693693693743</c:v>
                </c:pt>
                <c:pt idx="345">
                  <c:v>-126.18018018018012</c:v>
                </c:pt>
                <c:pt idx="346">
                  <c:v>-82.945945945946306</c:v>
                </c:pt>
                <c:pt idx="347">
                  <c:v>-204.39639639639688</c:v>
                </c:pt>
                <c:pt idx="348">
                  <c:v>-118.75675675675654</c:v>
                </c:pt>
                <c:pt idx="349">
                  <c:v>-108.13513513513504</c:v>
                </c:pt>
                <c:pt idx="350">
                  <c:v>-104.32432432432438</c:v>
                </c:pt>
                <c:pt idx="351">
                  <c:v>-168.27927927927908</c:v>
                </c:pt>
                <c:pt idx="352">
                  <c:v>-124.95495495495533</c:v>
                </c:pt>
                <c:pt idx="353">
                  <c:v>-104.49549549549556</c:v>
                </c:pt>
                <c:pt idx="354">
                  <c:v>-76.855855855855609</c:v>
                </c:pt>
                <c:pt idx="355">
                  <c:v>-158.243243243243</c:v>
                </c:pt>
                <c:pt idx="356">
                  <c:v>-106.30630630630623</c:v>
                </c:pt>
                <c:pt idx="357">
                  <c:v>-132.26126126126087</c:v>
                </c:pt>
                <c:pt idx="358">
                  <c:v>-191.77477477477407</c:v>
                </c:pt>
                <c:pt idx="359">
                  <c:v>-126.54054054054063</c:v>
                </c:pt>
                <c:pt idx="360">
                  <c:v>-170.05405405405418</c:v>
                </c:pt>
                <c:pt idx="361">
                  <c:v>-82.099099099099263</c:v>
                </c:pt>
                <c:pt idx="362">
                  <c:v>-107.60360360360369</c:v>
                </c:pt>
                <c:pt idx="363">
                  <c:v>-42.585585585585711</c:v>
                </c:pt>
                <c:pt idx="364">
                  <c:v>-144.5855855855857</c:v>
                </c:pt>
                <c:pt idx="365">
                  <c:v>-153.11711711711723</c:v>
                </c:pt>
                <c:pt idx="366">
                  <c:v>-188.66666666666652</c:v>
                </c:pt>
                <c:pt idx="367">
                  <c:v>-176.08108108108127</c:v>
                </c:pt>
                <c:pt idx="368">
                  <c:v>-77</c:v>
                </c:pt>
                <c:pt idx="369">
                  <c:v>-140.74774774774778</c:v>
                </c:pt>
                <c:pt idx="370">
                  <c:v>-152.92792792792852</c:v>
                </c:pt>
                <c:pt idx="371">
                  <c:v>-144.67567567567551</c:v>
                </c:pt>
                <c:pt idx="372">
                  <c:v>-179.72072072072092</c:v>
                </c:pt>
                <c:pt idx="373">
                  <c:v>-92.018018018018211</c:v>
                </c:pt>
                <c:pt idx="374">
                  <c:v>-156.76576576576508</c:v>
                </c:pt>
                <c:pt idx="375">
                  <c:v>-128.43243243243327</c:v>
                </c:pt>
                <c:pt idx="376">
                  <c:v>-227.72072072072078</c:v>
                </c:pt>
                <c:pt idx="377">
                  <c:v>-119.62162162162167</c:v>
                </c:pt>
                <c:pt idx="378">
                  <c:v>-135.93693693693734</c:v>
                </c:pt>
                <c:pt idx="379">
                  <c:v>-201.84684684684703</c:v>
                </c:pt>
                <c:pt idx="380">
                  <c:v>-103.9819819819822</c:v>
                </c:pt>
                <c:pt idx="381">
                  <c:v>-97.432432432432208</c:v>
                </c:pt>
                <c:pt idx="382">
                  <c:v>-158.55855855855862</c:v>
                </c:pt>
                <c:pt idx="383">
                  <c:v>-133.5495495495494</c:v>
                </c:pt>
                <c:pt idx="384">
                  <c:v>-171.77477477477407</c:v>
                </c:pt>
                <c:pt idx="385">
                  <c:v>-140.11711711711723</c:v>
                </c:pt>
                <c:pt idx="386">
                  <c:v>-143.5045045045041</c:v>
                </c:pt>
                <c:pt idx="387">
                  <c:v>-141.09909909909913</c:v>
                </c:pt>
                <c:pt idx="388">
                  <c:v>-129.00900900900911</c:v>
                </c:pt>
                <c:pt idx="389">
                  <c:v>-77.423423423423628</c:v>
                </c:pt>
                <c:pt idx="390">
                  <c:v>-148.60360360360355</c:v>
                </c:pt>
                <c:pt idx="391">
                  <c:v>-96.081081081081152</c:v>
                </c:pt>
                <c:pt idx="392">
                  <c:v>-81.810810810810949</c:v>
                </c:pt>
                <c:pt idx="393">
                  <c:v>-132.93693693693743</c:v>
                </c:pt>
                <c:pt idx="394">
                  <c:v>-128.43243243243327</c:v>
                </c:pt>
                <c:pt idx="395">
                  <c:v>-164.53153153153158</c:v>
                </c:pt>
                <c:pt idx="396">
                  <c:v>-198.74774774774778</c:v>
                </c:pt>
                <c:pt idx="397">
                  <c:v>-124.94594594594635</c:v>
                </c:pt>
                <c:pt idx="398">
                  <c:v>-166.71171171171139</c:v>
                </c:pt>
                <c:pt idx="399">
                  <c:v>-143.72072072072078</c:v>
                </c:pt>
                <c:pt idx="400">
                  <c:v>-101.10810810810807</c:v>
                </c:pt>
                <c:pt idx="401">
                  <c:v>-136.43243243243327</c:v>
                </c:pt>
                <c:pt idx="402">
                  <c:v>-45.225225225225458</c:v>
                </c:pt>
                <c:pt idx="403">
                  <c:v>-177.84684684684694</c:v>
                </c:pt>
                <c:pt idx="404">
                  <c:v>-191.97297297297337</c:v>
                </c:pt>
                <c:pt idx="405">
                  <c:v>-99.432432432432208</c:v>
                </c:pt>
                <c:pt idx="406">
                  <c:v>-154.91891891891956</c:v>
                </c:pt>
                <c:pt idx="407">
                  <c:v>-90.306306306306155</c:v>
                </c:pt>
                <c:pt idx="408">
                  <c:v>-70.891891891891959</c:v>
                </c:pt>
                <c:pt idx="409">
                  <c:v>-146.97297297297337</c:v>
                </c:pt>
                <c:pt idx="410">
                  <c:v>-149.07207207207216</c:v>
                </c:pt>
                <c:pt idx="411">
                  <c:v>-154.86486486486442</c:v>
                </c:pt>
                <c:pt idx="412">
                  <c:v>-155.09009009009014</c:v>
                </c:pt>
                <c:pt idx="413">
                  <c:v>-171.20720720720726</c:v>
                </c:pt>
                <c:pt idx="414">
                  <c:v>-155.78378378378378</c:v>
                </c:pt>
                <c:pt idx="415">
                  <c:v>-31.018018018018147</c:v>
                </c:pt>
                <c:pt idx="416">
                  <c:v>-122.16216216216218</c:v>
                </c:pt>
                <c:pt idx="417">
                  <c:v>-107.90090090090099</c:v>
                </c:pt>
                <c:pt idx="418">
                  <c:v>-117.47747747747758</c:v>
                </c:pt>
                <c:pt idx="419">
                  <c:v>-175.41441441441461</c:v>
                </c:pt>
                <c:pt idx="420">
                  <c:v>-24.837837837837924</c:v>
                </c:pt>
                <c:pt idx="421">
                  <c:v>-115.65765765765775</c:v>
                </c:pt>
                <c:pt idx="422">
                  <c:v>-38.765765765765913</c:v>
                </c:pt>
                <c:pt idx="423">
                  <c:v>-26.41441441441458</c:v>
                </c:pt>
                <c:pt idx="424">
                  <c:v>-109.36936936936949</c:v>
                </c:pt>
                <c:pt idx="425">
                  <c:v>-202.38738738738823</c:v>
                </c:pt>
                <c:pt idx="426">
                  <c:v>-133.16216216216185</c:v>
                </c:pt>
                <c:pt idx="427">
                  <c:v>-213.2972972972974</c:v>
                </c:pt>
                <c:pt idx="428">
                  <c:v>-156.78378378378378</c:v>
                </c:pt>
                <c:pt idx="429">
                  <c:v>-63.531531531531641</c:v>
                </c:pt>
                <c:pt idx="430">
                  <c:v>-159.19819819819818</c:v>
                </c:pt>
                <c:pt idx="431">
                  <c:v>-101.30630630630623</c:v>
                </c:pt>
                <c:pt idx="432">
                  <c:v>-178.82882882882947</c:v>
                </c:pt>
                <c:pt idx="433">
                  <c:v>-86.684684684684711</c:v>
                </c:pt>
                <c:pt idx="434">
                  <c:v>-87.576576576576372</c:v>
                </c:pt>
                <c:pt idx="435">
                  <c:v>-118.18918918918928</c:v>
                </c:pt>
                <c:pt idx="436">
                  <c:v>-138.75675675675672</c:v>
                </c:pt>
                <c:pt idx="437">
                  <c:v>-135.88288288288368</c:v>
                </c:pt>
                <c:pt idx="438">
                  <c:v>-103.99099099099112</c:v>
                </c:pt>
                <c:pt idx="439">
                  <c:v>-138.67567567567539</c:v>
                </c:pt>
                <c:pt idx="440">
                  <c:v>-74.657657657657751</c:v>
                </c:pt>
                <c:pt idx="441">
                  <c:v>-46.369369369369444</c:v>
                </c:pt>
                <c:pt idx="442">
                  <c:v>-142.5045045045041</c:v>
                </c:pt>
                <c:pt idx="443">
                  <c:v>-77.477477477477578</c:v>
                </c:pt>
                <c:pt idx="444">
                  <c:v>-99.090090090090143</c:v>
                </c:pt>
                <c:pt idx="445">
                  <c:v>-149.51351351351352</c:v>
                </c:pt>
                <c:pt idx="446">
                  <c:v>-68.171171171171025</c:v>
                </c:pt>
                <c:pt idx="447">
                  <c:v>-166.81081081081084</c:v>
                </c:pt>
                <c:pt idx="448">
                  <c:v>-133.39639639639677</c:v>
                </c:pt>
                <c:pt idx="449">
                  <c:v>-115.00000000000011</c:v>
                </c:pt>
                <c:pt idx="450">
                  <c:v>-204.51351351351352</c:v>
                </c:pt>
                <c:pt idx="451">
                  <c:v>-98.810810810810779</c:v>
                </c:pt>
                <c:pt idx="452">
                  <c:v>-158.41441441441461</c:v>
                </c:pt>
                <c:pt idx="453">
                  <c:v>-63.900900900901064</c:v>
                </c:pt>
                <c:pt idx="454">
                  <c:v>-75.693693693693717</c:v>
                </c:pt>
                <c:pt idx="455">
                  <c:v>-142.92792792792844</c:v>
                </c:pt>
                <c:pt idx="456">
                  <c:v>-77.783783783783818</c:v>
                </c:pt>
                <c:pt idx="457">
                  <c:v>-140.81081081081084</c:v>
                </c:pt>
                <c:pt idx="458">
                  <c:v>-132.47747747747806</c:v>
                </c:pt>
                <c:pt idx="459">
                  <c:v>-61.513513513513544</c:v>
                </c:pt>
                <c:pt idx="460">
                  <c:v>-151.56756756756758</c:v>
                </c:pt>
                <c:pt idx="461">
                  <c:v>-121.18918918918928</c:v>
                </c:pt>
                <c:pt idx="462">
                  <c:v>-140.90090090090101</c:v>
                </c:pt>
                <c:pt idx="463">
                  <c:v>-112.75675675675654</c:v>
                </c:pt>
                <c:pt idx="464">
                  <c:v>-142.28828828828841</c:v>
                </c:pt>
                <c:pt idx="465">
                  <c:v>-107.39639639639626</c:v>
                </c:pt>
                <c:pt idx="466">
                  <c:v>-70.819819819819941</c:v>
                </c:pt>
                <c:pt idx="467">
                  <c:v>-96.423423423423515</c:v>
                </c:pt>
                <c:pt idx="468">
                  <c:v>-127.44144144144167</c:v>
                </c:pt>
                <c:pt idx="469">
                  <c:v>29.981981981981889</c:v>
                </c:pt>
                <c:pt idx="470">
                  <c:v>-58.540540540540626</c:v>
                </c:pt>
                <c:pt idx="471">
                  <c:v>-59.279279279279308</c:v>
                </c:pt>
                <c:pt idx="472">
                  <c:v>-22.189189189189236</c:v>
                </c:pt>
                <c:pt idx="473">
                  <c:v>-64.45945945945958</c:v>
                </c:pt>
                <c:pt idx="474">
                  <c:v>-74.045045045045327</c:v>
                </c:pt>
                <c:pt idx="475">
                  <c:v>-164.30630630630674</c:v>
                </c:pt>
                <c:pt idx="476">
                  <c:v>-134.32432432432441</c:v>
                </c:pt>
                <c:pt idx="477">
                  <c:v>-92.018018018018083</c:v>
                </c:pt>
                <c:pt idx="478">
                  <c:v>-115.39639639639626</c:v>
                </c:pt>
                <c:pt idx="479">
                  <c:v>-113.90990990991028</c:v>
                </c:pt>
                <c:pt idx="480">
                  <c:v>-81.801801801801759</c:v>
                </c:pt>
                <c:pt idx="481">
                  <c:v>-31.189189189189236</c:v>
                </c:pt>
                <c:pt idx="482">
                  <c:v>-177.27927927927897</c:v>
                </c:pt>
                <c:pt idx="483">
                  <c:v>-60.603603603603538</c:v>
                </c:pt>
                <c:pt idx="484">
                  <c:v>-54.450450450450369</c:v>
                </c:pt>
                <c:pt idx="485">
                  <c:v>-94.513513513513544</c:v>
                </c:pt>
                <c:pt idx="486">
                  <c:v>-85.477477477477578</c:v>
                </c:pt>
                <c:pt idx="487">
                  <c:v>-89.405405405405531</c:v>
                </c:pt>
                <c:pt idx="488">
                  <c:v>-118.65765765765775</c:v>
                </c:pt>
                <c:pt idx="489">
                  <c:v>-84.378378378378144</c:v>
                </c:pt>
                <c:pt idx="490">
                  <c:v>-51.387387387387257</c:v>
                </c:pt>
                <c:pt idx="491">
                  <c:v>-149.243243243243</c:v>
                </c:pt>
                <c:pt idx="492">
                  <c:v>-133.63963963963977</c:v>
                </c:pt>
                <c:pt idx="493">
                  <c:v>-117.09909909909913</c:v>
                </c:pt>
                <c:pt idx="494">
                  <c:v>-56.504504504504546</c:v>
                </c:pt>
                <c:pt idx="495">
                  <c:v>-176.43243243243327</c:v>
                </c:pt>
                <c:pt idx="496">
                  <c:v>-175.86486486486442</c:v>
                </c:pt>
                <c:pt idx="497">
                  <c:v>-115.14414414414422</c:v>
                </c:pt>
                <c:pt idx="498">
                  <c:v>-108.69369369369372</c:v>
                </c:pt>
                <c:pt idx="499">
                  <c:v>-70.711711711711814</c:v>
                </c:pt>
                <c:pt idx="500">
                  <c:v>-42.081081081081003</c:v>
                </c:pt>
                <c:pt idx="501">
                  <c:v>-149.12612612612622</c:v>
                </c:pt>
                <c:pt idx="502">
                  <c:v>-91.747747747747795</c:v>
                </c:pt>
                <c:pt idx="503">
                  <c:v>-158.09009009009014</c:v>
                </c:pt>
                <c:pt idx="504">
                  <c:v>-105.1981981981981</c:v>
                </c:pt>
                <c:pt idx="505">
                  <c:v>-59.117117117117225</c:v>
                </c:pt>
                <c:pt idx="506">
                  <c:v>-144.55855855855862</c:v>
                </c:pt>
                <c:pt idx="507">
                  <c:v>-95.414414414414523</c:v>
                </c:pt>
                <c:pt idx="508">
                  <c:v>-74.90990990991024</c:v>
                </c:pt>
                <c:pt idx="509">
                  <c:v>-99.531531531531442</c:v>
                </c:pt>
                <c:pt idx="510">
                  <c:v>-84.495495495495561</c:v>
                </c:pt>
                <c:pt idx="511">
                  <c:v>-63.918918918919104</c:v>
                </c:pt>
                <c:pt idx="512">
                  <c:v>-127.3783783783781</c:v>
                </c:pt>
                <c:pt idx="513">
                  <c:v>-55.387387387387257</c:v>
                </c:pt>
                <c:pt idx="514">
                  <c:v>-122.91891891891896</c:v>
                </c:pt>
                <c:pt idx="515">
                  <c:v>-128.57657657657626</c:v>
                </c:pt>
                <c:pt idx="516">
                  <c:v>-129.45945945945982</c:v>
                </c:pt>
                <c:pt idx="517">
                  <c:v>-108.3333333333332</c:v>
                </c:pt>
                <c:pt idx="518">
                  <c:v>-177.77477477477407</c:v>
                </c:pt>
                <c:pt idx="519">
                  <c:v>-79.513513513513544</c:v>
                </c:pt>
                <c:pt idx="520">
                  <c:v>-96.081081081081152</c:v>
                </c:pt>
                <c:pt idx="521">
                  <c:v>-87.603603603603702</c:v>
                </c:pt>
                <c:pt idx="522">
                  <c:v>-118.42342342342351</c:v>
                </c:pt>
                <c:pt idx="523">
                  <c:v>-69.621621621621671</c:v>
                </c:pt>
                <c:pt idx="524">
                  <c:v>-137.36036036036046</c:v>
                </c:pt>
                <c:pt idx="525">
                  <c:v>-54.333333333333371</c:v>
                </c:pt>
                <c:pt idx="526">
                  <c:v>-139.83783783783844</c:v>
                </c:pt>
                <c:pt idx="527">
                  <c:v>-115.25225225225228</c:v>
                </c:pt>
                <c:pt idx="528">
                  <c:v>-145.31531531531544</c:v>
                </c:pt>
                <c:pt idx="529">
                  <c:v>-71.045045045045242</c:v>
                </c:pt>
                <c:pt idx="530">
                  <c:v>-124.71171171171181</c:v>
                </c:pt>
                <c:pt idx="531">
                  <c:v>-107.92792792792802</c:v>
                </c:pt>
                <c:pt idx="532">
                  <c:v>-86.252252252252319</c:v>
                </c:pt>
                <c:pt idx="533">
                  <c:v>-102.63963963963977</c:v>
                </c:pt>
                <c:pt idx="534">
                  <c:v>-122.32432432432438</c:v>
                </c:pt>
                <c:pt idx="535">
                  <c:v>-40.594594594594696</c:v>
                </c:pt>
                <c:pt idx="536">
                  <c:v>-104.75675675675654</c:v>
                </c:pt>
                <c:pt idx="537">
                  <c:v>-62.03603603603608</c:v>
                </c:pt>
                <c:pt idx="538">
                  <c:v>-71.162162162162119</c:v>
                </c:pt>
                <c:pt idx="539">
                  <c:v>-83.819819819819941</c:v>
                </c:pt>
                <c:pt idx="540">
                  <c:v>-72.612612612612679</c:v>
                </c:pt>
                <c:pt idx="541">
                  <c:v>-105.54054054054063</c:v>
                </c:pt>
                <c:pt idx="542">
                  <c:v>-120.67567567567571</c:v>
                </c:pt>
                <c:pt idx="543">
                  <c:v>-121.14414414414422</c:v>
                </c:pt>
                <c:pt idx="544">
                  <c:v>-27.315315315315388</c:v>
                </c:pt>
                <c:pt idx="545">
                  <c:v>-121.05405405405418</c:v>
                </c:pt>
                <c:pt idx="546">
                  <c:v>-124.0180180180181</c:v>
                </c:pt>
                <c:pt idx="547">
                  <c:v>-123.10810810810807</c:v>
                </c:pt>
                <c:pt idx="548">
                  <c:v>-175.25225225225233</c:v>
                </c:pt>
                <c:pt idx="549">
                  <c:v>-148.17117117117081</c:v>
                </c:pt>
                <c:pt idx="550">
                  <c:v>-115.54054054054063</c:v>
                </c:pt>
                <c:pt idx="551">
                  <c:v>-83.432432432432208</c:v>
                </c:pt>
                <c:pt idx="552">
                  <c:v>-126.12612612612602</c:v>
                </c:pt>
                <c:pt idx="553">
                  <c:v>-68.180180180180258</c:v>
                </c:pt>
                <c:pt idx="554">
                  <c:v>-58.243243243243242</c:v>
                </c:pt>
                <c:pt idx="555">
                  <c:v>-116.07207207207182</c:v>
                </c:pt>
                <c:pt idx="556">
                  <c:v>-105.25225225225228</c:v>
                </c:pt>
                <c:pt idx="557">
                  <c:v>-79.009009009009105</c:v>
                </c:pt>
                <c:pt idx="558">
                  <c:v>-164.63963963963977</c:v>
                </c:pt>
                <c:pt idx="559">
                  <c:v>-61.441441441441313</c:v>
                </c:pt>
                <c:pt idx="560">
                  <c:v>-65.423423423423515</c:v>
                </c:pt>
                <c:pt idx="561">
                  <c:v>-38.396396396396426</c:v>
                </c:pt>
                <c:pt idx="562">
                  <c:v>-129.33333333333371</c:v>
                </c:pt>
                <c:pt idx="563">
                  <c:v>-120.90090090090099</c:v>
                </c:pt>
                <c:pt idx="564">
                  <c:v>-86.900900900900993</c:v>
                </c:pt>
                <c:pt idx="565">
                  <c:v>-140.60360360360355</c:v>
                </c:pt>
                <c:pt idx="566">
                  <c:v>-145.06306306306269</c:v>
                </c:pt>
                <c:pt idx="567">
                  <c:v>-110.0180180180181</c:v>
                </c:pt>
                <c:pt idx="568">
                  <c:v>-143.62162162162159</c:v>
                </c:pt>
                <c:pt idx="569">
                  <c:v>-134.53153153153158</c:v>
                </c:pt>
                <c:pt idx="570">
                  <c:v>-130.02702702702749</c:v>
                </c:pt>
                <c:pt idx="571">
                  <c:v>-90.666666666666742</c:v>
                </c:pt>
                <c:pt idx="572">
                  <c:v>-77.342342342342448</c:v>
                </c:pt>
                <c:pt idx="573">
                  <c:v>-94.792792792792568</c:v>
                </c:pt>
                <c:pt idx="574">
                  <c:v>6.4504504504503783</c:v>
                </c:pt>
                <c:pt idx="575">
                  <c:v>-144.40540540540567</c:v>
                </c:pt>
                <c:pt idx="576">
                  <c:v>-168.92792792792844</c:v>
                </c:pt>
                <c:pt idx="577">
                  <c:v>-181.20720720720726</c:v>
                </c:pt>
                <c:pt idx="578">
                  <c:v>-88.171171171171025</c:v>
                </c:pt>
                <c:pt idx="579">
                  <c:v>-70.549549549549624</c:v>
                </c:pt>
                <c:pt idx="580">
                  <c:v>-104.69369369369372</c:v>
                </c:pt>
                <c:pt idx="581">
                  <c:v>-91.270270270270316</c:v>
                </c:pt>
                <c:pt idx="582">
                  <c:v>-87.756756756756559</c:v>
                </c:pt>
                <c:pt idx="583">
                  <c:v>-107.74774774774779</c:v>
                </c:pt>
                <c:pt idx="584">
                  <c:v>32.603603603603325</c:v>
                </c:pt>
                <c:pt idx="585">
                  <c:v>-38.144144144144207</c:v>
                </c:pt>
                <c:pt idx="586">
                  <c:v>-135.74774774774778</c:v>
                </c:pt>
                <c:pt idx="587">
                  <c:v>-22.684684684684733</c:v>
                </c:pt>
                <c:pt idx="588">
                  <c:v>-46.261261261261197</c:v>
                </c:pt>
                <c:pt idx="589">
                  <c:v>-84.180180180180258</c:v>
                </c:pt>
                <c:pt idx="590">
                  <c:v>-109.09909909909913</c:v>
                </c:pt>
                <c:pt idx="591">
                  <c:v>-81.261261261261609</c:v>
                </c:pt>
                <c:pt idx="592">
                  <c:v>-36.189189189189392</c:v>
                </c:pt>
                <c:pt idx="593">
                  <c:v>-118.85585585585564</c:v>
                </c:pt>
                <c:pt idx="594">
                  <c:v>-37.459459459459453</c:v>
                </c:pt>
                <c:pt idx="595">
                  <c:v>-69.693693693693831</c:v>
                </c:pt>
                <c:pt idx="596">
                  <c:v>-115.59459459459458</c:v>
                </c:pt>
                <c:pt idx="597">
                  <c:v>-69.864864864865027</c:v>
                </c:pt>
                <c:pt idx="598">
                  <c:v>-44.729729729729939</c:v>
                </c:pt>
                <c:pt idx="599">
                  <c:v>-166.36036036036057</c:v>
                </c:pt>
                <c:pt idx="600">
                  <c:v>-169.30630630630674</c:v>
                </c:pt>
                <c:pt idx="601">
                  <c:v>-118.84684684684703</c:v>
                </c:pt>
                <c:pt idx="602">
                  <c:v>-48.387387387387257</c:v>
                </c:pt>
                <c:pt idx="603">
                  <c:v>-68.261261261261609</c:v>
                </c:pt>
                <c:pt idx="604">
                  <c:v>-58.39639639639654</c:v>
                </c:pt>
                <c:pt idx="605">
                  <c:v>-79.513513513513544</c:v>
                </c:pt>
                <c:pt idx="606">
                  <c:v>-88.936936936936888</c:v>
                </c:pt>
                <c:pt idx="607">
                  <c:v>-69.585585585585648</c:v>
                </c:pt>
                <c:pt idx="608">
                  <c:v>-74.612612612612779</c:v>
                </c:pt>
                <c:pt idx="609">
                  <c:v>-63.252252252252447</c:v>
                </c:pt>
                <c:pt idx="610">
                  <c:v>-116.63063063063078</c:v>
                </c:pt>
                <c:pt idx="611">
                  <c:v>-59.639639639639654</c:v>
                </c:pt>
                <c:pt idx="612">
                  <c:v>-95.738738738738604</c:v>
                </c:pt>
                <c:pt idx="613">
                  <c:v>-21.981981981982017</c:v>
                </c:pt>
                <c:pt idx="614">
                  <c:v>-92.909909909910397</c:v>
                </c:pt>
                <c:pt idx="615">
                  <c:v>-44.756756756756886</c:v>
                </c:pt>
                <c:pt idx="616">
                  <c:v>-111.13513513513504</c:v>
                </c:pt>
                <c:pt idx="617">
                  <c:v>-149.33333333333383</c:v>
                </c:pt>
                <c:pt idx="618">
                  <c:v>-11.369369369369473</c:v>
                </c:pt>
                <c:pt idx="619">
                  <c:v>-180.42342342342397</c:v>
                </c:pt>
                <c:pt idx="620">
                  <c:v>-113.45045045045048</c:v>
                </c:pt>
                <c:pt idx="621">
                  <c:v>-122.53153153153158</c:v>
                </c:pt>
                <c:pt idx="622">
                  <c:v>-141.18018018018029</c:v>
                </c:pt>
                <c:pt idx="623">
                  <c:v>-130.15315315315274</c:v>
                </c:pt>
                <c:pt idx="624">
                  <c:v>-86.387387387387378</c:v>
                </c:pt>
                <c:pt idx="625">
                  <c:v>-104.63963963963965</c:v>
                </c:pt>
                <c:pt idx="626">
                  <c:v>-173.74774774774778</c:v>
                </c:pt>
                <c:pt idx="627">
                  <c:v>-82.153153153153013</c:v>
                </c:pt>
                <c:pt idx="628">
                  <c:v>-163.49549549549567</c:v>
                </c:pt>
                <c:pt idx="629">
                  <c:v>-40.39639639639654</c:v>
                </c:pt>
                <c:pt idx="630">
                  <c:v>-198.23423423423418</c:v>
                </c:pt>
                <c:pt idx="631">
                  <c:v>-78.702702702702425</c:v>
                </c:pt>
                <c:pt idx="632">
                  <c:v>-84.891891891892101</c:v>
                </c:pt>
                <c:pt idx="633">
                  <c:v>-121.85585585585564</c:v>
                </c:pt>
                <c:pt idx="634">
                  <c:v>-18.189189189189349</c:v>
                </c:pt>
                <c:pt idx="635">
                  <c:v>-137.19819819819818</c:v>
                </c:pt>
                <c:pt idx="636">
                  <c:v>-108.54054054054063</c:v>
                </c:pt>
                <c:pt idx="637">
                  <c:v>-162.19819819819818</c:v>
                </c:pt>
                <c:pt idx="638">
                  <c:v>-189.5045045045041</c:v>
                </c:pt>
                <c:pt idx="639">
                  <c:v>-26.081081081081152</c:v>
                </c:pt>
                <c:pt idx="640">
                  <c:v>-75.765765765765764</c:v>
                </c:pt>
                <c:pt idx="641">
                  <c:v>-183.07207207207216</c:v>
                </c:pt>
                <c:pt idx="642">
                  <c:v>-130.91891891891956</c:v>
                </c:pt>
                <c:pt idx="643">
                  <c:v>-124.99099099099112</c:v>
                </c:pt>
                <c:pt idx="644">
                  <c:v>-94.612612612612679</c:v>
                </c:pt>
                <c:pt idx="645">
                  <c:v>-112.63063063063065</c:v>
                </c:pt>
                <c:pt idx="646">
                  <c:v>-145.74774774774778</c:v>
                </c:pt>
                <c:pt idx="647">
                  <c:v>-164.01801801801821</c:v>
                </c:pt>
                <c:pt idx="648">
                  <c:v>-103.0180180180181</c:v>
                </c:pt>
                <c:pt idx="649">
                  <c:v>-80.135135135135158</c:v>
                </c:pt>
                <c:pt idx="650">
                  <c:v>-91.468468468468586</c:v>
                </c:pt>
                <c:pt idx="651">
                  <c:v>-59.441441441441313</c:v>
                </c:pt>
                <c:pt idx="652">
                  <c:v>-39.297297297297312</c:v>
                </c:pt>
                <c:pt idx="653">
                  <c:v>-142.87387387387378</c:v>
                </c:pt>
                <c:pt idx="654">
                  <c:v>-47.261261261261197</c:v>
                </c:pt>
                <c:pt idx="655">
                  <c:v>-81.171171171171025</c:v>
                </c:pt>
                <c:pt idx="656">
                  <c:v>-59.189189189189278</c:v>
                </c:pt>
                <c:pt idx="657">
                  <c:v>-63.954954954955042</c:v>
                </c:pt>
                <c:pt idx="658">
                  <c:v>-128.33333333333371</c:v>
                </c:pt>
                <c:pt idx="659">
                  <c:v>-42.261261261261197</c:v>
                </c:pt>
                <c:pt idx="660">
                  <c:v>-58.801801801801844</c:v>
                </c:pt>
                <c:pt idx="661">
                  <c:v>-107.83783783783772</c:v>
                </c:pt>
                <c:pt idx="662">
                  <c:v>-29.972972972972947</c:v>
                </c:pt>
                <c:pt idx="663">
                  <c:v>11.018018018017983</c:v>
                </c:pt>
                <c:pt idx="664">
                  <c:v>-108.82882882882863</c:v>
                </c:pt>
                <c:pt idx="665">
                  <c:v>-102.92792792792802</c:v>
                </c:pt>
                <c:pt idx="666">
                  <c:v>-84.693693693693717</c:v>
                </c:pt>
                <c:pt idx="667">
                  <c:v>-125.69369369369372</c:v>
                </c:pt>
                <c:pt idx="668">
                  <c:v>-58.513513513513544</c:v>
                </c:pt>
                <c:pt idx="669">
                  <c:v>-107.74774774774779</c:v>
                </c:pt>
                <c:pt idx="670">
                  <c:v>-108.14414414414422</c:v>
                </c:pt>
                <c:pt idx="671">
                  <c:v>-56.216216216216246</c:v>
                </c:pt>
                <c:pt idx="672">
                  <c:v>-128.94594594594605</c:v>
                </c:pt>
                <c:pt idx="673">
                  <c:v>-108.36036036036046</c:v>
                </c:pt>
                <c:pt idx="674">
                  <c:v>-115.5945945945947</c:v>
                </c:pt>
                <c:pt idx="675">
                  <c:v>-212.60360360360355</c:v>
                </c:pt>
                <c:pt idx="676">
                  <c:v>-40.495495495495554</c:v>
                </c:pt>
                <c:pt idx="677">
                  <c:v>-94.936936936937073</c:v>
                </c:pt>
                <c:pt idx="678">
                  <c:v>-67.972972972972784</c:v>
                </c:pt>
                <c:pt idx="679">
                  <c:v>-39.045045045045072</c:v>
                </c:pt>
                <c:pt idx="680">
                  <c:v>-39.963963963964034</c:v>
                </c:pt>
                <c:pt idx="681">
                  <c:v>-116.00000000000011</c:v>
                </c:pt>
                <c:pt idx="682">
                  <c:v>-37.135135135135386</c:v>
                </c:pt>
                <c:pt idx="683">
                  <c:v>-5.8108108108108345</c:v>
                </c:pt>
                <c:pt idx="684">
                  <c:v>-67.369369369369466</c:v>
                </c:pt>
                <c:pt idx="685">
                  <c:v>-10.243243243243342</c:v>
                </c:pt>
                <c:pt idx="686">
                  <c:v>-101.18918918918928</c:v>
                </c:pt>
                <c:pt idx="687">
                  <c:v>-56.477477477477407</c:v>
                </c:pt>
                <c:pt idx="688">
                  <c:v>-113.7747747747747</c:v>
                </c:pt>
                <c:pt idx="689">
                  <c:v>-25.522522522522461</c:v>
                </c:pt>
                <c:pt idx="690">
                  <c:v>-132.51351351351352</c:v>
                </c:pt>
                <c:pt idx="691">
                  <c:v>-126.30630630630623</c:v>
                </c:pt>
                <c:pt idx="692">
                  <c:v>-29.819819819819941</c:v>
                </c:pt>
                <c:pt idx="693">
                  <c:v>-84.396396396396227</c:v>
                </c:pt>
                <c:pt idx="694">
                  <c:v>-89.513513513513544</c:v>
                </c:pt>
                <c:pt idx="695">
                  <c:v>-46.792792792792959</c:v>
                </c:pt>
                <c:pt idx="696">
                  <c:v>-86.162162162162119</c:v>
                </c:pt>
                <c:pt idx="697">
                  <c:v>-186.72972972972946</c:v>
                </c:pt>
                <c:pt idx="698">
                  <c:v>-48.738738738738981</c:v>
                </c:pt>
                <c:pt idx="699">
                  <c:v>17.153153153153095</c:v>
                </c:pt>
                <c:pt idx="700">
                  <c:v>-57.504504504504546</c:v>
                </c:pt>
                <c:pt idx="701">
                  <c:v>-59.558558558558616</c:v>
                </c:pt>
                <c:pt idx="702">
                  <c:v>-53.94594594594605</c:v>
                </c:pt>
                <c:pt idx="703">
                  <c:v>-117.7027027027025</c:v>
                </c:pt>
                <c:pt idx="704">
                  <c:v>-135.02702702702749</c:v>
                </c:pt>
                <c:pt idx="705">
                  <c:v>-119.02702702702709</c:v>
                </c:pt>
                <c:pt idx="706">
                  <c:v>-55.612612612612644</c:v>
                </c:pt>
                <c:pt idx="707">
                  <c:v>-62.585585585585711</c:v>
                </c:pt>
                <c:pt idx="708">
                  <c:v>-106.20720720720749</c:v>
                </c:pt>
                <c:pt idx="709">
                  <c:v>-64.603603603603702</c:v>
                </c:pt>
                <c:pt idx="710">
                  <c:v>-52.603603603603538</c:v>
                </c:pt>
                <c:pt idx="711">
                  <c:v>-69.225225225225444</c:v>
                </c:pt>
                <c:pt idx="712">
                  <c:v>-45.207207207207141</c:v>
                </c:pt>
                <c:pt idx="713">
                  <c:v>-46.198198198198419</c:v>
                </c:pt>
                <c:pt idx="714">
                  <c:v>-78.423423423423515</c:v>
                </c:pt>
                <c:pt idx="715">
                  <c:v>-121.81081081081084</c:v>
                </c:pt>
                <c:pt idx="716">
                  <c:v>-118.02702702702709</c:v>
                </c:pt>
                <c:pt idx="717">
                  <c:v>-90.036036036035796</c:v>
                </c:pt>
                <c:pt idx="718">
                  <c:v>-86.891891891891959</c:v>
                </c:pt>
                <c:pt idx="719">
                  <c:v>-54.864864864864799</c:v>
                </c:pt>
                <c:pt idx="720">
                  <c:v>-59.792792792792959</c:v>
                </c:pt>
                <c:pt idx="721">
                  <c:v>-136.93693693693734</c:v>
                </c:pt>
                <c:pt idx="722">
                  <c:v>-95.24324324324364</c:v>
                </c:pt>
                <c:pt idx="723">
                  <c:v>-4.8738738738738903</c:v>
                </c:pt>
                <c:pt idx="724">
                  <c:v>-118.0180180180181</c:v>
                </c:pt>
                <c:pt idx="725">
                  <c:v>-41.891891891891945</c:v>
                </c:pt>
                <c:pt idx="726">
                  <c:v>-47.891891891891945</c:v>
                </c:pt>
                <c:pt idx="727">
                  <c:v>-77.306306306306155</c:v>
                </c:pt>
                <c:pt idx="728">
                  <c:v>-41.180180180180287</c:v>
                </c:pt>
                <c:pt idx="729">
                  <c:v>-121.82882882882863</c:v>
                </c:pt>
                <c:pt idx="730">
                  <c:v>-100.63963963963965</c:v>
                </c:pt>
                <c:pt idx="731">
                  <c:v>-70.252252252252319</c:v>
                </c:pt>
                <c:pt idx="732">
                  <c:v>-66.036036036035796</c:v>
                </c:pt>
                <c:pt idx="733">
                  <c:v>-81.396396396396227</c:v>
                </c:pt>
                <c:pt idx="734">
                  <c:v>7.7477477477476704</c:v>
                </c:pt>
                <c:pt idx="735">
                  <c:v>25.351351351351241</c:v>
                </c:pt>
                <c:pt idx="736">
                  <c:v>-68.729729729729783</c:v>
                </c:pt>
                <c:pt idx="737">
                  <c:v>-98.936936936936888</c:v>
                </c:pt>
                <c:pt idx="738">
                  <c:v>-39.801801801801844</c:v>
                </c:pt>
                <c:pt idx="739">
                  <c:v>-68.90990990991024</c:v>
                </c:pt>
                <c:pt idx="740">
                  <c:v>-117.84684684684674</c:v>
                </c:pt>
                <c:pt idx="741">
                  <c:v>-154.75675675675672</c:v>
                </c:pt>
                <c:pt idx="742">
                  <c:v>-59.504504504504546</c:v>
                </c:pt>
                <c:pt idx="743">
                  <c:v>-89.126126126125939</c:v>
                </c:pt>
                <c:pt idx="744">
                  <c:v>-51.603603603603538</c:v>
                </c:pt>
                <c:pt idx="745">
                  <c:v>-72.441441441441526</c:v>
                </c:pt>
                <c:pt idx="746">
                  <c:v>-61.837837837837924</c:v>
                </c:pt>
                <c:pt idx="747">
                  <c:v>-32.090090090090143</c:v>
                </c:pt>
                <c:pt idx="748">
                  <c:v>-79.837837837837654</c:v>
                </c:pt>
                <c:pt idx="749">
                  <c:v>-71.117117117117232</c:v>
                </c:pt>
                <c:pt idx="750">
                  <c:v>-85.144144144144207</c:v>
                </c:pt>
                <c:pt idx="751">
                  <c:v>-143.18018018018029</c:v>
                </c:pt>
                <c:pt idx="752">
                  <c:v>-77.027027027027103</c:v>
                </c:pt>
                <c:pt idx="753">
                  <c:v>-61.018018018018111</c:v>
                </c:pt>
                <c:pt idx="754">
                  <c:v>-136.85585585585591</c:v>
                </c:pt>
                <c:pt idx="755">
                  <c:v>-60.747747747747745</c:v>
                </c:pt>
                <c:pt idx="756">
                  <c:v>-63.954954954955042</c:v>
                </c:pt>
                <c:pt idx="757">
                  <c:v>-49.540540540540626</c:v>
                </c:pt>
                <c:pt idx="758">
                  <c:v>-191.54954954954928</c:v>
                </c:pt>
                <c:pt idx="759">
                  <c:v>-52.819819819819827</c:v>
                </c:pt>
                <c:pt idx="760">
                  <c:v>-91.819819819819813</c:v>
                </c:pt>
                <c:pt idx="761">
                  <c:v>-199.45945945945982</c:v>
                </c:pt>
                <c:pt idx="762">
                  <c:v>15.67567567567562</c:v>
                </c:pt>
                <c:pt idx="763">
                  <c:v>-22.639639639639629</c:v>
                </c:pt>
                <c:pt idx="764">
                  <c:v>-102.5585585585583</c:v>
                </c:pt>
                <c:pt idx="765">
                  <c:v>-92.531531531531442</c:v>
                </c:pt>
                <c:pt idx="766">
                  <c:v>-71.828828828828634</c:v>
                </c:pt>
                <c:pt idx="767">
                  <c:v>-133.66666666666652</c:v>
                </c:pt>
                <c:pt idx="768">
                  <c:v>-84.24324324324364</c:v>
                </c:pt>
                <c:pt idx="769">
                  <c:v>-87.063063063063197</c:v>
                </c:pt>
                <c:pt idx="770">
                  <c:v>-70.954954954955127</c:v>
                </c:pt>
                <c:pt idx="771">
                  <c:v>-82.036036036035796</c:v>
                </c:pt>
                <c:pt idx="772">
                  <c:v>-122.35135135135118</c:v>
                </c:pt>
                <c:pt idx="773">
                  <c:v>-27.117117117117235</c:v>
                </c:pt>
                <c:pt idx="774">
                  <c:v>-27.41441441441458</c:v>
                </c:pt>
                <c:pt idx="775">
                  <c:v>-59.126126126126323</c:v>
                </c:pt>
                <c:pt idx="776">
                  <c:v>-90.405405405405432</c:v>
                </c:pt>
                <c:pt idx="777">
                  <c:v>-81.630630630630648</c:v>
                </c:pt>
                <c:pt idx="778">
                  <c:v>-133.75675675675672</c:v>
                </c:pt>
                <c:pt idx="779">
                  <c:v>-84.081081081081152</c:v>
                </c:pt>
                <c:pt idx="780">
                  <c:v>-75.918918918918962</c:v>
                </c:pt>
                <c:pt idx="781">
                  <c:v>-72.810810810810779</c:v>
                </c:pt>
                <c:pt idx="782">
                  <c:v>6.9819819819819031</c:v>
                </c:pt>
                <c:pt idx="783">
                  <c:v>-31.702702702702656</c:v>
                </c:pt>
                <c:pt idx="784">
                  <c:v>-61.342342342342356</c:v>
                </c:pt>
                <c:pt idx="785">
                  <c:v>-96.261261261261609</c:v>
                </c:pt>
                <c:pt idx="786">
                  <c:v>-116.73873873873848</c:v>
                </c:pt>
                <c:pt idx="787">
                  <c:v>-99.540540540540633</c:v>
                </c:pt>
                <c:pt idx="788">
                  <c:v>-72.414414414414523</c:v>
                </c:pt>
                <c:pt idx="789">
                  <c:v>-7.0810810810811633</c:v>
                </c:pt>
                <c:pt idx="790">
                  <c:v>-109.43243243243222</c:v>
                </c:pt>
                <c:pt idx="791">
                  <c:v>-16.621621621621671</c:v>
                </c:pt>
                <c:pt idx="792">
                  <c:v>-47.261261261261197</c:v>
                </c:pt>
                <c:pt idx="793">
                  <c:v>-112.171171171171</c:v>
                </c:pt>
                <c:pt idx="794">
                  <c:v>-63.000000000000114</c:v>
                </c:pt>
                <c:pt idx="795">
                  <c:v>-30.162162162162186</c:v>
                </c:pt>
                <c:pt idx="796">
                  <c:v>-97.351351351351155</c:v>
                </c:pt>
                <c:pt idx="797">
                  <c:v>-21.279279279279244</c:v>
                </c:pt>
                <c:pt idx="798">
                  <c:v>-71.387387387387378</c:v>
                </c:pt>
                <c:pt idx="799">
                  <c:v>29.189189189189129</c:v>
                </c:pt>
                <c:pt idx="800">
                  <c:v>-28.180180180180287</c:v>
                </c:pt>
                <c:pt idx="801">
                  <c:v>-60.567567567567444</c:v>
                </c:pt>
                <c:pt idx="802">
                  <c:v>-68.108108108107928</c:v>
                </c:pt>
                <c:pt idx="803">
                  <c:v>-20.03603603603608</c:v>
                </c:pt>
                <c:pt idx="804">
                  <c:v>-0.35135135135146878</c:v>
                </c:pt>
                <c:pt idx="805">
                  <c:v>-20.33333333333329</c:v>
                </c:pt>
                <c:pt idx="806">
                  <c:v>-56.063063063063048</c:v>
                </c:pt>
                <c:pt idx="807">
                  <c:v>-35.963963963964034</c:v>
                </c:pt>
                <c:pt idx="808">
                  <c:v>-88.081081081081152</c:v>
                </c:pt>
                <c:pt idx="809">
                  <c:v>-68.540540540540633</c:v>
                </c:pt>
                <c:pt idx="810">
                  <c:v>-82.756756756756474</c:v>
                </c:pt>
                <c:pt idx="811">
                  <c:v>-107.63063063063065</c:v>
                </c:pt>
                <c:pt idx="812">
                  <c:v>-63.23423423423435</c:v>
                </c:pt>
                <c:pt idx="813">
                  <c:v>-29.900900900900979</c:v>
                </c:pt>
                <c:pt idx="814">
                  <c:v>-8.9639639639640336</c:v>
                </c:pt>
                <c:pt idx="815">
                  <c:v>-106.69369369369372</c:v>
                </c:pt>
                <c:pt idx="816">
                  <c:v>-80.693693693693717</c:v>
                </c:pt>
                <c:pt idx="817">
                  <c:v>-128.3423423423427</c:v>
                </c:pt>
                <c:pt idx="818">
                  <c:v>-75.603603603603702</c:v>
                </c:pt>
                <c:pt idx="819">
                  <c:v>-61.063063063063048</c:v>
                </c:pt>
                <c:pt idx="820">
                  <c:v>-52.441441441441313</c:v>
                </c:pt>
                <c:pt idx="821">
                  <c:v>-79.819819819819941</c:v>
                </c:pt>
                <c:pt idx="822">
                  <c:v>-98.189189189189278</c:v>
                </c:pt>
                <c:pt idx="823">
                  <c:v>-67.063063063063197</c:v>
                </c:pt>
                <c:pt idx="824">
                  <c:v>-110.76576576576589</c:v>
                </c:pt>
                <c:pt idx="825">
                  <c:v>-46.612612612612644</c:v>
                </c:pt>
                <c:pt idx="826">
                  <c:v>-44.32432432432438</c:v>
                </c:pt>
                <c:pt idx="827">
                  <c:v>-77.018018018018083</c:v>
                </c:pt>
                <c:pt idx="828">
                  <c:v>-102.53153153153147</c:v>
                </c:pt>
                <c:pt idx="829">
                  <c:v>-21.873873873874004</c:v>
                </c:pt>
                <c:pt idx="830">
                  <c:v>-60.756756756756886</c:v>
                </c:pt>
                <c:pt idx="831">
                  <c:v>-157.83783783783844</c:v>
                </c:pt>
                <c:pt idx="832">
                  <c:v>-48.612612612612644</c:v>
                </c:pt>
                <c:pt idx="833">
                  <c:v>-79.558558558558317</c:v>
                </c:pt>
                <c:pt idx="834">
                  <c:v>-146.89189189189199</c:v>
                </c:pt>
                <c:pt idx="835">
                  <c:v>-172.72072072072078</c:v>
                </c:pt>
                <c:pt idx="836">
                  <c:v>-58.117117117117225</c:v>
                </c:pt>
                <c:pt idx="837">
                  <c:v>-138.69369369369372</c:v>
                </c:pt>
                <c:pt idx="838">
                  <c:v>-116.27027027027032</c:v>
                </c:pt>
                <c:pt idx="839">
                  <c:v>-189.72072072072078</c:v>
                </c:pt>
                <c:pt idx="840">
                  <c:v>-21.180180180180287</c:v>
                </c:pt>
                <c:pt idx="841">
                  <c:v>-159.81981981981994</c:v>
                </c:pt>
                <c:pt idx="842">
                  <c:v>-55.306306306306396</c:v>
                </c:pt>
                <c:pt idx="843">
                  <c:v>-97.414414414414523</c:v>
                </c:pt>
                <c:pt idx="844">
                  <c:v>-90.927927927927996</c:v>
                </c:pt>
                <c:pt idx="845">
                  <c:v>-53.810810810810835</c:v>
                </c:pt>
                <c:pt idx="846">
                  <c:v>-53.531531531531641</c:v>
                </c:pt>
                <c:pt idx="847">
                  <c:v>-72.24324324324364</c:v>
                </c:pt>
                <c:pt idx="848">
                  <c:v>3.2612612612612191</c:v>
                </c:pt>
                <c:pt idx="849">
                  <c:v>-72.081081081081152</c:v>
                </c:pt>
                <c:pt idx="850">
                  <c:v>-83.666666666666742</c:v>
                </c:pt>
                <c:pt idx="851">
                  <c:v>-108.50450450450455</c:v>
                </c:pt>
                <c:pt idx="852">
                  <c:v>-101.61261261261268</c:v>
                </c:pt>
                <c:pt idx="853">
                  <c:v>-88.009009009009105</c:v>
                </c:pt>
                <c:pt idx="854">
                  <c:v>-77.801801801801759</c:v>
                </c:pt>
                <c:pt idx="855">
                  <c:v>-112.81981981981983</c:v>
                </c:pt>
                <c:pt idx="856">
                  <c:v>-101.95495495495521</c:v>
                </c:pt>
                <c:pt idx="857">
                  <c:v>-109.34234234234235</c:v>
                </c:pt>
                <c:pt idx="858">
                  <c:v>-10.801801801801844</c:v>
                </c:pt>
                <c:pt idx="859">
                  <c:v>-40.405405405405396</c:v>
                </c:pt>
                <c:pt idx="860">
                  <c:v>18.189189189189129</c:v>
                </c:pt>
                <c:pt idx="861">
                  <c:v>-105.95495495495521</c:v>
                </c:pt>
                <c:pt idx="862">
                  <c:v>-26.882882882882953</c:v>
                </c:pt>
                <c:pt idx="863">
                  <c:v>-67.153153153153013</c:v>
                </c:pt>
                <c:pt idx="864">
                  <c:v>-60.639639639639654</c:v>
                </c:pt>
                <c:pt idx="865">
                  <c:v>-135.31531531531544</c:v>
                </c:pt>
                <c:pt idx="866">
                  <c:v>-82.783783783783818</c:v>
                </c:pt>
                <c:pt idx="867">
                  <c:v>-90.891891891891959</c:v>
                </c:pt>
                <c:pt idx="868">
                  <c:v>-132.20720720720726</c:v>
                </c:pt>
                <c:pt idx="869">
                  <c:v>-38.666666666666622</c:v>
                </c:pt>
                <c:pt idx="870">
                  <c:v>-112.1981981981981</c:v>
                </c:pt>
                <c:pt idx="871">
                  <c:v>-124.69369369369372</c:v>
                </c:pt>
                <c:pt idx="872">
                  <c:v>-43.981981981981974</c:v>
                </c:pt>
                <c:pt idx="873">
                  <c:v>-45.045045045045072</c:v>
                </c:pt>
                <c:pt idx="874">
                  <c:v>-59.261261261261197</c:v>
                </c:pt>
                <c:pt idx="875">
                  <c:v>-15.459459459459518</c:v>
                </c:pt>
                <c:pt idx="876">
                  <c:v>-71.207207207207475</c:v>
                </c:pt>
                <c:pt idx="877">
                  <c:v>-146.71171171171139</c:v>
                </c:pt>
                <c:pt idx="878">
                  <c:v>-110.39639639639626</c:v>
                </c:pt>
                <c:pt idx="879">
                  <c:v>-2.9639639639640336</c:v>
                </c:pt>
                <c:pt idx="880">
                  <c:v>-51.315315315315388</c:v>
                </c:pt>
                <c:pt idx="881">
                  <c:v>-95.98198198198223</c:v>
                </c:pt>
                <c:pt idx="882">
                  <c:v>-6.2882882882882996</c:v>
                </c:pt>
                <c:pt idx="883">
                  <c:v>-85.027027027027103</c:v>
                </c:pt>
                <c:pt idx="884">
                  <c:v>-57.405405405405396</c:v>
                </c:pt>
                <c:pt idx="885">
                  <c:v>-54.189189189189278</c:v>
                </c:pt>
                <c:pt idx="886">
                  <c:v>-8.468468468468469</c:v>
                </c:pt>
                <c:pt idx="887">
                  <c:v>-21.909909909909917</c:v>
                </c:pt>
                <c:pt idx="888">
                  <c:v>-51.180180180180287</c:v>
                </c:pt>
                <c:pt idx="889">
                  <c:v>29.252252252252219</c:v>
                </c:pt>
                <c:pt idx="890">
                  <c:v>-55.198198198198419</c:v>
                </c:pt>
                <c:pt idx="891">
                  <c:v>-100.3333333333332</c:v>
                </c:pt>
                <c:pt idx="892">
                  <c:v>-96.621621621621671</c:v>
                </c:pt>
                <c:pt idx="893">
                  <c:v>-140.62162162162159</c:v>
                </c:pt>
                <c:pt idx="894">
                  <c:v>-87.828828828828634</c:v>
                </c:pt>
                <c:pt idx="895">
                  <c:v>-89.702702702702425</c:v>
                </c:pt>
                <c:pt idx="896">
                  <c:v>-87.828828828828634</c:v>
                </c:pt>
                <c:pt idx="897">
                  <c:v>-108.45045045045048</c:v>
                </c:pt>
                <c:pt idx="898">
                  <c:v>-12.765765765765869</c:v>
                </c:pt>
                <c:pt idx="899">
                  <c:v>-62.522522522522621</c:v>
                </c:pt>
                <c:pt idx="900">
                  <c:v>-81.927927927927996</c:v>
                </c:pt>
                <c:pt idx="901">
                  <c:v>-43.108108108108276</c:v>
                </c:pt>
                <c:pt idx="902">
                  <c:v>-88.846846846846859</c:v>
                </c:pt>
                <c:pt idx="903">
                  <c:v>-22.603603603603688</c:v>
                </c:pt>
                <c:pt idx="904">
                  <c:v>-85.261261261261609</c:v>
                </c:pt>
                <c:pt idx="905">
                  <c:v>-54.891891891891945</c:v>
                </c:pt>
                <c:pt idx="906">
                  <c:v>-10.495495495495566</c:v>
                </c:pt>
                <c:pt idx="907">
                  <c:v>-122.25225225225228</c:v>
                </c:pt>
                <c:pt idx="908">
                  <c:v>-43.099099099099135</c:v>
                </c:pt>
                <c:pt idx="909">
                  <c:v>-18.288288288288289</c:v>
                </c:pt>
                <c:pt idx="910">
                  <c:v>-55.198198198198419</c:v>
                </c:pt>
                <c:pt idx="911">
                  <c:v>-7.576576576576584</c:v>
                </c:pt>
                <c:pt idx="912">
                  <c:v>-44.918918918919104</c:v>
                </c:pt>
                <c:pt idx="913">
                  <c:v>-112.24324324324368</c:v>
                </c:pt>
                <c:pt idx="914">
                  <c:v>-125.74774774774779</c:v>
                </c:pt>
                <c:pt idx="915">
                  <c:v>-169.55855855855862</c:v>
                </c:pt>
                <c:pt idx="916">
                  <c:v>-67.432432432432208</c:v>
                </c:pt>
                <c:pt idx="917">
                  <c:v>-71.90990990991024</c:v>
                </c:pt>
                <c:pt idx="918">
                  <c:v>-29.306306306306389</c:v>
                </c:pt>
                <c:pt idx="919">
                  <c:v>-83.98198198198223</c:v>
                </c:pt>
                <c:pt idx="920">
                  <c:v>-100.63063063063065</c:v>
                </c:pt>
                <c:pt idx="921">
                  <c:v>-84</c:v>
                </c:pt>
                <c:pt idx="922">
                  <c:v>17.225225225225081</c:v>
                </c:pt>
                <c:pt idx="923">
                  <c:v>-52.297297297297312</c:v>
                </c:pt>
                <c:pt idx="924">
                  <c:v>-65.603603603603702</c:v>
                </c:pt>
                <c:pt idx="925">
                  <c:v>-52.540540540540626</c:v>
                </c:pt>
                <c:pt idx="926">
                  <c:v>-31.198198198198291</c:v>
                </c:pt>
                <c:pt idx="927">
                  <c:v>-94.252252252252319</c:v>
                </c:pt>
                <c:pt idx="928">
                  <c:v>-50.099099099099135</c:v>
                </c:pt>
                <c:pt idx="929">
                  <c:v>-34.414414414414267</c:v>
                </c:pt>
                <c:pt idx="930">
                  <c:v>-75.738738738738505</c:v>
                </c:pt>
                <c:pt idx="931">
                  <c:v>-42.306306306306396</c:v>
                </c:pt>
                <c:pt idx="932">
                  <c:v>-53.819819819819827</c:v>
                </c:pt>
                <c:pt idx="933">
                  <c:v>-56.405405405405396</c:v>
                </c:pt>
                <c:pt idx="934">
                  <c:v>-79.432432432432208</c:v>
                </c:pt>
                <c:pt idx="935">
                  <c:v>-112.36036036036046</c:v>
                </c:pt>
                <c:pt idx="936">
                  <c:v>-34.414414414414267</c:v>
                </c:pt>
                <c:pt idx="937">
                  <c:v>-34.621621621621586</c:v>
                </c:pt>
                <c:pt idx="938">
                  <c:v>-89.396396396396227</c:v>
                </c:pt>
                <c:pt idx="939">
                  <c:v>-110.23423423423426</c:v>
                </c:pt>
                <c:pt idx="940">
                  <c:v>-68.603603603603702</c:v>
                </c:pt>
                <c:pt idx="941">
                  <c:v>-35.486486486486378</c:v>
                </c:pt>
                <c:pt idx="942">
                  <c:v>-64.315315315315402</c:v>
                </c:pt>
                <c:pt idx="943">
                  <c:v>-58.513513513513544</c:v>
                </c:pt>
                <c:pt idx="944">
                  <c:v>-57.117117117117104</c:v>
                </c:pt>
                <c:pt idx="945">
                  <c:v>-68.531531531531343</c:v>
                </c:pt>
                <c:pt idx="946">
                  <c:v>-21.387387387387427</c:v>
                </c:pt>
                <c:pt idx="947">
                  <c:v>-65.252252252252319</c:v>
                </c:pt>
                <c:pt idx="948">
                  <c:v>-45.765765765765913</c:v>
                </c:pt>
                <c:pt idx="949">
                  <c:v>-46.414414414414267</c:v>
                </c:pt>
                <c:pt idx="950">
                  <c:v>-141.38738738738823</c:v>
                </c:pt>
                <c:pt idx="951">
                  <c:v>-117.54954954954962</c:v>
                </c:pt>
                <c:pt idx="952">
                  <c:v>-20.603603603603688</c:v>
                </c:pt>
                <c:pt idx="953">
                  <c:v>-78.738738738738505</c:v>
                </c:pt>
                <c:pt idx="954">
                  <c:v>-93.108108108107928</c:v>
                </c:pt>
                <c:pt idx="955">
                  <c:v>-83.711711711711814</c:v>
                </c:pt>
                <c:pt idx="956">
                  <c:v>-57.594594594594696</c:v>
                </c:pt>
                <c:pt idx="957">
                  <c:v>-52.990990990991108</c:v>
                </c:pt>
                <c:pt idx="958">
                  <c:v>-33.297297297297312</c:v>
                </c:pt>
                <c:pt idx="959">
                  <c:v>-43.261261261261197</c:v>
                </c:pt>
                <c:pt idx="960">
                  <c:v>-37.603603603603538</c:v>
                </c:pt>
                <c:pt idx="961">
                  <c:v>-116.10810810810796</c:v>
                </c:pt>
                <c:pt idx="962">
                  <c:v>-33.351351351351241</c:v>
                </c:pt>
                <c:pt idx="963">
                  <c:v>-41.558558558558616</c:v>
                </c:pt>
                <c:pt idx="964">
                  <c:v>-59.882882882882875</c:v>
                </c:pt>
                <c:pt idx="965">
                  <c:v>-98.819819819819813</c:v>
                </c:pt>
                <c:pt idx="966">
                  <c:v>-16.243243243243249</c:v>
                </c:pt>
                <c:pt idx="967">
                  <c:v>-26.153153153153198</c:v>
                </c:pt>
                <c:pt idx="968">
                  <c:v>-73.783783783783818</c:v>
                </c:pt>
                <c:pt idx="969">
                  <c:v>-39.351351351351241</c:v>
                </c:pt>
                <c:pt idx="970">
                  <c:v>-11.126126126126223</c:v>
                </c:pt>
                <c:pt idx="971">
                  <c:v>43.91891891891899</c:v>
                </c:pt>
                <c:pt idx="972">
                  <c:v>-29.621621621621671</c:v>
                </c:pt>
                <c:pt idx="973">
                  <c:v>-82.77477477477467</c:v>
                </c:pt>
                <c:pt idx="974">
                  <c:v>-55.756756756756772</c:v>
                </c:pt>
                <c:pt idx="975">
                  <c:v>-45.504504504504546</c:v>
                </c:pt>
                <c:pt idx="976">
                  <c:v>-82.567567567567622</c:v>
                </c:pt>
                <c:pt idx="977">
                  <c:v>-76.720720720720749</c:v>
                </c:pt>
                <c:pt idx="978">
                  <c:v>-67.855855855855609</c:v>
                </c:pt>
                <c:pt idx="979">
                  <c:v>-105.64864864864876</c:v>
                </c:pt>
                <c:pt idx="980">
                  <c:v>7.5855855855854664</c:v>
                </c:pt>
                <c:pt idx="981">
                  <c:v>-47.639639639639654</c:v>
                </c:pt>
                <c:pt idx="982">
                  <c:v>-58.711711711711814</c:v>
                </c:pt>
                <c:pt idx="983">
                  <c:v>-64.612612612612679</c:v>
                </c:pt>
                <c:pt idx="984">
                  <c:v>-25.972972972972947</c:v>
                </c:pt>
                <c:pt idx="985">
                  <c:v>-56.144144144144207</c:v>
                </c:pt>
                <c:pt idx="986">
                  <c:v>-132.99099099099101</c:v>
                </c:pt>
                <c:pt idx="987">
                  <c:v>-106.09009009009014</c:v>
                </c:pt>
                <c:pt idx="988">
                  <c:v>-62.342342342342356</c:v>
                </c:pt>
                <c:pt idx="989">
                  <c:v>-22.702702702702766</c:v>
                </c:pt>
                <c:pt idx="990">
                  <c:v>-104.46846846846859</c:v>
                </c:pt>
                <c:pt idx="991">
                  <c:v>-90.657657657657751</c:v>
                </c:pt>
                <c:pt idx="992">
                  <c:v>-100.00900900900912</c:v>
                </c:pt>
                <c:pt idx="993">
                  <c:v>-64.180180180180258</c:v>
                </c:pt>
                <c:pt idx="994">
                  <c:v>-92.828828828828634</c:v>
                </c:pt>
                <c:pt idx="995">
                  <c:v>0.55855855855850378</c:v>
                </c:pt>
                <c:pt idx="996">
                  <c:v>-75.162162162162119</c:v>
                </c:pt>
                <c:pt idx="997">
                  <c:v>-81.261261261261609</c:v>
                </c:pt>
                <c:pt idx="998">
                  <c:v>-43.216216216216246</c:v>
                </c:pt>
                <c:pt idx="999">
                  <c:v>-50.432432432432506</c:v>
                </c:pt>
                <c:pt idx="1000">
                  <c:v>-99.531531531531442</c:v>
                </c:pt>
                <c:pt idx="1001">
                  <c:v>-80.063063063063197</c:v>
                </c:pt>
                <c:pt idx="1002">
                  <c:v>-46.009009009009105</c:v>
                </c:pt>
                <c:pt idx="1003">
                  <c:v>-52.94594594594605</c:v>
                </c:pt>
                <c:pt idx="1004">
                  <c:v>10.198198198198133</c:v>
                </c:pt>
                <c:pt idx="1005">
                  <c:v>-37.018018018018111</c:v>
                </c:pt>
                <c:pt idx="1006">
                  <c:v>11.936936936936977</c:v>
                </c:pt>
                <c:pt idx="1007">
                  <c:v>-121.65765765765775</c:v>
                </c:pt>
                <c:pt idx="1008">
                  <c:v>-73.090090090090143</c:v>
                </c:pt>
                <c:pt idx="1009">
                  <c:v>60.792792792792632</c:v>
                </c:pt>
                <c:pt idx="1010">
                  <c:v>-33.108108108108389</c:v>
                </c:pt>
                <c:pt idx="1011">
                  <c:v>-127.97297297297295</c:v>
                </c:pt>
                <c:pt idx="1012">
                  <c:v>-70.891891891891959</c:v>
                </c:pt>
                <c:pt idx="1013">
                  <c:v>-80.288288288288413</c:v>
                </c:pt>
                <c:pt idx="1014">
                  <c:v>-2.6306306306307761</c:v>
                </c:pt>
                <c:pt idx="1015">
                  <c:v>-40.378378378378528</c:v>
                </c:pt>
                <c:pt idx="1016">
                  <c:v>-80.882882882882583</c:v>
                </c:pt>
                <c:pt idx="1017">
                  <c:v>-145.48648648648725</c:v>
                </c:pt>
                <c:pt idx="1018">
                  <c:v>-54.720720720721069</c:v>
                </c:pt>
                <c:pt idx="1019">
                  <c:v>-61.87387387387389</c:v>
                </c:pt>
                <c:pt idx="1020">
                  <c:v>50.87387387387389</c:v>
                </c:pt>
                <c:pt idx="1021">
                  <c:v>-87.432432432432208</c:v>
                </c:pt>
                <c:pt idx="1022">
                  <c:v>-43.108108108108389</c:v>
                </c:pt>
                <c:pt idx="1023">
                  <c:v>-86.693693693693831</c:v>
                </c:pt>
                <c:pt idx="1024">
                  <c:v>-67.738738738738505</c:v>
                </c:pt>
                <c:pt idx="1025">
                  <c:v>-45.94594594594605</c:v>
                </c:pt>
                <c:pt idx="1026">
                  <c:v>-76.036036036035796</c:v>
                </c:pt>
                <c:pt idx="1027">
                  <c:v>-65.252252252252319</c:v>
                </c:pt>
                <c:pt idx="1028">
                  <c:v>-93.864864864864899</c:v>
                </c:pt>
                <c:pt idx="1029">
                  <c:v>-84.396396396396227</c:v>
                </c:pt>
                <c:pt idx="1030">
                  <c:v>-125.5585585585583</c:v>
                </c:pt>
                <c:pt idx="1031">
                  <c:v>-73.036036036035796</c:v>
                </c:pt>
                <c:pt idx="1032">
                  <c:v>-24.009009009009102</c:v>
                </c:pt>
                <c:pt idx="1033">
                  <c:v>-68.288288288288413</c:v>
                </c:pt>
                <c:pt idx="1034">
                  <c:v>-97.306306306306155</c:v>
                </c:pt>
                <c:pt idx="1035">
                  <c:v>-108.09009009009014</c:v>
                </c:pt>
                <c:pt idx="1036">
                  <c:v>-18.882882882882953</c:v>
                </c:pt>
                <c:pt idx="1037">
                  <c:v>-3.4774774774775792</c:v>
                </c:pt>
                <c:pt idx="1038">
                  <c:v>18.59459459459449</c:v>
                </c:pt>
                <c:pt idx="1039">
                  <c:v>-103.88288288288265</c:v>
                </c:pt>
                <c:pt idx="1040">
                  <c:v>-103.40540540540542</c:v>
                </c:pt>
                <c:pt idx="1041">
                  <c:v>-121.91891891891896</c:v>
                </c:pt>
                <c:pt idx="1042">
                  <c:v>-60.855855855855907</c:v>
                </c:pt>
                <c:pt idx="1043">
                  <c:v>-98.927927927927996</c:v>
                </c:pt>
                <c:pt idx="1044">
                  <c:v>-87.342342342342349</c:v>
                </c:pt>
                <c:pt idx="1045">
                  <c:v>5.9999999999998934</c:v>
                </c:pt>
                <c:pt idx="1046">
                  <c:v>-17.198198198198291</c:v>
                </c:pt>
                <c:pt idx="1047">
                  <c:v>-105.7747747747747</c:v>
                </c:pt>
                <c:pt idx="1048">
                  <c:v>-15.261261261261318</c:v>
                </c:pt>
                <c:pt idx="1049">
                  <c:v>-44.081081081081003</c:v>
                </c:pt>
                <c:pt idx="1050">
                  <c:v>-75.396396396396227</c:v>
                </c:pt>
                <c:pt idx="1051">
                  <c:v>-109.18918918918928</c:v>
                </c:pt>
                <c:pt idx="1052">
                  <c:v>-67.216216216216267</c:v>
                </c:pt>
                <c:pt idx="1053">
                  <c:v>-33.972972972973146</c:v>
                </c:pt>
                <c:pt idx="1054">
                  <c:v>-45.891891891891945</c:v>
                </c:pt>
                <c:pt idx="1055">
                  <c:v>-49.099099099099135</c:v>
                </c:pt>
                <c:pt idx="1056">
                  <c:v>-61.018018018018111</c:v>
                </c:pt>
                <c:pt idx="1057">
                  <c:v>-39.621621621621586</c:v>
                </c:pt>
                <c:pt idx="1058">
                  <c:v>-93.531531531531343</c:v>
                </c:pt>
                <c:pt idx="1059">
                  <c:v>-87.837837837837654</c:v>
                </c:pt>
                <c:pt idx="1060">
                  <c:v>-53.018018018018111</c:v>
                </c:pt>
                <c:pt idx="1061">
                  <c:v>-55.720720720720955</c:v>
                </c:pt>
                <c:pt idx="1062">
                  <c:v>-98.342342342342349</c:v>
                </c:pt>
                <c:pt idx="1063">
                  <c:v>-55.333333333333371</c:v>
                </c:pt>
                <c:pt idx="1064">
                  <c:v>-15.819819819819857</c:v>
                </c:pt>
                <c:pt idx="1065">
                  <c:v>-55.828828828829046</c:v>
                </c:pt>
                <c:pt idx="1066">
                  <c:v>-50.738738738738981</c:v>
                </c:pt>
                <c:pt idx="1067">
                  <c:v>-66.855855855855609</c:v>
                </c:pt>
                <c:pt idx="1068">
                  <c:v>-35.333333333333371</c:v>
                </c:pt>
                <c:pt idx="1069">
                  <c:v>-44.864864864864799</c:v>
                </c:pt>
                <c:pt idx="1070">
                  <c:v>-34.738738738738981</c:v>
                </c:pt>
                <c:pt idx="1071">
                  <c:v>-47.531531531531527</c:v>
                </c:pt>
                <c:pt idx="1072">
                  <c:v>-76.558558558558317</c:v>
                </c:pt>
                <c:pt idx="1073">
                  <c:v>-9.0540540540540668</c:v>
                </c:pt>
                <c:pt idx="1074">
                  <c:v>-161.01801801801804</c:v>
                </c:pt>
                <c:pt idx="1075">
                  <c:v>-43.729729729729939</c:v>
                </c:pt>
                <c:pt idx="1076">
                  <c:v>-26.261261261261289</c:v>
                </c:pt>
                <c:pt idx="1077">
                  <c:v>-60.837837837837924</c:v>
                </c:pt>
                <c:pt idx="1078">
                  <c:v>-30.873873873873887</c:v>
                </c:pt>
                <c:pt idx="1079">
                  <c:v>-61.891891891891895</c:v>
                </c:pt>
                <c:pt idx="1080">
                  <c:v>-58.972972972973146</c:v>
                </c:pt>
                <c:pt idx="1081">
                  <c:v>-51.630630630630655</c:v>
                </c:pt>
                <c:pt idx="1082">
                  <c:v>-82.468468468468473</c:v>
                </c:pt>
                <c:pt idx="1083">
                  <c:v>-12.126126126126223</c:v>
                </c:pt>
                <c:pt idx="1084">
                  <c:v>-6.5405405405406327</c:v>
                </c:pt>
                <c:pt idx="1085">
                  <c:v>-77.558558558558317</c:v>
                </c:pt>
                <c:pt idx="1086">
                  <c:v>-4.3333333333333837</c:v>
                </c:pt>
                <c:pt idx="1087">
                  <c:v>-82.954954954955127</c:v>
                </c:pt>
                <c:pt idx="1088">
                  <c:v>-25.33333333333329</c:v>
                </c:pt>
                <c:pt idx="1089">
                  <c:v>-70.261261261261609</c:v>
                </c:pt>
                <c:pt idx="1090">
                  <c:v>-11.936936936936977</c:v>
                </c:pt>
                <c:pt idx="1091">
                  <c:v>-24.738738738738789</c:v>
                </c:pt>
                <c:pt idx="1092">
                  <c:v>-56.639639639639654</c:v>
                </c:pt>
                <c:pt idx="1093">
                  <c:v>-56.333333333333371</c:v>
                </c:pt>
                <c:pt idx="1094">
                  <c:v>-93.765765765765764</c:v>
                </c:pt>
                <c:pt idx="1095">
                  <c:v>-81.072072072071791</c:v>
                </c:pt>
                <c:pt idx="1096">
                  <c:v>13.108108108108013</c:v>
                </c:pt>
                <c:pt idx="1097">
                  <c:v>-53.32432432432438</c:v>
                </c:pt>
                <c:pt idx="1098">
                  <c:v>-55.540540540540626</c:v>
                </c:pt>
                <c:pt idx="1099">
                  <c:v>-25.225225225225184</c:v>
                </c:pt>
                <c:pt idx="1100">
                  <c:v>-22.39639639639643</c:v>
                </c:pt>
                <c:pt idx="1101">
                  <c:v>-80.954954954955127</c:v>
                </c:pt>
                <c:pt idx="1102">
                  <c:v>-54.108108108108276</c:v>
                </c:pt>
                <c:pt idx="1103">
                  <c:v>-7.4144144144144075</c:v>
                </c:pt>
                <c:pt idx="1104">
                  <c:v>-20.765765765765824</c:v>
                </c:pt>
                <c:pt idx="1105">
                  <c:v>-97.027027027027103</c:v>
                </c:pt>
                <c:pt idx="1106">
                  <c:v>-93.846846846846859</c:v>
                </c:pt>
                <c:pt idx="1107">
                  <c:v>-51.774774774774869</c:v>
                </c:pt>
                <c:pt idx="1108">
                  <c:v>-33.504504504504546</c:v>
                </c:pt>
                <c:pt idx="1109">
                  <c:v>11.423423423423401</c:v>
                </c:pt>
                <c:pt idx="1110">
                  <c:v>8.5495495495495248</c:v>
                </c:pt>
                <c:pt idx="1111">
                  <c:v>-55.351351351351241</c:v>
                </c:pt>
                <c:pt idx="1112">
                  <c:v>49.567567567567345</c:v>
                </c:pt>
                <c:pt idx="1113">
                  <c:v>-86.702702702702425</c:v>
                </c:pt>
                <c:pt idx="1114">
                  <c:v>-57.585585585585591</c:v>
                </c:pt>
                <c:pt idx="1115">
                  <c:v>-114.45945945945948</c:v>
                </c:pt>
                <c:pt idx="1116">
                  <c:v>-69.270270270270316</c:v>
                </c:pt>
                <c:pt idx="1117">
                  <c:v>-51.87387387387389</c:v>
                </c:pt>
                <c:pt idx="1118">
                  <c:v>-60.063063063063048</c:v>
                </c:pt>
                <c:pt idx="1119">
                  <c:v>-8.9369369369369736</c:v>
                </c:pt>
                <c:pt idx="1120">
                  <c:v>-19.297297297297405</c:v>
                </c:pt>
                <c:pt idx="1121">
                  <c:v>-54.738738738738981</c:v>
                </c:pt>
                <c:pt idx="1122">
                  <c:v>-62.846846846846894</c:v>
                </c:pt>
                <c:pt idx="1123">
                  <c:v>-13.198198198198268</c:v>
                </c:pt>
                <c:pt idx="1124">
                  <c:v>-75.837837837837654</c:v>
                </c:pt>
                <c:pt idx="1125">
                  <c:v>-21.180180180180287</c:v>
                </c:pt>
                <c:pt idx="1126">
                  <c:v>27.459459459459367</c:v>
                </c:pt>
                <c:pt idx="1127">
                  <c:v>-24.675675675675727</c:v>
                </c:pt>
                <c:pt idx="1128">
                  <c:v>-13.94594594594605</c:v>
                </c:pt>
                <c:pt idx="1129">
                  <c:v>-114.76576576576589</c:v>
                </c:pt>
                <c:pt idx="1130">
                  <c:v>-30.747747747747731</c:v>
                </c:pt>
                <c:pt idx="1131">
                  <c:v>-41.225225225225344</c:v>
                </c:pt>
                <c:pt idx="1132">
                  <c:v>23.522522522522333</c:v>
                </c:pt>
                <c:pt idx="1133">
                  <c:v>-33.909909909910006</c:v>
                </c:pt>
                <c:pt idx="1134">
                  <c:v>-41.981981981981974</c:v>
                </c:pt>
                <c:pt idx="1135">
                  <c:v>-22.351351351351521</c:v>
                </c:pt>
                <c:pt idx="1136">
                  <c:v>-28.954954954955085</c:v>
                </c:pt>
                <c:pt idx="1137">
                  <c:v>-120.62162162162167</c:v>
                </c:pt>
                <c:pt idx="1138">
                  <c:v>-57.738738738738981</c:v>
                </c:pt>
                <c:pt idx="1139">
                  <c:v>-134.95495495495499</c:v>
                </c:pt>
                <c:pt idx="1140">
                  <c:v>-56.288288288288406</c:v>
                </c:pt>
                <c:pt idx="1141">
                  <c:v>-30.675675675675727</c:v>
                </c:pt>
                <c:pt idx="1142">
                  <c:v>-7.5045045045045455</c:v>
                </c:pt>
                <c:pt idx="1143">
                  <c:v>-63.882882882882996</c:v>
                </c:pt>
                <c:pt idx="1144">
                  <c:v>-59.720720720720955</c:v>
                </c:pt>
                <c:pt idx="1145">
                  <c:v>-43.054054054054077</c:v>
                </c:pt>
                <c:pt idx="1146">
                  <c:v>-81.477477477477578</c:v>
                </c:pt>
                <c:pt idx="1147">
                  <c:v>-29.909909909910084</c:v>
                </c:pt>
                <c:pt idx="1148">
                  <c:v>79.081081081081038</c:v>
                </c:pt>
                <c:pt idx="1149">
                  <c:v>-120.81981981981994</c:v>
                </c:pt>
                <c:pt idx="1150">
                  <c:v>-33</c:v>
                </c:pt>
                <c:pt idx="1151">
                  <c:v>2.3423423423421355</c:v>
                </c:pt>
                <c:pt idx="1152">
                  <c:v>-20.684684684684733</c:v>
                </c:pt>
                <c:pt idx="1153">
                  <c:v>-30.801801801801957</c:v>
                </c:pt>
                <c:pt idx="1154">
                  <c:v>-8.9279279279280672</c:v>
                </c:pt>
                <c:pt idx="1155">
                  <c:v>-24.387387387387427</c:v>
                </c:pt>
                <c:pt idx="1156">
                  <c:v>-81.702702702702638</c:v>
                </c:pt>
                <c:pt idx="1157">
                  <c:v>-20.126126126126326</c:v>
                </c:pt>
                <c:pt idx="1158">
                  <c:v>-23.765765765765941</c:v>
                </c:pt>
                <c:pt idx="1159">
                  <c:v>-28.900900900900979</c:v>
                </c:pt>
                <c:pt idx="1160">
                  <c:v>-25.252252252252447</c:v>
                </c:pt>
                <c:pt idx="1161">
                  <c:v>-10.774774774774848</c:v>
                </c:pt>
                <c:pt idx="1162">
                  <c:v>-140.72972972972946</c:v>
                </c:pt>
                <c:pt idx="1163">
                  <c:v>-46.279279279279535</c:v>
                </c:pt>
                <c:pt idx="1164">
                  <c:v>-150.45945945945994</c:v>
                </c:pt>
                <c:pt idx="1165">
                  <c:v>-10.612612612612796</c:v>
                </c:pt>
                <c:pt idx="1166">
                  <c:v>-24.315315315315274</c:v>
                </c:pt>
                <c:pt idx="1167">
                  <c:v>13.612612612612352</c:v>
                </c:pt>
                <c:pt idx="1168">
                  <c:v>-26.46846846846849</c:v>
                </c:pt>
                <c:pt idx="1169">
                  <c:v>-54.612612612612793</c:v>
                </c:pt>
                <c:pt idx="1170">
                  <c:v>-32.87387387387389</c:v>
                </c:pt>
                <c:pt idx="1171">
                  <c:v>62.810810810810374</c:v>
                </c:pt>
                <c:pt idx="1172">
                  <c:v>86.063063063063126</c:v>
                </c:pt>
                <c:pt idx="1173">
                  <c:v>29.558558558558161</c:v>
                </c:pt>
                <c:pt idx="1174">
                  <c:v>78.468468468468032</c:v>
                </c:pt>
                <c:pt idx="1175">
                  <c:v>133.8468468468468</c:v>
                </c:pt>
                <c:pt idx="1176">
                  <c:v>-34.108108108108475</c:v>
                </c:pt>
                <c:pt idx="1177">
                  <c:v>55.567567567567345</c:v>
                </c:pt>
                <c:pt idx="1178">
                  <c:v>180.79279279279228</c:v>
                </c:pt>
                <c:pt idx="1179">
                  <c:v>-30.918918918919193</c:v>
                </c:pt>
                <c:pt idx="1180">
                  <c:v>156.55855855855816</c:v>
                </c:pt>
                <c:pt idx="1181">
                  <c:v>-66.288288288288641</c:v>
                </c:pt>
                <c:pt idx="1182">
                  <c:v>-49.882882882883194</c:v>
                </c:pt>
                <c:pt idx="1183">
                  <c:v>-99.963963963964716</c:v>
                </c:pt>
                <c:pt idx="1184">
                  <c:v>-4.0360360360364078</c:v>
                </c:pt>
                <c:pt idx="1185">
                  <c:v>-210.93693693693774</c:v>
                </c:pt>
                <c:pt idx="1186">
                  <c:v>-32.648648648648759</c:v>
                </c:pt>
                <c:pt idx="1187">
                  <c:v>-365.0900900900906</c:v>
                </c:pt>
                <c:pt idx="1188">
                  <c:v>-168.87387387387435</c:v>
                </c:pt>
                <c:pt idx="1189">
                  <c:v>8.6306306306300957</c:v>
                </c:pt>
                <c:pt idx="1190">
                  <c:v>-315.6306306306318</c:v>
                </c:pt>
                <c:pt idx="1191">
                  <c:v>-128.76576576576531</c:v>
                </c:pt>
                <c:pt idx="1192">
                  <c:v>-92.198198198198284</c:v>
                </c:pt>
                <c:pt idx="1193">
                  <c:v>-209.01801801801821</c:v>
                </c:pt>
                <c:pt idx="1194">
                  <c:v>-172.53153153153198</c:v>
                </c:pt>
                <c:pt idx="1195">
                  <c:v>-173.5495495495494</c:v>
                </c:pt>
                <c:pt idx="1196">
                  <c:v>-205.53153153153198</c:v>
                </c:pt>
                <c:pt idx="1197">
                  <c:v>-228.21621621621671</c:v>
                </c:pt>
                <c:pt idx="1198">
                  <c:v>-129.81081081081129</c:v>
                </c:pt>
                <c:pt idx="1199">
                  <c:v>-294.60360360360431</c:v>
                </c:pt>
                <c:pt idx="1200">
                  <c:v>-293.2882882882875</c:v>
                </c:pt>
                <c:pt idx="1201">
                  <c:v>-212.50450450450441</c:v>
                </c:pt>
                <c:pt idx="1202">
                  <c:v>-184.0450450450453</c:v>
                </c:pt>
                <c:pt idx="1203">
                  <c:v>-377.51351351351366</c:v>
                </c:pt>
                <c:pt idx="1204">
                  <c:v>-191.15315315315274</c:v>
                </c:pt>
                <c:pt idx="1205">
                  <c:v>-168.2972972972976</c:v>
                </c:pt>
                <c:pt idx="1206">
                  <c:v>-277.94594594594628</c:v>
                </c:pt>
                <c:pt idx="1207">
                  <c:v>-320.34234234234236</c:v>
                </c:pt>
                <c:pt idx="1208">
                  <c:v>-83.216216216216267</c:v>
                </c:pt>
                <c:pt idx="1209">
                  <c:v>-296.78378378378375</c:v>
                </c:pt>
                <c:pt idx="1210">
                  <c:v>-265.45945945945959</c:v>
                </c:pt>
                <c:pt idx="1211">
                  <c:v>-169.71171171171139</c:v>
                </c:pt>
                <c:pt idx="1212">
                  <c:v>-208.10810810810835</c:v>
                </c:pt>
                <c:pt idx="1213">
                  <c:v>-137.48648648648737</c:v>
                </c:pt>
                <c:pt idx="1214">
                  <c:v>-74.108108108108141</c:v>
                </c:pt>
                <c:pt idx="1215">
                  <c:v>-228.09909909909925</c:v>
                </c:pt>
                <c:pt idx="1216">
                  <c:v>-108.39639639639637</c:v>
                </c:pt>
                <c:pt idx="1217">
                  <c:v>-183.71171171171139</c:v>
                </c:pt>
                <c:pt idx="1218">
                  <c:v>-151.14414414414384</c:v>
                </c:pt>
                <c:pt idx="1219">
                  <c:v>-150.17117117117093</c:v>
                </c:pt>
                <c:pt idx="1220">
                  <c:v>-61.621621621621586</c:v>
                </c:pt>
                <c:pt idx="1221">
                  <c:v>-182.3423423423427</c:v>
                </c:pt>
                <c:pt idx="1222">
                  <c:v>-70.972972972972897</c:v>
                </c:pt>
                <c:pt idx="1223">
                  <c:v>-108.27027027027043</c:v>
                </c:pt>
                <c:pt idx="1224">
                  <c:v>-105.18018018018012</c:v>
                </c:pt>
                <c:pt idx="1225">
                  <c:v>-108.86486486486518</c:v>
                </c:pt>
                <c:pt idx="1226">
                  <c:v>-127.72072072072091</c:v>
                </c:pt>
                <c:pt idx="1227">
                  <c:v>-108.60360360360369</c:v>
                </c:pt>
                <c:pt idx="1228">
                  <c:v>-143.49549549549567</c:v>
                </c:pt>
                <c:pt idx="1229">
                  <c:v>-128.70270270270248</c:v>
                </c:pt>
                <c:pt idx="1230">
                  <c:v>-43.07207207207216</c:v>
                </c:pt>
                <c:pt idx="1231">
                  <c:v>-101.22522522522553</c:v>
                </c:pt>
                <c:pt idx="1232">
                  <c:v>-72.657657657657751</c:v>
                </c:pt>
                <c:pt idx="1233">
                  <c:v>37.954954954954815</c:v>
                </c:pt>
                <c:pt idx="1234">
                  <c:v>-78.018018018018083</c:v>
                </c:pt>
                <c:pt idx="1235">
                  <c:v>-66.297297297297604</c:v>
                </c:pt>
                <c:pt idx="1236">
                  <c:v>-72.432432432432208</c:v>
                </c:pt>
                <c:pt idx="1237">
                  <c:v>-138.10810810810813</c:v>
                </c:pt>
                <c:pt idx="1238">
                  <c:v>8.4774774774773505</c:v>
                </c:pt>
                <c:pt idx="1239">
                  <c:v>-83.882882882882583</c:v>
                </c:pt>
                <c:pt idx="1240">
                  <c:v>-123.29729729729763</c:v>
                </c:pt>
                <c:pt idx="1241">
                  <c:v>-52.270270270270316</c:v>
                </c:pt>
                <c:pt idx="1242">
                  <c:v>-81.333333333333258</c:v>
                </c:pt>
                <c:pt idx="1243">
                  <c:v>-16.495495495495561</c:v>
                </c:pt>
                <c:pt idx="1244">
                  <c:v>-141.22522522522522</c:v>
                </c:pt>
                <c:pt idx="1245">
                  <c:v>-80.792792792792568</c:v>
                </c:pt>
                <c:pt idx="1246">
                  <c:v>-62.954954954955042</c:v>
                </c:pt>
                <c:pt idx="1247">
                  <c:v>-38.171171171171181</c:v>
                </c:pt>
                <c:pt idx="1248">
                  <c:v>-80.585585585585648</c:v>
                </c:pt>
                <c:pt idx="1249">
                  <c:v>-42.486486486486378</c:v>
                </c:pt>
                <c:pt idx="1250">
                  <c:v>-78.702702702702425</c:v>
                </c:pt>
                <c:pt idx="1251">
                  <c:v>-114.35135135135118</c:v>
                </c:pt>
                <c:pt idx="1252">
                  <c:v>-78.24324324324364</c:v>
                </c:pt>
                <c:pt idx="1253">
                  <c:v>-41.738738738738981</c:v>
                </c:pt>
                <c:pt idx="1254">
                  <c:v>-86.063063063063197</c:v>
                </c:pt>
                <c:pt idx="1255">
                  <c:v>-41.954954954955042</c:v>
                </c:pt>
                <c:pt idx="1256">
                  <c:v>-104.39639639639626</c:v>
                </c:pt>
                <c:pt idx="1257">
                  <c:v>-76.864864864864899</c:v>
                </c:pt>
                <c:pt idx="1258">
                  <c:v>-107.97297297297285</c:v>
                </c:pt>
                <c:pt idx="1259">
                  <c:v>-45.963963963964034</c:v>
                </c:pt>
                <c:pt idx="1260">
                  <c:v>-28.882882882882882</c:v>
                </c:pt>
                <c:pt idx="1261">
                  <c:v>-59.315315315315388</c:v>
                </c:pt>
                <c:pt idx="1262">
                  <c:v>-26.594594594594696</c:v>
                </c:pt>
                <c:pt idx="1263">
                  <c:v>-71.081081081081152</c:v>
                </c:pt>
                <c:pt idx="1264">
                  <c:v>24.846846846846802</c:v>
                </c:pt>
                <c:pt idx="1265">
                  <c:v>-98.747747747747795</c:v>
                </c:pt>
                <c:pt idx="1266">
                  <c:v>-55.090090090090143</c:v>
                </c:pt>
                <c:pt idx="1267">
                  <c:v>-73.234234234234236</c:v>
                </c:pt>
                <c:pt idx="1268">
                  <c:v>-87.720720720720749</c:v>
                </c:pt>
                <c:pt idx="1269">
                  <c:v>-11.090090090090143</c:v>
                </c:pt>
                <c:pt idx="1270">
                  <c:v>-11.189189189189303</c:v>
                </c:pt>
                <c:pt idx="1271">
                  <c:v>-106.63963963963965</c:v>
                </c:pt>
                <c:pt idx="1272">
                  <c:v>-47.567567567567444</c:v>
                </c:pt>
                <c:pt idx="1273">
                  <c:v>-51.135135135135386</c:v>
                </c:pt>
                <c:pt idx="1274">
                  <c:v>-21.387387387387427</c:v>
                </c:pt>
                <c:pt idx="1275">
                  <c:v>-46.03603603603608</c:v>
                </c:pt>
                <c:pt idx="1276">
                  <c:v>-70.126126126125939</c:v>
                </c:pt>
                <c:pt idx="1277">
                  <c:v>-95.17117117117094</c:v>
                </c:pt>
                <c:pt idx="1278">
                  <c:v>-64.882882882882484</c:v>
                </c:pt>
                <c:pt idx="1279">
                  <c:v>-70.972972972972784</c:v>
                </c:pt>
                <c:pt idx="1280">
                  <c:v>-1.7117117117118139</c:v>
                </c:pt>
                <c:pt idx="1281">
                  <c:v>-19.423423423423486</c:v>
                </c:pt>
                <c:pt idx="1282">
                  <c:v>-83.081081081081152</c:v>
                </c:pt>
                <c:pt idx="1283">
                  <c:v>-42.756756756756772</c:v>
                </c:pt>
                <c:pt idx="1284">
                  <c:v>-54.261261261261197</c:v>
                </c:pt>
                <c:pt idx="1285">
                  <c:v>-105.18918918918921</c:v>
                </c:pt>
                <c:pt idx="1286">
                  <c:v>-30.162162162162186</c:v>
                </c:pt>
                <c:pt idx="1287">
                  <c:v>-70.261261261261609</c:v>
                </c:pt>
                <c:pt idx="1288">
                  <c:v>-24.855855855855935</c:v>
                </c:pt>
                <c:pt idx="1289">
                  <c:v>-69.846846846846859</c:v>
                </c:pt>
                <c:pt idx="1290">
                  <c:v>-57.171171171171181</c:v>
                </c:pt>
                <c:pt idx="1291">
                  <c:v>-67.783783783783818</c:v>
                </c:pt>
                <c:pt idx="1292">
                  <c:v>-52.774774774774869</c:v>
                </c:pt>
                <c:pt idx="1293">
                  <c:v>-50.558558558558616</c:v>
                </c:pt>
                <c:pt idx="1294">
                  <c:v>-36.792792792792959</c:v>
                </c:pt>
                <c:pt idx="1295">
                  <c:v>-16.864864864864931</c:v>
                </c:pt>
                <c:pt idx="1296">
                  <c:v>-66.990990990991023</c:v>
                </c:pt>
                <c:pt idx="1297">
                  <c:v>-128.84684684684686</c:v>
                </c:pt>
                <c:pt idx="1298">
                  <c:v>-13.684684684684726</c:v>
                </c:pt>
                <c:pt idx="1299">
                  <c:v>-103.99099099099102</c:v>
                </c:pt>
                <c:pt idx="1300">
                  <c:v>-46.30630630630634</c:v>
                </c:pt>
                <c:pt idx="1301">
                  <c:v>-26.855855855855935</c:v>
                </c:pt>
                <c:pt idx="1302">
                  <c:v>-82.513513513513544</c:v>
                </c:pt>
                <c:pt idx="1303">
                  <c:v>-41.189189189189221</c:v>
                </c:pt>
                <c:pt idx="1304">
                  <c:v>-69.729729729729783</c:v>
                </c:pt>
                <c:pt idx="1305">
                  <c:v>-18.28828828828831</c:v>
                </c:pt>
                <c:pt idx="1306">
                  <c:v>-66.90990990991024</c:v>
                </c:pt>
                <c:pt idx="1307">
                  <c:v>-49.018018018018061</c:v>
                </c:pt>
                <c:pt idx="1308">
                  <c:v>-47.792792792792959</c:v>
                </c:pt>
                <c:pt idx="1309">
                  <c:v>15.729729729729684</c:v>
                </c:pt>
                <c:pt idx="1310">
                  <c:v>-71.081081081081152</c:v>
                </c:pt>
                <c:pt idx="1311">
                  <c:v>-51.108108108108276</c:v>
                </c:pt>
                <c:pt idx="1312">
                  <c:v>-59.792792792792959</c:v>
                </c:pt>
                <c:pt idx="1313">
                  <c:v>-11.774774774774848</c:v>
                </c:pt>
                <c:pt idx="1314">
                  <c:v>-99.342342342342349</c:v>
                </c:pt>
                <c:pt idx="1315">
                  <c:v>-70.801801801801759</c:v>
                </c:pt>
                <c:pt idx="1316">
                  <c:v>-13.882882882882912</c:v>
                </c:pt>
                <c:pt idx="1317">
                  <c:v>-64.594594594594639</c:v>
                </c:pt>
                <c:pt idx="1318">
                  <c:v>-32.30630630630634</c:v>
                </c:pt>
                <c:pt idx="1319">
                  <c:v>-42.414414414414317</c:v>
                </c:pt>
                <c:pt idx="1320">
                  <c:v>-77.423423423423472</c:v>
                </c:pt>
                <c:pt idx="1321">
                  <c:v>-41.594594594594625</c:v>
                </c:pt>
                <c:pt idx="1322">
                  <c:v>-75.585585585585548</c:v>
                </c:pt>
                <c:pt idx="1323">
                  <c:v>-13.711711711711725</c:v>
                </c:pt>
                <c:pt idx="1324">
                  <c:v>-55.441441441441313</c:v>
                </c:pt>
                <c:pt idx="1325">
                  <c:v>-29.666666666666742</c:v>
                </c:pt>
                <c:pt idx="1326">
                  <c:v>-33.792792792792959</c:v>
                </c:pt>
                <c:pt idx="1327">
                  <c:v>28.747747747747617</c:v>
                </c:pt>
                <c:pt idx="1328">
                  <c:v>-42.405405405405475</c:v>
                </c:pt>
                <c:pt idx="1329">
                  <c:v>-49.594594594594625</c:v>
                </c:pt>
                <c:pt idx="1330">
                  <c:v>-27.504504504504553</c:v>
                </c:pt>
                <c:pt idx="1331">
                  <c:v>-17.963963963964027</c:v>
                </c:pt>
                <c:pt idx="1332">
                  <c:v>-11.486486486486591</c:v>
                </c:pt>
                <c:pt idx="1333">
                  <c:v>-18.081081081081152</c:v>
                </c:pt>
                <c:pt idx="1334">
                  <c:v>-81.306306306306098</c:v>
                </c:pt>
                <c:pt idx="1335">
                  <c:v>-50.495495495495554</c:v>
                </c:pt>
                <c:pt idx="1336">
                  <c:v>-115.03603603603587</c:v>
                </c:pt>
                <c:pt idx="1337">
                  <c:v>-29.486486486486569</c:v>
                </c:pt>
                <c:pt idx="1338">
                  <c:v>-51.090090090090143</c:v>
                </c:pt>
                <c:pt idx="1339">
                  <c:v>-69.5315315315314</c:v>
                </c:pt>
                <c:pt idx="1340">
                  <c:v>-40.684684684684541</c:v>
                </c:pt>
                <c:pt idx="1341">
                  <c:v>-24.486486486486569</c:v>
                </c:pt>
                <c:pt idx="1342">
                  <c:v>-23.594594594594639</c:v>
                </c:pt>
                <c:pt idx="1343">
                  <c:v>-23.774774774774869</c:v>
                </c:pt>
                <c:pt idx="1344">
                  <c:v>-22.081081081081152</c:v>
                </c:pt>
                <c:pt idx="1345">
                  <c:v>-35.07207207207216</c:v>
                </c:pt>
                <c:pt idx="1346">
                  <c:v>-38.198198198198419</c:v>
                </c:pt>
                <c:pt idx="1347">
                  <c:v>-26.495495495495561</c:v>
                </c:pt>
                <c:pt idx="1348">
                  <c:v>-19.000000000000057</c:v>
                </c:pt>
                <c:pt idx="1349">
                  <c:v>1.4234234234233998</c:v>
                </c:pt>
                <c:pt idx="1350">
                  <c:v>-52.882882882882875</c:v>
                </c:pt>
                <c:pt idx="1351">
                  <c:v>-24.198198198198291</c:v>
                </c:pt>
                <c:pt idx="1352">
                  <c:v>-61.207207207207141</c:v>
                </c:pt>
                <c:pt idx="1353">
                  <c:v>-25.603603603603627</c:v>
                </c:pt>
                <c:pt idx="1354">
                  <c:v>-10.090090090090143</c:v>
                </c:pt>
                <c:pt idx="1355">
                  <c:v>-28.387387387387427</c:v>
                </c:pt>
                <c:pt idx="1356">
                  <c:v>-21.378378378378443</c:v>
                </c:pt>
                <c:pt idx="1357">
                  <c:v>-0.26126126126132476</c:v>
                </c:pt>
                <c:pt idx="1358">
                  <c:v>-30.39639639639643</c:v>
                </c:pt>
                <c:pt idx="1359">
                  <c:v>-72.549549549549567</c:v>
                </c:pt>
                <c:pt idx="1360">
                  <c:v>-61.612612612612644</c:v>
                </c:pt>
                <c:pt idx="1361">
                  <c:v>-25.594594594594639</c:v>
                </c:pt>
                <c:pt idx="1362">
                  <c:v>14.612612612612565</c:v>
                </c:pt>
                <c:pt idx="1363">
                  <c:v>-24.027027027027088</c:v>
                </c:pt>
                <c:pt idx="1364">
                  <c:v>-103.35135135135124</c:v>
                </c:pt>
                <c:pt idx="1365">
                  <c:v>-61.099099099099135</c:v>
                </c:pt>
                <c:pt idx="1366">
                  <c:v>-103.34234234234235</c:v>
                </c:pt>
                <c:pt idx="1367">
                  <c:v>15.20720720720715</c:v>
                </c:pt>
                <c:pt idx="1368">
                  <c:v>-66.351351351351198</c:v>
                </c:pt>
                <c:pt idx="1369">
                  <c:v>-41.738738738738981</c:v>
                </c:pt>
                <c:pt idx="1370">
                  <c:v>-39.486486486486378</c:v>
                </c:pt>
                <c:pt idx="1371">
                  <c:v>-72.648648648648702</c:v>
                </c:pt>
                <c:pt idx="1372">
                  <c:v>26.306306306306283</c:v>
                </c:pt>
                <c:pt idx="1373">
                  <c:v>-91.252252252252248</c:v>
                </c:pt>
                <c:pt idx="1374">
                  <c:v>-53.738738738738981</c:v>
                </c:pt>
                <c:pt idx="1375">
                  <c:v>-69.65765765765768</c:v>
                </c:pt>
                <c:pt idx="1376">
                  <c:v>5.8108108108107661</c:v>
                </c:pt>
                <c:pt idx="1377">
                  <c:v>-37.612612612612644</c:v>
                </c:pt>
                <c:pt idx="1378">
                  <c:v>-100.53153153153141</c:v>
                </c:pt>
                <c:pt idx="1379">
                  <c:v>-44.513513513513544</c:v>
                </c:pt>
                <c:pt idx="1380">
                  <c:v>-57.747747747747745</c:v>
                </c:pt>
                <c:pt idx="1381">
                  <c:v>-62.522522522522678</c:v>
                </c:pt>
                <c:pt idx="1382">
                  <c:v>-22.819819819819891</c:v>
                </c:pt>
                <c:pt idx="1383">
                  <c:v>-23.189189189189189</c:v>
                </c:pt>
                <c:pt idx="1384">
                  <c:v>-11.306306306306368</c:v>
                </c:pt>
                <c:pt idx="1385">
                  <c:v>-73.819819819819884</c:v>
                </c:pt>
                <c:pt idx="1386">
                  <c:v>-36.333333333333371</c:v>
                </c:pt>
                <c:pt idx="1387">
                  <c:v>-52.180180180180173</c:v>
                </c:pt>
                <c:pt idx="1388">
                  <c:v>-62.018018018018061</c:v>
                </c:pt>
                <c:pt idx="1389">
                  <c:v>-81.621621621621671</c:v>
                </c:pt>
                <c:pt idx="1390">
                  <c:v>-95.549549549549567</c:v>
                </c:pt>
                <c:pt idx="1391">
                  <c:v>-15.630630630630662</c:v>
                </c:pt>
                <c:pt idx="1392">
                  <c:v>-73.65765765765768</c:v>
                </c:pt>
                <c:pt idx="1393">
                  <c:v>-36.936936936937094</c:v>
                </c:pt>
                <c:pt idx="1394">
                  <c:v>-48.82882882882901</c:v>
                </c:pt>
                <c:pt idx="1395">
                  <c:v>-21.783783783783779</c:v>
                </c:pt>
                <c:pt idx="1396">
                  <c:v>-24.810810810810835</c:v>
                </c:pt>
                <c:pt idx="1397">
                  <c:v>-40.603603603603474</c:v>
                </c:pt>
                <c:pt idx="1398">
                  <c:v>-103.43243243243217</c:v>
                </c:pt>
                <c:pt idx="1399">
                  <c:v>-47.720720720720898</c:v>
                </c:pt>
                <c:pt idx="1400">
                  <c:v>-63.009009009009048</c:v>
                </c:pt>
                <c:pt idx="1401">
                  <c:v>-49.315315315315331</c:v>
                </c:pt>
                <c:pt idx="1402">
                  <c:v>-9.1981981981982699</c:v>
                </c:pt>
                <c:pt idx="1403">
                  <c:v>-19.297297297297327</c:v>
                </c:pt>
                <c:pt idx="1404">
                  <c:v>-35.900900900901007</c:v>
                </c:pt>
                <c:pt idx="1405">
                  <c:v>-48.819819819819884</c:v>
                </c:pt>
                <c:pt idx="1406">
                  <c:v>-69.414414414414466</c:v>
                </c:pt>
                <c:pt idx="1407">
                  <c:v>-39.000000000000057</c:v>
                </c:pt>
                <c:pt idx="1408">
                  <c:v>-32.198198198198419</c:v>
                </c:pt>
                <c:pt idx="1409">
                  <c:v>-9.3963963963964261</c:v>
                </c:pt>
                <c:pt idx="1410">
                  <c:v>-81.135135135135158</c:v>
                </c:pt>
                <c:pt idx="1411">
                  <c:v>-64.072072072071791</c:v>
                </c:pt>
                <c:pt idx="1412">
                  <c:v>-14.594594594594664</c:v>
                </c:pt>
                <c:pt idx="1413">
                  <c:v>-4.3603603603604491</c:v>
                </c:pt>
                <c:pt idx="1414">
                  <c:v>-23.774774774774869</c:v>
                </c:pt>
                <c:pt idx="1415">
                  <c:v>-62.693693693693596</c:v>
                </c:pt>
                <c:pt idx="1416">
                  <c:v>-44.792792792792959</c:v>
                </c:pt>
                <c:pt idx="1417">
                  <c:v>-18.981981981982017</c:v>
                </c:pt>
                <c:pt idx="1418">
                  <c:v>-2.7657657657657642</c:v>
                </c:pt>
                <c:pt idx="1419">
                  <c:v>-13.252252252252354</c:v>
                </c:pt>
                <c:pt idx="1420">
                  <c:v>-71.963963963964247</c:v>
                </c:pt>
                <c:pt idx="1421">
                  <c:v>-13.774774774774848</c:v>
                </c:pt>
                <c:pt idx="1422">
                  <c:v>-106.53153153153141</c:v>
                </c:pt>
                <c:pt idx="1423">
                  <c:v>-41.378378378378528</c:v>
                </c:pt>
                <c:pt idx="1424">
                  <c:v>-31.387387387387427</c:v>
                </c:pt>
                <c:pt idx="1425">
                  <c:v>-66.495495495495561</c:v>
                </c:pt>
                <c:pt idx="1426">
                  <c:v>-23.081081081081152</c:v>
                </c:pt>
                <c:pt idx="1427">
                  <c:v>-53.054054054053971</c:v>
                </c:pt>
                <c:pt idx="1428">
                  <c:v>-40.189189189189221</c:v>
                </c:pt>
                <c:pt idx="1429">
                  <c:v>-106.90090090090092</c:v>
                </c:pt>
                <c:pt idx="1430">
                  <c:v>-3.3153153153153867</c:v>
                </c:pt>
                <c:pt idx="1431">
                  <c:v>-27.639639639639629</c:v>
                </c:pt>
                <c:pt idx="1432">
                  <c:v>-1.5315315315315281</c:v>
                </c:pt>
                <c:pt idx="1433">
                  <c:v>-33.639639639639654</c:v>
                </c:pt>
                <c:pt idx="1434">
                  <c:v>5.567567567567469</c:v>
                </c:pt>
                <c:pt idx="1435">
                  <c:v>-14.306306306306423</c:v>
                </c:pt>
                <c:pt idx="1436">
                  <c:v>-70.405405405405432</c:v>
                </c:pt>
                <c:pt idx="1437">
                  <c:v>-56.387387387387257</c:v>
                </c:pt>
                <c:pt idx="1438">
                  <c:v>-32.090090090090143</c:v>
                </c:pt>
                <c:pt idx="1439">
                  <c:v>-83.729729729729783</c:v>
                </c:pt>
                <c:pt idx="1440">
                  <c:v>1.3153153153152739</c:v>
                </c:pt>
                <c:pt idx="1441">
                  <c:v>-40.531531531531527</c:v>
                </c:pt>
                <c:pt idx="1442">
                  <c:v>-27.900900900900979</c:v>
                </c:pt>
                <c:pt idx="1443">
                  <c:v>-8.3693693693694566</c:v>
                </c:pt>
                <c:pt idx="1444">
                  <c:v>-70.513513513513544</c:v>
                </c:pt>
                <c:pt idx="1445">
                  <c:v>-9.7747747747748619</c:v>
                </c:pt>
                <c:pt idx="1446">
                  <c:v>-43.855855855855907</c:v>
                </c:pt>
                <c:pt idx="1447">
                  <c:v>-9.8198198198198554</c:v>
                </c:pt>
                <c:pt idx="1448">
                  <c:v>-50.963963963964034</c:v>
                </c:pt>
                <c:pt idx="1449">
                  <c:v>-8.9369369369369736</c:v>
                </c:pt>
                <c:pt idx="1450">
                  <c:v>-84.729729729729783</c:v>
                </c:pt>
                <c:pt idx="1451">
                  <c:v>-86.117117117117232</c:v>
                </c:pt>
                <c:pt idx="1452">
                  <c:v>-41.189189189189278</c:v>
                </c:pt>
                <c:pt idx="1453">
                  <c:v>31.738738738738672</c:v>
                </c:pt>
                <c:pt idx="1454">
                  <c:v>13.06306306306295</c:v>
                </c:pt>
                <c:pt idx="1455">
                  <c:v>-6.7747747747748734</c:v>
                </c:pt>
                <c:pt idx="1456">
                  <c:v>-42.270270270270316</c:v>
                </c:pt>
                <c:pt idx="1457">
                  <c:v>-60.054054054053971</c:v>
                </c:pt>
                <c:pt idx="1458">
                  <c:v>-58.612612612612644</c:v>
                </c:pt>
                <c:pt idx="1459">
                  <c:v>-76.90990990991024</c:v>
                </c:pt>
                <c:pt idx="1460">
                  <c:v>29.468468468468359</c:v>
                </c:pt>
                <c:pt idx="1461">
                  <c:v>-33.477477477477407</c:v>
                </c:pt>
                <c:pt idx="1462">
                  <c:v>-66.369369369369466</c:v>
                </c:pt>
                <c:pt idx="1463">
                  <c:v>-73.450450450450489</c:v>
                </c:pt>
                <c:pt idx="1464">
                  <c:v>-16.819819819819941</c:v>
                </c:pt>
                <c:pt idx="1465">
                  <c:v>3.0180180180179832</c:v>
                </c:pt>
                <c:pt idx="1466">
                  <c:v>2.7387387387386752</c:v>
                </c:pt>
                <c:pt idx="1467">
                  <c:v>-63.396396396396426</c:v>
                </c:pt>
                <c:pt idx="1468">
                  <c:v>-35.045045045045185</c:v>
                </c:pt>
                <c:pt idx="1469">
                  <c:v>4.5225225225224106</c:v>
                </c:pt>
                <c:pt idx="1470">
                  <c:v>-64.306306306306155</c:v>
                </c:pt>
                <c:pt idx="1471">
                  <c:v>-22.252252252252447</c:v>
                </c:pt>
                <c:pt idx="1472">
                  <c:v>-77.675675675675848</c:v>
                </c:pt>
                <c:pt idx="1473">
                  <c:v>71.414414414414296</c:v>
                </c:pt>
                <c:pt idx="1474">
                  <c:v>-14.585585585585735</c:v>
                </c:pt>
                <c:pt idx="1475">
                  <c:v>-68.315315315315502</c:v>
                </c:pt>
                <c:pt idx="1476">
                  <c:v>-66.819819819819941</c:v>
                </c:pt>
                <c:pt idx="1477">
                  <c:v>-38.216216216216246</c:v>
                </c:pt>
                <c:pt idx="1478">
                  <c:v>-38.162162162162311</c:v>
                </c:pt>
                <c:pt idx="1479">
                  <c:v>-72.945945945946306</c:v>
                </c:pt>
                <c:pt idx="1480">
                  <c:v>36.828828828828961</c:v>
                </c:pt>
                <c:pt idx="1481">
                  <c:v>48.981981981981775</c:v>
                </c:pt>
                <c:pt idx="1482">
                  <c:v>21.3603603603603</c:v>
                </c:pt>
                <c:pt idx="1483">
                  <c:v>-92.59459459459481</c:v>
                </c:pt>
                <c:pt idx="1484">
                  <c:v>-53.936936936937059</c:v>
                </c:pt>
                <c:pt idx="1485">
                  <c:v>-27.702702702702872</c:v>
                </c:pt>
                <c:pt idx="1486">
                  <c:v>-45.306306306306396</c:v>
                </c:pt>
                <c:pt idx="1487">
                  <c:v>15.864864864864806</c:v>
                </c:pt>
                <c:pt idx="1488">
                  <c:v>-48.153153153153198</c:v>
                </c:pt>
                <c:pt idx="1489">
                  <c:v>-13.39639639639655</c:v>
                </c:pt>
                <c:pt idx="1490">
                  <c:v>-33.423423423423543</c:v>
                </c:pt>
                <c:pt idx="1491">
                  <c:v>-64.477477477477578</c:v>
                </c:pt>
                <c:pt idx="1492">
                  <c:v>-78.576576576576258</c:v>
                </c:pt>
                <c:pt idx="1493">
                  <c:v>-128.90990990991008</c:v>
                </c:pt>
                <c:pt idx="1494">
                  <c:v>-129.36936936936945</c:v>
                </c:pt>
                <c:pt idx="1495">
                  <c:v>-93.315315315315502</c:v>
                </c:pt>
                <c:pt idx="1496">
                  <c:v>-56.621621621621586</c:v>
                </c:pt>
                <c:pt idx="1497">
                  <c:v>-62.14414414414432</c:v>
                </c:pt>
                <c:pt idx="1498">
                  <c:v>-162.32432432432441</c:v>
                </c:pt>
                <c:pt idx="1499">
                  <c:v>-81.792792792792568</c:v>
                </c:pt>
                <c:pt idx="1500">
                  <c:v>-51.87387387387389</c:v>
                </c:pt>
                <c:pt idx="1501">
                  <c:v>-38.585585585585711</c:v>
                </c:pt>
                <c:pt idx="1502">
                  <c:v>-101.30630630630623</c:v>
                </c:pt>
                <c:pt idx="1503">
                  <c:v>-139.46846846846847</c:v>
                </c:pt>
                <c:pt idx="1504">
                  <c:v>-135.13513513513522</c:v>
                </c:pt>
                <c:pt idx="1505">
                  <c:v>-36.07207207207216</c:v>
                </c:pt>
                <c:pt idx="1506">
                  <c:v>-127.74774774774779</c:v>
                </c:pt>
                <c:pt idx="1507">
                  <c:v>-193.54054054054058</c:v>
                </c:pt>
                <c:pt idx="1508">
                  <c:v>-104</c:v>
                </c:pt>
                <c:pt idx="1509">
                  <c:v>-62.009009009009105</c:v>
                </c:pt>
                <c:pt idx="1510">
                  <c:v>-177.69369369369375</c:v>
                </c:pt>
                <c:pt idx="1511">
                  <c:v>-98.693693693693831</c:v>
                </c:pt>
                <c:pt idx="1512">
                  <c:v>-83.639639639639654</c:v>
                </c:pt>
                <c:pt idx="1513">
                  <c:v>-90.531531531531343</c:v>
                </c:pt>
                <c:pt idx="1514">
                  <c:v>-134.59459459459421</c:v>
                </c:pt>
                <c:pt idx="1515">
                  <c:v>-64.747747747747795</c:v>
                </c:pt>
                <c:pt idx="1516">
                  <c:v>-46.333333333333371</c:v>
                </c:pt>
                <c:pt idx="1517">
                  <c:v>-106.26126126126161</c:v>
                </c:pt>
                <c:pt idx="1518">
                  <c:v>-121.5945945945947</c:v>
                </c:pt>
                <c:pt idx="1519">
                  <c:v>-128.31531531531544</c:v>
                </c:pt>
                <c:pt idx="1520">
                  <c:v>-120.06306306306332</c:v>
                </c:pt>
                <c:pt idx="1521">
                  <c:v>-31.045045045045072</c:v>
                </c:pt>
                <c:pt idx="1522">
                  <c:v>-67.954954954955127</c:v>
                </c:pt>
                <c:pt idx="1523">
                  <c:v>-52.549549549549624</c:v>
                </c:pt>
                <c:pt idx="1524">
                  <c:v>-76.612612612612679</c:v>
                </c:pt>
                <c:pt idx="1525">
                  <c:v>-52.810810810810835</c:v>
                </c:pt>
                <c:pt idx="1526">
                  <c:v>4.6666666666666288</c:v>
                </c:pt>
                <c:pt idx="1527">
                  <c:v>-37.32432432432438</c:v>
                </c:pt>
                <c:pt idx="1528">
                  <c:v>-79.297297297297604</c:v>
                </c:pt>
                <c:pt idx="1529">
                  <c:v>-73.720720720720749</c:v>
                </c:pt>
                <c:pt idx="1530">
                  <c:v>-88.828828828828634</c:v>
                </c:pt>
                <c:pt idx="1531">
                  <c:v>-58.549549549549624</c:v>
                </c:pt>
                <c:pt idx="1532">
                  <c:v>-104.5585585585583</c:v>
                </c:pt>
                <c:pt idx="1533">
                  <c:v>-153.39639639639677</c:v>
                </c:pt>
                <c:pt idx="1534">
                  <c:v>-79.063063063063197</c:v>
                </c:pt>
                <c:pt idx="1535">
                  <c:v>-134.19819819819818</c:v>
                </c:pt>
                <c:pt idx="1536">
                  <c:v>-28.567567567567586</c:v>
                </c:pt>
                <c:pt idx="1537">
                  <c:v>-89.819819819819813</c:v>
                </c:pt>
                <c:pt idx="1538">
                  <c:v>-19.972972972972947</c:v>
                </c:pt>
                <c:pt idx="1539">
                  <c:v>-42.576576576576599</c:v>
                </c:pt>
                <c:pt idx="1540">
                  <c:v>-51.522522522522621</c:v>
                </c:pt>
                <c:pt idx="1541">
                  <c:v>-18.288288288288289</c:v>
                </c:pt>
                <c:pt idx="1542">
                  <c:v>-0.40540540540541781</c:v>
                </c:pt>
                <c:pt idx="1543">
                  <c:v>-91.24324324324364</c:v>
                </c:pt>
                <c:pt idx="1544">
                  <c:v>-70.459459459459481</c:v>
                </c:pt>
                <c:pt idx="1545">
                  <c:v>-63.225225225225344</c:v>
                </c:pt>
                <c:pt idx="1546">
                  <c:v>-76.98198198198223</c:v>
                </c:pt>
                <c:pt idx="1547">
                  <c:v>-80.864864864864899</c:v>
                </c:pt>
                <c:pt idx="1548">
                  <c:v>-54.477477477477407</c:v>
                </c:pt>
                <c:pt idx="1549">
                  <c:v>-126.69369369369372</c:v>
                </c:pt>
                <c:pt idx="1550">
                  <c:v>-53.153153153153198</c:v>
                </c:pt>
                <c:pt idx="1551">
                  <c:v>0.84684684684680323</c:v>
                </c:pt>
                <c:pt idx="1552">
                  <c:v>-61.198198198198419</c:v>
                </c:pt>
                <c:pt idx="1553">
                  <c:v>0.93693693693694458</c:v>
                </c:pt>
                <c:pt idx="1554">
                  <c:v>-19.090090090090143</c:v>
                </c:pt>
                <c:pt idx="1555">
                  <c:v>-28.954954954955085</c:v>
                </c:pt>
                <c:pt idx="1556">
                  <c:v>25.441441441441338</c:v>
                </c:pt>
                <c:pt idx="1557">
                  <c:v>-25.162162162162186</c:v>
                </c:pt>
                <c:pt idx="1558">
                  <c:v>-41.090090090090143</c:v>
                </c:pt>
                <c:pt idx="1559">
                  <c:v>-13.918918918918962</c:v>
                </c:pt>
                <c:pt idx="1560">
                  <c:v>-40.099099099099135</c:v>
                </c:pt>
                <c:pt idx="1561">
                  <c:v>-48.405405405405475</c:v>
                </c:pt>
                <c:pt idx="1562">
                  <c:v>-38.882882882882875</c:v>
                </c:pt>
                <c:pt idx="1563">
                  <c:v>-31.918918918918965</c:v>
                </c:pt>
                <c:pt idx="1564">
                  <c:v>-55.594594594594625</c:v>
                </c:pt>
                <c:pt idx="1565">
                  <c:v>-50.207207207207141</c:v>
                </c:pt>
                <c:pt idx="1566">
                  <c:v>-44.027027027027074</c:v>
                </c:pt>
                <c:pt idx="1567">
                  <c:v>-9.0090090090143612E-2</c:v>
                </c:pt>
                <c:pt idx="1568">
                  <c:v>19.621621621621557</c:v>
                </c:pt>
                <c:pt idx="1569">
                  <c:v>-87.5315315315314</c:v>
                </c:pt>
                <c:pt idx="1570">
                  <c:v>-54.531531531531584</c:v>
                </c:pt>
                <c:pt idx="1571">
                  <c:v>-43.702702702702865</c:v>
                </c:pt>
                <c:pt idx="1572">
                  <c:v>5.8918918918918814</c:v>
                </c:pt>
                <c:pt idx="1573">
                  <c:v>-24.702702702702709</c:v>
                </c:pt>
                <c:pt idx="1574">
                  <c:v>-66.846846846846859</c:v>
                </c:pt>
                <c:pt idx="1575">
                  <c:v>-77.846846846846859</c:v>
                </c:pt>
                <c:pt idx="1576">
                  <c:v>9.2972972972972343</c:v>
                </c:pt>
                <c:pt idx="1577">
                  <c:v>-55.027027027027074</c:v>
                </c:pt>
                <c:pt idx="1578">
                  <c:v>-56.342342342342356</c:v>
                </c:pt>
                <c:pt idx="1579">
                  <c:v>-24.225225225225184</c:v>
                </c:pt>
                <c:pt idx="1580">
                  <c:v>-16.414414414414537</c:v>
                </c:pt>
                <c:pt idx="1581">
                  <c:v>-39.738738738738981</c:v>
                </c:pt>
                <c:pt idx="1582">
                  <c:v>5.0990990990990834</c:v>
                </c:pt>
                <c:pt idx="1583">
                  <c:v>-48.855855855855907</c:v>
                </c:pt>
                <c:pt idx="1584">
                  <c:v>-63.531531531531584</c:v>
                </c:pt>
                <c:pt idx="1585">
                  <c:v>-28.009009009009027</c:v>
                </c:pt>
                <c:pt idx="1586">
                  <c:v>-22.126126126126167</c:v>
                </c:pt>
                <c:pt idx="1587">
                  <c:v>-31.32432432432438</c:v>
                </c:pt>
                <c:pt idx="1588">
                  <c:v>-67.972972972972784</c:v>
                </c:pt>
                <c:pt idx="1589">
                  <c:v>33.720720720720834</c:v>
                </c:pt>
                <c:pt idx="1590">
                  <c:v>-30.10810810810813</c:v>
                </c:pt>
                <c:pt idx="1591">
                  <c:v>-86.054054054054049</c:v>
                </c:pt>
                <c:pt idx="1592">
                  <c:v>-38.927927927927961</c:v>
                </c:pt>
                <c:pt idx="1593">
                  <c:v>-27.33333333333329</c:v>
                </c:pt>
                <c:pt idx="1594">
                  <c:v>7.8828828828828303</c:v>
                </c:pt>
                <c:pt idx="1595">
                  <c:v>-40.918918918919104</c:v>
                </c:pt>
                <c:pt idx="1596">
                  <c:v>-31.61261261261269</c:v>
                </c:pt>
                <c:pt idx="1597">
                  <c:v>-93.927927927927996</c:v>
                </c:pt>
                <c:pt idx="1598">
                  <c:v>-61.819819819819884</c:v>
                </c:pt>
                <c:pt idx="1599">
                  <c:v>-60.522522522522678</c:v>
                </c:pt>
                <c:pt idx="1600">
                  <c:v>-32.891891891891895</c:v>
                </c:pt>
                <c:pt idx="1601">
                  <c:v>-78.540540540540576</c:v>
                </c:pt>
                <c:pt idx="1602">
                  <c:v>-3.261261261261335</c:v>
                </c:pt>
                <c:pt idx="1603">
                  <c:v>-19.801801801801844</c:v>
                </c:pt>
                <c:pt idx="1604">
                  <c:v>-67.792792792792568</c:v>
                </c:pt>
                <c:pt idx="1605">
                  <c:v>-31.990990990990987</c:v>
                </c:pt>
                <c:pt idx="1606">
                  <c:v>-23.864864864864931</c:v>
                </c:pt>
                <c:pt idx="1607">
                  <c:v>-44.603603603603474</c:v>
                </c:pt>
                <c:pt idx="1608">
                  <c:v>2.0540540540539487</c:v>
                </c:pt>
                <c:pt idx="1609">
                  <c:v>-86.576576576576258</c:v>
                </c:pt>
                <c:pt idx="1610">
                  <c:v>-15.882882882882912</c:v>
                </c:pt>
                <c:pt idx="1611">
                  <c:v>-14.828828828828932</c:v>
                </c:pt>
                <c:pt idx="1612">
                  <c:v>1.3783783783783301</c:v>
                </c:pt>
                <c:pt idx="1613">
                  <c:v>-43.87387387387389</c:v>
                </c:pt>
                <c:pt idx="1614">
                  <c:v>-26.450450450450536</c:v>
                </c:pt>
                <c:pt idx="1615">
                  <c:v>-89.855855855855609</c:v>
                </c:pt>
                <c:pt idx="1616">
                  <c:v>-54.846846846846894</c:v>
                </c:pt>
                <c:pt idx="1617">
                  <c:v>30.09009009009003</c:v>
                </c:pt>
                <c:pt idx="1618">
                  <c:v>15.702702702702595</c:v>
                </c:pt>
                <c:pt idx="1619">
                  <c:v>-87.747747747747795</c:v>
                </c:pt>
                <c:pt idx="1620">
                  <c:v>-47.540540540540626</c:v>
                </c:pt>
                <c:pt idx="1621">
                  <c:v>-16.639639639639629</c:v>
                </c:pt>
                <c:pt idx="1622">
                  <c:v>-39.216216216216246</c:v>
                </c:pt>
                <c:pt idx="1623">
                  <c:v>-68.504504504504553</c:v>
                </c:pt>
                <c:pt idx="1624">
                  <c:v>-14.603603603603689</c:v>
                </c:pt>
                <c:pt idx="1625">
                  <c:v>-73.522522522522237</c:v>
                </c:pt>
                <c:pt idx="1626">
                  <c:v>-34.513513513513544</c:v>
                </c:pt>
                <c:pt idx="1627">
                  <c:v>-36.585585585585591</c:v>
                </c:pt>
                <c:pt idx="1628">
                  <c:v>-34.090090090090143</c:v>
                </c:pt>
                <c:pt idx="1629">
                  <c:v>-50.900900900901064</c:v>
                </c:pt>
                <c:pt idx="1630">
                  <c:v>-46.891891891891945</c:v>
                </c:pt>
                <c:pt idx="1631">
                  <c:v>-58.774774774774869</c:v>
                </c:pt>
                <c:pt idx="1632">
                  <c:v>14.315315315315274</c:v>
                </c:pt>
                <c:pt idx="1633">
                  <c:v>-47.711711711711814</c:v>
                </c:pt>
                <c:pt idx="1634">
                  <c:v>5.6126126126125664</c:v>
                </c:pt>
                <c:pt idx="1635">
                  <c:v>-56.432432432432506</c:v>
                </c:pt>
                <c:pt idx="1636">
                  <c:v>-39.369369369369444</c:v>
                </c:pt>
                <c:pt idx="1637">
                  <c:v>-73.936936936936888</c:v>
                </c:pt>
                <c:pt idx="1638">
                  <c:v>-44.126126126126323</c:v>
                </c:pt>
                <c:pt idx="1639">
                  <c:v>-97.432432432432208</c:v>
                </c:pt>
                <c:pt idx="1640">
                  <c:v>-13.3153153153154</c:v>
                </c:pt>
                <c:pt idx="1641">
                  <c:v>-34.306306306306396</c:v>
                </c:pt>
                <c:pt idx="1642">
                  <c:v>-34.252252252252326</c:v>
                </c:pt>
                <c:pt idx="1643">
                  <c:v>-69.540540540540633</c:v>
                </c:pt>
                <c:pt idx="1644">
                  <c:v>10.693693693693604</c:v>
                </c:pt>
                <c:pt idx="1645">
                  <c:v>-98.081081081081152</c:v>
                </c:pt>
                <c:pt idx="1646">
                  <c:v>-80.459459459459481</c:v>
                </c:pt>
                <c:pt idx="1647">
                  <c:v>-46.450450450450369</c:v>
                </c:pt>
                <c:pt idx="1648">
                  <c:v>-26.783783783783779</c:v>
                </c:pt>
                <c:pt idx="1649">
                  <c:v>-70.504504504504553</c:v>
                </c:pt>
                <c:pt idx="1650">
                  <c:v>-7.7387387387387889</c:v>
                </c:pt>
                <c:pt idx="1651">
                  <c:v>-39.900900900901007</c:v>
                </c:pt>
                <c:pt idx="1652">
                  <c:v>-53.900900900901007</c:v>
                </c:pt>
                <c:pt idx="1653">
                  <c:v>-100.73873873873848</c:v>
                </c:pt>
                <c:pt idx="1654">
                  <c:v>-42.03603603603608</c:v>
                </c:pt>
                <c:pt idx="1655">
                  <c:v>-3.7927927927928575</c:v>
                </c:pt>
                <c:pt idx="1656">
                  <c:v>-60.837837837837846</c:v>
                </c:pt>
                <c:pt idx="1657">
                  <c:v>-39.396396396396426</c:v>
                </c:pt>
                <c:pt idx="1658">
                  <c:v>-55.261261261261197</c:v>
                </c:pt>
                <c:pt idx="1659">
                  <c:v>-62.117117117117175</c:v>
                </c:pt>
                <c:pt idx="1660">
                  <c:v>-16.504504504504553</c:v>
                </c:pt>
                <c:pt idx="1661">
                  <c:v>-19.621621621621671</c:v>
                </c:pt>
                <c:pt idx="1662">
                  <c:v>-27.126126126126167</c:v>
                </c:pt>
                <c:pt idx="1663">
                  <c:v>16.999999999999929</c:v>
                </c:pt>
                <c:pt idx="1664">
                  <c:v>-8.6036036036036307</c:v>
                </c:pt>
                <c:pt idx="1665">
                  <c:v>-32.954954954954985</c:v>
                </c:pt>
                <c:pt idx="1666">
                  <c:v>-59.045045045045072</c:v>
                </c:pt>
                <c:pt idx="1667">
                  <c:v>-55.945945945946008</c:v>
                </c:pt>
                <c:pt idx="1668">
                  <c:v>-43.054054054054021</c:v>
                </c:pt>
                <c:pt idx="1669">
                  <c:v>-115.20720720720749</c:v>
                </c:pt>
                <c:pt idx="1670">
                  <c:v>-62.486486486486314</c:v>
                </c:pt>
                <c:pt idx="1671">
                  <c:v>-55.576576576576599</c:v>
                </c:pt>
                <c:pt idx="1672">
                  <c:v>-43.162162162162211</c:v>
                </c:pt>
                <c:pt idx="1673">
                  <c:v>-44.396396396396426</c:v>
                </c:pt>
                <c:pt idx="1674">
                  <c:v>-24.090090090090143</c:v>
                </c:pt>
                <c:pt idx="1675">
                  <c:v>-31.855855855855935</c:v>
                </c:pt>
                <c:pt idx="1676">
                  <c:v>-30.684684684684733</c:v>
                </c:pt>
                <c:pt idx="1677">
                  <c:v>-61.684684684684541</c:v>
                </c:pt>
                <c:pt idx="1678">
                  <c:v>-54.405405405405396</c:v>
                </c:pt>
                <c:pt idx="1679">
                  <c:v>-12.684684684684726</c:v>
                </c:pt>
                <c:pt idx="1680">
                  <c:v>19.351351351351298</c:v>
                </c:pt>
                <c:pt idx="1681">
                  <c:v>-61.810810810810835</c:v>
                </c:pt>
                <c:pt idx="1682">
                  <c:v>-7.2882882882882996</c:v>
                </c:pt>
                <c:pt idx="1683">
                  <c:v>-12.981981981982017</c:v>
                </c:pt>
                <c:pt idx="1684">
                  <c:v>-36.585585585585648</c:v>
                </c:pt>
                <c:pt idx="1685">
                  <c:v>-37.189189189189221</c:v>
                </c:pt>
                <c:pt idx="1686">
                  <c:v>-56.198198198198362</c:v>
                </c:pt>
                <c:pt idx="1687">
                  <c:v>-36.891891891891895</c:v>
                </c:pt>
                <c:pt idx="1688">
                  <c:v>-60.702702702702865</c:v>
                </c:pt>
                <c:pt idx="1689">
                  <c:v>-18.468468468468533</c:v>
                </c:pt>
                <c:pt idx="1690">
                  <c:v>-49.882882882882924</c:v>
                </c:pt>
                <c:pt idx="1691">
                  <c:v>-68.432432432432165</c:v>
                </c:pt>
                <c:pt idx="1692">
                  <c:v>-25.306306306306329</c:v>
                </c:pt>
                <c:pt idx="1693">
                  <c:v>-53.909909909910006</c:v>
                </c:pt>
                <c:pt idx="1694">
                  <c:v>-34.099099099099135</c:v>
                </c:pt>
                <c:pt idx="1695">
                  <c:v>-46.423423423423444</c:v>
                </c:pt>
                <c:pt idx="1696">
                  <c:v>0.9009009009008645</c:v>
                </c:pt>
                <c:pt idx="1697">
                  <c:v>-86.000000000000057</c:v>
                </c:pt>
                <c:pt idx="1698">
                  <c:v>-44.621621621621586</c:v>
                </c:pt>
                <c:pt idx="1699">
                  <c:v>-30.927927927927929</c:v>
                </c:pt>
                <c:pt idx="1700">
                  <c:v>-17.405405405405418</c:v>
                </c:pt>
                <c:pt idx="1701">
                  <c:v>-30.306306306306329</c:v>
                </c:pt>
                <c:pt idx="1702">
                  <c:v>-73.5315315315314</c:v>
                </c:pt>
                <c:pt idx="1703">
                  <c:v>-104.63963963963965</c:v>
                </c:pt>
                <c:pt idx="1704">
                  <c:v>-9.8918918918919303</c:v>
                </c:pt>
                <c:pt idx="1705">
                  <c:v>-22.810810810810835</c:v>
                </c:pt>
                <c:pt idx="1706">
                  <c:v>-66.423423423423472</c:v>
                </c:pt>
                <c:pt idx="1707">
                  <c:v>-19.819819819819831</c:v>
                </c:pt>
                <c:pt idx="1708">
                  <c:v>-3.5135135135135438</c:v>
                </c:pt>
                <c:pt idx="1709">
                  <c:v>-31.009009009009027</c:v>
                </c:pt>
                <c:pt idx="1710">
                  <c:v>-64.351351351351155</c:v>
                </c:pt>
                <c:pt idx="1711">
                  <c:v>-44.639639639639654</c:v>
                </c:pt>
                <c:pt idx="1712">
                  <c:v>-5.9009009009009219</c:v>
                </c:pt>
                <c:pt idx="1713">
                  <c:v>-35.405405405405396</c:v>
                </c:pt>
                <c:pt idx="1714">
                  <c:v>-20.504504504504553</c:v>
                </c:pt>
                <c:pt idx="1715">
                  <c:v>-21.198198198198231</c:v>
                </c:pt>
                <c:pt idx="1716">
                  <c:v>-86.450450450450489</c:v>
                </c:pt>
                <c:pt idx="1717">
                  <c:v>1.7117117117117004</c:v>
                </c:pt>
                <c:pt idx="1718">
                  <c:v>-58.468468468468444</c:v>
                </c:pt>
                <c:pt idx="1719">
                  <c:v>-1.1081081081081265</c:v>
                </c:pt>
                <c:pt idx="1720">
                  <c:v>-14.099099099099154</c:v>
                </c:pt>
                <c:pt idx="1721">
                  <c:v>-20.522522522522461</c:v>
                </c:pt>
                <c:pt idx="1722">
                  <c:v>-43.549549549549546</c:v>
                </c:pt>
                <c:pt idx="1723">
                  <c:v>-8.7927927927928486</c:v>
                </c:pt>
                <c:pt idx="1724">
                  <c:v>-23.33333333333329</c:v>
                </c:pt>
                <c:pt idx="1725">
                  <c:v>-89.351351351351155</c:v>
                </c:pt>
                <c:pt idx="1726">
                  <c:v>-70.234234234234293</c:v>
                </c:pt>
                <c:pt idx="1727">
                  <c:v>-59.522522522522621</c:v>
                </c:pt>
                <c:pt idx="1728">
                  <c:v>-38.639639639639654</c:v>
                </c:pt>
                <c:pt idx="1729">
                  <c:v>-25.639639639639629</c:v>
                </c:pt>
                <c:pt idx="1730">
                  <c:v>-47.531531531531584</c:v>
                </c:pt>
                <c:pt idx="1731">
                  <c:v>-20.027027027027032</c:v>
                </c:pt>
                <c:pt idx="1732">
                  <c:v>-10.495495495495504</c:v>
                </c:pt>
                <c:pt idx="1733">
                  <c:v>-26.531531531531538</c:v>
                </c:pt>
                <c:pt idx="1734">
                  <c:v>-21.14414414414415</c:v>
                </c:pt>
                <c:pt idx="1735">
                  <c:v>-91.036036036035796</c:v>
                </c:pt>
                <c:pt idx="1736">
                  <c:v>-18.837837837837867</c:v>
                </c:pt>
                <c:pt idx="1737">
                  <c:v>-1.7027027027027657</c:v>
                </c:pt>
                <c:pt idx="1738">
                  <c:v>-52.018018018018061</c:v>
                </c:pt>
                <c:pt idx="1739">
                  <c:v>-19.819819819819831</c:v>
                </c:pt>
                <c:pt idx="1740">
                  <c:v>-51.243243243243192</c:v>
                </c:pt>
                <c:pt idx="1741">
                  <c:v>9.1081081081080679</c:v>
                </c:pt>
                <c:pt idx="1742">
                  <c:v>-85.252252252252248</c:v>
                </c:pt>
                <c:pt idx="1743">
                  <c:v>-22.117117117117225</c:v>
                </c:pt>
                <c:pt idx="1744">
                  <c:v>-25.126126126126167</c:v>
                </c:pt>
                <c:pt idx="1745">
                  <c:v>27.990990990990952</c:v>
                </c:pt>
                <c:pt idx="1746">
                  <c:v>28.720720720720649</c:v>
                </c:pt>
                <c:pt idx="1747">
                  <c:v>10.900900900900865</c:v>
                </c:pt>
                <c:pt idx="1748">
                  <c:v>-48.414414414414317</c:v>
                </c:pt>
                <c:pt idx="1749">
                  <c:v>-7.4504504504504885</c:v>
                </c:pt>
                <c:pt idx="1750">
                  <c:v>-71.333333333333258</c:v>
                </c:pt>
                <c:pt idx="1751">
                  <c:v>31.504504504504496</c:v>
                </c:pt>
                <c:pt idx="1752">
                  <c:v>-17.009009009009027</c:v>
                </c:pt>
                <c:pt idx="1753">
                  <c:v>-39.027027027027025</c:v>
                </c:pt>
                <c:pt idx="1754">
                  <c:v>-83.162162162162119</c:v>
                </c:pt>
                <c:pt idx="1755">
                  <c:v>-5.6036036036036494</c:v>
                </c:pt>
                <c:pt idx="1756">
                  <c:v>-48.963963963963977</c:v>
                </c:pt>
                <c:pt idx="1757">
                  <c:v>-9.01801801801804</c:v>
                </c:pt>
                <c:pt idx="1758">
                  <c:v>6.7927927927927518</c:v>
                </c:pt>
                <c:pt idx="1759">
                  <c:v>-58.540540540540576</c:v>
                </c:pt>
                <c:pt idx="1760">
                  <c:v>-9.8108108108108354</c:v>
                </c:pt>
                <c:pt idx="1761">
                  <c:v>-18.522522522522461</c:v>
                </c:pt>
                <c:pt idx="1762">
                  <c:v>-15.423423423423458</c:v>
                </c:pt>
                <c:pt idx="1763">
                  <c:v>-32.216216216216246</c:v>
                </c:pt>
                <c:pt idx="1764">
                  <c:v>-24.405405405405418</c:v>
                </c:pt>
                <c:pt idx="1765">
                  <c:v>17.108108108108091</c:v>
                </c:pt>
                <c:pt idx="1766">
                  <c:v>-2.5855855855856476</c:v>
                </c:pt>
                <c:pt idx="1767">
                  <c:v>-20.10810810810813</c:v>
                </c:pt>
                <c:pt idx="1768">
                  <c:v>-83.945945945946235</c:v>
                </c:pt>
                <c:pt idx="1769">
                  <c:v>-37.927927927927961</c:v>
                </c:pt>
                <c:pt idx="1770">
                  <c:v>-35.837837837837846</c:v>
                </c:pt>
                <c:pt idx="1771">
                  <c:v>-9.3243243243243779</c:v>
                </c:pt>
                <c:pt idx="1772">
                  <c:v>-14.900900900900922</c:v>
                </c:pt>
                <c:pt idx="1773">
                  <c:v>-47.018018018018061</c:v>
                </c:pt>
                <c:pt idx="1774">
                  <c:v>-65.846846846846859</c:v>
                </c:pt>
                <c:pt idx="1775">
                  <c:v>-23.018018018018093</c:v>
                </c:pt>
                <c:pt idx="1776">
                  <c:v>-72.720720720720749</c:v>
                </c:pt>
                <c:pt idx="1777">
                  <c:v>1.5945945945945819</c:v>
                </c:pt>
                <c:pt idx="1778">
                  <c:v>-17.189189189189189</c:v>
                </c:pt>
                <c:pt idx="1779">
                  <c:v>-8.126126126126163</c:v>
                </c:pt>
                <c:pt idx="1780">
                  <c:v>-51.414414414414317</c:v>
                </c:pt>
                <c:pt idx="1781">
                  <c:v>-62.162162162162211</c:v>
                </c:pt>
                <c:pt idx="1782">
                  <c:v>-4.7387387387387889</c:v>
                </c:pt>
                <c:pt idx="1783">
                  <c:v>-62.297297297297249</c:v>
                </c:pt>
                <c:pt idx="1784">
                  <c:v>-51.936936936937059</c:v>
                </c:pt>
                <c:pt idx="1785">
                  <c:v>-30.432432432432403</c:v>
                </c:pt>
                <c:pt idx="1786">
                  <c:v>-2.1801801801802299</c:v>
                </c:pt>
                <c:pt idx="1787">
                  <c:v>-32.153153153153198</c:v>
                </c:pt>
                <c:pt idx="1788">
                  <c:v>-19.32432432432438</c:v>
                </c:pt>
                <c:pt idx="1789">
                  <c:v>14.297297297297234</c:v>
                </c:pt>
                <c:pt idx="1790">
                  <c:v>-43.027027027027025</c:v>
                </c:pt>
                <c:pt idx="1791">
                  <c:v>-10.711711711711725</c:v>
                </c:pt>
                <c:pt idx="1792">
                  <c:v>-89.540540540540576</c:v>
                </c:pt>
                <c:pt idx="1793">
                  <c:v>-54.927927927927961</c:v>
                </c:pt>
                <c:pt idx="1794">
                  <c:v>26.702702702702599</c:v>
                </c:pt>
                <c:pt idx="1795">
                  <c:v>-49.846846846846844</c:v>
                </c:pt>
                <c:pt idx="1796">
                  <c:v>-53.135135135135329</c:v>
                </c:pt>
                <c:pt idx="1797">
                  <c:v>-16.810810810810835</c:v>
                </c:pt>
                <c:pt idx="1798">
                  <c:v>-34.711711711711757</c:v>
                </c:pt>
                <c:pt idx="1799">
                  <c:v>-13.504504504504554</c:v>
                </c:pt>
                <c:pt idx="1800">
                  <c:v>-59.531531531531584</c:v>
                </c:pt>
                <c:pt idx="1801">
                  <c:v>-6.7117117117117573</c:v>
                </c:pt>
                <c:pt idx="1802">
                  <c:v>-19.216216216216253</c:v>
                </c:pt>
                <c:pt idx="1803">
                  <c:v>-78.450450450450489</c:v>
                </c:pt>
                <c:pt idx="1804">
                  <c:v>-69.513513513513544</c:v>
                </c:pt>
                <c:pt idx="1805">
                  <c:v>-7.09909909909915</c:v>
                </c:pt>
                <c:pt idx="1806">
                  <c:v>-27.504504504504553</c:v>
                </c:pt>
                <c:pt idx="1807">
                  <c:v>-19.405405405405418</c:v>
                </c:pt>
                <c:pt idx="1808">
                  <c:v>-71.225225225225444</c:v>
                </c:pt>
                <c:pt idx="1809">
                  <c:v>-97.432432432432165</c:v>
                </c:pt>
                <c:pt idx="1810">
                  <c:v>-14.828828828828868</c:v>
                </c:pt>
                <c:pt idx="1811">
                  <c:v>5.8918918918918814</c:v>
                </c:pt>
                <c:pt idx="1812">
                  <c:v>-31.10810810810813</c:v>
                </c:pt>
                <c:pt idx="1813">
                  <c:v>3.7117117117117062</c:v>
                </c:pt>
                <c:pt idx="1814">
                  <c:v>-88.522522522522237</c:v>
                </c:pt>
                <c:pt idx="1815">
                  <c:v>-56.630630630630655</c:v>
                </c:pt>
                <c:pt idx="1816">
                  <c:v>-65.216216216216267</c:v>
                </c:pt>
                <c:pt idx="1817">
                  <c:v>-19.288288288288289</c:v>
                </c:pt>
                <c:pt idx="1818">
                  <c:v>-20.783783783783726</c:v>
                </c:pt>
                <c:pt idx="1819">
                  <c:v>-24.612612612612633</c:v>
                </c:pt>
                <c:pt idx="1820">
                  <c:v>-52.30630630630634</c:v>
                </c:pt>
                <c:pt idx="1821">
                  <c:v>-0.67567567567573728</c:v>
                </c:pt>
                <c:pt idx="1822">
                  <c:v>-53.108108108108276</c:v>
                </c:pt>
                <c:pt idx="1823">
                  <c:v>-14.27927927927932</c:v>
                </c:pt>
                <c:pt idx="1824">
                  <c:v>-57.189189189189221</c:v>
                </c:pt>
                <c:pt idx="1825">
                  <c:v>-57.171171171171181</c:v>
                </c:pt>
                <c:pt idx="1826">
                  <c:v>50.96396396396392</c:v>
                </c:pt>
                <c:pt idx="1827">
                  <c:v>-60.981981981981974</c:v>
                </c:pt>
                <c:pt idx="1828">
                  <c:v>-56.486486486486314</c:v>
                </c:pt>
                <c:pt idx="1829">
                  <c:v>-48.972972972973146</c:v>
                </c:pt>
                <c:pt idx="1830">
                  <c:v>-0.3873873873874365</c:v>
                </c:pt>
                <c:pt idx="1831">
                  <c:v>-41.270270270270316</c:v>
                </c:pt>
                <c:pt idx="1832">
                  <c:v>17.954954954954935</c:v>
                </c:pt>
                <c:pt idx="1833">
                  <c:v>-47.603603603603474</c:v>
                </c:pt>
                <c:pt idx="1834">
                  <c:v>-49.963963963963977</c:v>
                </c:pt>
                <c:pt idx="1835">
                  <c:v>-7.459459459459481</c:v>
                </c:pt>
                <c:pt idx="1836">
                  <c:v>-48.47747747747735</c:v>
                </c:pt>
                <c:pt idx="1837">
                  <c:v>31.198198198198195</c:v>
                </c:pt>
                <c:pt idx="1838">
                  <c:v>-44.243243243243192</c:v>
                </c:pt>
                <c:pt idx="1839">
                  <c:v>-39.054054054054021</c:v>
                </c:pt>
                <c:pt idx="1840">
                  <c:v>-58.621621621621586</c:v>
                </c:pt>
                <c:pt idx="1841">
                  <c:v>-6.8018018018018438</c:v>
                </c:pt>
                <c:pt idx="1842">
                  <c:v>-44.513513513513544</c:v>
                </c:pt>
                <c:pt idx="1843">
                  <c:v>-15.171171171171139</c:v>
                </c:pt>
                <c:pt idx="1844">
                  <c:v>-18.981981981982017</c:v>
                </c:pt>
                <c:pt idx="1845">
                  <c:v>-16.792792792792799</c:v>
                </c:pt>
                <c:pt idx="1846">
                  <c:v>-14.882882882882912</c:v>
                </c:pt>
                <c:pt idx="1847">
                  <c:v>-54.918918918919104</c:v>
                </c:pt>
                <c:pt idx="1848">
                  <c:v>3.8288288288288177</c:v>
                </c:pt>
                <c:pt idx="1849">
                  <c:v>-48.162162162162211</c:v>
                </c:pt>
                <c:pt idx="1850">
                  <c:v>-50.639639639639654</c:v>
                </c:pt>
                <c:pt idx="1851">
                  <c:v>3.5675675675675067</c:v>
                </c:pt>
                <c:pt idx="1852">
                  <c:v>-63.369369369369444</c:v>
                </c:pt>
                <c:pt idx="1853">
                  <c:v>6.9009009009008704</c:v>
                </c:pt>
                <c:pt idx="1854">
                  <c:v>35.144144144144093</c:v>
                </c:pt>
                <c:pt idx="1855">
                  <c:v>25.207207207207126</c:v>
                </c:pt>
                <c:pt idx="1856">
                  <c:v>-15.900900900900979</c:v>
                </c:pt>
                <c:pt idx="1857">
                  <c:v>-8.6576576576577526</c:v>
                </c:pt>
                <c:pt idx="1858">
                  <c:v>-65.77477477477467</c:v>
                </c:pt>
                <c:pt idx="1859">
                  <c:v>18.441441441441338</c:v>
                </c:pt>
                <c:pt idx="1860">
                  <c:v>-72.972972972972784</c:v>
                </c:pt>
                <c:pt idx="1861">
                  <c:v>0.59459459459458264</c:v>
                </c:pt>
                <c:pt idx="1862">
                  <c:v>-38.801801801801844</c:v>
                </c:pt>
                <c:pt idx="1863">
                  <c:v>8.0450450450449598</c:v>
                </c:pt>
                <c:pt idx="1864">
                  <c:v>-41.504504504504546</c:v>
                </c:pt>
                <c:pt idx="1865">
                  <c:v>-18.882882882882953</c:v>
                </c:pt>
                <c:pt idx="1866">
                  <c:v>-0.97297297297302565</c:v>
                </c:pt>
                <c:pt idx="1867">
                  <c:v>-34.198198198198419</c:v>
                </c:pt>
                <c:pt idx="1868">
                  <c:v>-16.207207207207226</c:v>
                </c:pt>
                <c:pt idx="1869">
                  <c:v>-20.39639639639643</c:v>
                </c:pt>
                <c:pt idx="1870">
                  <c:v>-25.46846846846859</c:v>
                </c:pt>
                <c:pt idx="1871">
                  <c:v>31.68468468468463</c:v>
                </c:pt>
                <c:pt idx="1872">
                  <c:v>-34.774774774774869</c:v>
                </c:pt>
                <c:pt idx="1873">
                  <c:v>-39.540540540540626</c:v>
                </c:pt>
                <c:pt idx="1874">
                  <c:v>29.882882882882729</c:v>
                </c:pt>
                <c:pt idx="1875">
                  <c:v>29.513513513513427</c:v>
                </c:pt>
                <c:pt idx="1876">
                  <c:v>31.063063063062927</c:v>
                </c:pt>
                <c:pt idx="1877">
                  <c:v>4.6216216216215571</c:v>
                </c:pt>
                <c:pt idx="1878">
                  <c:v>3.6756756756756177</c:v>
                </c:pt>
                <c:pt idx="1879">
                  <c:v>-90.48648648648637</c:v>
                </c:pt>
                <c:pt idx="1880">
                  <c:v>-2.8288288288289332</c:v>
                </c:pt>
                <c:pt idx="1881">
                  <c:v>-8.9099099099100023</c:v>
                </c:pt>
                <c:pt idx="1882">
                  <c:v>-21.711711711711814</c:v>
                </c:pt>
                <c:pt idx="1883">
                  <c:v>29.081081081081027</c:v>
                </c:pt>
                <c:pt idx="1884">
                  <c:v>-83.594594594594682</c:v>
                </c:pt>
                <c:pt idx="1885">
                  <c:v>-7.8738738738738903</c:v>
                </c:pt>
                <c:pt idx="1886">
                  <c:v>-61.846846846846994</c:v>
                </c:pt>
                <c:pt idx="1887">
                  <c:v>15.162162162162073</c:v>
                </c:pt>
                <c:pt idx="1888">
                  <c:v>-50.351351351351347</c:v>
                </c:pt>
                <c:pt idx="1889">
                  <c:v>-35.756756756756886</c:v>
                </c:pt>
                <c:pt idx="1890">
                  <c:v>-104.3783783783781</c:v>
                </c:pt>
                <c:pt idx="1891">
                  <c:v>12.342342342342366</c:v>
                </c:pt>
                <c:pt idx="1892">
                  <c:v>-58.27027027027043</c:v>
                </c:pt>
                <c:pt idx="1893">
                  <c:v>-37.981981981981974</c:v>
                </c:pt>
                <c:pt idx="1894">
                  <c:v>-64.216216216216267</c:v>
                </c:pt>
                <c:pt idx="1895">
                  <c:v>-73.018018018018083</c:v>
                </c:pt>
                <c:pt idx="1896">
                  <c:v>-26.693693693693827</c:v>
                </c:pt>
                <c:pt idx="1897">
                  <c:v>-64.162162162162119</c:v>
                </c:pt>
                <c:pt idx="1898">
                  <c:v>-87.783783783783818</c:v>
                </c:pt>
                <c:pt idx="1899">
                  <c:v>-80.900900900900993</c:v>
                </c:pt>
                <c:pt idx="1900">
                  <c:v>-105.49549549549556</c:v>
                </c:pt>
                <c:pt idx="1901">
                  <c:v>-106.75675675675654</c:v>
                </c:pt>
                <c:pt idx="1902">
                  <c:v>-28.405405405405528</c:v>
                </c:pt>
                <c:pt idx="1903">
                  <c:v>-16.34234234234227</c:v>
                </c:pt>
                <c:pt idx="1904">
                  <c:v>-145.71171171171139</c:v>
                </c:pt>
                <c:pt idx="1905">
                  <c:v>-103.3333333333332</c:v>
                </c:pt>
                <c:pt idx="1906">
                  <c:v>-30.189189189189236</c:v>
                </c:pt>
                <c:pt idx="1907">
                  <c:v>-27.990990990990987</c:v>
                </c:pt>
                <c:pt idx="1908">
                  <c:v>-106.7747747747747</c:v>
                </c:pt>
                <c:pt idx="1909">
                  <c:v>-55.270270270270316</c:v>
                </c:pt>
                <c:pt idx="1910">
                  <c:v>-168.85585585585591</c:v>
                </c:pt>
                <c:pt idx="1911">
                  <c:v>-46.612612612612644</c:v>
                </c:pt>
                <c:pt idx="1912">
                  <c:v>-60.549549549549624</c:v>
                </c:pt>
                <c:pt idx="1913">
                  <c:v>-48.342342342342356</c:v>
                </c:pt>
                <c:pt idx="1914">
                  <c:v>-25.765765765765824</c:v>
                </c:pt>
                <c:pt idx="1915">
                  <c:v>-41.198198198198419</c:v>
                </c:pt>
                <c:pt idx="1916">
                  <c:v>-96.018018018018083</c:v>
                </c:pt>
                <c:pt idx="1917">
                  <c:v>-46.108108108108276</c:v>
                </c:pt>
                <c:pt idx="1918">
                  <c:v>-53.540540540540626</c:v>
                </c:pt>
                <c:pt idx="1919">
                  <c:v>-33.252252252252326</c:v>
                </c:pt>
                <c:pt idx="1920">
                  <c:v>-28.27027027027027</c:v>
                </c:pt>
                <c:pt idx="1921">
                  <c:v>-25.792792792792799</c:v>
                </c:pt>
                <c:pt idx="1922">
                  <c:v>-87.693693693693717</c:v>
                </c:pt>
                <c:pt idx="1923">
                  <c:v>-36.666666666666622</c:v>
                </c:pt>
                <c:pt idx="1924">
                  <c:v>-54.297297297297249</c:v>
                </c:pt>
                <c:pt idx="1925">
                  <c:v>34.621621621621472</c:v>
                </c:pt>
                <c:pt idx="1926">
                  <c:v>-15.423423423423458</c:v>
                </c:pt>
                <c:pt idx="1927">
                  <c:v>-79.036036036035796</c:v>
                </c:pt>
                <c:pt idx="1928">
                  <c:v>7.567567567567532</c:v>
                </c:pt>
                <c:pt idx="1929">
                  <c:v>-54.054054054054021</c:v>
                </c:pt>
                <c:pt idx="1930">
                  <c:v>-2.4234234234234577</c:v>
                </c:pt>
                <c:pt idx="1931">
                  <c:v>-49.774774774774812</c:v>
                </c:pt>
                <c:pt idx="1932">
                  <c:v>-9.7567567567567721</c:v>
                </c:pt>
                <c:pt idx="1933">
                  <c:v>-27.585585585585584</c:v>
                </c:pt>
                <c:pt idx="1934">
                  <c:v>-4.3693693693693954</c:v>
                </c:pt>
                <c:pt idx="1935">
                  <c:v>-2.4864864864865126</c:v>
                </c:pt>
                <c:pt idx="1936">
                  <c:v>2.7207207207207009</c:v>
                </c:pt>
                <c:pt idx="1937">
                  <c:v>40.036036036036023</c:v>
                </c:pt>
                <c:pt idx="1938">
                  <c:v>9.5315315315314688</c:v>
                </c:pt>
                <c:pt idx="1939">
                  <c:v>-2.2972972972973618</c:v>
                </c:pt>
                <c:pt idx="1940">
                  <c:v>1.1891891891891646</c:v>
                </c:pt>
                <c:pt idx="1941">
                  <c:v>-30.090090090090143</c:v>
                </c:pt>
                <c:pt idx="1942">
                  <c:v>10.117117117117061</c:v>
                </c:pt>
                <c:pt idx="1943">
                  <c:v>-12.01801801801804</c:v>
                </c:pt>
                <c:pt idx="1944">
                  <c:v>-71.036036036035796</c:v>
                </c:pt>
                <c:pt idx="1945">
                  <c:v>-38.819819819819827</c:v>
                </c:pt>
                <c:pt idx="1946">
                  <c:v>-13.225225225225246</c:v>
                </c:pt>
                <c:pt idx="1947">
                  <c:v>8.7927927927927385</c:v>
                </c:pt>
                <c:pt idx="1948">
                  <c:v>-42.945945945946008</c:v>
                </c:pt>
                <c:pt idx="1949">
                  <c:v>-16.630630630630662</c:v>
                </c:pt>
                <c:pt idx="1950">
                  <c:v>-24.135135135135126</c:v>
                </c:pt>
                <c:pt idx="1951">
                  <c:v>10.576576576576556</c:v>
                </c:pt>
                <c:pt idx="1952">
                  <c:v>-29.027027027027032</c:v>
                </c:pt>
                <c:pt idx="1953">
                  <c:v>-31.549549549549486</c:v>
                </c:pt>
                <c:pt idx="1954">
                  <c:v>-33.234234234234293</c:v>
                </c:pt>
                <c:pt idx="1955">
                  <c:v>-19.648648648648702</c:v>
                </c:pt>
                <c:pt idx="1956">
                  <c:v>-41.756756756756772</c:v>
                </c:pt>
                <c:pt idx="1957">
                  <c:v>-11.855855855855953</c:v>
                </c:pt>
                <c:pt idx="1958">
                  <c:v>-3.2522522522522772</c:v>
                </c:pt>
                <c:pt idx="1959">
                  <c:v>21.67567567567562</c:v>
                </c:pt>
                <c:pt idx="1960">
                  <c:v>2.2522522522522195</c:v>
                </c:pt>
                <c:pt idx="1961">
                  <c:v>21.765765765765689</c:v>
                </c:pt>
                <c:pt idx="1962">
                  <c:v>-25.432432432432403</c:v>
                </c:pt>
                <c:pt idx="1963">
                  <c:v>15.27027027027026</c:v>
                </c:pt>
                <c:pt idx="1964">
                  <c:v>5.4684684684684157</c:v>
                </c:pt>
                <c:pt idx="1965">
                  <c:v>-29.261261261261229</c:v>
                </c:pt>
                <c:pt idx="1966">
                  <c:v>-8.7657657657658188</c:v>
                </c:pt>
                <c:pt idx="1967">
                  <c:v>-25.873873873873887</c:v>
                </c:pt>
                <c:pt idx="1968">
                  <c:v>2.3513513513512976</c:v>
                </c:pt>
                <c:pt idx="1969">
                  <c:v>-16.96396396396392</c:v>
                </c:pt>
                <c:pt idx="1970">
                  <c:v>-0.42342342342345851</c:v>
                </c:pt>
                <c:pt idx="1971">
                  <c:v>34.171171171171132</c:v>
                </c:pt>
                <c:pt idx="1972">
                  <c:v>-39.666666666666522</c:v>
                </c:pt>
                <c:pt idx="1973">
                  <c:v>22.351351351351298</c:v>
                </c:pt>
                <c:pt idx="1974">
                  <c:v>-45.252252252252276</c:v>
                </c:pt>
                <c:pt idx="1975">
                  <c:v>-27.765765765765789</c:v>
                </c:pt>
                <c:pt idx="1976">
                  <c:v>24.252252252252219</c:v>
                </c:pt>
                <c:pt idx="1977">
                  <c:v>4.7837837837837656</c:v>
                </c:pt>
                <c:pt idx="1978">
                  <c:v>-23.675675675675677</c:v>
                </c:pt>
                <c:pt idx="1979">
                  <c:v>-29.261261261261229</c:v>
                </c:pt>
                <c:pt idx="1980">
                  <c:v>-30.14414414414415</c:v>
                </c:pt>
                <c:pt idx="1981">
                  <c:v>29.648648648648646</c:v>
                </c:pt>
                <c:pt idx="1982">
                  <c:v>32.162162162162133</c:v>
                </c:pt>
                <c:pt idx="1983">
                  <c:v>26.459459459459431</c:v>
                </c:pt>
                <c:pt idx="1984">
                  <c:v>-41.369369369369394</c:v>
                </c:pt>
                <c:pt idx="1985">
                  <c:v>15.855855855855875</c:v>
                </c:pt>
                <c:pt idx="1986">
                  <c:v>-6.6486486486487015</c:v>
                </c:pt>
                <c:pt idx="1987">
                  <c:v>-16.855855855855935</c:v>
                </c:pt>
                <c:pt idx="1988">
                  <c:v>-11.32432432432438</c:v>
                </c:pt>
                <c:pt idx="1989">
                  <c:v>-0.72072072072074889</c:v>
                </c:pt>
                <c:pt idx="1990">
                  <c:v>25.576576576576496</c:v>
                </c:pt>
                <c:pt idx="1991">
                  <c:v>-32.648648648648702</c:v>
                </c:pt>
                <c:pt idx="1992">
                  <c:v>21.585585585585477</c:v>
                </c:pt>
                <c:pt idx="1993">
                  <c:v>-5.1261261261261666</c:v>
                </c:pt>
                <c:pt idx="1994">
                  <c:v>-30.96396396396392</c:v>
                </c:pt>
                <c:pt idx="1995">
                  <c:v>14.297297297297234</c:v>
                </c:pt>
                <c:pt idx="1996">
                  <c:v>1.8738738738738341</c:v>
                </c:pt>
                <c:pt idx="1997">
                  <c:v>-14.738738738738768</c:v>
                </c:pt>
                <c:pt idx="1998">
                  <c:v>13.576576576576556</c:v>
                </c:pt>
                <c:pt idx="1999">
                  <c:v>-24.369369369369341</c:v>
                </c:pt>
                <c:pt idx="2000">
                  <c:v>-10.927927927927954</c:v>
                </c:pt>
                <c:pt idx="2001">
                  <c:v>-44.837837837837846</c:v>
                </c:pt>
                <c:pt idx="2002">
                  <c:v>29.69369369369366</c:v>
                </c:pt>
                <c:pt idx="2003">
                  <c:v>9.0720720720720465</c:v>
                </c:pt>
                <c:pt idx="2004">
                  <c:v>2.6756756756756177</c:v>
                </c:pt>
                <c:pt idx="2005">
                  <c:v>-26.828828828828875</c:v>
                </c:pt>
                <c:pt idx="2006">
                  <c:v>-15.117117117117168</c:v>
                </c:pt>
                <c:pt idx="2007">
                  <c:v>-30.054054054054141</c:v>
                </c:pt>
                <c:pt idx="2008">
                  <c:v>-8.6306306306306624</c:v>
                </c:pt>
                <c:pt idx="2009">
                  <c:v>-5.7207207207207489</c:v>
                </c:pt>
                <c:pt idx="2010">
                  <c:v>-21.75675675675679</c:v>
                </c:pt>
                <c:pt idx="2011">
                  <c:v>1.7747747747747553</c:v>
                </c:pt>
                <c:pt idx="2012">
                  <c:v>-14.513513513513544</c:v>
                </c:pt>
                <c:pt idx="2013">
                  <c:v>-15.747747747747781</c:v>
                </c:pt>
                <c:pt idx="2014">
                  <c:v>-29.549549549549486</c:v>
                </c:pt>
                <c:pt idx="2015">
                  <c:v>-11.612612612612622</c:v>
                </c:pt>
                <c:pt idx="2016">
                  <c:v>-13.549549549549576</c:v>
                </c:pt>
                <c:pt idx="2017">
                  <c:v>0.17117117117112471</c:v>
                </c:pt>
                <c:pt idx="2018">
                  <c:v>-6.0450450450450717</c:v>
                </c:pt>
                <c:pt idx="2019">
                  <c:v>40.081081081080889</c:v>
                </c:pt>
                <c:pt idx="2020">
                  <c:v>-28.549549549549486</c:v>
                </c:pt>
                <c:pt idx="2021">
                  <c:v>-40.936936936937059</c:v>
                </c:pt>
                <c:pt idx="2022">
                  <c:v>43.783783783783747</c:v>
                </c:pt>
                <c:pt idx="2023">
                  <c:v>21.585585585585477</c:v>
                </c:pt>
                <c:pt idx="2024">
                  <c:v>-3.1441441441441498</c:v>
                </c:pt>
                <c:pt idx="2025">
                  <c:v>12.783783783783747</c:v>
                </c:pt>
                <c:pt idx="2026">
                  <c:v>4.2612612612612111</c:v>
                </c:pt>
                <c:pt idx="2027">
                  <c:v>20.765765765765689</c:v>
                </c:pt>
                <c:pt idx="2028">
                  <c:v>2.5765765765765432</c:v>
                </c:pt>
                <c:pt idx="2029">
                  <c:v>-35.441441441441313</c:v>
                </c:pt>
                <c:pt idx="2030">
                  <c:v>-2.5495495495495675</c:v>
                </c:pt>
                <c:pt idx="2031">
                  <c:v>-28.540540540540508</c:v>
                </c:pt>
                <c:pt idx="2032">
                  <c:v>52.405405405405354</c:v>
                </c:pt>
                <c:pt idx="2033">
                  <c:v>17.873873873873826</c:v>
                </c:pt>
                <c:pt idx="2034">
                  <c:v>36.882882882882825</c:v>
                </c:pt>
                <c:pt idx="2035">
                  <c:v>78.198198198197986</c:v>
                </c:pt>
                <c:pt idx="2036">
                  <c:v>38.891891891891845</c:v>
                </c:pt>
                <c:pt idx="2037">
                  <c:v>-10.945945945946002</c:v>
                </c:pt>
                <c:pt idx="2038">
                  <c:v>37.315315315315281</c:v>
                </c:pt>
                <c:pt idx="2039">
                  <c:v>35.369369369369295</c:v>
                </c:pt>
                <c:pt idx="2040">
                  <c:v>19.279279279279184</c:v>
                </c:pt>
                <c:pt idx="2041">
                  <c:v>12.477477477477464</c:v>
                </c:pt>
                <c:pt idx="2042">
                  <c:v>-11.432432432432456</c:v>
                </c:pt>
                <c:pt idx="2043">
                  <c:v>66.47747747747745</c:v>
                </c:pt>
                <c:pt idx="2044">
                  <c:v>16.882882882882789</c:v>
                </c:pt>
                <c:pt idx="2045">
                  <c:v>30.612612612612565</c:v>
                </c:pt>
                <c:pt idx="2046">
                  <c:v>-5.2342342342342905</c:v>
                </c:pt>
                <c:pt idx="2047">
                  <c:v>41.189189189189165</c:v>
                </c:pt>
                <c:pt idx="2048">
                  <c:v>77.216216216216196</c:v>
                </c:pt>
                <c:pt idx="2049">
                  <c:v>21.09009009009003</c:v>
                </c:pt>
                <c:pt idx="2050">
                  <c:v>-0.7387387387387907</c:v>
                </c:pt>
                <c:pt idx="2051">
                  <c:v>50.396396396396355</c:v>
                </c:pt>
                <c:pt idx="2052">
                  <c:v>58.099099099099078</c:v>
                </c:pt>
                <c:pt idx="2053">
                  <c:v>60.126126126126223</c:v>
                </c:pt>
                <c:pt idx="2054">
                  <c:v>51.810810810810779</c:v>
                </c:pt>
                <c:pt idx="2055">
                  <c:v>60.621621621621472</c:v>
                </c:pt>
                <c:pt idx="2056">
                  <c:v>26.585585585585477</c:v>
                </c:pt>
                <c:pt idx="2057">
                  <c:v>6.2972972972972343</c:v>
                </c:pt>
                <c:pt idx="2058">
                  <c:v>16.225225225225145</c:v>
                </c:pt>
                <c:pt idx="2059">
                  <c:v>76.567567567567565</c:v>
                </c:pt>
                <c:pt idx="2060">
                  <c:v>38.315315315315281</c:v>
                </c:pt>
                <c:pt idx="2061">
                  <c:v>66.558558558558204</c:v>
                </c:pt>
                <c:pt idx="2062">
                  <c:v>87.837837837837569</c:v>
                </c:pt>
                <c:pt idx="2063">
                  <c:v>66.351351351351099</c:v>
                </c:pt>
                <c:pt idx="2064">
                  <c:v>62.747747747747724</c:v>
                </c:pt>
                <c:pt idx="2065">
                  <c:v>93.648648648648603</c:v>
                </c:pt>
                <c:pt idx="2066">
                  <c:v>66.360360360360346</c:v>
                </c:pt>
                <c:pt idx="2067">
                  <c:v>66.639639639639583</c:v>
                </c:pt>
                <c:pt idx="2068">
                  <c:v>78.549549549549525</c:v>
                </c:pt>
                <c:pt idx="2069">
                  <c:v>71.036036036035725</c:v>
                </c:pt>
                <c:pt idx="2070">
                  <c:v>69.954954954954928</c:v>
                </c:pt>
                <c:pt idx="2071">
                  <c:v>162.63063063063061</c:v>
                </c:pt>
                <c:pt idx="2072">
                  <c:v>74.099099099099092</c:v>
                </c:pt>
                <c:pt idx="2073">
                  <c:v>122.54954954954952</c:v>
                </c:pt>
                <c:pt idx="2074">
                  <c:v>108.18918918918915</c:v>
                </c:pt>
                <c:pt idx="2075">
                  <c:v>169.75675675675652</c:v>
                </c:pt>
                <c:pt idx="2076">
                  <c:v>110.94594594594624</c:v>
                </c:pt>
                <c:pt idx="2077">
                  <c:v>148.27027027027015</c:v>
                </c:pt>
                <c:pt idx="2078">
                  <c:v>149.80180180180173</c:v>
                </c:pt>
                <c:pt idx="2079">
                  <c:v>205.22522522522513</c:v>
                </c:pt>
                <c:pt idx="2080">
                  <c:v>196.4504504504508</c:v>
                </c:pt>
                <c:pt idx="2081">
                  <c:v>212.48648648648714</c:v>
                </c:pt>
                <c:pt idx="2082">
                  <c:v>324.44144144144133</c:v>
                </c:pt>
                <c:pt idx="2083">
                  <c:v>360.98198198198122</c:v>
                </c:pt>
                <c:pt idx="2084">
                  <c:v>417.74774774774767</c:v>
                </c:pt>
                <c:pt idx="2085">
                  <c:v>466.49549549549465</c:v>
                </c:pt>
                <c:pt idx="2086">
                  <c:v>423.62162162162178</c:v>
                </c:pt>
                <c:pt idx="2087">
                  <c:v>448.81081081081072</c:v>
                </c:pt>
                <c:pt idx="2088">
                  <c:v>395.6486486486487</c:v>
                </c:pt>
                <c:pt idx="2089">
                  <c:v>347.04504504504496</c:v>
                </c:pt>
                <c:pt idx="2090">
                  <c:v>292.98198198198122</c:v>
                </c:pt>
                <c:pt idx="2091">
                  <c:v>287.57657657657558</c:v>
                </c:pt>
                <c:pt idx="2092">
                  <c:v>210.15315315315252</c:v>
                </c:pt>
                <c:pt idx="2093">
                  <c:v>234.04504504504496</c:v>
                </c:pt>
                <c:pt idx="2094">
                  <c:v>188.15315315315252</c:v>
                </c:pt>
                <c:pt idx="2095">
                  <c:v>179.30630630630662</c:v>
                </c:pt>
                <c:pt idx="2096">
                  <c:v>172.12612612612611</c:v>
                </c:pt>
                <c:pt idx="2097">
                  <c:v>160.7117117117113</c:v>
                </c:pt>
                <c:pt idx="2098">
                  <c:v>153.12612612612611</c:v>
                </c:pt>
                <c:pt idx="2099">
                  <c:v>158.31531531531527</c:v>
                </c:pt>
                <c:pt idx="2100">
                  <c:v>190.12612612612611</c:v>
                </c:pt>
                <c:pt idx="2101">
                  <c:v>184.5585585585585</c:v>
                </c:pt>
                <c:pt idx="2102">
                  <c:v>171.83783783783826</c:v>
                </c:pt>
                <c:pt idx="2103">
                  <c:v>250.82882882882907</c:v>
                </c:pt>
                <c:pt idx="2104">
                  <c:v>251.63963963963954</c:v>
                </c:pt>
                <c:pt idx="2105">
                  <c:v>176.80180180180173</c:v>
                </c:pt>
                <c:pt idx="2106">
                  <c:v>136.90990990990986</c:v>
                </c:pt>
                <c:pt idx="2107">
                  <c:v>173.31531531531527</c:v>
                </c:pt>
                <c:pt idx="2108">
                  <c:v>183.8468468468468</c:v>
                </c:pt>
                <c:pt idx="2109">
                  <c:v>221.38738738738812</c:v>
                </c:pt>
                <c:pt idx="2110">
                  <c:v>214.39639639639665</c:v>
                </c:pt>
                <c:pt idx="2111">
                  <c:v>199.29729729729721</c:v>
                </c:pt>
                <c:pt idx="2112">
                  <c:v>139.45945945945971</c:v>
                </c:pt>
                <c:pt idx="2113">
                  <c:v>196.36936936936934</c:v>
                </c:pt>
                <c:pt idx="2114">
                  <c:v>114.06306306306311</c:v>
                </c:pt>
                <c:pt idx="2115">
                  <c:v>194.65765765765761</c:v>
                </c:pt>
                <c:pt idx="2116">
                  <c:v>176.42342342342366</c:v>
                </c:pt>
                <c:pt idx="2117">
                  <c:v>251.89189189189176</c:v>
                </c:pt>
                <c:pt idx="2118">
                  <c:v>130.44144144144141</c:v>
                </c:pt>
                <c:pt idx="2119">
                  <c:v>174.15315315315252</c:v>
                </c:pt>
                <c:pt idx="2120">
                  <c:v>167.27027027027015</c:v>
                </c:pt>
                <c:pt idx="2121">
                  <c:v>205.7927927927924</c:v>
                </c:pt>
                <c:pt idx="2122">
                  <c:v>187.09009009009003</c:v>
                </c:pt>
                <c:pt idx="2123">
                  <c:v>148.15315315315252</c:v>
                </c:pt>
                <c:pt idx="2124">
                  <c:v>161.70270270270225</c:v>
                </c:pt>
                <c:pt idx="2125">
                  <c:v>184.01801801801801</c:v>
                </c:pt>
                <c:pt idx="2126">
                  <c:v>137.23423423423412</c:v>
                </c:pt>
                <c:pt idx="2127">
                  <c:v>66.549549549549525</c:v>
                </c:pt>
                <c:pt idx="2128">
                  <c:v>157.28828828828821</c:v>
                </c:pt>
                <c:pt idx="2129">
                  <c:v>181.01801801801801</c:v>
                </c:pt>
                <c:pt idx="2130">
                  <c:v>139.68468468468458</c:v>
                </c:pt>
                <c:pt idx="2131">
                  <c:v>212.71171171171119</c:v>
                </c:pt>
                <c:pt idx="2132">
                  <c:v>194.89189189189176</c:v>
                </c:pt>
                <c:pt idx="2133">
                  <c:v>83.711711711711587</c:v>
                </c:pt>
                <c:pt idx="2134">
                  <c:v>100.86486486486478</c:v>
                </c:pt>
                <c:pt idx="2135">
                  <c:v>157.25225225225222</c:v>
                </c:pt>
                <c:pt idx="2136">
                  <c:v>194.89189189189176</c:v>
                </c:pt>
                <c:pt idx="2137">
                  <c:v>137.06306306306229</c:v>
                </c:pt>
                <c:pt idx="2138">
                  <c:v>130.90990990990986</c:v>
                </c:pt>
                <c:pt idx="2139">
                  <c:v>186.71171171171119</c:v>
                </c:pt>
                <c:pt idx="2140">
                  <c:v>132.34234234234259</c:v>
                </c:pt>
                <c:pt idx="2141">
                  <c:v>78.099099099099021</c:v>
                </c:pt>
                <c:pt idx="2142">
                  <c:v>134.45945945945971</c:v>
                </c:pt>
                <c:pt idx="2143">
                  <c:v>149.17117117117056</c:v>
                </c:pt>
                <c:pt idx="2144">
                  <c:v>59.909909909909913</c:v>
                </c:pt>
                <c:pt idx="2145">
                  <c:v>105.60360360360357</c:v>
                </c:pt>
                <c:pt idx="2146">
                  <c:v>138.93693693693723</c:v>
                </c:pt>
                <c:pt idx="2147">
                  <c:v>130.41441441441441</c:v>
                </c:pt>
                <c:pt idx="2148">
                  <c:v>125.41441441441432</c:v>
                </c:pt>
                <c:pt idx="2149">
                  <c:v>125.19819819819799</c:v>
                </c:pt>
                <c:pt idx="2150">
                  <c:v>132.06306306306229</c:v>
                </c:pt>
                <c:pt idx="2151">
                  <c:v>162.78378378378375</c:v>
                </c:pt>
                <c:pt idx="2152">
                  <c:v>196.56756756756738</c:v>
                </c:pt>
                <c:pt idx="2153">
                  <c:v>181.09009009009003</c:v>
                </c:pt>
                <c:pt idx="2154">
                  <c:v>102.22522522522532</c:v>
                </c:pt>
                <c:pt idx="2155">
                  <c:v>192.74774774774758</c:v>
                </c:pt>
                <c:pt idx="2156">
                  <c:v>90.603603603603574</c:v>
                </c:pt>
                <c:pt idx="2157">
                  <c:v>194.1351351351351</c:v>
                </c:pt>
                <c:pt idx="2158">
                  <c:v>171.27927927927874</c:v>
                </c:pt>
                <c:pt idx="2159">
                  <c:v>125.19819819819799</c:v>
                </c:pt>
                <c:pt idx="2160">
                  <c:v>247.95495495495493</c:v>
                </c:pt>
                <c:pt idx="2161">
                  <c:v>136.21621621621614</c:v>
                </c:pt>
                <c:pt idx="2162">
                  <c:v>115.38738738738731</c:v>
                </c:pt>
                <c:pt idx="2163">
                  <c:v>130.27927927927874</c:v>
                </c:pt>
                <c:pt idx="2164">
                  <c:v>121.94594594594624</c:v>
                </c:pt>
                <c:pt idx="2165">
                  <c:v>93.243243243243541</c:v>
                </c:pt>
                <c:pt idx="2166">
                  <c:v>152.86486486486436</c:v>
                </c:pt>
                <c:pt idx="2167">
                  <c:v>110.01801801801798</c:v>
                </c:pt>
                <c:pt idx="2168">
                  <c:v>124.2702702702702</c:v>
                </c:pt>
                <c:pt idx="2169">
                  <c:v>97.612612612612551</c:v>
                </c:pt>
                <c:pt idx="2170">
                  <c:v>113.22522522522532</c:v>
                </c:pt>
                <c:pt idx="2171">
                  <c:v>142.51351351351335</c:v>
                </c:pt>
                <c:pt idx="2172">
                  <c:v>86.531531531531343</c:v>
                </c:pt>
                <c:pt idx="2173">
                  <c:v>161.63963963963954</c:v>
                </c:pt>
                <c:pt idx="2174">
                  <c:v>104.94594594594624</c:v>
                </c:pt>
                <c:pt idx="2175">
                  <c:v>108.62162162162156</c:v>
                </c:pt>
                <c:pt idx="2176">
                  <c:v>135.93693693693723</c:v>
                </c:pt>
                <c:pt idx="2177">
                  <c:v>121.91891891891886</c:v>
                </c:pt>
                <c:pt idx="2178">
                  <c:v>166.25225225225222</c:v>
                </c:pt>
                <c:pt idx="2179">
                  <c:v>149.5585585585585</c:v>
                </c:pt>
                <c:pt idx="2180">
                  <c:v>120.11711711711712</c:v>
                </c:pt>
                <c:pt idx="2181">
                  <c:v>151.05405405405395</c:v>
                </c:pt>
                <c:pt idx="2182">
                  <c:v>93.504504504504439</c:v>
                </c:pt>
                <c:pt idx="2183">
                  <c:v>141.73873873873868</c:v>
                </c:pt>
                <c:pt idx="2184">
                  <c:v>114.51351351351343</c:v>
                </c:pt>
                <c:pt idx="2185">
                  <c:v>160.93693693693723</c:v>
                </c:pt>
                <c:pt idx="2186">
                  <c:v>74.378378378378017</c:v>
                </c:pt>
                <c:pt idx="2187">
                  <c:v>60.792792792792859</c:v>
                </c:pt>
                <c:pt idx="2188">
                  <c:v>96.432432432432094</c:v>
                </c:pt>
                <c:pt idx="2189">
                  <c:v>84.027027027026918</c:v>
                </c:pt>
                <c:pt idx="2190">
                  <c:v>131.1351351351351</c:v>
                </c:pt>
                <c:pt idx="2191">
                  <c:v>85.198198198197986</c:v>
                </c:pt>
                <c:pt idx="2192">
                  <c:v>91.621621621621557</c:v>
                </c:pt>
                <c:pt idx="2193">
                  <c:v>100.72972972972968</c:v>
                </c:pt>
                <c:pt idx="2194">
                  <c:v>97.810810810810679</c:v>
                </c:pt>
                <c:pt idx="2195">
                  <c:v>112.83783783783763</c:v>
                </c:pt>
                <c:pt idx="2196">
                  <c:v>103.92792792792801</c:v>
                </c:pt>
                <c:pt idx="2197">
                  <c:v>80.342342342342249</c:v>
                </c:pt>
                <c:pt idx="2198">
                  <c:v>79.729729729729684</c:v>
                </c:pt>
                <c:pt idx="2199">
                  <c:v>115.12612612612592</c:v>
                </c:pt>
                <c:pt idx="2200">
                  <c:v>92.234234234234123</c:v>
                </c:pt>
                <c:pt idx="2201">
                  <c:v>127.99099099099089</c:v>
                </c:pt>
                <c:pt idx="2202">
                  <c:v>-1.3783783783784429</c:v>
                </c:pt>
                <c:pt idx="2203">
                  <c:v>75.234234234234123</c:v>
                </c:pt>
                <c:pt idx="2204">
                  <c:v>45.441441441441199</c:v>
                </c:pt>
                <c:pt idx="2205">
                  <c:v>18.495495495495447</c:v>
                </c:pt>
                <c:pt idx="2206">
                  <c:v>73.747747747747667</c:v>
                </c:pt>
                <c:pt idx="2207">
                  <c:v>15.990990990990895</c:v>
                </c:pt>
                <c:pt idx="2208">
                  <c:v>49.927927927927861</c:v>
                </c:pt>
                <c:pt idx="2209">
                  <c:v>60.495495495495447</c:v>
                </c:pt>
                <c:pt idx="2210">
                  <c:v>47.081081081080889</c:v>
                </c:pt>
                <c:pt idx="2211">
                  <c:v>63.486486486486271</c:v>
                </c:pt>
                <c:pt idx="2212">
                  <c:v>54.891891891891845</c:v>
                </c:pt>
                <c:pt idx="2213">
                  <c:v>47.765765765765813</c:v>
                </c:pt>
                <c:pt idx="2214">
                  <c:v>92.09009009009003</c:v>
                </c:pt>
                <c:pt idx="2215">
                  <c:v>73.252252252252219</c:v>
                </c:pt>
                <c:pt idx="2216">
                  <c:v>27.027027027026975</c:v>
                </c:pt>
                <c:pt idx="2217">
                  <c:v>78.711711711711644</c:v>
                </c:pt>
                <c:pt idx="2218">
                  <c:v>24.423423423423337</c:v>
                </c:pt>
                <c:pt idx="2219">
                  <c:v>49.513513513513395</c:v>
                </c:pt>
                <c:pt idx="2220">
                  <c:v>-31.909909909909917</c:v>
                </c:pt>
                <c:pt idx="2221">
                  <c:v>53.315315315315281</c:v>
                </c:pt>
                <c:pt idx="2222">
                  <c:v>54.612612612612544</c:v>
                </c:pt>
                <c:pt idx="2223">
                  <c:v>-32.855855855855907</c:v>
                </c:pt>
                <c:pt idx="2224">
                  <c:v>-11.639639639639684</c:v>
                </c:pt>
                <c:pt idx="2225">
                  <c:v>23.09009009009003</c:v>
                </c:pt>
                <c:pt idx="2226">
                  <c:v>30.288288288288229</c:v>
                </c:pt>
                <c:pt idx="2227">
                  <c:v>50.38738738738715</c:v>
                </c:pt>
                <c:pt idx="2228">
                  <c:v>14.153153153153141</c:v>
                </c:pt>
                <c:pt idx="2229">
                  <c:v>-52.252252252252276</c:v>
                </c:pt>
                <c:pt idx="2230">
                  <c:v>4.1531531531531414</c:v>
                </c:pt>
                <c:pt idx="2231">
                  <c:v>18.522522522522408</c:v>
                </c:pt>
                <c:pt idx="2232">
                  <c:v>-2.7837837837838042</c:v>
                </c:pt>
                <c:pt idx="2233">
                  <c:v>-43.783783783783804</c:v>
                </c:pt>
                <c:pt idx="2234">
                  <c:v>-0.95495495495498561</c:v>
                </c:pt>
                <c:pt idx="2235">
                  <c:v>26.46846846846843</c:v>
                </c:pt>
                <c:pt idx="2236">
                  <c:v>13.94594594594588</c:v>
                </c:pt>
                <c:pt idx="2237">
                  <c:v>-6.3783783783784385</c:v>
                </c:pt>
                <c:pt idx="2238">
                  <c:v>2.7387387387386752</c:v>
                </c:pt>
                <c:pt idx="2239">
                  <c:v>22.657657657657694</c:v>
                </c:pt>
                <c:pt idx="2240">
                  <c:v>19.441441441441338</c:v>
                </c:pt>
                <c:pt idx="2241">
                  <c:v>-44.207207207207141</c:v>
                </c:pt>
                <c:pt idx="2242">
                  <c:v>23.12612612612611</c:v>
                </c:pt>
                <c:pt idx="2243">
                  <c:v>47.144144144144093</c:v>
                </c:pt>
                <c:pt idx="2244">
                  <c:v>27.927927927927886</c:v>
                </c:pt>
                <c:pt idx="2245">
                  <c:v>-44.30630630630634</c:v>
                </c:pt>
                <c:pt idx="2246">
                  <c:v>29.288288288288229</c:v>
                </c:pt>
                <c:pt idx="2247">
                  <c:v>26.819819819819791</c:v>
                </c:pt>
                <c:pt idx="2248">
                  <c:v>48.7117117117117</c:v>
                </c:pt>
                <c:pt idx="2249">
                  <c:v>-9.8018018018018438</c:v>
                </c:pt>
                <c:pt idx="2250">
                  <c:v>-39.927927927927961</c:v>
                </c:pt>
                <c:pt idx="2251">
                  <c:v>-26.252252252252276</c:v>
                </c:pt>
                <c:pt idx="2252">
                  <c:v>-9.9189189189189637</c:v>
                </c:pt>
                <c:pt idx="2253">
                  <c:v>-38.126126126126273</c:v>
                </c:pt>
                <c:pt idx="2254">
                  <c:v>-17.216216216216253</c:v>
                </c:pt>
                <c:pt idx="2255">
                  <c:v>13.67567567567562</c:v>
                </c:pt>
                <c:pt idx="2256">
                  <c:v>-67.045045045045242</c:v>
                </c:pt>
                <c:pt idx="2257">
                  <c:v>6.1081081081080697</c:v>
                </c:pt>
                <c:pt idx="2258">
                  <c:v>-3.9189189189189597</c:v>
                </c:pt>
                <c:pt idx="2259">
                  <c:v>-15.243243243243285</c:v>
                </c:pt>
                <c:pt idx="2260">
                  <c:v>25.189189189189129</c:v>
                </c:pt>
                <c:pt idx="2261">
                  <c:v>-32.225225225225344</c:v>
                </c:pt>
                <c:pt idx="2262">
                  <c:v>35.099099099099078</c:v>
                </c:pt>
                <c:pt idx="2263">
                  <c:v>-27.720720720720696</c:v>
                </c:pt>
                <c:pt idx="2264">
                  <c:v>-12.630630630630662</c:v>
                </c:pt>
                <c:pt idx="2265">
                  <c:v>-32.360360360360396</c:v>
                </c:pt>
                <c:pt idx="2266">
                  <c:v>6.4684684684684157</c:v>
                </c:pt>
                <c:pt idx="2267">
                  <c:v>21.594594594594593</c:v>
                </c:pt>
                <c:pt idx="2268">
                  <c:v>-0.75675675675677356</c:v>
                </c:pt>
                <c:pt idx="2269">
                  <c:v>-60.549549549549546</c:v>
                </c:pt>
                <c:pt idx="2270">
                  <c:v>-50.648648648648702</c:v>
                </c:pt>
                <c:pt idx="2271">
                  <c:v>15.081081081081038</c:v>
                </c:pt>
                <c:pt idx="2272">
                  <c:v>-17.34234234234227</c:v>
                </c:pt>
                <c:pt idx="2273">
                  <c:v>-6.4414414414415111</c:v>
                </c:pt>
                <c:pt idx="2274">
                  <c:v>-26.054054054054141</c:v>
                </c:pt>
                <c:pt idx="2275">
                  <c:v>-5.6306306306306624</c:v>
                </c:pt>
                <c:pt idx="2276">
                  <c:v>-4.1441441441441498</c:v>
                </c:pt>
                <c:pt idx="2277">
                  <c:v>36.477477477477294</c:v>
                </c:pt>
                <c:pt idx="2278">
                  <c:v>-16.630630630630662</c:v>
                </c:pt>
                <c:pt idx="2279">
                  <c:v>-37.945945945946008</c:v>
                </c:pt>
                <c:pt idx="2280">
                  <c:v>-22.126126126126167</c:v>
                </c:pt>
                <c:pt idx="2281">
                  <c:v>29.46846846846843</c:v>
                </c:pt>
                <c:pt idx="2282">
                  <c:v>-3.837837837837867</c:v>
                </c:pt>
                <c:pt idx="2283">
                  <c:v>15.67567567567562</c:v>
                </c:pt>
                <c:pt idx="2284">
                  <c:v>-11.819819819819857</c:v>
                </c:pt>
                <c:pt idx="2285">
                  <c:v>-44.558558558558616</c:v>
                </c:pt>
                <c:pt idx="2286">
                  <c:v>6.6846846846846724</c:v>
                </c:pt>
                <c:pt idx="2287">
                  <c:v>-14.513513513513544</c:v>
                </c:pt>
                <c:pt idx="2288">
                  <c:v>-24.153153153153198</c:v>
                </c:pt>
                <c:pt idx="2289">
                  <c:v>15.279279279279256</c:v>
                </c:pt>
                <c:pt idx="2290">
                  <c:v>-31.459459459459495</c:v>
                </c:pt>
                <c:pt idx="2291">
                  <c:v>-31.252252252252276</c:v>
                </c:pt>
                <c:pt idx="2292">
                  <c:v>-12.432432432432456</c:v>
                </c:pt>
                <c:pt idx="2293">
                  <c:v>-30.126126126126167</c:v>
                </c:pt>
                <c:pt idx="2294">
                  <c:v>19.279279279279184</c:v>
                </c:pt>
                <c:pt idx="2295">
                  <c:v>25.981981981981914</c:v>
                </c:pt>
                <c:pt idx="2296">
                  <c:v>-31.567567567567586</c:v>
                </c:pt>
                <c:pt idx="2297">
                  <c:v>-9.9369369369369736</c:v>
                </c:pt>
                <c:pt idx="2298">
                  <c:v>30.288288288288229</c:v>
                </c:pt>
                <c:pt idx="2299">
                  <c:v>-9.2432432432432829</c:v>
                </c:pt>
                <c:pt idx="2300">
                  <c:v>-52.450450450450369</c:v>
                </c:pt>
                <c:pt idx="2301">
                  <c:v>21.720720720720649</c:v>
                </c:pt>
                <c:pt idx="2302">
                  <c:v>-28.540540540540508</c:v>
                </c:pt>
                <c:pt idx="2303">
                  <c:v>-24.72972972972968</c:v>
                </c:pt>
                <c:pt idx="2304">
                  <c:v>-37.531531531531584</c:v>
                </c:pt>
                <c:pt idx="2305">
                  <c:v>11.98198198198196</c:v>
                </c:pt>
                <c:pt idx="2306">
                  <c:v>19.207207207207126</c:v>
                </c:pt>
                <c:pt idx="2307">
                  <c:v>-4.4234234234234711</c:v>
                </c:pt>
                <c:pt idx="2308">
                  <c:v>5.1891891891891762</c:v>
                </c:pt>
                <c:pt idx="2309">
                  <c:v>-42.504504504504546</c:v>
                </c:pt>
                <c:pt idx="2310">
                  <c:v>4.9009009009008704</c:v>
                </c:pt>
                <c:pt idx="2311">
                  <c:v>20.828828828828833</c:v>
                </c:pt>
                <c:pt idx="2312">
                  <c:v>21.288288288288229</c:v>
                </c:pt>
                <c:pt idx="2313">
                  <c:v>-4.4954954954955104</c:v>
                </c:pt>
                <c:pt idx="2314">
                  <c:v>-0.9909909909910084</c:v>
                </c:pt>
                <c:pt idx="2315">
                  <c:v>-0.6126126126126239</c:v>
                </c:pt>
                <c:pt idx="2316">
                  <c:v>-39.189189189189221</c:v>
                </c:pt>
                <c:pt idx="2317">
                  <c:v>-20.495495495495504</c:v>
                </c:pt>
                <c:pt idx="2318">
                  <c:v>-20.693693693693717</c:v>
                </c:pt>
                <c:pt idx="2319">
                  <c:v>-0.56756756756760596</c:v>
                </c:pt>
                <c:pt idx="2320">
                  <c:v>28.630630630630606</c:v>
                </c:pt>
                <c:pt idx="2321">
                  <c:v>-16.603603603603627</c:v>
                </c:pt>
                <c:pt idx="2322">
                  <c:v>23.630630630630606</c:v>
                </c:pt>
                <c:pt idx="2323">
                  <c:v>0.14414414414409346</c:v>
                </c:pt>
                <c:pt idx="2324">
                  <c:v>8.2522522522522248</c:v>
                </c:pt>
                <c:pt idx="2325">
                  <c:v>7.4324324324323934</c:v>
                </c:pt>
                <c:pt idx="2326">
                  <c:v>28.351351351351298</c:v>
                </c:pt>
                <c:pt idx="2327">
                  <c:v>46.792792792792859</c:v>
                </c:pt>
                <c:pt idx="2328">
                  <c:v>6.6576576576576345</c:v>
                </c:pt>
                <c:pt idx="2329">
                  <c:v>15.567567567567552</c:v>
                </c:pt>
                <c:pt idx="2330">
                  <c:v>55.792792792792859</c:v>
                </c:pt>
                <c:pt idx="2331">
                  <c:v>-16.027027027027088</c:v>
                </c:pt>
                <c:pt idx="2332">
                  <c:v>37.828828828828961</c:v>
                </c:pt>
                <c:pt idx="2333">
                  <c:v>25.585585585585477</c:v>
                </c:pt>
                <c:pt idx="2334">
                  <c:v>17.999999999999929</c:v>
                </c:pt>
                <c:pt idx="2335">
                  <c:v>-31.747747747747731</c:v>
                </c:pt>
                <c:pt idx="2336">
                  <c:v>-8.2072072072072668</c:v>
                </c:pt>
                <c:pt idx="2337">
                  <c:v>-5.4864864864865694</c:v>
                </c:pt>
                <c:pt idx="2338">
                  <c:v>44.342342342342249</c:v>
                </c:pt>
                <c:pt idx="2339">
                  <c:v>-71.126126126125897</c:v>
                </c:pt>
                <c:pt idx="2340">
                  <c:v>-51.576576576576599</c:v>
                </c:pt>
                <c:pt idx="2341">
                  <c:v>-6.576576576576584</c:v>
                </c:pt>
                <c:pt idx="2342">
                  <c:v>14.522522522522422</c:v>
                </c:pt>
                <c:pt idx="2343">
                  <c:v>4.7387387387386823</c:v>
                </c:pt>
                <c:pt idx="2344">
                  <c:v>-32.081081081081003</c:v>
                </c:pt>
                <c:pt idx="2345">
                  <c:v>-39.87387387387389</c:v>
                </c:pt>
                <c:pt idx="2346">
                  <c:v>-0.77477477477487089</c:v>
                </c:pt>
                <c:pt idx="2347">
                  <c:v>29.153153153153095</c:v>
                </c:pt>
                <c:pt idx="2348">
                  <c:v>-47.972972972973146</c:v>
                </c:pt>
                <c:pt idx="2349">
                  <c:v>-2.7207207207208111</c:v>
                </c:pt>
                <c:pt idx="2350">
                  <c:v>-17.162162162162186</c:v>
                </c:pt>
                <c:pt idx="2351">
                  <c:v>-10.07207207207216</c:v>
                </c:pt>
                <c:pt idx="2352">
                  <c:v>55.882882882882875</c:v>
                </c:pt>
                <c:pt idx="2353">
                  <c:v>-19.495495495495561</c:v>
                </c:pt>
                <c:pt idx="2354">
                  <c:v>-51.792792792792959</c:v>
                </c:pt>
                <c:pt idx="2355">
                  <c:v>-6.7567567567567695</c:v>
                </c:pt>
                <c:pt idx="2356">
                  <c:v>-12.783783783783861</c:v>
                </c:pt>
                <c:pt idx="2357">
                  <c:v>3.8468468468467987</c:v>
                </c:pt>
                <c:pt idx="2358">
                  <c:v>11.036036036035995</c:v>
                </c:pt>
                <c:pt idx="2359">
                  <c:v>-59.405405405405475</c:v>
                </c:pt>
                <c:pt idx="2360">
                  <c:v>-48.891891891891895</c:v>
                </c:pt>
                <c:pt idx="2361">
                  <c:v>-49.594594594594625</c:v>
                </c:pt>
                <c:pt idx="2362">
                  <c:v>23.918918918918848</c:v>
                </c:pt>
                <c:pt idx="2363">
                  <c:v>-64.405405405405475</c:v>
                </c:pt>
                <c:pt idx="2364">
                  <c:v>-14.01801801801804</c:v>
                </c:pt>
                <c:pt idx="2365">
                  <c:v>-17.126126126126167</c:v>
                </c:pt>
                <c:pt idx="2366">
                  <c:v>-54.225225225225344</c:v>
                </c:pt>
                <c:pt idx="2367">
                  <c:v>-30.459459459459495</c:v>
                </c:pt>
                <c:pt idx="2368">
                  <c:v>1.8738738738738341</c:v>
                </c:pt>
                <c:pt idx="2369">
                  <c:v>-8.5135135135135442</c:v>
                </c:pt>
                <c:pt idx="2370">
                  <c:v>-40.531531531531584</c:v>
                </c:pt>
                <c:pt idx="2371">
                  <c:v>-37.963963963963977</c:v>
                </c:pt>
                <c:pt idx="2372">
                  <c:v>-49.783783783783804</c:v>
                </c:pt>
                <c:pt idx="2373">
                  <c:v>6.2702702702702027</c:v>
                </c:pt>
                <c:pt idx="2374">
                  <c:v>-1.9549549549549861</c:v>
                </c:pt>
                <c:pt idx="2375">
                  <c:v>-69.711711711711757</c:v>
                </c:pt>
                <c:pt idx="2376">
                  <c:v>-60.792792792792959</c:v>
                </c:pt>
                <c:pt idx="2377">
                  <c:v>-6.477477477477521</c:v>
                </c:pt>
                <c:pt idx="2378">
                  <c:v>8.1081081081080679</c:v>
                </c:pt>
                <c:pt idx="2379">
                  <c:v>-10.504504504504554</c:v>
                </c:pt>
                <c:pt idx="2380">
                  <c:v>-12.189189189189245</c:v>
                </c:pt>
                <c:pt idx="2381">
                  <c:v>-27.675675675675727</c:v>
                </c:pt>
                <c:pt idx="2382">
                  <c:v>49.954954954954928</c:v>
                </c:pt>
                <c:pt idx="2383">
                  <c:v>-12.900900900900922</c:v>
                </c:pt>
                <c:pt idx="2384">
                  <c:v>47.126126126126223</c:v>
                </c:pt>
                <c:pt idx="2385">
                  <c:v>-13.585585585585685</c:v>
                </c:pt>
                <c:pt idx="2386">
                  <c:v>-48.513513513513544</c:v>
                </c:pt>
                <c:pt idx="2387">
                  <c:v>-47.216216216216246</c:v>
                </c:pt>
                <c:pt idx="2388">
                  <c:v>-7.9279279279279349</c:v>
                </c:pt>
                <c:pt idx="2389">
                  <c:v>-30.234234234234286</c:v>
                </c:pt>
                <c:pt idx="2390">
                  <c:v>-10.108108108108118</c:v>
                </c:pt>
                <c:pt idx="2391">
                  <c:v>-20.927927927927929</c:v>
                </c:pt>
                <c:pt idx="2392">
                  <c:v>-15.693693693693717</c:v>
                </c:pt>
                <c:pt idx="2393">
                  <c:v>29.315315315315274</c:v>
                </c:pt>
                <c:pt idx="2394">
                  <c:v>-58.738738738738981</c:v>
                </c:pt>
                <c:pt idx="2395">
                  <c:v>-26.846846846846859</c:v>
                </c:pt>
                <c:pt idx="2396">
                  <c:v>-7.09909909909915</c:v>
                </c:pt>
                <c:pt idx="2397">
                  <c:v>55.198198198198313</c:v>
                </c:pt>
                <c:pt idx="2398">
                  <c:v>22.792792792792692</c:v>
                </c:pt>
                <c:pt idx="2399">
                  <c:v>-18.32432432432438</c:v>
                </c:pt>
                <c:pt idx="2400">
                  <c:v>11.279279279279256</c:v>
                </c:pt>
                <c:pt idx="2401">
                  <c:v>-1.3963963963964259</c:v>
                </c:pt>
                <c:pt idx="2402">
                  <c:v>1.7657657657657069</c:v>
                </c:pt>
                <c:pt idx="2403">
                  <c:v>-15.216216216216274</c:v>
                </c:pt>
                <c:pt idx="2404">
                  <c:v>3.2882882882882432</c:v>
                </c:pt>
                <c:pt idx="2405">
                  <c:v>7.6036036036035872</c:v>
                </c:pt>
                <c:pt idx="2406">
                  <c:v>9.6846846846846706</c:v>
                </c:pt>
                <c:pt idx="2407">
                  <c:v>-12.135135135135158</c:v>
                </c:pt>
                <c:pt idx="2408">
                  <c:v>33.207207207207048</c:v>
                </c:pt>
                <c:pt idx="2409">
                  <c:v>25.7117117117117</c:v>
                </c:pt>
                <c:pt idx="2410">
                  <c:v>19.378378378378329</c:v>
                </c:pt>
                <c:pt idx="2411">
                  <c:v>33.69369369369354</c:v>
                </c:pt>
                <c:pt idx="2412">
                  <c:v>-10.2882882882883</c:v>
                </c:pt>
                <c:pt idx="2413">
                  <c:v>32.720720720720834</c:v>
                </c:pt>
                <c:pt idx="2414">
                  <c:v>16.099099099099078</c:v>
                </c:pt>
                <c:pt idx="2415">
                  <c:v>-16.900900900900922</c:v>
                </c:pt>
                <c:pt idx="2416">
                  <c:v>-18.792792792792799</c:v>
                </c:pt>
                <c:pt idx="2417">
                  <c:v>-12.099099099099154</c:v>
                </c:pt>
                <c:pt idx="2418">
                  <c:v>-58.126126126126273</c:v>
                </c:pt>
                <c:pt idx="2419">
                  <c:v>-32.297297297297249</c:v>
                </c:pt>
                <c:pt idx="2420">
                  <c:v>27.225225225225145</c:v>
                </c:pt>
                <c:pt idx="2421">
                  <c:v>35.945945945945979</c:v>
                </c:pt>
                <c:pt idx="2422">
                  <c:v>7.1351351351350898</c:v>
                </c:pt>
                <c:pt idx="2423">
                  <c:v>-36.198198198198362</c:v>
                </c:pt>
                <c:pt idx="2424">
                  <c:v>-36.072072072072103</c:v>
                </c:pt>
                <c:pt idx="2425">
                  <c:v>43.360360360360346</c:v>
                </c:pt>
                <c:pt idx="2426">
                  <c:v>17.882882882882789</c:v>
                </c:pt>
                <c:pt idx="2427">
                  <c:v>-24.135135135135126</c:v>
                </c:pt>
                <c:pt idx="2428">
                  <c:v>-8.6396396396396788</c:v>
                </c:pt>
                <c:pt idx="2429">
                  <c:v>23.810810810810828</c:v>
                </c:pt>
                <c:pt idx="2430">
                  <c:v>26.594594594594525</c:v>
                </c:pt>
                <c:pt idx="2431">
                  <c:v>-22.504504504504553</c:v>
                </c:pt>
                <c:pt idx="2432">
                  <c:v>-20.099099099099128</c:v>
                </c:pt>
                <c:pt idx="2433">
                  <c:v>-21.414414414414537</c:v>
                </c:pt>
                <c:pt idx="2434">
                  <c:v>-32.099099099099135</c:v>
                </c:pt>
                <c:pt idx="2435">
                  <c:v>9.8918918918918699</c:v>
                </c:pt>
                <c:pt idx="2436">
                  <c:v>-1.0540540540540633</c:v>
                </c:pt>
                <c:pt idx="2437">
                  <c:v>-50.576576576576599</c:v>
                </c:pt>
                <c:pt idx="2438">
                  <c:v>1.3513513513513544</c:v>
                </c:pt>
                <c:pt idx="2439">
                  <c:v>-36.756756756756772</c:v>
                </c:pt>
                <c:pt idx="2440">
                  <c:v>-29.873873873873887</c:v>
                </c:pt>
                <c:pt idx="2441">
                  <c:v>15.297297297297296</c:v>
                </c:pt>
                <c:pt idx="2442">
                  <c:v>43.054054054053864</c:v>
                </c:pt>
                <c:pt idx="2443">
                  <c:v>-35.099099099099135</c:v>
                </c:pt>
                <c:pt idx="2444">
                  <c:v>33.909909909909913</c:v>
                </c:pt>
                <c:pt idx="2445">
                  <c:v>-87.702702702702425</c:v>
                </c:pt>
                <c:pt idx="2446">
                  <c:v>-36.900900900901064</c:v>
                </c:pt>
                <c:pt idx="2447">
                  <c:v>30.594594594594593</c:v>
                </c:pt>
                <c:pt idx="2448">
                  <c:v>82.684684684684612</c:v>
                </c:pt>
                <c:pt idx="2449">
                  <c:v>-36.081081081081003</c:v>
                </c:pt>
                <c:pt idx="2450">
                  <c:v>-13.13513513513522</c:v>
                </c:pt>
                <c:pt idx="2451">
                  <c:v>40.873873873873777</c:v>
                </c:pt>
                <c:pt idx="2452">
                  <c:v>6.9909909909908974</c:v>
                </c:pt>
                <c:pt idx="2453">
                  <c:v>-84.48648648648637</c:v>
                </c:pt>
                <c:pt idx="2454">
                  <c:v>8.8648648648647868</c:v>
                </c:pt>
                <c:pt idx="2455">
                  <c:v>6.4684684684683589</c:v>
                </c:pt>
                <c:pt idx="2456">
                  <c:v>-5.3243243243243796</c:v>
                </c:pt>
                <c:pt idx="2457">
                  <c:v>-9.9279279279279535</c:v>
                </c:pt>
                <c:pt idx="2458">
                  <c:v>-6.8108108108108345</c:v>
                </c:pt>
                <c:pt idx="2459">
                  <c:v>-54.315315315315388</c:v>
                </c:pt>
                <c:pt idx="2460">
                  <c:v>17.504504504504439</c:v>
                </c:pt>
                <c:pt idx="2461">
                  <c:v>-4.9099099099099703</c:v>
                </c:pt>
                <c:pt idx="2462">
                  <c:v>-68.144144144144207</c:v>
                </c:pt>
                <c:pt idx="2463">
                  <c:v>-11.13513513513522</c:v>
                </c:pt>
                <c:pt idx="2464">
                  <c:v>-39.927927927927961</c:v>
                </c:pt>
                <c:pt idx="2465">
                  <c:v>17.486486486486456</c:v>
                </c:pt>
                <c:pt idx="2466">
                  <c:v>-7.5225225225225358</c:v>
                </c:pt>
                <c:pt idx="2467">
                  <c:v>-12.07207207207216</c:v>
                </c:pt>
                <c:pt idx="2468">
                  <c:v>-46.882882882882875</c:v>
                </c:pt>
                <c:pt idx="2469">
                  <c:v>-30.36036036036046</c:v>
                </c:pt>
                <c:pt idx="2470">
                  <c:v>-13.261261261261318</c:v>
                </c:pt>
                <c:pt idx="2471">
                  <c:v>-46.792792792792959</c:v>
                </c:pt>
                <c:pt idx="2472">
                  <c:v>9.4144144144144093</c:v>
                </c:pt>
                <c:pt idx="2473">
                  <c:v>-35.990990990991108</c:v>
                </c:pt>
                <c:pt idx="2474">
                  <c:v>2.2162162162161394</c:v>
                </c:pt>
                <c:pt idx="2475">
                  <c:v>2.7837837837837482</c:v>
                </c:pt>
                <c:pt idx="2476">
                  <c:v>-41.621621621621586</c:v>
                </c:pt>
                <c:pt idx="2477">
                  <c:v>4.8828828828828819</c:v>
                </c:pt>
                <c:pt idx="2478">
                  <c:v>-53.666666666666622</c:v>
                </c:pt>
                <c:pt idx="2479">
                  <c:v>-21.081081081081152</c:v>
                </c:pt>
                <c:pt idx="2480">
                  <c:v>-87.48648648648637</c:v>
                </c:pt>
                <c:pt idx="2481">
                  <c:v>-14.864864864864927</c:v>
                </c:pt>
                <c:pt idx="2482">
                  <c:v>-19.954954954955085</c:v>
                </c:pt>
                <c:pt idx="2483">
                  <c:v>-88.000000000000057</c:v>
                </c:pt>
                <c:pt idx="2484">
                  <c:v>-44.315315315315331</c:v>
                </c:pt>
                <c:pt idx="2485">
                  <c:v>-19.027027027027088</c:v>
                </c:pt>
                <c:pt idx="2486">
                  <c:v>18.342342342342164</c:v>
                </c:pt>
                <c:pt idx="2487">
                  <c:v>-48.846846846846844</c:v>
                </c:pt>
                <c:pt idx="2488">
                  <c:v>-14.738738738738768</c:v>
                </c:pt>
                <c:pt idx="2489">
                  <c:v>2.8828828828828237</c:v>
                </c:pt>
                <c:pt idx="2490">
                  <c:v>28.69369369369366</c:v>
                </c:pt>
                <c:pt idx="2491">
                  <c:v>31.585585585585477</c:v>
                </c:pt>
                <c:pt idx="2492">
                  <c:v>19.459459459459431</c:v>
                </c:pt>
                <c:pt idx="2493">
                  <c:v>22.045045045044986</c:v>
                </c:pt>
                <c:pt idx="2494">
                  <c:v>-21.243243243243196</c:v>
                </c:pt>
                <c:pt idx="2495">
                  <c:v>-37.972972972973146</c:v>
                </c:pt>
                <c:pt idx="2496">
                  <c:v>-33.054054054054021</c:v>
                </c:pt>
                <c:pt idx="2497">
                  <c:v>19.657657657657694</c:v>
                </c:pt>
                <c:pt idx="2498">
                  <c:v>19.045045045044986</c:v>
                </c:pt>
                <c:pt idx="2499">
                  <c:v>12.063063063063</c:v>
                </c:pt>
                <c:pt idx="2500">
                  <c:v>23.243243243243143</c:v>
                </c:pt>
                <c:pt idx="2501">
                  <c:v>-11.189189189189245</c:v>
                </c:pt>
                <c:pt idx="2502">
                  <c:v>-10.378378378378443</c:v>
                </c:pt>
                <c:pt idx="2503">
                  <c:v>6.8198198198197675</c:v>
                </c:pt>
                <c:pt idx="2504">
                  <c:v>-4.8018018018018438</c:v>
                </c:pt>
                <c:pt idx="2505">
                  <c:v>8.5045045045045047</c:v>
                </c:pt>
                <c:pt idx="2506">
                  <c:v>2.4144144144143524</c:v>
                </c:pt>
                <c:pt idx="2507">
                  <c:v>13.306306306306318</c:v>
                </c:pt>
                <c:pt idx="2508">
                  <c:v>26.504504504504496</c:v>
                </c:pt>
                <c:pt idx="2509">
                  <c:v>-20.405405405405418</c:v>
                </c:pt>
                <c:pt idx="2510">
                  <c:v>9.4774774774774642</c:v>
                </c:pt>
                <c:pt idx="2511">
                  <c:v>56.540540540540505</c:v>
                </c:pt>
                <c:pt idx="2512">
                  <c:v>56.432432432432392</c:v>
                </c:pt>
                <c:pt idx="2513">
                  <c:v>-15.396396396396426</c:v>
                </c:pt>
                <c:pt idx="2514">
                  <c:v>38.801801801801744</c:v>
                </c:pt>
                <c:pt idx="2515">
                  <c:v>-14.900900900900922</c:v>
                </c:pt>
                <c:pt idx="2516">
                  <c:v>-16.603603603603627</c:v>
                </c:pt>
                <c:pt idx="2517">
                  <c:v>26.01801801801799</c:v>
                </c:pt>
                <c:pt idx="2518">
                  <c:v>13.999999999999972</c:v>
                </c:pt>
                <c:pt idx="2519">
                  <c:v>70.027027027026918</c:v>
                </c:pt>
                <c:pt idx="2520">
                  <c:v>-12.135135135135158</c:v>
                </c:pt>
                <c:pt idx="2521">
                  <c:v>3.4864864864864558</c:v>
                </c:pt>
                <c:pt idx="2522">
                  <c:v>-5.5225225225225358</c:v>
                </c:pt>
                <c:pt idx="2523">
                  <c:v>15.189189189189166</c:v>
                </c:pt>
                <c:pt idx="2524">
                  <c:v>26.720720720720649</c:v>
                </c:pt>
                <c:pt idx="2525">
                  <c:v>69.837837837837569</c:v>
                </c:pt>
                <c:pt idx="2526">
                  <c:v>9.5855855855855605</c:v>
                </c:pt>
                <c:pt idx="2527">
                  <c:v>67.7117117117117</c:v>
                </c:pt>
                <c:pt idx="2528">
                  <c:v>39.513513513513445</c:v>
                </c:pt>
                <c:pt idx="2529">
                  <c:v>57.198198198198313</c:v>
                </c:pt>
                <c:pt idx="2530">
                  <c:v>14.98198198198196</c:v>
                </c:pt>
                <c:pt idx="2531">
                  <c:v>25.396396396396369</c:v>
                </c:pt>
                <c:pt idx="2532">
                  <c:v>77.315315315315274</c:v>
                </c:pt>
                <c:pt idx="2533">
                  <c:v>47.216216216216196</c:v>
                </c:pt>
                <c:pt idx="2534">
                  <c:v>53.324324324324266</c:v>
                </c:pt>
                <c:pt idx="2535">
                  <c:v>76.126126126125854</c:v>
                </c:pt>
                <c:pt idx="2536">
                  <c:v>56.810810810810779</c:v>
                </c:pt>
                <c:pt idx="2537">
                  <c:v>59.828828828828961</c:v>
                </c:pt>
                <c:pt idx="2538">
                  <c:v>44.630630630630606</c:v>
                </c:pt>
                <c:pt idx="2539">
                  <c:v>62.234234234234179</c:v>
                </c:pt>
                <c:pt idx="2540">
                  <c:v>88.351351351351099</c:v>
                </c:pt>
                <c:pt idx="2541">
                  <c:v>112.17117117117094</c:v>
                </c:pt>
                <c:pt idx="2542">
                  <c:v>91.558558558558204</c:v>
                </c:pt>
                <c:pt idx="2543">
                  <c:v>149.97297297297291</c:v>
                </c:pt>
                <c:pt idx="2544">
                  <c:v>146.19819819819816</c:v>
                </c:pt>
                <c:pt idx="2545">
                  <c:v>101.74774774774772</c:v>
                </c:pt>
                <c:pt idx="2546">
                  <c:v>137.99999999999994</c:v>
                </c:pt>
                <c:pt idx="2547">
                  <c:v>147.39639639639671</c:v>
                </c:pt>
                <c:pt idx="2548">
                  <c:v>89.441441441441427</c:v>
                </c:pt>
                <c:pt idx="2549">
                  <c:v>60.549549549549504</c:v>
                </c:pt>
                <c:pt idx="2550">
                  <c:v>126.34234234234231</c:v>
                </c:pt>
                <c:pt idx="2551">
                  <c:v>87.144144144144093</c:v>
                </c:pt>
                <c:pt idx="2552">
                  <c:v>120.04504504504519</c:v>
                </c:pt>
                <c:pt idx="2553">
                  <c:v>46.918918918919054</c:v>
                </c:pt>
                <c:pt idx="2554">
                  <c:v>67.747747747747724</c:v>
                </c:pt>
                <c:pt idx="2555">
                  <c:v>93.117117117117061</c:v>
                </c:pt>
                <c:pt idx="2556">
                  <c:v>89.630630630630549</c:v>
                </c:pt>
                <c:pt idx="2557">
                  <c:v>27.621621621621557</c:v>
                </c:pt>
                <c:pt idx="2558">
                  <c:v>65.30630630630607</c:v>
                </c:pt>
                <c:pt idx="2559">
                  <c:v>74.153153153152957</c:v>
                </c:pt>
                <c:pt idx="2560">
                  <c:v>85.522522522522195</c:v>
                </c:pt>
                <c:pt idx="2561">
                  <c:v>24.900900900900862</c:v>
                </c:pt>
                <c:pt idx="2562">
                  <c:v>63.792792792792859</c:v>
                </c:pt>
                <c:pt idx="2563">
                  <c:v>42.837837837837796</c:v>
                </c:pt>
                <c:pt idx="2564">
                  <c:v>43.297297297297135</c:v>
                </c:pt>
                <c:pt idx="2565">
                  <c:v>45.783783783783747</c:v>
                </c:pt>
                <c:pt idx="2566">
                  <c:v>27.288288288288229</c:v>
                </c:pt>
                <c:pt idx="2567">
                  <c:v>55.378378378378414</c:v>
                </c:pt>
                <c:pt idx="2568">
                  <c:v>90.108108108107885</c:v>
                </c:pt>
                <c:pt idx="2569">
                  <c:v>41.7117117117117</c:v>
                </c:pt>
                <c:pt idx="2570">
                  <c:v>47.198198198198313</c:v>
                </c:pt>
                <c:pt idx="2571">
                  <c:v>48.09009009009003</c:v>
                </c:pt>
                <c:pt idx="2572">
                  <c:v>65.801801801801759</c:v>
                </c:pt>
                <c:pt idx="2573">
                  <c:v>63.414414414414203</c:v>
                </c:pt>
                <c:pt idx="2574">
                  <c:v>77.81981981981977</c:v>
                </c:pt>
                <c:pt idx="2575">
                  <c:v>66.117117117117061</c:v>
                </c:pt>
                <c:pt idx="2576">
                  <c:v>86.927927927927897</c:v>
                </c:pt>
                <c:pt idx="2577">
                  <c:v>35.081081081080889</c:v>
                </c:pt>
                <c:pt idx="2578">
                  <c:v>19.67567567567562</c:v>
                </c:pt>
                <c:pt idx="2579">
                  <c:v>67.486486486486271</c:v>
                </c:pt>
                <c:pt idx="2580">
                  <c:v>52.099099099099078</c:v>
                </c:pt>
                <c:pt idx="2581">
                  <c:v>54.594594594594575</c:v>
                </c:pt>
                <c:pt idx="2582">
                  <c:v>12.585585585585561</c:v>
                </c:pt>
                <c:pt idx="2583">
                  <c:v>-6.243243243243298</c:v>
                </c:pt>
                <c:pt idx="2584">
                  <c:v>61.864864864864749</c:v>
                </c:pt>
                <c:pt idx="2585">
                  <c:v>64.486486486486271</c:v>
                </c:pt>
                <c:pt idx="2586">
                  <c:v>28.67567567567562</c:v>
                </c:pt>
                <c:pt idx="2587">
                  <c:v>51.684684684684463</c:v>
                </c:pt>
                <c:pt idx="2588">
                  <c:v>65.099099099099092</c:v>
                </c:pt>
                <c:pt idx="2589">
                  <c:v>37.171171171171132</c:v>
                </c:pt>
                <c:pt idx="2590">
                  <c:v>35.180180180180173</c:v>
                </c:pt>
                <c:pt idx="2591">
                  <c:v>29.46846846846843</c:v>
                </c:pt>
                <c:pt idx="2592">
                  <c:v>-0.45045045045048926</c:v>
                </c:pt>
                <c:pt idx="2593">
                  <c:v>67.47747747747745</c:v>
                </c:pt>
                <c:pt idx="2594">
                  <c:v>66.378378378378017</c:v>
                </c:pt>
                <c:pt idx="2595">
                  <c:v>30.144144144144093</c:v>
                </c:pt>
                <c:pt idx="2596">
                  <c:v>85</c:v>
                </c:pt>
                <c:pt idx="2597">
                  <c:v>61.702702702702652</c:v>
                </c:pt>
                <c:pt idx="2598">
                  <c:v>55.972972972973096</c:v>
                </c:pt>
                <c:pt idx="2599">
                  <c:v>43.765765765765792</c:v>
                </c:pt>
                <c:pt idx="2600">
                  <c:v>83.783783783783718</c:v>
                </c:pt>
                <c:pt idx="2601">
                  <c:v>35.846846846846795</c:v>
                </c:pt>
                <c:pt idx="2602">
                  <c:v>68</c:v>
                </c:pt>
                <c:pt idx="2603">
                  <c:v>47.90090090090095</c:v>
                </c:pt>
                <c:pt idx="2604">
                  <c:v>96.117117117117061</c:v>
                </c:pt>
                <c:pt idx="2605">
                  <c:v>42.67567567567562</c:v>
                </c:pt>
                <c:pt idx="2606">
                  <c:v>68.081081081081038</c:v>
                </c:pt>
                <c:pt idx="2607">
                  <c:v>37.783783783783747</c:v>
                </c:pt>
                <c:pt idx="2608">
                  <c:v>62.576576576576542</c:v>
                </c:pt>
                <c:pt idx="2609">
                  <c:v>46.666666666666472</c:v>
                </c:pt>
                <c:pt idx="2610">
                  <c:v>30.162162162162129</c:v>
                </c:pt>
                <c:pt idx="2611">
                  <c:v>28.279279279279184</c:v>
                </c:pt>
                <c:pt idx="2612">
                  <c:v>83.414414414414367</c:v>
                </c:pt>
                <c:pt idx="2613">
                  <c:v>72.081081081081038</c:v>
                </c:pt>
                <c:pt idx="2614">
                  <c:v>45.864864864864749</c:v>
                </c:pt>
                <c:pt idx="2615">
                  <c:v>84</c:v>
                </c:pt>
                <c:pt idx="2616">
                  <c:v>59.063063063062962</c:v>
                </c:pt>
                <c:pt idx="2617">
                  <c:v>42.477477477477294</c:v>
                </c:pt>
                <c:pt idx="2618">
                  <c:v>10.747747747747718</c:v>
                </c:pt>
                <c:pt idx="2619">
                  <c:v>47.972972972973096</c:v>
                </c:pt>
                <c:pt idx="2620">
                  <c:v>48.774774774774762</c:v>
                </c:pt>
                <c:pt idx="2621">
                  <c:v>68.567567567567565</c:v>
                </c:pt>
                <c:pt idx="2622">
                  <c:v>38.972972972973096</c:v>
                </c:pt>
                <c:pt idx="2623">
                  <c:v>59.063063063062962</c:v>
                </c:pt>
                <c:pt idx="2624">
                  <c:v>69.369369369369366</c:v>
                </c:pt>
                <c:pt idx="2625">
                  <c:v>21.666666666666632</c:v>
                </c:pt>
                <c:pt idx="2626">
                  <c:v>57.081081081080889</c:v>
                </c:pt>
                <c:pt idx="2627">
                  <c:v>52.288288288288243</c:v>
                </c:pt>
                <c:pt idx="2628">
                  <c:v>27.873873873873826</c:v>
                </c:pt>
                <c:pt idx="2629">
                  <c:v>42.477477477477294</c:v>
                </c:pt>
                <c:pt idx="2630">
                  <c:v>26.162162162162129</c:v>
                </c:pt>
                <c:pt idx="2631">
                  <c:v>30.081081081081027</c:v>
                </c:pt>
                <c:pt idx="2632">
                  <c:v>110.81081081081078</c:v>
                </c:pt>
                <c:pt idx="2633">
                  <c:v>43.180180180180173</c:v>
                </c:pt>
                <c:pt idx="2634">
                  <c:v>77.108108108107885</c:v>
                </c:pt>
                <c:pt idx="2635">
                  <c:v>66.414414414414367</c:v>
                </c:pt>
                <c:pt idx="2636">
                  <c:v>41.90090090090095</c:v>
                </c:pt>
                <c:pt idx="2637">
                  <c:v>56.198198198198313</c:v>
                </c:pt>
                <c:pt idx="2638">
                  <c:v>47.171171171171132</c:v>
                </c:pt>
                <c:pt idx="2639">
                  <c:v>37.684684684684463</c:v>
                </c:pt>
                <c:pt idx="2640">
                  <c:v>101.41441441441442</c:v>
                </c:pt>
                <c:pt idx="2641">
                  <c:v>32.279279279279251</c:v>
                </c:pt>
                <c:pt idx="2642">
                  <c:v>39.279279279279251</c:v>
                </c:pt>
                <c:pt idx="2643">
                  <c:v>68.117117117117061</c:v>
                </c:pt>
                <c:pt idx="2644">
                  <c:v>46.504504504504496</c:v>
                </c:pt>
                <c:pt idx="2645">
                  <c:v>79.432432432432094</c:v>
                </c:pt>
                <c:pt idx="2646">
                  <c:v>19.585585585585477</c:v>
                </c:pt>
                <c:pt idx="2647">
                  <c:v>59.126126126126223</c:v>
                </c:pt>
                <c:pt idx="2648">
                  <c:v>74.099099099099092</c:v>
                </c:pt>
                <c:pt idx="2649">
                  <c:v>39.117117117117054</c:v>
                </c:pt>
                <c:pt idx="2650">
                  <c:v>75.936936936936888</c:v>
                </c:pt>
                <c:pt idx="2651">
                  <c:v>8.8828828828828268</c:v>
                </c:pt>
                <c:pt idx="2652">
                  <c:v>61.828828828828961</c:v>
                </c:pt>
                <c:pt idx="2653">
                  <c:v>81.927927927927897</c:v>
                </c:pt>
                <c:pt idx="2654">
                  <c:v>54.333333333333314</c:v>
                </c:pt>
                <c:pt idx="2655">
                  <c:v>15.288288288288244</c:v>
                </c:pt>
                <c:pt idx="2656">
                  <c:v>48.549549549549504</c:v>
                </c:pt>
                <c:pt idx="2657">
                  <c:v>56.621621621621472</c:v>
                </c:pt>
                <c:pt idx="2658">
                  <c:v>84.441441441441427</c:v>
                </c:pt>
                <c:pt idx="2659">
                  <c:v>42.81981981981977</c:v>
                </c:pt>
                <c:pt idx="2660">
                  <c:v>15.612612612612565</c:v>
                </c:pt>
                <c:pt idx="2661">
                  <c:v>-10.981981981982017</c:v>
                </c:pt>
                <c:pt idx="2662">
                  <c:v>-21.288288288288289</c:v>
                </c:pt>
                <c:pt idx="2663">
                  <c:v>17.216216216216196</c:v>
                </c:pt>
                <c:pt idx="2664">
                  <c:v>1.9999999999999432</c:v>
                </c:pt>
                <c:pt idx="2665">
                  <c:v>97.153153153152957</c:v>
                </c:pt>
                <c:pt idx="2666">
                  <c:v>18.630630630630606</c:v>
                </c:pt>
                <c:pt idx="2667">
                  <c:v>24.945945945945823</c:v>
                </c:pt>
                <c:pt idx="2668">
                  <c:v>9.8198198198197986</c:v>
                </c:pt>
                <c:pt idx="2669">
                  <c:v>46.936936936937009</c:v>
                </c:pt>
                <c:pt idx="2670">
                  <c:v>-15.900900900900922</c:v>
                </c:pt>
                <c:pt idx="2671">
                  <c:v>36.234234234234179</c:v>
                </c:pt>
                <c:pt idx="2672">
                  <c:v>16.630630630630606</c:v>
                </c:pt>
                <c:pt idx="2673">
                  <c:v>23.315315315315274</c:v>
                </c:pt>
                <c:pt idx="2674">
                  <c:v>-7.8108108108108345</c:v>
                </c:pt>
                <c:pt idx="2675">
                  <c:v>-10.792792792792849</c:v>
                </c:pt>
                <c:pt idx="2676">
                  <c:v>-1.9729729729730292</c:v>
                </c:pt>
                <c:pt idx="2677">
                  <c:v>-6.0810810810810993</c:v>
                </c:pt>
                <c:pt idx="2678">
                  <c:v>-18.900900900900922</c:v>
                </c:pt>
                <c:pt idx="2679">
                  <c:v>-54.387387387387257</c:v>
                </c:pt>
                <c:pt idx="2680">
                  <c:v>6.6306306306306064</c:v>
                </c:pt>
                <c:pt idx="2681">
                  <c:v>13.630630630630606</c:v>
                </c:pt>
                <c:pt idx="2682">
                  <c:v>56.26126126126109</c:v>
                </c:pt>
                <c:pt idx="2683">
                  <c:v>-13.684684684684726</c:v>
                </c:pt>
                <c:pt idx="2684">
                  <c:v>-11.990990990991008</c:v>
                </c:pt>
                <c:pt idx="2685">
                  <c:v>14.738738738738668</c:v>
                </c:pt>
                <c:pt idx="2686">
                  <c:v>-32.711711711711757</c:v>
                </c:pt>
                <c:pt idx="2687">
                  <c:v>-12.2882882882883</c:v>
                </c:pt>
                <c:pt idx="2688">
                  <c:v>2.6216216216215602</c:v>
                </c:pt>
                <c:pt idx="2689">
                  <c:v>-8.9009009009009237</c:v>
                </c:pt>
                <c:pt idx="2690">
                  <c:v>-22.801801801801844</c:v>
                </c:pt>
                <c:pt idx="2691">
                  <c:v>-15.090090090090143</c:v>
                </c:pt>
                <c:pt idx="2692">
                  <c:v>-35.207207207207141</c:v>
                </c:pt>
                <c:pt idx="2693">
                  <c:v>2.6126126126125637</c:v>
                </c:pt>
                <c:pt idx="2694">
                  <c:v>19.099099099099078</c:v>
                </c:pt>
                <c:pt idx="2695">
                  <c:v>-18.711711711711757</c:v>
                </c:pt>
                <c:pt idx="2696">
                  <c:v>-2.198198198198213</c:v>
                </c:pt>
                <c:pt idx="2697">
                  <c:v>7.0900900900900314</c:v>
                </c:pt>
                <c:pt idx="2698">
                  <c:v>4.5045045045044834</c:v>
                </c:pt>
                <c:pt idx="2699">
                  <c:v>39.801801801801744</c:v>
                </c:pt>
                <c:pt idx="2700">
                  <c:v>29.207207207207126</c:v>
                </c:pt>
                <c:pt idx="2701">
                  <c:v>-36.2882882882883</c:v>
                </c:pt>
                <c:pt idx="2702">
                  <c:v>-5.0180180180180365</c:v>
                </c:pt>
                <c:pt idx="2703">
                  <c:v>-26.522522522522461</c:v>
                </c:pt>
                <c:pt idx="2704">
                  <c:v>9.2252252252251719</c:v>
                </c:pt>
                <c:pt idx="2705">
                  <c:v>28.819819819819791</c:v>
                </c:pt>
                <c:pt idx="2706">
                  <c:v>-45.621621621621586</c:v>
                </c:pt>
                <c:pt idx="2707">
                  <c:v>27.801801801801791</c:v>
                </c:pt>
                <c:pt idx="2708">
                  <c:v>-17.621621621621671</c:v>
                </c:pt>
                <c:pt idx="2709">
                  <c:v>26.405405405405329</c:v>
                </c:pt>
                <c:pt idx="2710">
                  <c:v>1.4954954954954434</c:v>
                </c:pt>
                <c:pt idx="2711">
                  <c:v>-49.198198198198362</c:v>
                </c:pt>
                <c:pt idx="2712">
                  <c:v>-30.279279279279244</c:v>
                </c:pt>
                <c:pt idx="2713">
                  <c:v>-40.603603603603474</c:v>
                </c:pt>
                <c:pt idx="2714">
                  <c:v>8.2252252252251719</c:v>
                </c:pt>
                <c:pt idx="2715">
                  <c:v>-13.594594594594664</c:v>
                </c:pt>
                <c:pt idx="2716">
                  <c:v>-37.783783783783804</c:v>
                </c:pt>
                <c:pt idx="2717">
                  <c:v>10.954954954954953</c:v>
                </c:pt>
                <c:pt idx="2718">
                  <c:v>34.96396396396392</c:v>
                </c:pt>
                <c:pt idx="2719">
                  <c:v>-27.783783783783726</c:v>
                </c:pt>
                <c:pt idx="2720">
                  <c:v>-68.594594594594639</c:v>
                </c:pt>
                <c:pt idx="2721">
                  <c:v>-32.765765765765863</c:v>
                </c:pt>
                <c:pt idx="2722">
                  <c:v>-17.801801801801844</c:v>
                </c:pt>
                <c:pt idx="2723">
                  <c:v>-3.6486486486487024</c:v>
                </c:pt>
                <c:pt idx="2724">
                  <c:v>-22.972972972972947</c:v>
                </c:pt>
                <c:pt idx="2725">
                  <c:v>-47.369369369369394</c:v>
                </c:pt>
                <c:pt idx="2726">
                  <c:v>68.477477477477379</c:v>
                </c:pt>
                <c:pt idx="2727">
                  <c:v>27.810810810810828</c:v>
                </c:pt>
                <c:pt idx="2728">
                  <c:v>44.288288288288243</c:v>
                </c:pt>
                <c:pt idx="2729">
                  <c:v>-4.6486486486487015</c:v>
                </c:pt>
                <c:pt idx="2730">
                  <c:v>-9.5135135135135442</c:v>
                </c:pt>
                <c:pt idx="2731">
                  <c:v>9.5675675675675507</c:v>
                </c:pt>
                <c:pt idx="2732">
                  <c:v>41.414414414414267</c:v>
                </c:pt>
                <c:pt idx="2733">
                  <c:v>3.8018018018017301</c:v>
                </c:pt>
                <c:pt idx="2734">
                  <c:v>-5.8018018018018438</c:v>
                </c:pt>
                <c:pt idx="2735">
                  <c:v>-1.9909909909910111</c:v>
                </c:pt>
                <c:pt idx="2736">
                  <c:v>17.234234234234229</c:v>
                </c:pt>
                <c:pt idx="2737">
                  <c:v>-17.189189189189189</c:v>
                </c:pt>
                <c:pt idx="2738">
                  <c:v>-13.87387387387389</c:v>
                </c:pt>
                <c:pt idx="2739">
                  <c:v>1.3513513513513544</c:v>
                </c:pt>
                <c:pt idx="2740">
                  <c:v>-9.7207207207207684</c:v>
                </c:pt>
                <c:pt idx="2741">
                  <c:v>-40.972972972973146</c:v>
                </c:pt>
                <c:pt idx="2742">
                  <c:v>-45.369369369369444</c:v>
                </c:pt>
                <c:pt idx="2743">
                  <c:v>43.405405405405304</c:v>
                </c:pt>
                <c:pt idx="2744">
                  <c:v>-77.873873873873578</c:v>
                </c:pt>
                <c:pt idx="2745">
                  <c:v>-26.34234234234227</c:v>
                </c:pt>
                <c:pt idx="2746">
                  <c:v>-16.387387387387427</c:v>
                </c:pt>
                <c:pt idx="2747">
                  <c:v>5.5855855855855845</c:v>
                </c:pt>
                <c:pt idx="2748">
                  <c:v>-44.810810810810835</c:v>
                </c:pt>
                <c:pt idx="2749">
                  <c:v>-1.2792792792793053</c:v>
                </c:pt>
                <c:pt idx="2750">
                  <c:v>-2.279279279279308</c:v>
                </c:pt>
                <c:pt idx="2751">
                  <c:v>-38.711711711711814</c:v>
                </c:pt>
                <c:pt idx="2752">
                  <c:v>19.558558558558531</c:v>
                </c:pt>
                <c:pt idx="2753">
                  <c:v>0.91891891891884825</c:v>
                </c:pt>
                <c:pt idx="2754">
                  <c:v>-43.189189189189278</c:v>
                </c:pt>
                <c:pt idx="2755">
                  <c:v>-65.594594594594682</c:v>
                </c:pt>
                <c:pt idx="2756">
                  <c:v>73.585585585585449</c:v>
                </c:pt>
                <c:pt idx="2757">
                  <c:v>8.4504504504503757</c:v>
                </c:pt>
                <c:pt idx="2758">
                  <c:v>-33.117117117117225</c:v>
                </c:pt>
                <c:pt idx="2759">
                  <c:v>7.6396396396395403</c:v>
                </c:pt>
                <c:pt idx="2760">
                  <c:v>-38.189189189189278</c:v>
                </c:pt>
                <c:pt idx="2761">
                  <c:v>-22.39639639639643</c:v>
                </c:pt>
                <c:pt idx="2762">
                  <c:v>-30.297297297297405</c:v>
                </c:pt>
                <c:pt idx="2763">
                  <c:v>9.3243243243242677</c:v>
                </c:pt>
                <c:pt idx="2764">
                  <c:v>-30.495495495495561</c:v>
                </c:pt>
                <c:pt idx="2765">
                  <c:v>2.0360360360359664</c:v>
                </c:pt>
                <c:pt idx="2766">
                  <c:v>-32.378378378378528</c:v>
                </c:pt>
                <c:pt idx="2767">
                  <c:v>-72.540540540540633</c:v>
                </c:pt>
                <c:pt idx="2768">
                  <c:v>-64.891891891891959</c:v>
                </c:pt>
                <c:pt idx="2769">
                  <c:v>-9.6936936936937173</c:v>
                </c:pt>
                <c:pt idx="2770">
                  <c:v>-34.135135135135386</c:v>
                </c:pt>
                <c:pt idx="2771">
                  <c:v>-46.468468468468444</c:v>
                </c:pt>
                <c:pt idx="2772">
                  <c:v>-2.5135135135135438</c:v>
                </c:pt>
                <c:pt idx="2773">
                  <c:v>-35.630630630630655</c:v>
                </c:pt>
                <c:pt idx="2774">
                  <c:v>16.954954954954935</c:v>
                </c:pt>
                <c:pt idx="2775">
                  <c:v>-3.5405405405406389</c:v>
                </c:pt>
                <c:pt idx="2776">
                  <c:v>-48.171171171171181</c:v>
                </c:pt>
                <c:pt idx="2777">
                  <c:v>-75.612612612612679</c:v>
                </c:pt>
                <c:pt idx="2778">
                  <c:v>-44.837837837837846</c:v>
                </c:pt>
                <c:pt idx="2779">
                  <c:v>-60.945945945946008</c:v>
                </c:pt>
                <c:pt idx="2780">
                  <c:v>-22.306306306306329</c:v>
                </c:pt>
                <c:pt idx="2781">
                  <c:v>-79.594594594594639</c:v>
                </c:pt>
                <c:pt idx="2782">
                  <c:v>-56.765765765765863</c:v>
                </c:pt>
                <c:pt idx="2783">
                  <c:v>4.9729729729729115</c:v>
                </c:pt>
                <c:pt idx="2784">
                  <c:v>-37.945945945946008</c:v>
                </c:pt>
                <c:pt idx="2785">
                  <c:v>-66.261261261261609</c:v>
                </c:pt>
                <c:pt idx="2786">
                  <c:v>-23.675675675675727</c:v>
                </c:pt>
                <c:pt idx="2787">
                  <c:v>-5.3513513513514095</c:v>
                </c:pt>
                <c:pt idx="2788">
                  <c:v>-1.8918918918919299</c:v>
                </c:pt>
                <c:pt idx="2789">
                  <c:v>-28.495495495495504</c:v>
                </c:pt>
                <c:pt idx="2790">
                  <c:v>-36.117117117117175</c:v>
                </c:pt>
                <c:pt idx="2791">
                  <c:v>-26.414414414414537</c:v>
                </c:pt>
                <c:pt idx="2792">
                  <c:v>12.594594594594582</c:v>
                </c:pt>
                <c:pt idx="2793">
                  <c:v>22.297297297297227</c:v>
                </c:pt>
                <c:pt idx="2794">
                  <c:v>-22.027027027027032</c:v>
                </c:pt>
                <c:pt idx="2795">
                  <c:v>15.063063063063055</c:v>
                </c:pt>
                <c:pt idx="2796">
                  <c:v>-5.1351351351351555</c:v>
                </c:pt>
                <c:pt idx="2797">
                  <c:v>39.67567567567562</c:v>
                </c:pt>
                <c:pt idx="2798">
                  <c:v>-34.855855855855907</c:v>
                </c:pt>
                <c:pt idx="2799">
                  <c:v>-1.0720720720721033</c:v>
                </c:pt>
                <c:pt idx="2800">
                  <c:v>-29.063063063063112</c:v>
                </c:pt>
                <c:pt idx="2801">
                  <c:v>-38.990990990991108</c:v>
                </c:pt>
                <c:pt idx="2802">
                  <c:v>5.1531531531531414</c:v>
                </c:pt>
                <c:pt idx="2803">
                  <c:v>-42.495495495495504</c:v>
                </c:pt>
                <c:pt idx="2804">
                  <c:v>-32</c:v>
                </c:pt>
                <c:pt idx="2805">
                  <c:v>-75.720720720720749</c:v>
                </c:pt>
                <c:pt idx="2806">
                  <c:v>-15.2882882882883</c:v>
                </c:pt>
                <c:pt idx="2807">
                  <c:v>-18.099099099099128</c:v>
                </c:pt>
                <c:pt idx="2808">
                  <c:v>32.909909909909913</c:v>
                </c:pt>
                <c:pt idx="2809">
                  <c:v>-27.198198198198231</c:v>
                </c:pt>
                <c:pt idx="2810">
                  <c:v>-26.801801801801844</c:v>
                </c:pt>
                <c:pt idx="2811">
                  <c:v>-31.10810810810813</c:v>
                </c:pt>
                <c:pt idx="2812">
                  <c:v>1.9099099099098567</c:v>
                </c:pt>
                <c:pt idx="2813">
                  <c:v>-5.9009009009009219</c:v>
                </c:pt>
                <c:pt idx="2814">
                  <c:v>-20.522522522522461</c:v>
                </c:pt>
                <c:pt idx="2815">
                  <c:v>-53.234234234234236</c:v>
                </c:pt>
                <c:pt idx="2816">
                  <c:v>-16.10810810810813</c:v>
                </c:pt>
                <c:pt idx="2817">
                  <c:v>-20.198198198198231</c:v>
                </c:pt>
                <c:pt idx="2818">
                  <c:v>-13.810810810810835</c:v>
                </c:pt>
                <c:pt idx="2819">
                  <c:v>-24.243243243243196</c:v>
                </c:pt>
                <c:pt idx="2820">
                  <c:v>-22.018018018018093</c:v>
                </c:pt>
                <c:pt idx="2821">
                  <c:v>-5.3153153153153285</c:v>
                </c:pt>
                <c:pt idx="2822">
                  <c:v>2.7927927927928002</c:v>
                </c:pt>
                <c:pt idx="2823">
                  <c:v>-14.027027027027032</c:v>
                </c:pt>
                <c:pt idx="2824">
                  <c:v>1.6666666666666301</c:v>
                </c:pt>
                <c:pt idx="2825">
                  <c:v>-37.144144144144178</c:v>
                </c:pt>
                <c:pt idx="2826">
                  <c:v>-53.963963963963977</c:v>
                </c:pt>
                <c:pt idx="2827">
                  <c:v>-6.4324324324324493</c:v>
                </c:pt>
                <c:pt idx="2828">
                  <c:v>-24.540540540540508</c:v>
                </c:pt>
                <c:pt idx="2829">
                  <c:v>-19.441441441441427</c:v>
                </c:pt>
                <c:pt idx="2830">
                  <c:v>-13.531531531531519</c:v>
                </c:pt>
                <c:pt idx="2831">
                  <c:v>-27.96396396396392</c:v>
                </c:pt>
                <c:pt idx="2832">
                  <c:v>-16.531531531531481</c:v>
                </c:pt>
                <c:pt idx="2833">
                  <c:v>-10.432432432432456</c:v>
                </c:pt>
                <c:pt idx="2834">
                  <c:v>-12.648648648648669</c:v>
                </c:pt>
                <c:pt idx="2835">
                  <c:v>-8.3333333333333712</c:v>
                </c:pt>
                <c:pt idx="2836">
                  <c:v>-14.441441441441441</c:v>
                </c:pt>
                <c:pt idx="2837">
                  <c:v>-27.747747747747731</c:v>
                </c:pt>
                <c:pt idx="2838">
                  <c:v>-19.531531531531481</c:v>
                </c:pt>
                <c:pt idx="2839">
                  <c:v>-39.342342342342356</c:v>
                </c:pt>
                <c:pt idx="2840">
                  <c:v>-5.6216216216216734</c:v>
                </c:pt>
                <c:pt idx="2841">
                  <c:v>-17.936936936936888</c:v>
                </c:pt>
                <c:pt idx="2842">
                  <c:v>-21.243243243243196</c:v>
                </c:pt>
                <c:pt idx="2843">
                  <c:v>-43.351351351351255</c:v>
                </c:pt>
                <c:pt idx="2844">
                  <c:v>-29.954954954955031</c:v>
                </c:pt>
                <c:pt idx="2845">
                  <c:v>13.171171171171085</c:v>
                </c:pt>
                <c:pt idx="2846">
                  <c:v>-40.945945945946008</c:v>
                </c:pt>
                <c:pt idx="2847">
                  <c:v>-42.657657657657431</c:v>
                </c:pt>
                <c:pt idx="2848">
                  <c:v>18.486486486486456</c:v>
                </c:pt>
                <c:pt idx="2849">
                  <c:v>-53.864864864864799</c:v>
                </c:pt>
                <c:pt idx="2850">
                  <c:v>-18.639639639639629</c:v>
                </c:pt>
                <c:pt idx="2851">
                  <c:v>-81.153153153152985</c:v>
                </c:pt>
                <c:pt idx="2852">
                  <c:v>-9.2432432432432829</c:v>
                </c:pt>
                <c:pt idx="2853">
                  <c:v>-15.135135135135158</c:v>
                </c:pt>
                <c:pt idx="2854">
                  <c:v>21.180180180180173</c:v>
                </c:pt>
                <c:pt idx="2855">
                  <c:v>7.0990990990990834</c:v>
                </c:pt>
                <c:pt idx="2856">
                  <c:v>-36.837837837837846</c:v>
                </c:pt>
                <c:pt idx="2857">
                  <c:v>-3.4234234234234577</c:v>
                </c:pt>
                <c:pt idx="2858">
                  <c:v>11.585585585585561</c:v>
                </c:pt>
                <c:pt idx="2859">
                  <c:v>4.1711711711711361</c:v>
                </c:pt>
                <c:pt idx="2860">
                  <c:v>-12.036036036036105</c:v>
                </c:pt>
                <c:pt idx="2861">
                  <c:v>-17.522522522522461</c:v>
                </c:pt>
                <c:pt idx="2862">
                  <c:v>-50.162162162162211</c:v>
                </c:pt>
                <c:pt idx="2863">
                  <c:v>-45.936936936937059</c:v>
                </c:pt>
                <c:pt idx="2864">
                  <c:v>-5.0450450450450717</c:v>
                </c:pt>
                <c:pt idx="2865">
                  <c:v>-54.855855855855879</c:v>
                </c:pt>
                <c:pt idx="2866">
                  <c:v>-8.8198198198198554</c:v>
                </c:pt>
                <c:pt idx="2867">
                  <c:v>0.77477477477475565</c:v>
                </c:pt>
                <c:pt idx="2868">
                  <c:v>-52.15315315315317</c:v>
                </c:pt>
                <c:pt idx="2869">
                  <c:v>10.351351351351321</c:v>
                </c:pt>
                <c:pt idx="2870">
                  <c:v>11.684684684684672</c:v>
                </c:pt>
                <c:pt idx="2871">
                  <c:v>-39.846846846846844</c:v>
                </c:pt>
                <c:pt idx="2872">
                  <c:v>0.78378378378374658</c:v>
                </c:pt>
                <c:pt idx="2873">
                  <c:v>19.981981981981914</c:v>
                </c:pt>
                <c:pt idx="2874">
                  <c:v>12.27027027027026</c:v>
                </c:pt>
                <c:pt idx="2875">
                  <c:v>-15.216216216216274</c:v>
                </c:pt>
                <c:pt idx="2876">
                  <c:v>-35.252252252252276</c:v>
                </c:pt>
                <c:pt idx="2877">
                  <c:v>10.69369369369366</c:v>
                </c:pt>
                <c:pt idx="2878">
                  <c:v>-13.936936936936977</c:v>
                </c:pt>
                <c:pt idx="2879">
                  <c:v>9.9639639639639217</c:v>
                </c:pt>
                <c:pt idx="2880">
                  <c:v>-19.630630630630662</c:v>
                </c:pt>
                <c:pt idx="2881">
                  <c:v>-50.171171171171181</c:v>
                </c:pt>
                <c:pt idx="2882">
                  <c:v>-16.324324324324323</c:v>
                </c:pt>
                <c:pt idx="2883">
                  <c:v>-19.513513513513526</c:v>
                </c:pt>
                <c:pt idx="2884">
                  <c:v>-27.936936936936888</c:v>
                </c:pt>
                <c:pt idx="2885">
                  <c:v>-20.432432432432403</c:v>
                </c:pt>
                <c:pt idx="2886">
                  <c:v>-14.045045045045072</c:v>
                </c:pt>
                <c:pt idx="2887">
                  <c:v>17.279279279279184</c:v>
                </c:pt>
                <c:pt idx="2888">
                  <c:v>-31.135135135135126</c:v>
                </c:pt>
                <c:pt idx="2889">
                  <c:v>-15.72972972972974</c:v>
                </c:pt>
                <c:pt idx="2890">
                  <c:v>-38.432432432432449</c:v>
                </c:pt>
                <c:pt idx="2891">
                  <c:v>36.207207207207098</c:v>
                </c:pt>
                <c:pt idx="2892">
                  <c:v>-3.1351351351351577</c:v>
                </c:pt>
                <c:pt idx="2893">
                  <c:v>-42.15315315315317</c:v>
                </c:pt>
                <c:pt idx="2894">
                  <c:v>-30.441441441441427</c:v>
                </c:pt>
                <c:pt idx="2895">
                  <c:v>-2.0270270270270405</c:v>
                </c:pt>
                <c:pt idx="2896">
                  <c:v>-8.71171171171172</c:v>
                </c:pt>
                <c:pt idx="2897">
                  <c:v>44.513513513513445</c:v>
                </c:pt>
                <c:pt idx="2898">
                  <c:v>-22.018018018018093</c:v>
                </c:pt>
                <c:pt idx="2899">
                  <c:v>-5.6126126126126223</c:v>
                </c:pt>
                <c:pt idx="2900">
                  <c:v>-25.216216216216253</c:v>
                </c:pt>
                <c:pt idx="2901">
                  <c:v>8</c:v>
                </c:pt>
                <c:pt idx="2902">
                  <c:v>-6.09909909909915</c:v>
                </c:pt>
                <c:pt idx="2903">
                  <c:v>-31.018018018018093</c:v>
                </c:pt>
                <c:pt idx="2904">
                  <c:v>-12.792792792792795</c:v>
                </c:pt>
                <c:pt idx="2905">
                  <c:v>-17.720720720720696</c:v>
                </c:pt>
                <c:pt idx="2906">
                  <c:v>-35.82882882882901</c:v>
                </c:pt>
                <c:pt idx="2907">
                  <c:v>-35.495495495495504</c:v>
                </c:pt>
                <c:pt idx="2908">
                  <c:v>-49.927927927927961</c:v>
                </c:pt>
                <c:pt idx="2909">
                  <c:v>34.036036036036023</c:v>
                </c:pt>
                <c:pt idx="2910">
                  <c:v>-40.108108108108276</c:v>
                </c:pt>
                <c:pt idx="2911">
                  <c:v>9.6216216216216139</c:v>
                </c:pt>
                <c:pt idx="2912">
                  <c:v>-23.522522522522461</c:v>
                </c:pt>
                <c:pt idx="2913">
                  <c:v>-38.108108108108276</c:v>
                </c:pt>
                <c:pt idx="2914">
                  <c:v>23.099099099099078</c:v>
                </c:pt>
                <c:pt idx="2915">
                  <c:v>-26.306306306306329</c:v>
                </c:pt>
                <c:pt idx="2916">
                  <c:v>9.6936936936936604</c:v>
                </c:pt>
                <c:pt idx="2917">
                  <c:v>-8.5045045045045526</c:v>
                </c:pt>
                <c:pt idx="2918">
                  <c:v>13.711711711711672</c:v>
                </c:pt>
                <c:pt idx="2919">
                  <c:v>-8.8648648648649235</c:v>
                </c:pt>
                <c:pt idx="2920">
                  <c:v>-15.2882882882883</c:v>
                </c:pt>
                <c:pt idx="2921">
                  <c:v>-7.1621621621621898</c:v>
                </c:pt>
                <c:pt idx="2922">
                  <c:v>-28.279279279279244</c:v>
                </c:pt>
                <c:pt idx="2923">
                  <c:v>-16.090090090090143</c:v>
                </c:pt>
                <c:pt idx="2924">
                  <c:v>-1.3783783783783861</c:v>
                </c:pt>
                <c:pt idx="2925">
                  <c:v>-60.081081081080953</c:v>
                </c:pt>
                <c:pt idx="2926">
                  <c:v>-13.774774774774798</c:v>
                </c:pt>
                <c:pt idx="2927">
                  <c:v>7.5045045045044834</c:v>
                </c:pt>
                <c:pt idx="2928">
                  <c:v>26.342342342342217</c:v>
                </c:pt>
                <c:pt idx="2929">
                  <c:v>-83.909909909910141</c:v>
                </c:pt>
                <c:pt idx="2930">
                  <c:v>15.648648648648646</c:v>
                </c:pt>
                <c:pt idx="2931">
                  <c:v>-21.94594594594593</c:v>
                </c:pt>
                <c:pt idx="2932">
                  <c:v>-30.054054054054141</c:v>
                </c:pt>
                <c:pt idx="2933">
                  <c:v>-10.549549549549576</c:v>
                </c:pt>
                <c:pt idx="2934">
                  <c:v>-29.873873873873887</c:v>
                </c:pt>
                <c:pt idx="2935">
                  <c:v>-12.369369369369418</c:v>
                </c:pt>
                <c:pt idx="2936">
                  <c:v>-6.0450450450450717</c:v>
                </c:pt>
                <c:pt idx="2937">
                  <c:v>-23.576576576576556</c:v>
                </c:pt>
                <c:pt idx="2938">
                  <c:v>-31.459459459459495</c:v>
                </c:pt>
                <c:pt idx="2939">
                  <c:v>-13.459459459459518</c:v>
                </c:pt>
                <c:pt idx="2940">
                  <c:v>1.7567567567567179</c:v>
                </c:pt>
                <c:pt idx="2941">
                  <c:v>-0.24324324324328506</c:v>
                </c:pt>
                <c:pt idx="2942">
                  <c:v>-30.225225225225184</c:v>
                </c:pt>
                <c:pt idx="2943">
                  <c:v>-29.648648648648702</c:v>
                </c:pt>
                <c:pt idx="2944">
                  <c:v>-11.900900900900922</c:v>
                </c:pt>
                <c:pt idx="2945">
                  <c:v>-4.3333333333333837</c:v>
                </c:pt>
                <c:pt idx="2946">
                  <c:v>-45.243243243243192</c:v>
                </c:pt>
                <c:pt idx="2947">
                  <c:v>-2.9369369369369447</c:v>
                </c:pt>
                <c:pt idx="2948">
                  <c:v>-43.522522522522621</c:v>
                </c:pt>
                <c:pt idx="2949">
                  <c:v>-2.7117117117117631</c:v>
                </c:pt>
                <c:pt idx="2950">
                  <c:v>-32.225225225225344</c:v>
                </c:pt>
                <c:pt idx="2951">
                  <c:v>-29.522522522522461</c:v>
                </c:pt>
                <c:pt idx="2952">
                  <c:v>-32.648648648648702</c:v>
                </c:pt>
                <c:pt idx="2953">
                  <c:v>-16.423423423423429</c:v>
                </c:pt>
                <c:pt idx="2954">
                  <c:v>-14.603603603603634</c:v>
                </c:pt>
                <c:pt idx="2955">
                  <c:v>-60.738738738738981</c:v>
                </c:pt>
                <c:pt idx="2956">
                  <c:v>-35.153153153153198</c:v>
                </c:pt>
                <c:pt idx="2957">
                  <c:v>23.801801801801791</c:v>
                </c:pt>
                <c:pt idx="2958">
                  <c:v>-59.855855855855907</c:v>
                </c:pt>
                <c:pt idx="2959">
                  <c:v>21.171171171171125</c:v>
                </c:pt>
                <c:pt idx="2960">
                  <c:v>4.180180180180173</c:v>
                </c:pt>
                <c:pt idx="2961">
                  <c:v>25.69369369369366</c:v>
                </c:pt>
                <c:pt idx="2962">
                  <c:v>13.765765765765707</c:v>
                </c:pt>
                <c:pt idx="2963">
                  <c:v>-62.360360360360396</c:v>
                </c:pt>
                <c:pt idx="2964">
                  <c:v>-23.657657657657747</c:v>
                </c:pt>
                <c:pt idx="2965">
                  <c:v>-33.14414414414415</c:v>
                </c:pt>
                <c:pt idx="2966">
                  <c:v>-53.585585585585591</c:v>
                </c:pt>
                <c:pt idx="2967">
                  <c:v>13.67567567567562</c:v>
                </c:pt>
                <c:pt idx="2968">
                  <c:v>-23.360360360360403</c:v>
                </c:pt>
                <c:pt idx="2969">
                  <c:v>-12.558558558558639</c:v>
                </c:pt>
                <c:pt idx="2970">
                  <c:v>-35.765765765765863</c:v>
                </c:pt>
                <c:pt idx="2971">
                  <c:v>18.054054054054085</c:v>
                </c:pt>
                <c:pt idx="2972">
                  <c:v>-26.981981981982017</c:v>
                </c:pt>
                <c:pt idx="2973">
                  <c:v>11.252252252252241</c:v>
                </c:pt>
                <c:pt idx="2974">
                  <c:v>3.6306306306306038</c:v>
                </c:pt>
                <c:pt idx="2975">
                  <c:v>-39.585585585585591</c:v>
                </c:pt>
                <c:pt idx="2976">
                  <c:v>-28.792792792792749</c:v>
                </c:pt>
                <c:pt idx="2977">
                  <c:v>-28.072072072072089</c:v>
                </c:pt>
                <c:pt idx="2978">
                  <c:v>-16.46846846846849</c:v>
                </c:pt>
                <c:pt idx="2979">
                  <c:v>11.531531531531519</c:v>
                </c:pt>
                <c:pt idx="2980">
                  <c:v>-74.189189189189179</c:v>
                </c:pt>
                <c:pt idx="2981">
                  <c:v>3.5225225225224812</c:v>
                </c:pt>
                <c:pt idx="2982">
                  <c:v>-11.576576576576631</c:v>
                </c:pt>
                <c:pt idx="2983">
                  <c:v>-27.801801801801844</c:v>
                </c:pt>
                <c:pt idx="2984">
                  <c:v>-2.5765765765765991</c:v>
                </c:pt>
                <c:pt idx="2985">
                  <c:v>-27.009009009009027</c:v>
                </c:pt>
                <c:pt idx="2986">
                  <c:v>-19.585585585585534</c:v>
                </c:pt>
                <c:pt idx="2987">
                  <c:v>-8.0990990990991367</c:v>
                </c:pt>
                <c:pt idx="2988">
                  <c:v>-18.810810810810835</c:v>
                </c:pt>
                <c:pt idx="2989">
                  <c:v>-21.090090090090143</c:v>
                </c:pt>
                <c:pt idx="2990">
                  <c:v>-60.72972972972989</c:v>
                </c:pt>
                <c:pt idx="2991">
                  <c:v>-18.126126126126167</c:v>
                </c:pt>
                <c:pt idx="2992">
                  <c:v>-28</c:v>
                </c:pt>
                <c:pt idx="2993">
                  <c:v>-6.9909909909910084</c:v>
                </c:pt>
                <c:pt idx="2994">
                  <c:v>-25.189189189189189</c:v>
                </c:pt>
                <c:pt idx="2995">
                  <c:v>-21.693693693693717</c:v>
                </c:pt>
                <c:pt idx="2996">
                  <c:v>-22.603603603603627</c:v>
                </c:pt>
                <c:pt idx="2997">
                  <c:v>-12.810810810810835</c:v>
                </c:pt>
                <c:pt idx="2998">
                  <c:v>-29.10810810810813</c:v>
                </c:pt>
                <c:pt idx="2999">
                  <c:v>-17.89189189189193</c:v>
                </c:pt>
                <c:pt idx="3000">
                  <c:v>9.9279279279278949</c:v>
                </c:pt>
                <c:pt idx="3001">
                  <c:v>1.6216216216216139</c:v>
                </c:pt>
                <c:pt idx="3002">
                  <c:v>1.8018018017983202E-2</c:v>
                </c:pt>
                <c:pt idx="3003">
                  <c:v>-45.333333333333371</c:v>
                </c:pt>
                <c:pt idx="3004">
                  <c:v>-11.801801801801844</c:v>
                </c:pt>
                <c:pt idx="3005">
                  <c:v>-40.612612612612594</c:v>
                </c:pt>
                <c:pt idx="3006">
                  <c:v>-44.495495495495504</c:v>
                </c:pt>
                <c:pt idx="3007">
                  <c:v>4.5045045045014775E-2</c:v>
                </c:pt>
                <c:pt idx="3008">
                  <c:v>18.135135135135087</c:v>
                </c:pt>
                <c:pt idx="3009">
                  <c:v>1.5405405405405201</c:v>
                </c:pt>
                <c:pt idx="3010">
                  <c:v>-0.3783783783783875</c:v>
                </c:pt>
                <c:pt idx="3011">
                  <c:v>3.3333333333333144</c:v>
                </c:pt>
                <c:pt idx="3012">
                  <c:v>-48.585585585585591</c:v>
                </c:pt>
                <c:pt idx="3013">
                  <c:v>-29.55855855855863</c:v>
                </c:pt>
                <c:pt idx="3014">
                  <c:v>-12.05405405405407</c:v>
                </c:pt>
                <c:pt idx="3015">
                  <c:v>10.153153153153141</c:v>
                </c:pt>
                <c:pt idx="3016">
                  <c:v>2.1801801801801752</c:v>
                </c:pt>
                <c:pt idx="3017">
                  <c:v>11.351351351351299</c:v>
                </c:pt>
                <c:pt idx="3018">
                  <c:v>-9.7477477477477699</c:v>
                </c:pt>
                <c:pt idx="3019">
                  <c:v>-15.765765765765821</c:v>
                </c:pt>
                <c:pt idx="3020">
                  <c:v>-30.738738738738789</c:v>
                </c:pt>
                <c:pt idx="3021">
                  <c:v>-69.738738738738505</c:v>
                </c:pt>
                <c:pt idx="3022">
                  <c:v>12.504504504504506</c:v>
                </c:pt>
                <c:pt idx="3023">
                  <c:v>16.306306306306283</c:v>
                </c:pt>
                <c:pt idx="3024">
                  <c:v>31.585585585585477</c:v>
                </c:pt>
                <c:pt idx="3025">
                  <c:v>-53.423423423423444</c:v>
                </c:pt>
                <c:pt idx="3026">
                  <c:v>-11.72972972972974</c:v>
                </c:pt>
                <c:pt idx="3027">
                  <c:v>-8.3783783783784429</c:v>
                </c:pt>
                <c:pt idx="3028">
                  <c:v>-5.3963963963964261</c:v>
                </c:pt>
                <c:pt idx="3029">
                  <c:v>93.26126126126151</c:v>
                </c:pt>
                <c:pt idx="3030">
                  <c:v>-7.3423423423423744</c:v>
                </c:pt>
                <c:pt idx="3031">
                  <c:v>42.648648648648575</c:v>
                </c:pt>
                <c:pt idx="3032">
                  <c:v>46.252252252252205</c:v>
                </c:pt>
                <c:pt idx="3033">
                  <c:v>-13.972972972973025</c:v>
                </c:pt>
                <c:pt idx="3034">
                  <c:v>5.7297297297296934</c:v>
                </c:pt>
                <c:pt idx="3035">
                  <c:v>5.5585585585584818</c:v>
                </c:pt>
                <c:pt idx="3036">
                  <c:v>-35.846846846846844</c:v>
                </c:pt>
                <c:pt idx="3037">
                  <c:v>2.6756756756756177</c:v>
                </c:pt>
                <c:pt idx="3038">
                  <c:v>9.1441441441440929</c:v>
                </c:pt>
                <c:pt idx="3039">
                  <c:v>9.0720720720720465</c:v>
                </c:pt>
                <c:pt idx="3040">
                  <c:v>-86.495495495495504</c:v>
                </c:pt>
                <c:pt idx="3041">
                  <c:v>-4.2252252252252447</c:v>
                </c:pt>
                <c:pt idx="3042">
                  <c:v>53.657657657657396</c:v>
                </c:pt>
                <c:pt idx="3043">
                  <c:v>-12.225225225225246</c:v>
                </c:pt>
                <c:pt idx="3044">
                  <c:v>25.495495495495447</c:v>
                </c:pt>
                <c:pt idx="3045">
                  <c:v>-8.6216216216216619</c:v>
                </c:pt>
                <c:pt idx="3046">
                  <c:v>-27.117117117117225</c:v>
                </c:pt>
                <c:pt idx="3047">
                  <c:v>-53.441441441441313</c:v>
                </c:pt>
                <c:pt idx="3048">
                  <c:v>-7.0090090090090484</c:v>
                </c:pt>
                <c:pt idx="3049">
                  <c:v>-4.2252252252252447</c:v>
                </c:pt>
                <c:pt idx="3050">
                  <c:v>53.801801801801616</c:v>
                </c:pt>
                <c:pt idx="3051">
                  <c:v>-21.621621621621671</c:v>
                </c:pt>
                <c:pt idx="3052">
                  <c:v>-43.450450450450369</c:v>
                </c:pt>
                <c:pt idx="3053">
                  <c:v>-58.441441441441313</c:v>
                </c:pt>
                <c:pt idx="3054">
                  <c:v>-34.837837837837846</c:v>
                </c:pt>
                <c:pt idx="3055">
                  <c:v>-2.837837837837867</c:v>
                </c:pt>
                <c:pt idx="3056">
                  <c:v>-1.7387387387387889</c:v>
                </c:pt>
                <c:pt idx="3057">
                  <c:v>-79.801801801801759</c:v>
                </c:pt>
                <c:pt idx="3058">
                  <c:v>-60.594594594594625</c:v>
                </c:pt>
                <c:pt idx="3059">
                  <c:v>-7.0540540540541201</c:v>
                </c:pt>
                <c:pt idx="3060">
                  <c:v>6.7387387387386823</c:v>
                </c:pt>
                <c:pt idx="3061">
                  <c:v>5.2162162162161945</c:v>
                </c:pt>
                <c:pt idx="3062">
                  <c:v>-30.612612612612633</c:v>
                </c:pt>
                <c:pt idx="3063">
                  <c:v>-44.090090090090143</c:v>
                </c:pt>
                <c:pt idx="3064">
                  <c:v>-7.0900900900901433</c:v>
                </c:pt>
                <c:pt idx="3065">
                  <c:v>10.414414414414352</c:v>
                </c:pt>
                <c:pt idx="3066">
                  <c:v>-71.117117117117175</c:v>
                </c:pt>
                <c:pt idx="3067">
                  <c:v>-41.711711711711757</c:v>
                </c:pt>
                <c:pt idx="3068">
                  <c:v>-24.810810810810835</c:v>
                </c:pt>
                <c:pt idx="3069">
                  <c:v>-57.945945945946008</c:v>
                </c:pt>
                <c:pt idx="3070">
                  <c:v>-19.720720720720696</c:v>
                </c:pt>
                <c:pt idx="3071">
                  <c:v>-24.72972972972968</c:v>
                </c:pt>
                <c:pt idx="3072">
                  <c:v>-3.0180180180180387</c:v>
                </c:pt>
                <c:pt idx="3073">
                  <c:v>-5.8558558558558866</c:v>
                </c:pt>
                <c:pt idx="3074">
                  <c:v>0.94594594594593651</c:v>
                </c:pt>
                <c:pt idx="3075">
                  <c:v>-35.558558558558616</c:v>
                </c:pt>
                <c:pt idx="3076">
                  <c:v>-26.55855855855863</c:v>
                </c:pt>
                <c:pt idx="3077">
                  <c:v>12.036036036036048</c:v>
                </c:pt>
                <c:pt idx="3078">
                  <c:v>12.657657657657662</c:v>
                </c:pt>
                <c:pt idx="3079">
                  <c:v>-62.783783783783804</c:v>
                </c:pt>
                <c:pt idx="3080">
                  <c:v>-25.369369369369341</c:v>
                </c:pt>
                <c:pt idx="3081">
                  <c:v>-44.414414414414317</c:v>
                </c:pt>
                <c:pt idx="3082">
                  <c:v>-6.5855855855855845</c:v>
                </c:pt>
                <c:pt idx="3083">
                  <c:v>-29.387387387387427</c:v>
                </c:pt>
                <c:pt idx="3084">
                  <c:v>-19.972972972972947</c:v>
                </c:pt>
                <c:pt idx="3085">
                  <c:v>-22.801801801801844</c:v>
                </c:pt>
                <c:pt idx="3086">
                  <c:v>-2.4864864864865126</c:v>
                </c:pt>
                <c:pt idx="3087">
                  <c:v>-24.918918918918965</c:v>
                </c:pt>
                <c:pt idx="3088">
                  <c:v>0.99099099099095156</c:v>
                </c:pt>
                <c:pt idx="3089">
                  <c:v>-10.27927927927932</c:v>
                </c:pt>
                <c:pt idx="3090">
                  <c:v>-35.495495495495504</c:v>
                </c:pt>
                <c:pt idx="3091">
                  <c:v>-49.72972972972989</c:v>
                </c:pt>
                <c:pt idx="3092">
                  <c:v>-55.612612612612594</c:v>
                </c:pt>
                <c:pt idx="3093">
                  <c:v>-11.198198198198213</c:v>
                </c:pt>
                <c:pt idx="3094">
                  <c:v>-72.72972972972974</c:v>
                </c:pt>
                <c:pt idx="3095">
                  <c:v>-18.738738738738789</c:v>
                </c:pt>
                <c:pt idx="3096">
                  <c:v>-29.747747747747731</c:v>
                </c:pt>
                <c:pt idx="3097">
                  <c:v>-28.33333333333329</c:v>
                </c:pt>
                <c:pt idx="3098">
                  <c:v>-70.954954954954985</c:v>
                </c:pt>
                <c:pt idx="3099">
                  <c:v>-59.063063063062977</c:v>
                </c:pt>
                <c:pt idx="3100">
                  <c:v>-24.432432432432403</c:v>
                </c:pt>
                <c:pt idx="3101">
                  <c:v>3.7657657657657642</c:v>
                </c:pt>
                <c:pt idx="3102">
                  <c:v>-6.3243243243243228</c:v>
                </c:pt>
                <c:pt idx="3103">
                  <c:v>12.27027027027026</c:v>
                </c:pt>
                <c:pt idx="3104">
                  <c:v>-0.63063063063066405</c:v>
                </c:pt>
                <c:pt idx="3105">
                  <c:v>-9.9459459459459705</c:v>
                </c:pt>
                <c:pt idx="3106">
                  <c:v>16.972972972972894</c:v>
                </c:pt>
                <c:pt idx="3107">
                  <c:v>-14.072072072072103</c:v>
                </c:pt>
                <c:pt idx="3108">
                  <c:v>16.477477477477464</c:v>
                </c:pt>
                <c:pt idx="3109">
                  <c:v>-42.675675675675713</c:v>
                </c:pt>
                <c:pt idx="3110">
                  <c:v>-17.558558558558591</c:v>
                </c:pt>
                <c:pt idx="3111">
                  <c:v>-5.6486486486486784</c:v>
                </c:pt>
                <c:pt idx="3112">
                  <c:v>-47.855855855855879</c:v>
                </c:pt>
                <c:pt idx="3113">
                  <c:v>-50.891891891891895</c:v>
                </c:pt>
                <c:pt idx="3114">
                  <c:v>-28.369369369369341</c:v>
                </c:pt>
                <c:pt idx="3115">
                  <c:v>-17.360360360360328</c:v>
                </c:pt>
                <c:pt idx="3116">
                  <c:v>-3.1621621621621898</c:v>
                </c:pt>
                <c:pt idx="3117">
                  <c:v>-39.783783783783804</c:v>
                </c:pt>
                <c:pt idx="3118">
                  <c:v>-20.873873873873887</c:v>
                </c:pt>
                <c:pt idx="3119">
                  <c:v>-16.666666666666693</c:v>
                </c:pt>
                <c:pt idx="3120">
                  <c:v>-18.972972972972922</c:v>
                </c:pt>
                <c:pt idx="3121">
                  <c:v>6.4414414414414134</c:v>
                </c:pt>
                <c:pt idx="3122">
                  <c:v>-25.468468468468501</c:v>
                </c:pt>
                <c:pt idx="3123">
                  <c:v>-39.468468468468494</c:v>
                </c:pt>
                <c:pt idx="3124">
                  <c:v>-19.288288288288289</c:v>
                </c:pt>
                <c:pt idx="3125">
                  <c:v>-3.6666666666666847</c:v>
                </c:pt>
                <c:pt idx="3126">
                  <c:v>-31.765765765765789</c:v>
                </c:pt>
                <c:pt idx="3127">
                  <c:v>-20.657657657657733</c:v>
                </c:pt>
                <c:pt idx="3128">
                  <c:v>-46.774774774774812</c:v>
                </c:pt>
                <c:pt idx="3129">
                  <c:v>-45.279279279279308</c:v>
                </c:pt>
                <c:pt idx="3130">
                  <c:v>-21.477477477477493</c:v>
                </c:pt>
                <c:pt idx="3131">
                  <c:v>-31.270270270270245</c:v>
                </c:pt>
                <c:pt idx="3132">
                  <c:v>-35.495495495495504</c:v>
                </c:pt>
                <c:pt idx="3133">
                  <c:v>-18.96396396396392</c:v>
                </c:pt>
                <c:pt idx="3134">
                  <c:v>-2.1531531531531667</c:v>
                </c:pt>
                <c:pt idx="3135">
                  <c:v>2.8648648648648387</c:v>
                </c:pt>
                <c:pt idx="3136">
                  <c:v>-18.171171171171181</c:v>
                </c:pt>
                <c:pt idx="3137">
                  <c:v>-25.567567567567579</c:v>
                </c:pt>
                <c:pt idx="3138">
                  <c:v>-43.090090090090115</c:v>
                </c:pt>
                <c:pt idx="3139">
                  <c:v>-29.972972972972922</c:v>
                </c:pt>
                <c:pt idx="3140">
                  <c:v>25.747747747747677</c:v>
                </c:pt>
                <c:pt idx="3141">
                  <c:v>19.234234234234187</c:v>
                </c:pt>
                <c:pt idx="3142">
                  <c:v>-24.153153153153191</c:v>
                </c:pt>
                <c:pt idx="3143">
                  <c:v>-1.0720720720721033</c:v>
                </c:pt>
                <c:pt idx="3144">
                  <c:v>-3.6756756756756994</c:v>
                </c:pt>
                <c:pt idx="3145">
                  <c:v>-40.990990990991108</c:v>
                </c:pt>
                <c:pt idx="3146">
                  <c:v>0.81081081081077988</c:v>
                </c:pt>
                <c:pt idx="3147">
                  <c:v>25.540540540540462</c:v>
                </c:pt>
                <c:pt idx="3148">
                  <c:v>-16.180180180180187</c:v>
                </c:pt>
                <c:pt idx="3149">
                  <c:v>-16.063063063063083</c:v>
                </c:pt>
                <c:pt idx="3150">
                  <c:v>-19.693693693693717</c:v>
                </c:pt>
                <c:pt idx="3151">
                  <c:v>-6.3963963963964261</c:v>
                </c:pt>
                <c:pt idx="3152">
                  <c:v>-33.774774774774812</c:v>
                </c:pt>
                <c:pt idx="3153">
                  <c:v>0.12612612612610968</c:v>
                </c:pt>
                <c:pt idx="3154">
                  <c:v>-0.18018018018020196</c:v>
                </c:pt>
                <c:pt idx="3155">
                  <c:v>-26.288288288288289</c:v>
                </c:pt>
                <c:pt idx="3156">
                  <c:v>-30.576576576576556</c:v>
                </c:pt>
                <c:pt idx="3157">
                  <c:v>25.342342342342242</c:v>
                </c:pt>
                <c:pt idx="3158">
                  <c:v>-56.189189189189221</c:v>
                </c:pt>
                <c:pt idx="3159">
                  <c:v>-12.558558558558587</c:v>
                </c:pt>
                <c:pt idx="3160">
                  <c:v>-19.189189189189189</c:v>
                </c:pt>
                <c:pt idx="3161">
                  <c:v>-38.189189189189221</c:v>
                </c:pt>
                <c:pt idx="3162">
                  <c:v>-51.684684684684491</c:v>
                </c:pt>
                <c:pt idx="3163">
                  <c:v>-28.468468468468501</c:v>
                </c:pt>
                <c:pt idx="3164">
                  <c:v>-31.171171171171181</c:v>
                </c:pt>
                <c:pt idx="3165">
                  <c:v>31.3603603603603</c:v>
                </c:pt>
                <c:pt idx="3166">
                  <c:v>-36.972972972973118</c:v>
                </c:pt>
                <c:pt idx="3167">
                  <c:v>-14.369369369369418</c:v>
                </c:pt>
                <c:pt idx="3168">
                  <c:v>5.828828828828807</c:v>
                </c:pt>
                <c:pt idx="3169">
                  <c:v>-0.6666666666666875</c:v>
                </c:pt>
                <c:pt idx="3170">
                  <c:v>-11.855855855855912</c:v>
                </c:pt>
                <c:pt idx="3171">
                  <c:v>-18.972972972972922</c:v>
                </c:pt>
                <c:pt idx="3172">
                  <c:v>-5.1621621621621898</c:v>
                </c:pt>
                <c:pt idx="3173">
                  <c:v>0.54054054054051903</c:v>
                </c:pt>
                <c:pt idx="3174">
                  <c:v>0.14414414414412194</c:v>
                </c:pt>
                <c:pt idx="3175">
                  <c:v>-44.15315315315317</c:v>
                </c:pt>
                <c:pt idx="3176">
                  <c:v>-3.5405405405405812</c:v>
                </c:pt>
                <c:pt idx="3177">
                  <c:v>-4.6486486486486784</c:v>
                </c:pt>
                <c:pt idx="3178">
                  <c:v>-30.162162162162186</c:v>
                </c:pt>
                <c:pt idx="3179">
                  <c:v>-39.459459459459325</c:v>
                </c:pt>
                <c:pt idx="3180">
                  <c:v>-37.468468468468494</c:v>
                </c:pt>
                <c:pt idx="3181">
                  <c:v>-15.072072072072103</c:v>
                </c:pt>
                <c:pt idx="3182">
                  <c:v>-15.774774774774768</c:v>
                </c:pt>
                <c:pt idx="3183">
                  <c:v>-3.0450450450450717</c:v>
                </c:pt>
                <c:pt idx="3184">
                  <c:v>-12.94594594594597</c:v>
                </c:pt>
                <c:pt idx="3185">
                  <c:v>10.97297297297297</c:v>
                </c:pt>
                <c:pt idx="3186">
                  <c:v>-16.450450450450514</c:v>
                </c:pt>
                <c:pt idx="3187">
                  <c:v>-39.252252252252276</c:v>
                </c:pt>
                <c:pt idx="3188">
                  <c:v>-11.94594594594597</c:v>
                </c:pt>
                <c:pt idx="3189">
                  <c:v>-1.837837837837867</c:v>
                </c:pt>
                <c:pt idx="3190">
                  <c:v>11.873873873873833</c:v>
                </c:pt>
                <c:pt idx="3191">
                  <c:v>-31.747747747747731</c:v>
                </c:pt>
                <c:pt idx="3192">
                  <c:v>-23.75675675675679</c:v>
                </c:pt>
                <c:pt idx="3193">
                  <c:v>-18.927927927927929</c:v>
                </c:pt>
                <c:pt idx="3194">
                  <c:v>-23.954954954955031</c:v>
                </c:pt>
                <c:pt idx="3195">
                  <c:v>-47.441441441441242</c:v>
                </c:pt>
                <c:pt idx="3196">
                  <c:v>-12.513513513513544</c:v>
                </c:pt>
                <c:pt idx="3197">
                  <c:v>7</c:v>
                </c:pt>
                <c:pt idx="3198">
                  <c:v>16</c:v>
                </c:pt>
                <c:pt idx="3199">
                  <c:v>-10.495495495495504</c:v>
                </c:pt>
                <c:pt idx="3200">
                  <c:v>-31.33333333333329</c:v>
                </c:pt>
                <c:pt idx="3201">
                  <c:v>-8.4234234234234506</c:v>
                </c:pt>
                <c:pt idx="3202">
                  <c:v>-37.414414414414317</c:v>
                </c:pt>
                <c:pt idx="3203">
                  <c:v>20.315315315315274</c:v>
                </c:pt>
                <c:pt idx="3204">
                  <c:v>-6.0900900900901433</c:v>
                </c:pt>
                <c:pt idx="3205">
                  <c:v>-11.126126126126167</c:v>
                </c:pt>
                <c:pt idx="3206">
                  <c:v>-6.3963963963964261</c:v>
                </c:pt>
                <c:pt idx="3207">
                  <c:v>-23.297297297297327</c:v>
                </c:pt>
                <c:pt idx="3208">
                  <c:v>-64.01801801801804</c:v>
                </c:pt>
                <c:pt idx="3209">
                  <c:v>24.12612612612611</c:v>
                </c:pt>
                <c:pt idx="3210">
                  <c:v>-37.810810810810835</c:v>
                </c:pt>
                <c:pt idx="3211">
                  <c:v>-8.4864864864865268</c:v>
                </c:pt>
                <c:pt idx="3212">
                  <c:v>-43.504504504504546</c:v>
                </c:pt>
                <c:pt idx="3213">
                  <c:v>-27.774774774774812</c:v>
                </c:pt>
                <c:pt idx="3214">
                  <c:v>-8.7747747747747979</c:v>
                </c:pt>
                <c:pt idx="3215">
                  <c:v>4.9549549549549265</c:v>
                </c:pt>
                <c:pt idx="3216">
                  <c:v>-8.5675675675676324</c:v>
                </c:pt>
                <c:pt idx="3217">
                  <c:v>0.24324324324322844</c:v>
                </c:pt>
                <c:pt idx="3218">
                  <c:v>7.180180180180173</c:v>
                </c:pt>
                <c:pt idx="3219">
                  <c:v>3.1621621621621352</c:v>
                </c:pt>
                <c:pt idx="3220">
                  <c:v>1.6666666666666301</c:v>
                </c:pt>
                <c:pt idx="3221">
                  <c:v>-21.954954954955031</c:v>
                </c:pt>
                <c:pt idx="3222">
                  <c:v>-5.5405405405405759</c:v>
                </c:pt>
                <c:pt idx="3223">
                  <c:v>6.7837837837837656</c:v>
                </c:pt>
                <c:pt idx="3224">
                  <c:v>20.576576576576496</c:v>
                </c:pt>
                <c:pt idx="3225">
                  <c:v>-18.477477477477521</c:v>
                </c:pt>
                <c:pt idx="3226">
                  <c:v>-31.369369369369341</c:v>
                </c:pt>
                <c:pt idx="3227">
                  <c:v>-57.87387387387389</c:v>
                </c:pt>
                <c:pt idx="3228">
                  <c:v>-19.846846846846859</c:v>
                </c:pt>
                <c:pt idx="3229">
                  <c:v>-8.0450450450450717</c:v>
                </c:pt>
                <c:pt idx="3230">
                  <c:v>-34.432432432432449</c:v>
                </c:pt>
                <c:pt idx="3231">
                  <c:v>0.56756756756755056</c:v>
                </c:pt>
                <c:pt idx="3232">
                  <c:v>7.4684684684684157</c:v>
                </c:pt>
                <c:pt idx="3233">
                  <c:v>28.180180180180173</c:v>
                </c:pt>
                <c:pt idx="3234">
                  <c:v>6.6666666666666288</c:v>
                </c:pt>
                <c:pt idx="3235">
                  <c:v>5.9639639639639199</c:v>
                </c:pt>
                <c:pt idx="3236">
                  <c:v>3.0810810810810412</c:v>
                </c:pt>
                <c:pt idx="3237">
                  <c:v>-19.14414414414415</c:v>
                </c:pt>
                <c:pt idx="3238">
                  <c:v>-25.360360360360403</c:v>
                </c:pt>
                <c:pt idx="3239">
                  <c:v>-35.171171171171181</c:v>
                </c:pt>
                <c:pt idx="3240">
                  <c:v>-20.153153153153198</c:v>
                </c:pt>
                <c:pt idx="3241">
                  <c:v>37.072072072072061</c:v>
                </c:pt>
                <c:pt idx="3242">
                  <c:v>-40.558558558558616</c:v>
                </c:pt>
                <c:pt idx="3243">
                  <c:v>-23.441441441441487</c:v>
                </c:pt>
                <c:pt idx="3244">
                  <c:v>-73.360360360360403</c:v>
                </c:pt>
                <c:pt idx="3245">
                  <c:v>-79.045045045045242</c:v>
                </c:pt>
                <c:pt idx="3246">
                  <c:v>-11.837837837837872</c:v>
                </c:pt>
                <c:pt idx="3247">
                  <c:v>-33.540540540540576</c:v>
                </c:pt>
                <c:pt idx="3248">
                  <c:v>-58.864864864864799</c:v>
                </c:pt>
                <c:pt idx="3249">
                  <c:v>-27.927927927927929</c:v>
                </c:pt>
                <c:pt idx="3250">
                  <c:v>-48.765765765765863</c:v>
                </c:pt>
                <c:pt idx="3251">
                  <c:v>-1.6126126126126219</c:v>
                </c:pt>
                <c:pt idx="3252">
                  <c:v>-44.531531531531584</c:v>
                </c:pt>
                <c:pt idx="3253">
                  <c:v>-34.936936936937059</c:v>
                </c:pt>
                <c:pt idx="3254">
                  <c:v>-57.081081081080953</c:v>
                </c:pt>
                <c:pt idx="3255">
                  <c:v>-8.5315315315315789</c:v>
                </c:pt>
                <c:pt idx="3256">
                  <c:v>-17.03603603603608</c:v>
                </c:pt>
                <c:pt idx="3257">
                  <c:v>-23.621621621621671</c:v>
                </c:pt>
                <c:pt idx="3258">
                  <c:v>8.4864864864864824</c:v>
                </c:pt>
                <c:pt idx="3259">
                  <c:v>25.999999999999929</c:v>
                </c:pt>
                <c:pt idx="3260">
                  <c:v>-23.432432432432403</c:v>
                </c:pt>
                <c:pt idx="3261">
                  <c:v>30.513513513513487</c:v>
                </c:pt>
                <c:pt idx="3262">
                  <c:v>-29.819819819819831</c:v>
                </c:pt>
                <c:pt idx="3263">
                  <c:v>-1.4054054054054148</c:v>
                </c:pt>
                <c:pt idx="3264">
                  <c:v>-14.198198198198213</c:v>
                </c:pt>
                <c:pt idx="3265">
                  <c:v>-12.504504504504554</c:v>
                </c:pt>
                <c:pt idx="3266">
                  <c:v>23.33333333333324</c:v>
                </c:pt>
                <c:pt idx="3267">
                  <c:v>-41.819819819819827</c:v>
                </c:pt>
                <c:pt idx="3268">
                  <c:v>-54.189189189189221</c:v>
                </c:pt>
                <c:pt idx="3269">
                  <c:v>-34.216216216216246</c:v>
                </c:pt>
                <c:pt idx="3270">
                  <c:v>-8.4954954954955042</c:v>
                </c:pt>
                <c:pt idx="3271">
                  <c:v>-44.891891891891895</c:v>
                </c:pt>
                <c:pt idx="3272">
                  <c:v>-0.85585585585590762</c:v>
                </c:pt>
                <c:pt idx="3273">
                  <c:v>-8.4504504504504894</c:v>
                </c:pt>
                <c:pt idx="3274">
                  <c:v>5.6306306306306064</c:v>
                </c:pt>
                <c:pt idx="3275">
                  <c:v>-7.9549549549549745</c:v>
                </c:pt>
                <c:pt idx="3276">
                  <c:v>-16.882882882882893</c:v>
                </c:pt>
                <c:pt idx="3277">
                  <c:v>43.072072072072061</c:v>
                </c:pt>
                <c:pt idx="3278">
                  <c:v>-60.945945945946008</c:v>
                </c:pt>
                <c:pt idx="3279">
                  <c:v>-44.576576576576599</c:v>
                </c:pt>
                <c:pt idx="3280">
                  <c:v>-49.063063063062998</c:v>
                </c:pt>
                <c:pt idx="3281">
                  <c:v>-19.306306306306329</c:v>
                </c:pt>
                <c:pt idx="3282">
                  <c:v>36.90090090090095</c:v>
                </c:pt>
                <c:pt idx="3283">
                  <c:v>43.243243243243143</c:v>
                </c:pt>
                <c:pt idx="3284">
                  <c:v>45.108108108108219</c:v>
                </c:pt>
                <c:pt idx="3285">
                  <c:v>39.540540540540505</c:v>
                </c:pt>
                <c:pt idx="3286">
                  <c:v>38.225225225225238</c:v>
                </c:pt>
                <c:pt idx="3287">
                  <c:v>31.342342342342164</c:v>
                </c:pt>
                <c:pt idx="3288">
                  <c:v>66.47747747747745</c:v>
                </c:pt>
                <c:pt idx="3289">
                  <c:v>-68.072072072071791</c:v>
                </c:pt>
                <c:pt idx="3290">
                  <c:v>94.603603603603574</c:v>
                </c:pt>
                <c:pt idx="3291">
                  <c:v>39.756756756756644</c:v>
                </c:pt>
                <c:pt idx="3292">
                  <c:v>-6.7657657657657637</c:v>
                </c:pt>
                <c:pt idx="3293">
                  <c:v>3.7567567567566602</c:v>
                </c:pt>
                <c:pt idx="3294">
                  <c:v>-31.504504504504553</c:v>
                </c:pt>
                <c:pt idx="3295">
                  <c:v>13.603603603603569</c:v>
                </c:pt>
                <c:pt idx="3296">
                  <c:v>18.531531531531481</c:v>
                </c:pt>
                <c:pt idx="3297">
                  <c:v>10.720720720720669</c:v>
                </c:pt>
                <c:pt idx="3298">
                  <c:v>-5.5855855855855845</c:v>
                </c:pt>
                <c:pt idx="3299">
                  <c:v>20.045045045044926</c:v>
                </c:pt>
                <c:pt idx="3300">
                  <c:v>-68.396396396396227</c:v>
                </c:pt>
                <c:pt idx="3301">
                  <c:v>-33.468468468468444</c:v>
                </c:pt>
                <c:pt idx="3302">
                  <c:v>-68.738738738738505</c:v>
                </c:pt>
                <c:pt idx="3303">
                  <c:v>-50.144144144144207</c:v>
                </c:pt>
                <c:pt idx="3304">
                  <c:v>-12.036036036036105</c:v>
                </c:pt>
                <c:pt idx="3305">
                  <c:v>23.288288288288186</c:v>
                </c:pt>
                <c:pt idx="3306">
                  <c:v>-3.3423423423423642</c:v>
                </c:pt>
                <c:pt idx="3307">
                  <c:v>-23.126126126126223</c:v>
                </c:pt>
                <c:pt idx="3308">
                  <c:v>-60.144144144144207</c:v>
                </c:pt>
                <c:pt idx="3309">
                  <c:v>25.7117117117117</c:v>
                </c:pt>
                <c:pt idx="3310">
                  <c:v>13.711711711711672</c:v>
                </c:pt>
                <c:pt idx="3311">
                  <c:v>-42.000000000000114</c:v>
                </c:pt>
                <c:pt idx="3312">
                  <c:v>-65.099099099099135</c:v>
                </c:pt>
                <c:pt idx="3313">
                  <c:v>-20.504504504504553</c:v>
                </c:pt>
                <c:pt idx="3314">
                  <c:v>-4.2972972972974048</c:v>
                </c:pt>
                <c:pt idx="3315">
                  <c:v>51.837837837837796</c:v>
                </c:pt>
                <c:pt idx="3316">
                  <c:v>-58.594594594594696</c:v>
                </c:pt>
                <c:pt idx="3317">
                  <c:v>2.918918918918842</c:v>
                </c:pt>
                <c:pt idx="3318">
                  <c:v>-86.522522522522237</c:v>
                </c:pt>
                <c:pt idx="3319">
                  <c:v>-7.6126126126126792</c:v>
                </c:pt>
                <c:pt idx="3320">
                  <c:v>-53.009009009009105</c:v>
                </c:pt>
                <c:pt idx="3321">
                  <c:v>-17.513513513513526</c:v>
                </c:pt>
                <c:pt idx="3322">
                  <c:v>1.3873873873873208</c:v>
                </c:pt>
                <c:pt idx="3323">
                  <c:v>-1.3153153153153878</c:v>
                </c:pt>
                <c:pt idx="3324">
                  <c:v>-92.77477477477467</c:v>
                </c:pt>
                <c:pt idx="3325">
                  <c:v>-77.792792792792568</c:v>
                </c:pt>
                <c:pt idx="3326">
                  <c:v>-93.801801801801759</c:v>
                </c:pt>
                <c:pt idx="3327">
                  <c:v>-72.873873873873578</c:v>
                </c:pt>
                <c:pt idx="3328">
                  <c:v>-77.900900900900993</c:v>
                </c:pt>
                <c:pt idx="3329">
                  <c:v>-43.07207207207216</c:v>
                </c:pt>
                <c:pt idx="3330">
                  <c:v>-57.891891891891945</c:v>
                </c:pt>
                <c:pt idx="3331">
                  <c:v>-5.3963963963964261</c:v>
                </c:pt>
                <c:pt idx="3332">
                  <c:v>-36.414414414414267</c:v>
                </c:pt>
                <c:pt idx="3333">
                  <c:v>-58.954954954955042</c:v>
                </c:pt>
                <c:pt idx="3334">
                  <c:v>-19.540540540540572</c:v>
                </c:pt>
                <c:pt idx="3335">
                  <c:v>-21.522522522522461</c:v>
                </c:pt>
                <c:pt idx="3336">
                  <c:v>-42.369369369369444</c:v>
                </c:pt>
                <c:pt idx="3337">
                  <c:v>-14.342342342342366</c:v>
                </c:pt>
                <c:pt idx="3338">
                  <c:v>-112.90990990991028</c:v>
                </c:pt>
                <c:pt idx="3339">
                  <c:v>-40.270270270270316</c:v>
                </c:pt>
                <c:pt idx="3340">
                  <c:v>-34.189189189189221</c:v>
                </c:pt>
                <c:pt idx="3341">
                  <c:v>-44.612612612612644</c:v>
                </c:pt>
                <c:pt idx="3342">
                  <c:v>-81.846846846846859</c:v>
                </c:pt>
                <c:pt idx="3343">
                  <c:v>-19.855855855855935</c:v>
                </c:pt>
                <c:pt idx="3344">
                  <c:v>-42.738738738738981</c:v>
                </c:pt>
                <c:pt idx="3345">
                  <c:v>-48.540540540540576</c:v>
                </c:pt>
                <c:pt idx="3346">
                  <c:v>-20.873873873873887</c:v>
                </c:pt>
                <c:pt idx="3347">
                  <c:v>-75.945945945946235</c:v>
                </c:pt>
                <c:pt idx="3348">
                  <c:v>-70.558558558558317</c:v>
                </c:pt>
                <c:pt idx="3349">
                  <c:v>-54.162162162162211</c:v>
                </c:pt>
                <c:pt idx="3350">
                  <c:v>-31.96396396396392</c:v>
                </c:pt>
                <c:pt idx="3351">
                  <c:v>-24.387387387387427</c:v>
                </c:pt>
                <c:pt idx="3352">
                  <c:v>-39.810810810810835</c:v>
                </c:pt>
                <c:pt idx="3353">
                  <c:v>-54.414414414414317</c:v>
                </c:pt>
                <c:pt idx="3354">
                  <c:v>-29.126126126126167</c:v>
                </c:pt>
                <c:pt idx="3355">
                  <c:v>-65.72972972972974</c:v>
                </c:pt>
                <c:pt idx="3356">
                  <c:v>-19.918918918918965</c:v>
                </c:pt>
                <c:pt idx="3357">
                  <c:v>-19.531531531531538</c:v>
                </c:pt>
                <c:pt idx="3358">
                  <c:v>-38.135135135135329</c:v>
                </c:pt>
                <c:pt idx="3359">
                  <c:v>-37.756756756756772</c:v>
                </c:pt>
                <c:pt idx="3360">
                  <c:v>-45.450450450450369</c:v>
                </c:pt>
                <c:pt idx="3361">
                  <c:v>-19.936936936936888</c:v>
                </c:pt>
                <c:pt idx="3362">
                  <c:v>-35.14414414414415</c:v>
                </c:pt>
                <c:pt idx="3363">
                  <c:v>-34.243243243243192</c:v>
                </c:pt>
                <c:pt idx="3364">
                  <c:v>-47.072072072072103</c:v>
                </c:pt>
                <c:pt idx="3365">
                  <c:v>-45.162162162162211</c:v>
                </c:pt>
                <c:pt idx="3366">
                  <c:v>-10.270270270270315</c:v>
                </c:pt>
                <c:pt idx="3367">
                  <c:v>-28.369369369369341</c:v>
                </c:pt>
                <c:pt idx="3368">
                  <c:v>-44.47747747747735</c:v>
                </c:pt>
                <c:pt idx="3369">
                  <c:v>-75.414414414414466</c:v>
                </c:pt>
                <c:pt idx="3370">
                  <c:v>-53.486486486486314</c:v>
                </c:pt>
                <c:pt idx="3371">
                  <c:v>-24.351351351351354</c:v>
                </c:pt>
                <c:pt idx="3372">
                  <c:v>-12.270270270270315</c:v>
                </c:pt>
                <c:pt idx="3373">
                  <c:v>18.33333333333324</c:v>
                </c:pt>
                <c:pt idx="3374">
                  <c:v>-17.567567567567586</c:v>
                </c:pt>
                <c:pt idx="3375">
                  <c:v>8.7387387387387179</c:v>
                </c:pt>
                <c:pt idx="3376">
                  <c:v>-13.270270270270315</c:v>
                </c:pt>
                <c:pt idx="3377">
                  <c:v>-16.378378378378386</c:v>
                </c:pt>
                <c:pt idx="3378">
                  <c:v>-30.369369369369341</c:v>
                </c:pt>
                <c:pt idx="3379">
                  <c:v>-27.10810810810813</c:v>
                </c:pt>
                <c:pt idx="3380">
                  <c:v>19.630630630630606</c:v>
                </c:pt>
                <c:pt idx="3381">
                  <c:v>9.4504504504504325</c:v>
                </c:pt>
                <c:pt idx="3382">
                  <c:v>-41.891891891891895</c:v>
                </c:pt>
                <c:pt idx="3383">
                  <c:v>-25.666666666666693</c:v>
                </c:pt>
                <c:pt idx="3384">
                  <c:v>-11.18018018018023</c:v>
                </c:pt>
                <c:pt idx="3385">
                  <c:v>13.711711711711672</c:v>
                </c:pt>
                <c:pt idx="3386">
                  <c:v>-10.315315315315353</c:v>
                </c:pt>
                <c:pt idx="3387">
                  <c:v>2.2162162162161962</c:v>
                </c:pt>
                <c:pt idx="3388">
                  <c:v>-31.297297297297327</c:v>
                </c:pt>
                <c:pt idx="3389">
                  <c:v>10.306306306306318</c:v>
                </c:pt>
                <c:pt idx="3390">
                  <c:v>7.2342342342341794</c:v>
                </c:pt>
                <c:pt idx="3391">
                  <c:v>-7.3873873873874345</c:v>
                </c:pt>
                <c:pt idx="3392">
                  <c:v>-3.279279279279308</c:v>
                </c:pt>
                <c:pt idx="3393">
                  <c:v>6.5045045045044834</c:v>
                </c:pt>
                <c:pt idx="3394">
                  <c:v>-20.594594594594639</c:v>
                </c:pt>
                <c:pt idx="3395">
                  <c:v>0.1081081081080697</c:v>
                </c:pt>
                <c:pt idx="3396">
                  <c:v>0.28828828828824388</c:v>
                </c:pt>
                <c:pt idx="3397">
                  <c:v>-19.639639639639629</c:v>
                </c:pt>
                <c:pt idx="3398">
                  <c:v>-1.2072072072072038</c:v>
                </c:pt>
                <c:pt idx="3399">
                  <c:v>5.3873873873873777</c:v>
                </c:pt>
                <c:pt idx="3400">
                  <c:v>30.612612612612565</c:v>
                </c:pt>
                <c:pt idx="3401">
                  <c:v>18.7117117117117</c:v>
                </c:pt>
                <c:pt idx="3402">
                  <c:v>3.1981981981981562</c:v>
                </c:pt>
                <c:pt idx="3403">
                  <c:v>-60.720720720720898</c:v>
                </c:pt>
                <c:pt idx="3404">
                  <c:v>-22.720720720720696</c:v>
                </c:pt>
                <c:pt idx="3405">
                  <c:v>-12.009009009009075</c:v>
                </c:pt>
                <c:pt idx="3406">
                  <c:v>-69.432432432432165</c:v>
                </c:pt>
                <c:pt idx="3407">
                  <c:v>10.585585585585561</c:v>
                </c:pt>
                <c:pt idx="3408">
                  <c:v>6.7027027027026671</c:v>
                </c:pt>
                <c:pt idx="3409">
                  <c:v>-4.5045045045045455</c:v>
                </c:pt>
                <c:pt idx="3410">
                  <c:v>23.099099099099078</c:v>
                </c:pt>
                <c:pt idx="3411">
                  <c:v>-42.531531531531527</c:v>
                </c:pt>
                <c:pt idx="3412">
                  <c:v>-24.207207207207187</c:v>
                </c:pt>
                <c:pt idx="3413">
                  <c:v>-81.936936936936888</c:v>
                </c:pt>
                <c:pt idx="3414">
                  <c:v>-16.009009009009027</c:v>
                </c:pt>
                <c:pt idx="3415">
                  <c:v>-20.855855855855928</c:v>
                </c:pt>
                <c:pt idx="3416">
                  <c:v>-55.054054054053971</c:v>
                </c:pt>
                <c:pt idx="3417">
                  <c:v>11.774774774774748</c:v>
                </c:pt>
                <c:pt idx="3418">
                  <c:v>-24.927927927927929</c:v>
                </c:pt>
                <c:pt idx="3419">
                  <c:v>-20.918918918918965</c:v>
                </c:pt>
                <c:pt idx="3420">
                  <c:v>-8.0270270270270316</c:v>
                </c:pt>
                <c:pt idx="3421">
                  <c:v>6.3063063063054869E-2</c:v>
                </c:pt>
                <c:pt idx="3422">
                  <c:v>-26.135135135135126</c:v>
                </c:pt>
                <c:pt idx="3423">
                  <c:v>-17.450450450450514</c:v>
                </c:pt>
                <c:pt idx="3424">
                  <c:v>-21.657657657657733</c:v>
                </c:pt>
                <c:pt idx="3425">
                  <c:v>16.576576576576496</c:v>
                </c:pt>
                <c:pt idx="3426">
                  <c:v>-18.459459459459495</c:v>
                </c:pt>
                <c:pt idx="3427">
                  <c:v>-23.657657657657733</c:v>
                </c:pt>
                <c:pt idx="3428">
                  <c:v>-15.459459459459518</c:v>
                </c:pt>
                <c:pt idx="3429">
                  <c:v>-77.07207207207172</c:v>
                </c:pt>
                <c:pt idx="3430">
                  <c:v>-33.765765765765813</c:v>
                </c:pt>
                <c:pt idx="3431">
                  <c:v>42.873873873873826</c:v>
                </c:pt>
                <c:pt idx="3432">
                  <c:v>-30.03603603603608</c:v>
                </c:pt>
                <c:pt idx="3433">
                  <c:v>2.5585585585585591</c:v>
                </c:pt>
                <c:pt idx="3434">
                  <c:v>-4.0450450450450717</c:v>
                </c:pt>
                <c:pt idx="3435">
                  <c:v>-41.738738738738981</c:v>
                </c:pt>
                <c:pt idx="3436">
                  <c:v>-11.864864864864927</c:v>
                </c:pt>
                <c:pt idx="3437">
                  <c:v>12.945945945945954</c:v>
                </c:pt>
                <c:pt idx="3438">
                  <c:v>-9.162162162162188</c:v>
                </c:pt>
                <c:pt idx="3439">
                  <c:v>-24.972972972972922</c:v>
                </c:pt>
                <c:pt idx="3440">
                  <c:v>8.2432432432432279</c:v>
                </c:pt>
                <c:pt idx="3441">
                  <c:v>29.3603603603603</c:v>
                </c:pt>
                <c:pt idx="3442">
                  <c:v>-35.171171171171181</c:v>
                </c:pt>
                <c:pt idx="3443">
                  <c:v>-32.882882882882896</c:v>
                </c:pt>
                <c:pt idx="3444">
                  <c:v>-20.450450450450514</c:v>
                </c:pt>
                <c:pt idx="3445">
                  <c:v>-22.774774774774784</c:v>
                </c:pt>
                <c:pt idx="3446">
                  <c:v>5.5315315315314955</c:v>
                </c:pt>
                <c:pt idx="3447">
                  <c:v>-7.243243243243298</c:v>
                </c:pt>
                <c:pt idx="3448">
                  <c:v>5.1441441441441214</c:v>
                </c:pt>
                <c:pt idx="3449">
                  <c:v>-27.369369369369341</c:v>
                </c:pt>
                <c:pt idx="3450">
                  <c:v>15.846846846846855</c:v>
                </c:pt>
                <c:pt idx="3451">
                  <c:v>-22.558558558558591</c:v>
                </c:pt>
                <c:pt idx="3452">
                  <c:v>12.540540540540519</c:v>
                </c:pt>
                <c:pt idx="3453">
                  <c:v>-13.657657657657674</c:v>
                </c:pt>
                <c:pt idx="3454">
                  <c:v>-41.477477477477322</c:v>
                </c:pt>
                <c:pt idx="3455">
                  <c:v>7.360360360360346</c:v>
                </c:pt>
                <c:pt idx="3456">
                  <c:v>-0.63063063063066405</c:v>
                </c:pt>
                <c:pt idx="3457">
                  <c:v>-10.351351351351383</c:v>
                </c:pt>
                <c:pt idx="3458">
                  <c:v>-24.369369369369341</c:v>
                </c:pt>
                <c:pt idx="3459">
                  <c:v>-16.054054054054141</c:v>
                </c:pt>
                <c:pt idx="3460">
                  <c:v>-1.3513513513513828</c:v>
                </c:pt>
                <c:pt idx="3461">
                  <c:v>-0.14414414414417856</c:v>
                </c:pt>
                <c:pt idx="3462">
                  <c:v>20.972972972972894</c:v>
                </c:pt>
                <c:pt idx="3463">
                  <c:v>-19.360360360360328</c:v>
                </c:pt>
                <c:pt idx="3464">
                  <c:v>-13.360360360360373</c:v>
                </c:pt>
                <c:pt idx="3465">
                  <c:v>-12.342342342342366</c:v>
                </c:pt>
                <c:pt idx="3466">
                  <c:v>-2.4504504504504587</c:v>
                </c:pt>
                <c:pt idx="3467">
                  <c:v>-21.35135135135139</c:v>
                </c:pt>
                <c:pt idx="3468">
                  <c:v>-0.12612612612616658</c:v>
                </c:pt>
                <c:pt idx="3469">
                  <c:v>-13.549549549549576</c:v>
                </c:pt>
                <c:pt idx="3470">
                  <c:v>4.8738738738738334</c:v>
                </c:pt>
                <c:pt idx="3471">
                  <c:v>-3.9549549549549847</c:v>
                </c:pt>
                <c:pt idx="3472">
                  <c:v>29.09009009009009</c:v>
                </c:pt>
                <c:pt idx="3473">
                  <c:v>-27.045045045045072</c:v>
                </c:pt>
                <c:pt idx="3474">
                  <c:v>-2.7297297297297405</c:v>
                </c:pt>
                <c:pt idx="3475">
                  <c:v>8.3783783783783239</c:v>
                </c:pt>
                <c:pt idx="3476">
                  <c:v>5.0630630630630584</c:v>
                </c:pt>
                <c:pt idx="3477">
                  <c:v>-38.045045045045072</c:v>
                </c:pt>
                <c:pt idx="3478">
                  <c:v>-8.324324324324321</c:v>
                </c:pt>
                <c:pt idx="3479">
                  <c:v>-48.45045045045034</c:v>
                </c:pt>
                <c:pt idx="3480">
                  <c:v>-32.738738738738981</c:v>
                </c:pt>
                <c:pt idx="3481">
                  <c:v>16.189189189189129</c:v>
                </c:pt>
                <c:pt idx="3482">
                  <c:v>-28.126126126126167</c:v>
                </c:pt>
                <c:pt idx="3483">
                  <c:v>-21.738738738738789</c:v>
                </c:pt>
                <c:pt idx="3484">
                  <c:v>-15.216216216216274</c:v>
                </c:pt>
                <c:pt idx="3485">
                  <c:v>14.288288288288244</c:v>
                </c:pt>
                <c:pt idx="3486">
                  <c:v>-10.126126126126167</c:v>
                </c:pt>
                <c:pt idx="3487">
                  <c:v>8.9909909909909516</c:v>
                </c:pt>
                <c:pt idx="3488">
                  <c:v>-49.234234234234236</c:v>
                </c:pt>
                <c:pt idx="3489">
                  <c:v>-63.936936936937059</c:v>
                </c:pt>
                <c:pt idx="3490">
                  <c:v>-52.243243243243192</c:v>
                </c:pt>
                <c:pt idx="3491">
                  <c:v>11.684684684684672</c:v>
                </c:pt>
                <c:pt idx="3492">
                  <c:v>-18.027027027027032</c:v>
                </c:pt>
                <c:pt idx="3493">
                  <c:v>-12.01801801801804</c:v>
                </c:pt>
                <c:pt idx="3494">
                  <c:v>-23.144144144144178</c:v>
                </c:pt>
                <c:pt idx="3495">
                  <c:v>-45.540540540540576</c:v>
                </c:pt>
                <c:pt idx="3496">
                  <c:v>-57.639639639639654</c:v>
                </c:pt>
                <c:pt idx="3497">
                  <c:v>16.864864864864845</c:v>
                </c:pt>
                <c:pt idx="3498">
                  <c:v>-19.34234234234227</c:v>
                </c:pt>
                <c:pt idx="3499">
                  <c:v>-15.05405405405407</c:v>
                </c:pt>
                <c:pt idx="3500">
                  <c:v>-6.7387387387387889</c:v>
                </c:pt>
                <c:pt idx="3501">
                  <c:v>-41.648648648648674</c:v>
                </c:pt>
                <c:pt idx="3502">
                  <c:v>-8.1441441441441551</c:v>
                </c:pt>
                <c:pt idx="3503">
                  <c:v>-16.531531531531481</c:v>
                </c:pt>
                <c:pt idx="3504">
                  <c:v>-12.837837837837872</c:v>
                </c:pt>
                <c:pt idx="3505">
                  <c:v>-35.072072072072103</c:v>
                </c:pt>
                <c:pt idx="3506">
                  <c:v>-7.6486486486486784</c:v>
                </c:pt>
                <c:pt idx="3507">
                  <c:v>-40.558558558558587</c:v>
                </c:pt>
                <c:pt idx="3508">
                  <c:v>-51.468468468468494</c:v>
                </c:pt>
                <c:pt idx="3509">
                  <c:v>-28.054054054054141</c:v>
                </c:pt>
                <c:pt idx="3510">
                  <c:v>16.648648648648617</c:v>
                </c:pt>
                <c:pt idx="3511">
                  <c:v>11.261261261261211</c:v>
                </c:pt>
                <c:pt idx="3512">
                  <c:v>2.3423423423423397</c:v>
                </c:pt>
                <c:pt idx="3513">
                  <c:v>-44.459459459459325</c:v>
                </c:pt>
                <c:pt idx="3514">
                  <c:v>7.1441441441441214</c:v>
                </c:pt>
                <c:pt idx="3515">
                  <c:v>-26.369369369369341</c:v>
                </c:pt>
                <c:pt idx="3516">
                  <c:v>-74.108108108107928</c:v>
                </c:pt>
                <c:pt idx="3517">
                  <c:v>-55.792792792792937</c:v>
                </c:pt>
                <c:pt idx="3518">
                  <c:v>28.054054054054113</c:v>
                </c:pt>
                <c:pt idx="3519">
                  <c:v>-9.4774774774774926</c:v>
                </c:pt>
                <c:pt idx="3520">
                  <c:v>-8.8738738738738903</c:v>
                </c:pt>
                <c:pt idx="3521">
                  <c:v>-24.000000000000028</c:v>
                </c:pt>
                <c:pt idx="3522">
                  <c:v>-21.594594594594611</c:v>
                </c:pt>
                <c:pt idx="3523">
                  <c:v>-41.711711711711729</c:v>
                </c:pt>
                <c:pt idx="3524">
                  <c:v>0.42342342342340156</c:v>
                </c:pt>
                <c:pt idx="3525">
                  <c:v>-23.666666666666693</c:v>
                </c:pt>
                <c:pt idx="3526">
                  <c:v>-18.10810810810813</c:v>
                </c:pt>
                <c:pt idx="3527">
                  <c:v>-3.5855855855855912</c:v>
                </c:pt>
                <c:pt idx="3528">
                  <c:v>2.0270270270270099</c:v>
                </c:pt>
                <c:pt idx="3529">
                  <c:v>-5.6936936936937341</c:v>
                </c:pt>
                <c:pt idx="3530">
                  <c:v>-11.486486486486537</c:v>
                </c:pt>
                <c:pt idx="3531">
                  <c:v>-15.495495495495504</c:v>
                </c:pt>
                <c:pt idx="3532">
                  <c:v>-51.504504504504524</c:v>
                </c:pt>
                <c:pt idx="3533">
                  <c:v>-9.9009009009009237</c:v>
                </c:pt>
                <c:pt idx="3534">
                  <c:v>-41.000000000000028</c:v>
                </c:pt>
                <c:pt idx="3535">
                  <c:v>-15.810810810810835</c:v>
                </c:pt>
                <c:pt idx="3536">
                  <c:v>-22.39639639639643</c:v>
                </c:pt>
                <c:pt idx="3537">
                  <c:v>-33.117117117117147</c:v>
                </c:pt>
                <c:pt idx="3538">
                  <c:v>-0.27927927927930868</c:v>
                </c:pt>
                <c:pt idx="3539">
                  <c:v>-3.6126126126126223</c:v>
                </c:pt>
                <c:pt idx="3540">
                  <c:v>-7.1081081081081274</c:v>
                </c:pt>
                <c:pt idx="3541">
                  <c:v>-26.711711711711732</c:v>
                </c:pt>
                <c:pt idx="3542">
                  <c:v>-32.207207207207119</c:v>
                </c:pt>
                <c:pt idx="3543">
                  <c:v>-29.099099099099107</c:v>
                </c:pt>
                <c:pt idx="3544">
                  <c:v>28.414414414414473</c:v>
                </c:pt>
                <c:pt idx="3545">
                  <c:v>3.2972972972973</c:v>
                </c:pt>
                <c:pt idx="3546">
                  <c:v>-2.0990990990991003</c:v>
                </c:pt>
                <c:pt idx="3547">
                  <c:v>-4.4954954954955104</c:v>
                </c:pt>
                <c:pt idx="3548">
                  <c:v>-30.900900900900922</c:v>
                </c:pt>
                <c:pt idx="3549">
                  <c:v>-38.432432432432449</c:v>
                </c:pt>
                <c:pt idx="3550">
                  <c:v>-12.396396396396426</c:v>
                </c:pt>
                <c:pt idx="3551">
                  <c:v>26.225225225225167</c:v>
                </c:pt>
                <c:pt idx="3552">
                  <c:v>-35.72972972972989</c:v>
                </c:pt>
                <c:pt idx="3553">
                  <c:v>-8.7927927927928184</c:v>
                </c:pt>
                <c:pt idx="3554">
                  <c:v>-2.207207207207242</c:v>
                </c:pt>
                <c:pt idx="3555">
                  <c:v>-38.711711711711729</c:v>
                </c:pt>
                <c:pt idx="3556">
                  <c:v>-4.0090090090090316</c:v>
                </c:pt>
                <c:pt idx="3557">
                  <c:v>-42.711711711711729</c:v>
                </c:pt>
                <c:pt idx="3558">
                  <c:v>14.288288288288271</c:v>
                </c:pt>
                <c:pt idx="3559">
                  <c:v>-1.9099099099099135</c:v>
                </c:pt>
                <c:pt idx="3560">
                  <c:v>-33.126126126126245</c:v>
                </c:pt>
                <c:pt idx="3561">
                  <c:v>-26.14414414414415</c:v>
                </c:pt>
                <c:pt idx="3562">
                  <c:v>-26.612612612612633</c:v>
                </c:pt>
                <c:pt idx="3563">
                  <c:v>13.99099099099098</c:v>
                </c:pt>
                <c:pt idx="3564">
                  <c:v>-9.9099099099099472</c:v>
                </c:pt>
                <c:pt idx="3565">
                  <c:v>-49.14414414414415</c:v>
                </c:pt>
                <c:pt idx="3566">
                  <c:v>-9.6216216216216175</c:v>
                </c:pt>
                <c:pt idx="3567">
                  <c:v>-13.918918918918934</c:v>
                </c:pt>
                <c:pt idx="3568">
                  <c:v>-18.10810810810813</c:v>
                </c:pt>
                <c:pt idx="3569">
                  <c:v>-14.117117117117147</c:v>
                </c:pt>
                <c:pt idx="3570">
                  <c:v>-6.0180180180180365</c:v>
                </c:pt>
                <c:pt idx="3571">
                  <c:v>-3.7117117117117355</c:v>
                </c:pt>
                <c:pt idx="3572">
                  <c:v>-32.531531531531556</c:v>
                </c:pt>
                <c:pt idx="3573">
                  <c:v>-35.126126126126245</c:v>
                </c:pt>
                <c:pt idx="3574">
                  <c:v>-16.423423423423429</c:v>
                </c:pt>
                <c:pt idx="3575">
                  <c:v>0.98198198198195696</c:v>
                </c:pt>
                <c:pt idx="3576">
                  <c:v>-12.306306306306341</c:v>
                </c:pt>
                <c:pt idx="3577">
                  <c:v>-27.225225225225184</c:v>
                </c:pt>
                <c:pt idx="3578">
                  <c:v>1.6036036036035739</c:v>
                </c:pt>
                <c:pt idx="3579">
                  <c:v>-35.108108108108276</c:v>
                </c:pt>
                <c:pt idx="3580">
                  <c:v>-16.036036036036052</c:v>
                </c:pt>
                <c:pt idx="3581">
                  <c:v>-15.216216216216226</c:v>
                </c:pt>
                <c:pt idx="3582">
                  <c:v>-8.1081081081081159</c:v>
                </c:pt>
                <c:pt idx="3583">
                  <c:v>-2.9099099099099135</c:v>
                </c:pt>
                <c:pt idx="3584">
                  <c:v>-25.027027027027032</c:v>
                </c:pt>
                <c:pt idx="3585">
                  <c:v>-10.216216216216226</c:v>
                </c:pt>
                <c:pt idx="3586">
                  <c:v>-6.1261261261261355</c:v>
                </c:pt>
                <c:pt idx="3587">
                  <c:v>-39.441441441441278</c:v>
                </c:pt>
                <c:pt idx="3588">
                  <c:v>-12.414414414414439</c:v>
                </c:pt>
                <c:pt idx="3589">
                  <c:v>-17.819819819819831</c:v>
                </c:pt>
                <c:pt idx="3590">
                  <c:v>-9.5135135135135158</c:v>
                </c:pt>
                <c:pt idx="3591">
                  <c:v>42.315315315315303</c:v>
                </c:pt>
                <c:pt idx="3592">
                  <c:v>6.7927927927927829</c:v>
                </c:pt>
                <c:pt idx="3593">
                  <c:v>16.405405405405389</c:v>
                </c:pt>
                <c:pt idx="3594">
                  <c:v>-21.315315315315328</c:v>
                </c:pt>
                <c:pt idx="3595">
                  <c:v>-0.39639639639642726</c:v>
                </c:pt>
                <c:pt idx="3596">
                  <c:v>1.6036036036035739</c:v>
                </c:pt>
                <c:pt idx="3597">
                  <c:v>17.414414414414473</c:v>
                </c:pt>
                <c:pt idx="3598">
                  <c:v>-11.909909909909953</c:v>
                </c:pt>
                <c:pt idx="3599">
                  <c:v>-29.315315315315328</c:v>
                </c:pt>
                <c:pt idx="3600">
                  <c:v>-12.315315315315353</c:v>
                </c:pt>
                <c:pt idx="3601">
                  <c:v>-0.51351351351351582</c:v>
                </c:pt>
                <c:pt idx="3602">
                  <c:v>51.225225225225316</c:v>
                </c:pt>
                <c:pt idx="3603">
                  <c:v>-20.594594594594611</c:v>
                </c:pt>
                <c:pt idx="3604">
                  <c:v>-6.8018018018018154</c:v>
                </c:pt>
                <c:pt idx="3605">
                  <c:v>-29.918918918918934</c:v>
                </c:pt>
                <c:pt idx="3606">
                  <c:v>-8.8198198198198554</c:v>
                </c:pt>
                <c:pt idx="3607">
                  <c:v>-41.225225225225344</c:v>
                </c:pt>
                <c:pt idx="3608">
                  <c:v>-18.225225225225184</c:v>
                </c:pt>
                <c:pt idx="3609">
                  <c:v>7.8918918918918814</c:v>
                </c:pt>
                <c:pt idx="3610">
                  <c:v>-42.621621621621557</c:v>
                </c:pt>
                <c:pt idx="3611">
                  <c:v>14.009009009009025</c:v>
                </c:pt>
                <c:pt idx="3612">
                  <c:v>-2.4954954954954975</c:v>
                </c:pt>
                <c:pt idx="3613">
                  <c:v>-52.819819819819827</c:v>
                </c:pt>
                <c:pt idx="3614">
                  <c:v>-16.693693693693717</c:v>
                </c:pt>
                <c:pt idx="3615">
                  <c:v>31.927927927927886</c:v>
                </c:pt>
                <c:pt idx="3616">
                  <c:v>6.819819819819787</c:v>
                </c:pt>
                <c:pt idx="3617">
                  <c:v>-22.801801801801815</c:v>
                </c:pt>
                <c:pt idx="3618">
                  <c:v>4.2072072072071762</c:v>
                </c:pt>
                <c:pt idx="3619">
                  <c:v>0.49549549549547645</c:v>
                </c:pt>
                <c:pt idx="3620">
                  <c:v>1.6936936936936862</c:v>
                </c:pt>
                <c:pt idx="3621">
                  <c:v>-22.10810810810813</c:v>
                </c:pt>
                <c:pt idx="3622">
                  <c:v>-16.099099099099107</c:v>
                </c:pt>
                <c:pt idx="3623">
                  <c:v>28.828828828828833</c:v>
                </c:pt>
                <c:pt idx="3624">
                  <c:v>-9.3783783783783683</c:v>
                </c:pt>
                <c:pt idx="3625">
                  <c:v>9.7297297297297121</c:v>
                </c:pt>
                <c:pt idx="3626">
                  <c:v>-11.198198198198213</c:v>
                </c:pt>
                <c:pt idx="3627">
                  <c:v>12.324324324324294</c:v>
                </c:pt>
                <c:pt idx="3628">
                  <c:v>-12.2882882882883</c:v>
                </c:pt>
                <c:pt idx="3629">
                  <c:v>-17.090090090090115</c:v>
                </c:pt>
                <c:pt idx="3630">
                  <c:v>1.7117117117117004</c:v>
                </c:pt>
                <c:pt idx="3631">
                  <c:v>27.639639639639626</c:v>
                </c:pt>
                <c:pt idx="3632">
                  <c:v>0.63063063063060798</c:v>
                </c:pt>
                <c:pt idx="3633">
                  <c:v>-0.36036036036037578</c:v>
                </c:pt>
                <c:pt idx="3634">
                  <c:v>-50.990990990991108</c:v>
                </c:pt>
                <c:pt idx="3635">
                  <c:v>-21.693693693693717</c:v>
                </c:pt>
                <c:pt idx="3636">
                  <c:v>-6.4774774774774855</c:v>
                </c:pt>
                <c:pt idx="3637">
                  <c:v>9.1351351351351013</c:v>
                </c:pt>
                <c:pt idx="3638">
                  <c:v>-27.864864864864931</c:v>
                </c:pt>
                <c:pt idx="3639">
                  <c:v>-39.180180180180201</c:v>
                </c:pt>
                <c:pt idx="3640">
                  <c:v>-36.513513513513495</c:v>
                </c:pt>
                <c:pt idx="3641">
                  <c:v>-44.792792792792937</c:v>
                </c:pt>
                <c:pt idx="3642">
                  <c:v>0.83783783783781063</c:v>
                </c:pt>
                <c:pt idx="3643">
                  <c:v>-34.783783783783804</c:v>
                </c:pt>
                <c:pt idx="3644">
                  <c:v>-16.162162162162186</c:v>
                </c:pt>
                <c:pt idx="3645">
                  <c:v>-18.558558558558591</c:v>
                </c:pt>
                <c:pt idx="3646">
                  <c:v>-22.261261261261289</c:v>
                </c:pt>
                <c:pt idx="3647">
                  <c:v>0.23423423423420794</c:v>
                </c:pt>
                <c:pt idx="3648">
                  <c:v>-17.171171171171181</c:v>
                </c:pt>
                <c:pt idx="3649">
                  <c:v>-13.450450450450466</c:v>
                </c:pt>
                <c:pt idx="3650">
                  <c:v>-35.162162162162211</c:v>
                </c:pt>
                <c:pt idx="3651">
                  <c:v>-26.783783783783726</c:v>
                </c:pt>
                <c:pt idx="3652">
                  <c:v>-44.693693693693596</c:v>
                </c:pt>
                <c:pt idx="3653">
                  <c:v>-7.576576576576584</c:v>
                </c:pt>
                <c:pt idx="3654">
                  <c:v>-37.684684684684491</c:v>
                </c:pt>
                <c:pt idx="3655">
                  <c:v>-14.360360360360373</c:v>
                </c:pt>
                <c:pt idx="3656">
                  <c:v>-4.8468468468468471</c:v>
                </c:pt>
                <c:pt idx="3657">
                  <c:v>-25.783783783783726</c:v>
                </c:pt>
                <c:pt idx="3658">
                  <c:v>-16.261261261261289</c:v>
                </c:pt>
                <c:pt idx="3659">
                  <c:v>33.450450450450305</c:v>
                </c:pt>
                <c:pt idx="3660">
                  <c:v>-10.16216216216219</c:v>
                </c:pt>
                <c:pt idx="3661">
                  <c:v>-82.702702702702425</c:v>
                </c:pt>
                <c:pt idx="3662">
                  <c:v>-26.666666666666693</c:v>
                </c:pt>
                <c:pt idx="3663">
                  <c:v>-2.837837837837867</c:v>
                </c:pt>
                <c:pt idx="3664">
                  <c:v>12.567567567567552</c:v>
                </c:pt>
                <c:pt idx="3665">
                  <c:v>25.657657657657694</c:v>
                </c:pt>
                <c:pt idx="3666">
                  <c:v>16.378378378378329</c:v>
                </c:pt>
                <c:pt idx="3667">
                  <c:v>-34.765765765765813</c:v>
                </c:pt>
                <c:pt idx="3668">
                  <c:v>-28.864864864864931</c:v>
                </c:pt>
                <c:pt idx="3669">
                  <c:v>-37.990990990991108</c:v>
                </c:pt>
                <c:pt idx="3670">
                  <c:v>-16.261261261261289</c:v>
                </c:pt>
                <c:pt idx="3671">
                  <c:v>-35.882882882882896</c:v>
                </c:pt>
                <c:pt idx="3672">
                  <c:v>-57.2882882882883</c:v>
                </c:pt>
                <c:pt idx="3673">
                  <c:v>-8.2702702702702879</c:v>
                </c:pt>
                <c:pt idx="3674">
                  <c:v>-9.0630630630630833</c:v>
                </c:pt>
                <c:pt idx="3675">
                  <c:v>-26.990990990990987</c:v>
                </c:pt>
                <c:pt idx="3676">
                  <c:v>-26.891891891891905</c:v>
                </c:pt>
                <c:pt idx="3677">
                  <c:v>10.23423423423422</c:v>
                </c:pt>
                <c:pt idx="3678">
                  <c:v>7.0450450450450148</c:v>
                </c:pt>
                <c:pt idx="3679">
                  <c:v>-40.684684684684491</c:v>
                </c:pt>
                <c:pt idx="3680">
                  <c:v>-6.1711711711711814</c:v>
                </c:pt>
                <c:pt idx="3681">
                  <c:v>-43.891891891891895</c:v>
                </c:pt>
                <c:pt idx="3682">
                  <c:v>-46.29729729729722</c:v>
                </c:pt>
                <c:pt idx="3683">
                  <c:v>-47.279279279279308</c:v>
                </c:pt>
                <c:pt idx="3684">
                  <c:v>-11.081081081081095</c:v>
                </c:pt>
                <c:pt idx="3685">
                  <c:v>-20.567567567567579</c:v>
                </c:pt>
                <c:pt idx="3686">
                  <c:v>-7.7747747747747837</c:v>
                </c:pt>
                <c:pt idx="3687">
                  <c:v>-5.3963963963964261</c:v>
                </c:pt>
                <c:pt idx="3688">
                  <c:v>63.648648648648596</c:v>
                </c:pt>
                <c:pt idx="3689">
                  <c:v>-36.189189189189221</c:v>
                </c:pt>
                <c:pt idx="3690">
                  <c:v>-7.1891891891892223</c:v>
                </c:pt>
                <c:pt idx="3691">
                  <c:v>25.027027027027003</c:v>
                </c:pt>
                <c:pt idx="3692">
                  <c:v>-28.891891891891905</c:v>
                </c:pt>
                <c:pt idx="3693">
                  <c:v>-21.981981981981946</c:v>
                </c:pt>
                <c:pt idx="3694">
                  <c:v>-16.990990990990987</c:v>
                </c:pt>
                <c:pt idx="3695">
                  <c:v>-6.9909909909910084</c:v>
                </c:pt>
                <c:pt idx="3696">
                  <c:v>-49.000000000000028</c:v>
                </c:pt>
                <c:pt idx="3697">
                  <c:v>-11.378378378378383</c:v>
                </c:pt>
                <c:pt idx="3698">
                  <c:v>1.4144144144144066</c:v>
                </c:pt>
                <c:pt idx="3699">
                  <c:v>-14.693693693693717</c:v>
                </c:pt>
                <c:pt idx="3700">
                  <c:v>-0.69369369369372025</c:v>
                </c:pt>
                <c:pt idx="3701">
                  <c:v>-19.099099099099107</c:v>
                </c:pt>
              </c:numCache>
            </c:numRef>
          </c:yVal>
          <c:smooth val="1"/>
        </c:ser>
        <c:dLbls>
          <c:showLegendKey val="0"/>
          <c:showVal val="0"/>
          <c:showCatName val="0"/>
          <c:showSerName val="0"/>
          <c:showPercent val="0"/>
          <c:showBubbleSize val="0"/>
        </c:dLbls>
        <c:axId val="595317496"/>
        <c:axId val="595317888"/>
      </c:scatterChart>
      <c:valAx>
        <c:axId val="595317496"/>
        <c:scaling>
          <c:orientation val="minMax"/>
          <c:max val="50"/>
          <c:min val="35"/>
        </c:scaling>
        <c:delete val="0"/>
        <c:axPos val="b"/>
        <c:title>
          <c:tx>
            <c:rich>
              <a:bodyPr/>
              <a:lstStyle/>
              <a:p>
                <a:pPr>
                  <a:defRPr/>
                </a:pPr>
                <a:r>
                  <a:rPr lang="en-US"/>
                  <a:t>2</a:t>
                </a:r>
                <a:r>
                  <a:rPr lang="el-GR" sz="1000" b="1" i="1" u="none" strike="noStrike" baseline="0">
                    <a:effectLst/>
                  </a:rPr>
                  <a:t>Θ</a:t>
                </a:r>
                <a:r>
                  <a:rPr lang="en-US"/>
                  <a:t> (CuKa) (deg)</a:t>
                </a:r>
              </a:p>
            </c:rich>
          </c:tx>
          <c:overlay val="0"/>
        </c:title>
        <c:numFmt formatCode="General" sourceLinked="1"/>
        <c:majorTickMark val="out"/>
        <c:minorTickMark val="none"/>
        <c:tickLblPos val="nextTo"/>
        <c:spPr>
          <a:ln>
            <a:solidFill>
              <a:schemeClr val="tx1"/>
            </a:solidFill>
          </a:ln>
        </c:spPr>
        <c:crossAx val="595317888"/>
        <c:crossesAt val="-400"/>
        <c:crossBetween val="midCat"/>
        <c:majorUnit val="2"/>
      </c:valAx>
      <c:valAx>
        <c:axId val="595317888"/>
        <c:scaling>
          <c:orientation val="minMax"/>
          <c:max val="500"/>
          <c:min val="-200"/>
        </c:scaling>
        <c:delete val="0"/>
        <c:axPos val="l"/>
        <c:title>
          <c:tx>
            <c:rich>
              <a:bodyPr rot="-5400000" vert="horz"/>
              <a:lstStyle/>
              <a:p>
                <a:pPr>
                  <a:defRPr/>
                </a:pPr>
                <a:r>
                  <a:rPr lang="en-US"/>
                  <a:t>Intensity (a.u.)</a:t>
                </a:r>
              </a:p>
            </c:rich>
          </c:tx>
          <c:overlay val="0"/>
        </c:title>
        <c:numFmt formatCode="General" sourceLinked="1"/>
        <c:majorTickMark val="out"/>
        <c:minorTickMark val="none"/>
        <c:tickLblPos val="nextTo"/>
        <c:spPr>
          <a:ln>
            <a:solidFill>
              <a:schemeClr val="tx1"/>
            </a:solidFill>
          </a:ln>
        </c:spPr>
        <c:crossAx val="595317496"/>
        <c:crosses val="autoZero"/>
        <c:crossBetween val="midCat"/>
      </c:valAx>
    </c:plotArea>
    <c:plotVisOnly val="1"/>
    <c:dispBlanksAs val="gap"/>
    <c:showDLblsOverMax val="0"/>
  </c:chart>
  <c:spPr>
    <a:ln>
      <a:noFill/>
    </a:ln>
  </c:spPr>
  <c:txPr>
    <a:bodyPr/>
    <a:lstStyle/>
    <a:p>
      <a:pPr>
        <a:defRPr>
          <a:latin typeface="Arial" panose="020B0604020202020204" pitchFamily="34" charset="0"/>
          <a:cs typeface="Arial" panose="020B0604020202020204" pitchFamily="34" charset="0"/>
        </a:defRPr>
      </a:pPr>
      <a:endParaRPr lang="en-US"/>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31989825499815"/>
          <c:y val="3.8896702941813882E-2"/>
          <c:w val="0.79447752186056853"/>
          <c:h val="0.8160791962526539"/>
        </c:manualLayout>
      </c:layout>
      <c:scatterChart>
        <c:scatterStyle val="smoothMarker"/>
        <c:varyColors val="0"/>
        <c:ser>
          <c:idx val="1"/>
          <c:order val="1"/>
          <c:tx>
            <c:v>2MP+23DMB PtAu/CsPW</c:v>
          </c:tx>
          <c:spPr>
            <a:ln w="12700">
              <a:solidFill>
                <a:schemeClr val="tx1"/>
              </a:solidFill>
            </a:ln>
          </c:spPr>
          <c:marker>
            <c:spPr>
              <a:solidFill>
                <a:schemeClr val="tx1"/>
              </a:solidFill>
              <a:ln>
                <a:solidFill>
                  <a:schemeClr val="tx1"/>
                </a:solidFill>
              </a:ln>
            </c:spPr>
          </c:marker>
          <c:xVal>
            <c:numRef>
              <c:f>'Sheet2 Elena Ea'!$J$278:$J$297</c:f>
              <c:numCache>
                <c:formatCode>General</c:formatCode>
                <c:ptCount val="20"/>
                <c:pt idx="0">
                  <c:v>0</c:v>
                </c:pt>
                <c:pt idx="1">
                  <c:v>11.000000000000044</c:v>
                </c:pt>
                <c:pt idx="2">
                  <c:v>27.000000000000064</c:v>
                </c:pt>
                <c:pt idx="3">
                  <c:v>43.000000000000007</c:v>
                </c:pt>
                <c:pt idx="4">
                  <c:v>59.000000000000028</c:v>
                </c:pt>
                <c:pt idx="5">
                  <c:v>75</c:v>
                </c:pt>
                <c:pt idx="6">
                  <c:v>91</c:v>
                </c:pt>
                <c:pt idx="7">
                  <c:v>106.0000000000001</c:v>
                </c:pt>
                <c:pt idx="8">
                  <c:v>122.00000000000004</c:v>
                </c:pt>
                <c:pt idx="9">
                  <c:v>138</c:v>
                </c:pt>
                <c:pt idx="10">
                  <c:v>153.99999999999994</c:v>
                </c:pt>
                <c:pt idx="11">
                  <c:v>170.00000000000003</c:v>
                </c:pt>
                <c:pt idx="12">
                  <c:v>186.00000000000014</c:v>
                </c:pt>
                <c:pt idx="13">
                  <c:v>202.00000000000009</c:v>
                </c:pt>
                <c:pt idx="14">
                  <c:v>233.99999999999997</c:v>
                </c:pt>
                <c:pt idx="15">
                  <c:v>250.00000000000006</c:v>
                </c:pt>
                <c:pt idx="16">
                  <c:v>266</c:v>
                </c:pt>
                <c:pt idx="17">
                  <c:v>282.00000000000011</c:v>
                </c:pt>
                <c:pt idx="18">
                  <c:v>330.00000000000011</c:v>
                </c:pt>
                <c:pt idx="19">
                  <c:v>346.00000000000006</c:v>
                </c:pt>
              </c:numCache>
            </c:numRef>
          </c:xVal>
          <c:yVal>
            <c:numRef>
              <c:f>'Sheet2 Elena Ea'!$L$278:$L$297</c:f>
              <c:numCache>
                <c:formatCode>0.00</c:formatCode>
                <c:ptCount val="20"/>
                <c:pt idx="1">
                  <c:v>66.515500268014193</c:v>
                </c:pt>
                <c:pt idx="2">
                  <c:v>66.666286265324231</c:v>
                </c:pt>
                <c:pt idx="3">
                  <c:v>66.710614195630228</c:v>
                </c:pt>
                <c:pt idx="4">
                  <c:v>66.742278451373096</c:v>
                </c:pt>
                <c:pt idx="5">
                  <c:v>66.779032529917401</c:v>
                </c:pt>
                <c:pt idx="6">
                  <c:v>66.720286892806158</c:v>
                </c:pt>
                <c:pt idx="7">
                  <c:v>66.784469045030676</c:v>
                </c:pt>
                <c:pt idx="8">
                  <c:v>66.783826096451236</c:v>
                </c:pt>
                <c:pt idx="9">
                  <c:v>66.632951491673978</c:v>
                </c:pt>
                <c:pt idx="10">
                  <c:v>66.756689707217291</c:v>
                </c:pt>
                <c:pt idx="11">
                  <c:v>66.765600785899196</c:v>
                </c:pt>
                <c:pt idx="12">
                  <c:v>66.861452537476538</c:v>
                </c:pt>
                <c:pt idx="13">
                  <c:v>66.826953268680413</c:v>
                </c:pt>
                <c:pt idx="14">
                  <c:v>66.879120381208423</c:v>
                </c:pt>
                <c:pt idx="15">
                  <c:v>66.806485415666288</c:v>
                </c:pt>
                <c:pt idx="16">
                  <c:v>66.840825695000376</c:v>
                </c:pt>
                <c:pt idx="17">
                  <c:v>66.896208787897066</c:v>
                </c:pt>
                <c:pt idx="18">
                  <c:v>66.916227048272418</c:v>
                </c:pt>
                <c:pt idx="19">
                  <c:v>66.928184017004099</c:v>
                </c:pt>
              </c:numCache>
            </c:numRef>
          </c:yVal>
          <c:smooth val="1"/>
        </c:ser>
        <c:ser>
          <c:idx val="2"/>
          <c:order val="2"/>
          <c:tx>
            <c:v>3MP PtAu/CsPW</c:v>
          </c:tx>
          <c:spPr>
            <a:ln w="12700">
              <a:solidFill>
                <a:schemeClr val="tx1"/>
              </a:solidFill>
            </a:ln>
          </c:spPr>
          <c:marker>
            <c:spPr>
              <a:solidFill>
                <a:schemeClr val="tx1"/>
              </a:solidFill>
              <a:ln>
                <a:solidFill>
                  <a:schemeClr val="tx1"/>
                </a:solidFill>
              </a:ln>
            </c:spPr>
          </c:marker>
          <c:xVal>
            <c:numRef>
              <c:f>'Sheet2 Elena Ea'!$J$278:$J$297</c:f>
              <c:numCache>
                <c:formatCode>General</c:formatCode>
                <c:ptCount val="20"/>
                <c:pt idx="0">
                  <c:v>0</c:v>
                </c:pt>
                <c:pt idx="1">
                  <c:v>11.000000000000044</c:v>
                </c:pt>
                <c:pt idx="2">
                  <c:v>27.000000000000064</c:v>
                </c:pt>
                <c:pt idx="3">
                  <c:v>43.000000000000007</c:v>
                </c:pt>
                <c:pt idx="4">
                  <c:v>59.000000000000028</c:v>
                </c:pt>
                <c:pt idx="5">
                  <c:v>75</c:v>
                </c:pt>
                <c:pt idx="6">
                  <c:v>91</c:v>
                </c:pt>
                <c:pt idx="7">
                  <c:v>106.0000000000001</c:v>
                </c:pt>
                <c:pt idx="8">
                  <c:v>122.00000000000004</c:v>
                </c:pt>
                <c:pt idx="9">
                  <c:v>138</c:v>
                </c:pt>
                <c:pt idx="10">
                  <c:v>153.99999999999994</c:v>
                </c:pt>
                <c:pt idx="11">
                  <c:v>170.00000000000003</c:v>
                </c:pt>
                <c:pt idx="12">
                  <c:v>186.00000000000014</c:v>
                </c:pt>
                <c:pt idx="13">
                  <c:v>202.00000000000009</c:v>
                </c:pt>
                <c:pt idx="14">
                  <c:v>233.99999999999997</c:v>
                </c:pt>
                <c:pt idx="15">
                  <c:v>250.00000000000006</c:v>
                </c:pt>
                <c:pt idx="16">
                  <c:v>266</c:v>
                </c:pt>
                <c:pt idx="17">
                  <c:v>282.00000000000011</c:v>
                </c:pt>
                <c:pt idx="18">
                  <c:v>330.00000000000011</c:v>
                </c:pt>
                <c:pt idx="19">
                  <c:v>346.00000000000006</c:v>
                </c:pt>
              </c:numCache>
            </c:numRef>
          </c:xVal>
          <c:yVal>
            <c:numRef>
              <c:f>'Sheet2 Elena Ea'!$M$278:$M$297</c:f>
              <c:numCache>
                <c:formatCode>0.00</c:formatCode>
                <c:ptCount val="20"/>
                <c:pt idx="1">
                  <c:v>30.805865877749888</c:v>
                </c:pt>
                <c:pt idx="2">
                  <c:v>30.778272616524024</c:v>
                </c:pt>
                <c:pt idx="3">
                  <c:v>30.79362876481423</c:v>
                </c:pt>
                <c:pt idx="4">
                  <c:v>30.77497201144423</c:v>
                </c:pt>
                <c:pt idx="5">
                  <c:v>30.772613019295143</c:v>
                </c:pt>
                <c:pt idx="6">
                  <c:v>30.776042089417846</c:v>
                </c:pt>
                <c:pt idx="7">
                  <c:v>30.762417387749494</c:v>
                </c:pt>
                <c:pt idx="8">
                  <c:v>30.716723549488052</c:v>
                </c:pt>
                <c:pt idx="9">
                  <c:v>30.702560969098705</c:v>
                </c:pt>
                <c:pt idx="10">
                  <c:v>30.738560314694436</c:v>
                </c:pt>
                <c:pt idx="11">
                  <c:v>30.726807463653689</c:v>
                </c:pt>
                <c:pt idx="12">
                  <c:v>30.692301449170809</c:v>
                </c:pt>
                <c:pt idx="13">
                  <c:v>30.677240797724885</c:v>
                </c:pt>
                <c:pt idx="14">
                  <c:v>30.63713459345573</c:v>
                </c:pt>
                <c:pt idx="15">
                  <c:v>30.657450104637611</c:v>
                </c:pt>
                <c:pt idx="16">
                  <c:v>30.646452138984927</c:v>
                </c:pt>
                <c:pt idx="17">
                  <c:v>30.596407690916759</c:v>
                </c:pt>
                <c:pt idx="18">
                  <c:v>30.576466243234727</c:v>
                </c:pt>
                <c:pt idx="19">
                  <c:v>30.566685397376073</c:v>
                </c:pt>
              </c:numCache>
            </c:numRef>
          </c:yVal>
          <c:smooth val="1"/>
        </c:ser>
        <c:ser>
          <c:idx val="3"/>
          <c:order val="3"/>
          <c:tx>
            <c:v>Other PtAu/CsPW</c:v>
          </c:tx>
          <c:spPr>
            <a:ln w="12700">
              <a:solidFill>
                <a:schemeClr val="tx1"/>
              </a:solidFill>
            </a:ln>
          </c:spPr>
          <c:marker>
            <c:spPr>
              <a:ln>
                <a:solidFill>
                  <a:schemeClr val="tx1"/>
                </a:solidFill>
              </a:ln>
            </c:spPr>
          </c:marker>
          <c:xVal>
            <c:numRef>
              <c:f>'Sheet2 Elena Ea'!$J$278:$J$297</c:f>
              <c:numCache>
                <c:formatCode>General</c:formatCode>
                <c:ptCount val="20"/>
                <c:pt idx="0">
                  <c:v>0</c:v>
                </c:pt>
                <c:pt idx="1">
                  <c:v>11.000000000000044</c:v>
                </c:pt>
                <c:pt idx="2">
                  <c:v>27.000000000000064</c:v>
                </c:pt>
                <c:pt idx="3">
                  <c:v>43.000000000000007</c:v>
                </c:pt>
                <c:pt idx="4">
                  <c:v>59.000000000000028</c:v>
                </c:pt>
                <c:pt idx="5">
                  <c:v>75</c:v>
                </c:pt>
                <c:pt idx="6">
                  <c:v>91</c:v>
                </c:pt>
                <c:pt idx="7">
                  <c:v>106.0000000000001</c:v>
                </c:pt>
                <c:pt idx="8">
                  <c:v>122.00000000000004</c:v>
                </c:pt>
                <c:pt idx="9">
                  <c:v>138</c:v>
                </c:pt>
                <c:pt idx="10">
                  <c:v>153.99999999999994</c:v>
                </c:pt>
                <c:pt idx="11">
                  <c:v>170.00000000000003</c:v>
                </c:pt>
                <c:pt idx="12">
                  <c:v>186.00000000000014</c:v>
                </c:pt>
                <c:pt idx="13">
                  <c:v>202.00000000000009</c:v>
                </c:pt>
                <c:pt idx="14">
                  <c:v>233.99999999999997</c:v>
                </c:pt>
                <c:pt idx="15">
                  <c:v>250.00000000000006</c:v>
                </c:pt>
                <c:pt idx="16">
                  <c:v>266</c:v>
                </c:pt>
                <c:pt idx="17">
                  <c:v>282.00000000000011</c:v>
                </c:pt>
                <c:pt idx="18">
                  <c:v>330.00000000000011</c:v>
                </c:pt>
                <c:pt idx="19">
                  <c:v>346.00000000000006</c:v>
                </c:pt>
              </c:numCache>
            </c:numRef>
          </c:xVal>
          <c:yVal>
            <c:numRef>
              <c:f>'Sheet2 Elena Ea'!$N$278:$N$297</c:f>
              <c:numCache>
                <c:formatCode>0.00</c:formatCode>
                <c:ptCount val="20"/>
                <c:pt idx="1">
                  <c:v>2.6786338542359291</c:v>
                </c:pt>
                <c:pt idx="2">
                  <c:v>2.5554411181517063</c:v>
                </c:pt>
                <c:pt idx="3">
                  <c:v>2.4957570395556634</c:v>
                </c:pt>
                <c:pt idx="4">
                  <c:v>2.4827495371827037</c:v>
                </c:pt>
                <c:pt idx="5">
                  <c:v>2.4483544507874209</c:v>
                </c:pt>
                <c:pt idx="6">
                  <c:v>2.5036710177758432</c:v>
                </c:pt>
                <c:pt idx="7">
                  <c:v>2.4531135672199396</c:v>
                </c:pt>
                <c:pt idx="8">
                  <c:v>2.4994503540605177</c:v>
                </c:pt>
                <c:pt idx="9">
                  <c:v>2.6644875392272604</c:v>
                </c:pt>
                <c:pt idx="10">
                  <c:v>2.5047499780884515</c:v>
                </c:pt>
                <c:pt idx="11">
                  <c:v>2.5075917504471534</c:v>
                </c:pt>
                <c:pt idx="12">
                  <c:v>2.4462460133524475</c:v>
                </c:pt>
                <c:pt idx="13">
                  <c:v>2.4958059335946881</c:v>
                </c:pt>
                <c:pt idx="14">
                  <c:v>2.4837450253358577</c:v>
                </c:pt>
                <c:pt idx="15">
                  <c:v>2.536064479696079</c:v>
                </c:pt>
                <c:pt idx="16">
                  <c:v>2.5127221660148242</c:v>
                </c:pt>
                <c:pt idx="17">
                  <c:v>2.5073835211861852</c:v>
                </c:pt>
                <c:pt idx="18">
                  <c:v>2.507306708493112</c:v>
                </c:pt>
                <c:pt idx="19">
                  <c:v>2.5051305856197015</c:v>
                </c:pt>
              </c:numCache>
            </c:numRef>
          </c:yVal>
          <c:smooth val="1"/>
        </c:ser>
        <c:dLbls>
          <c:showLegendKey val="0"/>
          <c:showVal val="0"/>
          <c:showCatName val="0"/>
          <c:showSerName val="0"/>
          <c:showPercent val="0"/>
          <c:showBubbleSize val="0"/>
        </c:dLbls>
        <c:axId val="594803488"/>
        <c:axId val="594803880"/>
      </c:scatterChart>
      <c:scatterChart>
        <c:scatterStyle val="smoothMarker"/>
        <c:varyColors val="0"/>
        <c:ser>
          <c:idx val="0"/>
          <c:order val="0"/>
          <c:tx>
            <c:v>Conversion PtAu/CsPW</c:v>
          </c:tx>
          <c:spPr>
            <a:ln w="12700">
              <a:solidFill>
                <a:schemeClr val="tx1"/>
              </a:solidFill>
            </a:ln>
          </c:spPr>
          <c:marker>
            <c:symbol val="circle"/>
            <c:size val="6"/>
            <c:spPr>
              <a:solidFill>
                <a:schemeClr val="tx1"/>
              </a:solidFill>
              <a:ln>
                <a:solidFill>
                  <a:schemeClr val="tx1"/>
                </a:solidFill>
              </a:ln>
            </c:spPr>
          </c:marker>
          <c:xVal>
            <c:numRef>
              <c:f>'Sheet2 Elena Ea'!$J$278:$J$297</c:f>
              <c:numCache>
                <c:formatCode>General</c:formatCode>
                <c:ptCount val="20"/>
                <c:pt idx="0">
                  <c:v>0</c:v>
                </c:pt>
                <c:pt idx="1">
                  <c:v>11.000000000000044</c:v>
                </c:pt>
                <c:pt idx="2">
                  <c:v>27.000000000000064</c:v>
                </c:pt>
                <c:pt idx="3">
                  <c:v>43.000000000000007</c:v>
                </c:pt>
                <c:pt idx="4">
                  <c:v>59.000000000000028</c:v>
                </c:pt>
                <c:pt idx="5">
                  <c:v>75</c:v>
                </c:pt>
                <c:pt idx="6">
                  <c:v>91</c:v>
                </c:pt>
                <c:pt idx="7">
                  <c:v>106.0000000000001</c:v>
                </c:pt>
                <c:pt idx="8">
                  <c:v>122.00000000000004</c:v>
                </c:pt>
                <c:pt idx="9">
                  <c:v>138</c:v>
                </c:pt>
                <c:pt idx="10">
                  <c:v>153.99999999999994</c:v>
                </c:pt>
                <c:pt idx="11">
                  <c:v>170.00000000000003</c:v>
                </c:pt>
                <c:pt idx="12">
                  <c:v>186.00000000000014</c:v>
                </c:pt>
                <c:pt idx="13">
                  <c:v>202.00000000000009</c:v>
                </c:pt>
                <c:pt idx="14">
                  <c:v>233.99999999999997</c:v>
                </c:pt>
                <c:pt idx="15">
                  <c:v>250.00000000000006</c:v>
                </c:pt>
                <c:pt idx="16">
                  <c:v>266</c:v>
                </c:pt>
                <c:pt idx="17">
                  <c:v>282.00000000000011</c:v>
                </c:pt>
                <c:pt idx="18">
                  <c:v>330.00000000000011</c:v>
                </c:pt>
                <c:pt idx="19">
                  <c:v>346.00000000000006</c:v>
                </c:pt>
              </c:numCache>
            </c:numRef>
          </c:xVal>
          <c:yVal>
            <c:numRef>
              <c:f>'Sheet2 Elena Ea'!$K$278:$K$297</c:f>
              <c:numCache>
                <c:formatCode>0.00</c:formatCode>
                <c:ptCount val="20"/>
                <c:pt idx="1">
                  <c:v>6.7775609871221194</c:v>
                </c:pt>
                <c:pt idx="2">
                  <c:v>6.4880144425315009</c:v>
                </c:pt>
                <c:pt idx="3">
                  <c:v>6.359670655676755</c:v>
                </c:pt>
                <c:pt idx="4">
                  <c:v>6.2494826890020034</c:v>
                </c:pt>
                <c:pt idx="5">
                  <c:v>6.206956153896888</c:v>
                </c:pt>
                <c:pt idx="6">
                  <c:v>6.1506936044967997</c:v>
                </c:pt>
                <c:pt idx="7">
                  <c:v>6.0814881325128924</c:v>
                </c:pt>
                <c:pt idx="8">
                  <c:v>6.03380971929937</c:v>
                </c:pt>
                <c:pt idx="9">
                  <c:v>6.0011894223647424</c:v>
                </c:pt>
                <c:pt idx="10">
                  <c:v>5.9513304672993383</c:v>
                </c:pt>
                <c:pt idx="11">
                  <c:v>5.8853900411094875</c:v>
                </c:pt>
                <c:pt idx="12">
                  <c:v>5.8150943574323541</c:v>
                </c:pt>
                <c:pt idx="13">
                  <c:v>5.7866697953352535</c:v>
                </c:pt>
                <c:pt idx="14">
                  <c:v>5.687437266649102</c:v>
                </c:pt>
                <c:pt idx="15">
                  <c:v>5.6341385481224826</c:v>
                </c:pt>
                <c:pt idx="16">
                  <c:v>5.5838350996688808</c:v>
                </c:pt>
                <c:pt idx="17">
                  <c:v>5.5466172772230475</c:v>
                </c:pt>
                <c:pt idx="18">
                  <c:v>5.4001958478644045</c:v>
                </c:pt>
                <c:pt idx="19">
                  <c:v>5.3641676978971375</c:v>
                </c:pt>
              </c:numCache>
            </c:numRef>
          </c:yVal>
          <c:smooth val="1"/>
        </c:ser>
        <c:ser>
          <c:idx val="4"/>
          <c:order val="4"/>
          <c:tx>
            <c:v>Conversion Pt/CsPW</c:v>
          </c:tx>
          <c:spPr>
            <a:ln w="12700">
              <a:solidFill>
                <a:schemeClr val="tx1"/>
              </a:solidFill>
            </a:ln>
          </c:spPr>
          <c:marker>
            <c:symbol val="circle"/>
            <c:size val="6"/>
            <c:spPr>
              <a:solidFill>
                <a:schemeClr val="bg1"/>
              </a:solidFill>
              <a:ln>
                <a:solidFill>
                  <a:schemeClr val="tx1"/>
                </a:solidFill>
              </a:ln>
            </c:spPr>
          </c:marker>
          <c:xVal>
            <c:numRef>
              <c:f>Sheet14!$J$7:$J$27</c:f>
              <c:numCache>
                <c:formatCode>General</c:formatCode>
                <c:ptCount val="21"/>
                <c:pt idx="0">
                  <c:v>0</c:v>
                </c:pt>
                <c:pt idx="1">
                  <c:v>16.000000000000103</c:v>
                </c:pt>
                <c:pt idx="2">
                  <c:v>33.000000000000043</c:v>
                </c:pt>
                <c:pt idx="3">
                  <c:v>49.000000000000142</c:v>
                </c:pt>
                <c:pt idx="4">
                  <c:v>66.000000000000085</c:v>
                </c:pt>
                <c:pt idx="5">
                  <c:v>83.000000000000099</c:v>
                </c:pt>
                <c:pt idx="6">
                  <c:v>100.00000000000004</c:v>
                </c:pt>
                <c:pt idx="7">
                  <c:v>117.00000000000014</c:v>
                </c:pt>
                <c:pt idx="8">
                  <c:v>134.00000000000009</c:v>
                </c:pt>
                <c:pt idx="9">
                  <c:v>151.00000000000003</c:v>
                </c:pt>
                <c:pt idx="10">
                  <c:v>168.00000000000011</c:v>
                </c:pt>
                <c:pt idx="11">
                  <c:v>185.00000000000006</c:v>
                </c:pt>
                <c:pt idx="12" formatCode="0.00">
                  <c:v>202</c:v>
                </c:pt>
                <c:pt idx="13" formatCode="0.00">
                  <c:v>219.00000000000011</c:v>
                </c:pt>
                <c:pt idx="14" formatCode="0.00">
                  <c:v>236.00000000000003</c:v>
                </c:pt>
                <c:pt idx="15" formatCode="0.00">
                  <c:v>252.99999999999997</c:v>
                </c:pt>
                <c:pt idx="16" formatCode="0.00">
                  <c:v>270.00000000000006</c:v>
                </c:pt>
                <c:pt idx="17" formatCode="0.00">
                  <c:v>287</c:v>
                </c:pt>
                <c:pt idx="18" formatCode="0.00">
                  <c:v>304.00000000000011</c:v>
                </c:pt>
                <c:pt idx="19" formatCode="0.00">
                  <c:v>321.00000000000006</c:v>
                </c:pt>
                <c:pt idx="20" formatCode="0.00">
                  <c:v>338</c:v>
                </c:pt>
              </c:numCache>
            </c:numRef>
          </c:xVal>
          <c:yVal>
            <c:numRef>
              <c:f>Sheet14!$K$7:$K$27</c:f>
              <c:numCache>
                <c:formatCode>0.00</c:formatCode>
                <c:ptCount val="21"/>
                <c:pt idx="1">
                  <c:v>4.8717129840591822</c:v>
                </c:pt>
                <c:pt idx="2">
                  <c:v>4.7269083866410373</c:v>
                </c:pt>
                <c:pt idx="3">
                  <c:v>4.5989725730860957</c:v>
                </c:pt>
                <c:pt idx="4">
                  <c:v>4.4397947656007863</c:v>
                </c:pt>
                <c:pt idx="5">
                  <c:v>4.3543230148638914</c:v>
                </c:pt>
                <c:pt idx="6">
                  <c:v>4.2895972113549927</c:v>
                </c:pt>
                <c:pt idx="7">
                  <c:v>4.2054984739867223</c:v>
                </c:pt>
                <c:pt idx="8">
                  <c:v>4.1841119262449356</c:v>
                </c:pt>
                <c:pt idx="9">
                  <c:v>4.1326052855909321</c:v>
                </c:pt>
                <c:pt idx="10">
                  <c:v>4.0668607848863516</c:v>
                </c:pt>
                <c:pt idx="11">
                  <c:v>4.0540157881248895</c:v>
                </c:pt>
                <c:pt idx="12">
                  <c:v>4.0229062901940695</c:v>
                </c:pt>
                <c:pt idx="13">
                  <c:v>3.9732477511691342</c:v>
                </c:pt>
                <c:pt idx="14">
                  <c:v>3.95637119520888</c:v>
                </c:pt>
                <c:pt idx="15">
                  <c:v>3.8886697658565099</c:v>
                </c:pt>
                <c:pt idx="16">
                  <c:v>3.8634116587189578</c:v>
                </c:pt>
                <c:pt idx="17">
                  <c:v>3.8122478539503462</c:v>
                </c:pt>
                <c:pt idx="18">
                  <c:v>3.8207862873966612</c:v>
                </c:pt>
                <c:pt idx="19">
                  <c:v>3.8025455550079075</c:v>
                </c:pt>
                <c:pt idx="20">
                  <c:v>3.7860422048744784</c:v>
                </c:pt>
              </c:numCache>
            </c:numRef>
          </c:yVal>
          <c:smooth val="1"/>
        </c:ser>
        <c:dLbls>
          <c:showLegendKey val="0"/>
          <c:showVal val="0"/>
          <c:showCatName val="0"/>
          <c:showSerName val="0"/>
          <c:showPercent val="0"/>
          <c:showBubbleSize val="0"/>
        </c:dLbls>
        <c:axId val="594804272"/>
        <c:axId val="594804664"/>
      </c:scatterChart>
      <c:valAx>
        <c:axId val="594803488"/>
        <c:scaling>
          <c:orientation val="minMax"/>
          <c:max val="350"/>
        </c:scaling>
        <c:delete val="0"/>
        <c:axPos val="b"/>
        <c:title>
          <c:tx>
            <c:rich>
              <a:bodyPr/>
              <a:lstStyle/>
              <a:p>
                <a:pPr>
                  <a:defRPr sz="1200"/>
                </a:pPr>
                <a:r>
                  <a:rPr lang="en-US" sz="1200"/>
                  <a:t>Time (min)</a:t>
                </a:r>
              </a:p>
            </c:rich>
          </c:tx>
          <c:overlay val="0"/>
        </c:title>
        <c:numFmt formatCode="General" sourceLinked="1"/>
        <c:majorTickMark val="none"/>
        <c:minorTickMark val="none"/>
        <c:tickLblPos val="nextTo"/>
        <c:spPr>
          <a:ln>
            <a:solidFill>
              <a:schemeClr val="tx1"/>
            </a:solidFill>
          </a:ln>
        </c:spPr>
        <c:txPr>
          <a:bodyPr rot="0" vert="horz"/>
          <a:lstStyle/>
          <a:p>
            <a:pPr>
              <a:defRPr/>
            </a:pPr>
            <a:endParaRPr lang="en-US"/>
          </a:p>
        </c:txPr>
        <c:crossAx val="594803880"/>
        <c:crosses val="autoZero"/>
        <c:crossBetween val="midCat"/>
      </c:valAx>
      <c:valAx>
        <c:axId val="594803880"/>
        <c:scaling>
          <c:orientation val="minMax"/>
          <c:max val="100"/>
          <c:min val="0"/>
        </c:scaling>
        <c:delete val="0"/>
        <c:axPos val="l"/>
        <c:title>
          <c:tx>
            <c:rich>
              <a:bodyPr/>
              <a:lstStyle/>
              <a:p>
                <a:pPr>
                  <a:defRPr sz="1200"/>
                </a:pPr>
                <a:r>
                  <a:rPr lang="en-US" sz="1200"/>
                  <a:t>Selectivity (%)</a:t>
                </a:r>
              </a:p>
            </c:rich>
          </c:tx>
          <c:layout>
            <c:manualLayout>
              <c:xMode val="edge"/>
              <c:yMode val="edge"/>
              <c:x val="2.5196382815568481E-2"/>
              <c:y val="0.35928663938841787"/>
            </c:manualLayout>
          </c:layout>
          <c:overlay val="0"/>
        </c:title>
        <c:numFmt formatCode="0" sourceLinked="0"/>
        <c:majorTickMark val="out"/>
        <c:minorTickMark val="none"/>
        <c:tickLblPos val="nextTo"/>
        <c:spPr>
          <a:ln>
            <a:solidFill>
              <a:schemeClr val="tx1"/>
            </a:solidFill>
          </a:ln>
        </c:spPr>
        <c:crossAx val="594803488"/>
        <c:crosses val="autoZero"/>
        <c:crossBetween val="midCat"/>
        <c:majorUnit val="20"/>
      </c:valAx>
      <c:valAx>
        <c:axId val="594804272"/>
        <c:scaling>
          <c:orientation val="minMax"/>
        </c:scaling>
        <c:delete val="1"/>
        <c:axPos val="b"/>
        <c:numFmt formatCode="General" sourceLinked="1"/>
        <c:majorTickMark val="out"/>
        <c:minorTickMark val="none"/>
        <c:tickLblPos val="none"/>
        <c:crossAx val="594804664"/>
        <c:crosses val="autoZero"/>
        <c:crossBetween val="midCat"/>
      </c:valAx>
      <c:valAx>
        <c:axId val="594804664"/>
        <c:scaling>
          <c:orientation val="minMax"/>
          <c:max val="10"/>
          <c:min val="0"/>
        </c:scaling>
        <c:delete val="0"/>
        <c:axPos val="r"/>
        <c:title>
          <c:tx>
            <c:rich>
              <a:bodyPr/>
              <a:lstStyle/>
              <a:p>
                <a:pPr>
                  <a:defRPr sz="1200"/>
                </a:pPr>
                <a:r>
                  <a:rPr lang="en-US" sz="1200"/>
                  <a:t>Conversion (%)</a:t>
                </a:r>
              </a:p>
            </c:rich>
          </c:tx>
          <c:overlay val="0"/>
        </c:title>
        <c:numFmt formatCode="0" sourceLinked="0"/>
        <c:majorTickMark val="out"/>
        <c:minorTickMark val="none"/>
        <c:tickLblPos val="nextTo"/>
        <c:spPr>
          <a:ln>
            <a:solidFill>
              <a:schemeClr val="tx1"/>
            </a:solidFill>
          </a:ln>
        </c:spPr>
        <c:crossAx val="594804272"/>
        <c:crosses val="max"/>
        <c:crossBetween val="midCat"/>
        <c:majorUnit val="2"/>
      </c:valAx>
    </c:plotArea>
    <c:legend>
      <c:legendPos val="r"/>
      <c:layout>
        <c:manualLayout>
          <c:xMode val="edge"/>
          <c:yMode val="edge"/>
          <c:x val="0.51619304569217672"/>
          <c:y val="3.1846491395807038E-2"/>
          <c:w val="0.38724173442897275"/>
          <c:h val="0.25214637875387158"/>
        </c:manualLayout>
      </c:layout>
      <c:overlay val="0"/>
    </c:legend>
    <c:plotVisOnly val="1"/>
    <c:dispBlanksAs val="gap"/>
    <c:showDLblsOverMax val="0"/>
  </c:chart>
  <c:spPr>
    <a:ln>
      <a:noFill/>
    </a:ln>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1">
    <c:autoUpdate val="0"/>
  </c:externalData>
  <c:userShapes r:id="rId2"/>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396413060690925"/>
          <c:y val="2.5690426602682379E-2"/>
          <c:w val="0.79324584426946665"/>
          <c:h val="0.78867789088822104"/>
        </c:manualLayout>
      </c:layout>
      <c:scatterChart>
        <c:scatterStyle val="lineMarker"/>
        <c:varyColors val="0"/>
        <c:ser>
          <c:idx val="1"/>
          <c:order val="1"/>
          <c:tx>
            <c:v>2MP+23DMB Au/CsPW</c:v>
          </c:tx>
          <c:spPr>
            <a:ln w="12700">
              <a:solidFill>
                <a:schemeClr val="tx1"/>
              </a:solidFill>
            </a:ln>
          </c:spPr>
          <c:marker>
            <c:spPr>
              <a:solidFill>
                <a:schemeClr val="tx1"/>
              </a:solidFill>
              <a:ln>
                <a:solidFill>
                  <a:schemeClr val="tx1"/>
                </a:solidFill>
              </a:ln>
            </c:spPr>
          </c:marker>
          <c:xVal>
            <c:numRef>
              <c:f>Sheet13!$J$7:$J$29</c:f>
              <c:numCache>
                <c:formatCode>General</c:formatCode>
                <c:ptCount val="23"/>
                <c:pt idx="0">
                  <c:v>0</c:v>
                </c:pt>
                <c:pt idx="1">
                  <c:v>17.000000000000021</c:v>
                </c:pt>
                <c:pt idx="2">
                  <c:v>34</c:v>
                </c:pt>
                <c:pt idx="3">
                  <c:v>51.000000000000142</c:v>
                </c:pt>
                <c:pt idx="4">
                  <c:v>68.000000000000085</c:v>
                </c:pt>
                <c:pt idx="5">
                  <c:v>85.000000000000014</c:v>
                </c:pt>
                <c:pt idx="6">
                  <c:v>102.00000000000011</c:v>
                </c:pt>
                <c:pt idx="7">
                  <c:v>119.00000000000006</c:v>
                </c:pt>
                <c:pt idx="8">
                  <c:v>136</c:v>
                </c:pt>
                <c:pt idx="9">
                  <c:v>153.00000000000009</c:v>
                </c:pt>
                <c:pt idx="10">
                  <c:v>170.00000000000003</c:v>
                </c:pt>
                <c:pt idx="11">
                  <c:v>186.00000000000014</c:v>
                </c:pt>
                <c:pt idx="12" formatCode="0.00">
                  <c:v>203.00000000000009</c:v>
                </c:pt>
                <c:pt idx="13" formatCode="0.00">
                  <c:v>220.00000000000003</c:v>
                </c:pt>
                <c:pt idx="14" formatCode="0.00">
                  <c:v>237.00000000000011</c:v>
                </c:pt>
                <c:pt idx="15" formatCode="0.00">
                  <c:v>254.00000000000006</c:v>
                </c:pt>
                <c:pt idx="16" formatCode="0.00">
                  <c:v>271</c:v>
                </c:pt>
                <c:pt idx="17" formatCode="0.00">
                  <c:v>287.99999999999943</c:v>
                </c:pt>
                <c:pt idx="18" formatCode="0.00">
                  <c:v>305.00000000000006</c:v>
                </c:pt>
                <c:pt idx="19" formatCode="0.00">
                  <c:v>322.00000000000011</c:v>
                </c:pt>
                <c:pt idx="20" formatCode="0.00">
                  <c:v>339.00000000000006</c:v>
                </c:pt>
                <c:pt idx="21" formatCode="0.00">
                  <c:v>356.00000000000017</c:v>
                </c:pt>
                <c:pt idx="22" formatCode="0.00">
                  <c:v>372.99999999999943</c:v>
                </c:pt>
              </c:numCache>
            </c:numRef>
          </c:xVal>
          <c:yVal>
            <c:numRef>
              <c:f>Sheet13!$L$7:$L$29</c:f>
              <c:numCache>
                <c:formatCode>0.00</c:formatCode>
                <c:ptCount val="23"/>
                <c:pt idx="1">
                  <c:v>64.496513227905297</c:v>
                </c:pt>
                <c:pt idx="2">
                  <c:v>64.521886573557424</c:v>
                </c:pt>
                <c:pt idx="3">
                  <c:v>65.887753678630773</c:v>
                </c:pt>
                <c:pt idx="4">
                  <c:v>65.941650741336929</c:v>
                </c:pt>
                <c:pt idx="5">
                  <c:v>65.785452322738195</c:v>
                </c:pt>
                <c:pt idx="6">
                  <c:v>65.716435301997407</c:v>
                </c:pt>
                <c:pt idx="7">
                  <c:v>65.540874726206468</c:v>
                </c:pt>
                <c:pt idx="8">
                  <c:v>65.380580711597858</c:v>
                </c:pt>
                <c:pt idx="9">
                  <c:v>65.428161299646803</c:v>
                </c:pt>
                <c:pt idx="10">
                  <c:v>65.018018382799355</c:v>
                </c:pt>
                <c:pt idx="11">
                  <c:v>65.294516752210342</c:v>
                </c:pt>
                <c:pt idx="12">
                  <c:v>65.117775164653054</c:v>
                </c:pt>
                <c:pt idx="13">
                  <c:v>65.222212005992731</c:v>
                </c:pt>
                <c:pt idx="14">
                  <c:v>65.053040979755878</c:v>
                </c:pt>
                <c:pt idx="15">
                  <c:v>64.770779106126525</c:v>
                </c:pt>
                <c:pt idx="16">
                  <c:v>64.953942169592011</c:v>
                </c:pt>
                <c:pt idx="17">
                  <c:v>64.898805525539558</c:v>
                </c:pt>
                <c:pt idx="18">
                  <c:v>64.493468900825391</c:v>
                </c:pt>
                <c:pt idx="19">
                  <c:v>64.489706765685582</c:v>
                </c:pt>
                <c:pt idx="20">
                  <c:v>64.730453826798978</c:v>
                </c:pt>
                <c:pt idx="21">
                  <c:v>64.257821209476546</c:v>
                </c:pt>
                <c:pt idx="22">
                  <c:v>64.243437982501248</c:v>
                </c:pt>
              </c:numCache>
            </c:numRef>
          </c:yVal>
          <c:smooth val="0"/>
        </c:ser>
        <c:ser>
          <c:idx val="2"/>
          <c:order val="2"/>
          <c:tx>
            <c:v>3MP Au/CsPW</c:v>
          </c:tx>
          <c:spPr>
            <a:ln w="12700">
              <a:solidFill>
                <a:schemeClr val="tx1"/>
              </a:solidFill>
            </a:ln>
          </c:spPr>
          <c:marker>
            <c:spPr>
              <a:solidFill>
                <a:schemeClr val="tx1"/>
              </a:solidFill>
              <a:ln>
                <a:solidFill>
                  <a:schemeClr val="tx1"/>
                </a:solidFill>
              </a:ln>
            </c:spPr>
          </c:marker>
          <c:xVal>
            <c:numRef>
              <c:f>Sheet13!$J$7:$J$29</c:f>
              <c:numCache>
                <c:formatCode>General</c:formatCode>
                <c:ptCount val="23"/>
                <c:pt idx="0">
                  <c:v>0</c:v>
                </c:pt>
                <c:pt idx="1">
                  <c:v>17.000000000000021</c:v>
                </c:pt>
                <c:pt idx="2">
                  <c:v>34</c:v>
                </c:pt>
                <c:pt idx="3">
                  <c:v>51.000000000000142</c:v>
                </c:pt>
                <c:pt idx="4">
                  <c:v>68.000000000000085</c:v>
                </c:pt>
                <c:pt idx="5">
                  <c:v>85.000000000000014</c:v>
                </c:pt>
                <c:pt idx="6">
                  <c:v>102.00000000000011</c:v>
                </c:pt>
                <c:pt idx="7">
                  <c:v>119.00000000000006</c:v>
                </c:pt>
                <c:pt idx="8">
                  <c:v>136</c:v>
                </c:pt>
                <c:pt idx="9">
                  <c:v>153.00000000000009</c:v>
                </c:pt>
                <c:pt idx="10">
                  <c:v>170.00000000000003</c:v>
                </c:pt>
                <c:pt idx="11">
                  <c:v>186.00000000000014</c:v>
                </c:pt>
                <c:pt idx="12" formatCode="0.00">
                  <c:v>203.00000000000009</c:v>
                </c:pt>
                <c:pt idx="13" formatCode="0.00">
                  <c:v>220.00000000000003</c:v>
                </c:pt>
                <c:pt idx="14" formatCode="0.00">
                  <c:v>237.00000000000011</c:v>
                </c:pt>
                <c:pt idx="15" formatCode="0.00">
                  <c:v>254.00000000000006</c:v>
                </c:pt>
                <c:pt idx="16" formatCode="0.00">
                  <c:v>271</c:v>
                </c:pt>
                <c:pt idx="17" formatCode="0.00">
                  <c:v>287.99999999999943</c:v>
                </c:pt>
                <c:pt idx="18" formatCode="0.00">
                  <c:v>305.00000000000006</c:v>
                </c:pt>
                <c:pt idx="19" formatCode="0.00">
                  <c:v>322.00000000000011</c:v>
                </c:pt>
                <c:pt idx="20" formatCode="0.00">
                  <c:v>339.00000000000006</c:v>
                </c:pt>
                <c:pt idx="21" formatCode="0.00">
                  <c:v>356.00000000000017</c:v>
                </c:pt>
                <c:pt idx="22" formatCode="0.00">
                  <c:v>372.99999999999943</c:v>
                </c:pt>
              </c:numCache>
            </c:numRef>
          </c:xVal>
          <c:yVal>
            <c:numRef>
              <c:f>Sheet13!$M$7:$M$29</c:f>
              <c:numCache>
                <c:formatCode>0.00</c:formatCode>
                <c:ptCount val="23"/>
                <c:pt idx="1">
                  <c:v>28.931048058594925</c:v>
                </c:pt>
                <c:pt idx="2">
                  <c:v>29.165872278629372</c:v>
                </c:pt>
                <c:pt idx="3">
                  <c:v>30.19415054381599</c:v>
                </c:pt>
                <c:pt idx="4">
                  <c:v>30.093481327460733</c:v>
                </c:pt>
                <c:pt idx="5">
                  <c:v>30.11290090608373</c:v>
                </c:pt>
                <c:pt idx="6">
                  <c:v>30.204328797790641</c:v>
                </c:pt>
                <c:pt idx="7">
                  <c:v>30.203254904731629</c:v>
                </c:pt>
                <c:pt idx="8">
                  <c:v>30.190458775635904</c:v>
                </c:pt>
                <c:pt idx="9">
                  <c:v>30.24735813283559</c:v>
                </c:pt>
                <c:pt idx="10">
                  <c:v>30.560391950439293</c:v>
                </c:pt>
                <c:pt idx="11">
                  <c:v>30.308837315295811</c:v>
                </c:pt>
                <c:pt idx="12">
                  <c:v>30.447002494186382</c:v>
                </c:pt>
                <c:pt idx="13">
                  <c:v>30.439556279104959</c:v>
                </c:pt>
                <c:pt idx="14">
                  <c:v>30.458960156446331</c:v>
                </c:pt>
                <c:pt idx="15">
                  <c:v>30.409003662294314</c:v>
                </c:pt>
                <c:pt idx="16">
                  <c:v>30.599472800789023</c:v>
                </c:pt>
                <c:pt idx="17">
                  <c:v>30.659151309833241</c:v>
                </c:pt>
                <c:pt idx="18">
                  <c:v>30.77519332901359</c:v>
                </c:pt>
                <c:pt idx="19">
                  <c:v>31.101160681240444</c:v>
                </c:pt>
                <c:pt idx="20">
                  <c:v>30.81494423288693</c:v>
                </c:pt>
                <c:pt idx="21">
                  <c:v>31.112838186485931</c:v>
                </c:pt>
                <c:pt idx="22">
                  <c:v>31.156716417910477</c:v>
                </c:pt>
              </c:numCache>
            </c:numRef>
          </c:yVal>
          <c:smooth val="0"/>
        </c:ser>
        <c:dLbls>
          <c:showLegendKey val="0"/>
          <c:showVal val="0"/>
          <c:showCatName val="0"/>
          <c:showSerName val="0"/>
          <c:showPercent val="0"/>
          <c:showBubbleSize val="0"/>
        </c:dLbls>
        <c:axId val="594805448"/>
        <c:axId val="594805840"/>
      </c:scatterChart>
      <c:scatterChart>
        <c:scatterStyle val="lineMarker"/>
        <c:varyColors val="0"/>
        <c:ser>
          <c:idx val="0"/>
          <c:order val="0"/>
          <c:tx>
            <c:v>Conversion Au/CsPW</c:v>
          </c:tx>
          <c:spPr>
            <a:ln w="12700">
              <a:solidFill>
                <a:schemeClr val="tx1"/>
              </a:solidFill>
            </a:ln>
          </c:spPr>
          <c:marker>
            <c:symbol val="circle"/>
            <c:size val="6"/>
            <c:spPr>
              <a:solidFill>
                <a:schemeClr val="tx1"/>
              </a:solidFill>
              <a:ln>
                <a:solidFill>
                  <a:schemeClr val="tx1"/>
                </a:solidFill>
              </a:ln>
            </c:spPr>
          </c:marker>
          <c:xVal>
            <c:numRef>
              <c:f>Sheet13!$J$7:$J$29</c:f>
              <c:numCache>
                <c:formatCode>General</c:formatCode>
                <c:ptCount val="23"/>
                <c:pt idx="0">
                  <c:v>0</c:v>
                </c:pt>
                <c:pt idx="1">
                  <c:v>17.000000000000021</c:v>
                </c:pt>
                <c:pt idx="2">
                  <c:v>34</c:v>
                </c:pt>
                <c:pt idx="3">
                  <c:v>51.000000000000142</c:v>
                </c:pt>
                <c:pt idx="4">
                  <c:v>68.000000000000085</c:v>
                </c:pt>
                <c:pt idx="5">
                  <c:v>85.000000000000014</c:v>
                </c:pt>
                <c:pt idx="6">
                  <c:v>102.00000000000011</c:v>
                </c:pt>
                <c:pt idx="7">
                  <c:v>119.00000000000006</c:v>
                </c:pt>
                <c:pt idx="8">
                  <c:v>136</c:v>
                </c:pt>
                <c:pt idx="9">
                  <c:v>153.00000000000009</c:v>
                </c:pt>
                <c:pt idx="10">
                  <c:v>170.00000000000003</c:v>
                </c:pt>
                <c:pt idx="11">
                  <c:v>186.00000000000014</c:v>
                </c:pt>
                <c:pt idx="12" formatCode="0.00">
                  <c:v>203.00000000000009</c:v>
                </c:pt>
                <c:pt idx="13" formatCode="0.00">
                  <c:v>220.00000000000003</c:v>
                </c:pt>
                <c:pt idx="14" formatCode="0.00">
                  <c:v>237.00000000000011</c:v>
                </c:pt>
                <c:pt idx="15" formatCode="0.00">
                  <c:v>254.00000000000006</c:v>
                </c:pt>
                <c:pt idx="16" formatCode="0.00">
                  <c:v>271</c:v>
                </c:pt>
                <c:pt idx="17" formatCode="0.00">
                  <c:v>287.99999999999943</c:v>
                </c:pt>
                <c:pt idx="18" formatCode="0.00">
                  <c:v>305.00000000000006</c:v>
                </c:pt>
                <c:pt idx="19" formatCode="0.00">
                  <c:v>322.00000000000011</c:v>
                </c:pt>
                <c:pt idx="20" formatCode="0.00">
                  <c:v>339.00000000000006</c:v>
                </c:pt>
                <c:pt idx="21" formatCode="0.00">
                  <c:v>356.00000000000017</c:v>
                </c:pt>
                <c:pt idx="22" formatCode="0.00">
                  <c:v>372.99999999999943</c:v>
                </c:pt>
              </c:numCache>
            </c:numRef>
          </c:xVal>
          <c:yVal>
            <c:numRef>
              <c:f>Sheet13!$K$7:$K$29</c:f>
              <c:numCache>
                <c:formatCode>0.00</c:formatCode>
                <c:ptCount val="23"/>
                <c:pt idx="1">
                  <c:v>1.9227743845838081</c:v>
                </c:pt>
                <c:pt idx="2">
                  <c:v>1.8265115911369061</c:v>
                </c:pt>
                <c:pt idx="3">
                  <c:v>1.6809286024032473</c:v>
                </c:pt>
                <c:pt idx="4">
                  <c:v>1.6176361706939686</c:v>
                </c:pt>
                <c:pt idx="5">
                  <c:v>1.5210306607011113</c:v>
                </c:pt>
                <c:pt idx="6">
                  <c:v>1.4711950640434399</c:v>
                </c:pt>
                <c:pt idx="7">
                  <c:v>1.4002339494485829</c:v>
                </c:pt>
                <c:pt idx="8">
                  <c:v>1.3597532560886736</c:v>
                </c:pt>
                <c:pt idx="9">
                  <c:v>1.3189732096268365</c:v>
                </c:pt>
                <c:pt idx="10">
                  <c:v>1.2565941043822302</c:v>
                </c:pt>
                <c:pt idx="11">
                  <c:v>1.2236376741156134</c:v>
                </c:pt>
                <c:pt idx="12">
                  <c:v>1.1810325086763167</c:v>
                </c:pt>
                <c:pt idx="13">
                  <c:v>1.1388805201974501</c:v>
                </c:pt>
                <c:pt idx="14">
                  <c:v>1.1148838387092581</c:v>
                </c:pt>
                <c:pt idx="15">
                  <c:v>1.0716319747739567</c:v>
                </c:pt>
                <c:pt idx="16">
                  <c:v>1.0413391252712907</c:v>
                </c:pt>
                <c:pt idx="17">
                  <c:v>1.021122969854193</c:v>
                </c:pt>
                <c:pt idx="18">
                  <c:v>0.97496401885466932</c:v>
                </c:pt>
                <c:pt idx="19">
                  <c:v>0.97480339894499068</c:v>
                </c:pt>
                <c:pt idx="20">
                  <c:v>0.94717356232553074</c:v>
                </c:pt>
                <c:pt idx="21">
                  <c:v>0.9042585701277791</c:v>
                </c:pt>
                <c:pt idx="22">
                  <c:v>0.89470418468757362</c:v>
                </c:pt>
              </c:numCache>
            </c:numRef>
          </c:yVal>
          <c:smooth val="0"/>
        </c:ser>
        <c:ser>
          <c:idx val="3"/>
          <c:order val="3"/>
          <c:tx>
            <c:v>Conversion CsPW</c:v>
          </c:tx>
          <c:spPr>
            <a:ln w="12700">
              <a:solidFill>
                <a:schemeClr val="tx1"/>
              </a:solidFill>
            </a:ln>
          </c:spPr>
          <c:marker>
            <c:symbol val="circle"/>
            <c:size val="6"/>
            <c:spPr>
              <a:solidFill>
                <a:schemeClr val="bg1"/>
              </a:solidFill>
              <a:ln>
                <a:solidFill>
                  <a:schemeClr val="tx1"/>
                </a:solidFill>
              </a:ln>
            </c:spPr>
          </c:marker>
          <c:xVal>
            <c:numRef>
              <c:f>Sheet3!$J$7:$J$31</c:f>
              <c:numCache>
                <c:formatCode>General</c:formatCode>
                <c:ptCount val="25"/>
                <c:pt idx="0">
                  <c:v>0</c:v>
                </c:pt>
                <c:pt idx="1">
                  <c:v>16.000000000000043</c:v>
                </c:pt>
                <c:pt idx="2">
                  <c:v>32.000000000000028</c:v>
                </c:pt>
                <c:pt idx="3">
                  <c:v>48.000000000000007</c:v>
                </c:pt>
                <c:pt idx="4">
                  <c:v>64.000000000000028</c:v>
                </c:pt>
                <c:pt idx="5">
                  <c:v>80.000000000000057</c:v>
                </c:pt>
                <c:pt idx="6">
                  <c:v>96.000000000000043</c:v>
                </c:pt>
                <c:pt idx="7">
                  <c:v>112.00000000000003</c:v>
                </c:pt>
                <c:pt idx="8">
                  <c:v>128.00000000000006</c:v>
                </c:pt>
                <c:pt idx="9">
                  <c:v>144.00000000000003</c:v>
                </c:pt>
                <c:pt idx="10">
                  <c:v>160</c:v>
                </c:pt>
                <c:pt idx="11">
                  <c:v>176.00000000000003</c:v>
                </c:pt>
                <c:pt idx="12" formatCode="0.00">
                  <c:v>192.00000000000003</c:v>
                </c:pt>
                <c:pt idx="13" formatCode="0.00">
                  <c:v>208.00000000000006</c:v>
                </c:pt>
                <c:pt idx="14" formatCode="0.00">
                  <c:v>223</c:v>
                </c:pt>
                <c:pt idx="15" formatCode="0.00">
                  <c:v>239.00000000000003</c:v>
                </c:pt>
                <c:pt idx="16" formatCode="0.00">
                  <c:v>255.00000000000006</c:v>
                </c:pt>
                <c:pt idx="17" formatCode="0.00">
                  <c:v>271</c:v>
                </c:pt>
                <c:pt idx="18" formatCode="0.00">
                  <c:v>287</c:v>
                </c:pt>
                <c:pt idx="19" formatCode="0.00">
                  <c:v>302.00000000000006</c:v>
                </c:pt>
                <c:pt idx="20" formatCode="0.00">
                  <c:v>318.00000000000006</c:v>
                </c:pt>
                <c:pt idx="21" formatCode="0.00">
                  <c:v>334</c:v>
                </c:pt>
                <c:pt idx="22" formatCode="0.00">
                  <c:v>349.00000000000006</c:v>
                </c:pt>
                <c:pt idx="23" formatCode="0.00">
                  <c:v>365.00000000000006</c:v>
                </c:pt>
                <c:pt idx="24" formatCode="0.00">
                  <c:v>381</c:v>
                </c:pt>
              </c:numCache>
            </c:numRef>
          </c:xVal>
          <c:yVal>
            <c:numRef>
              <c:f>Sheet3!$K$7:$K$31</c:f>
              <c:numCache>
                <c:formatCode>0.00</c:formatCode>
                <c:ptCount val="25"/>
                <c:pt idx="1">
                  <c:v>2.8035935329019677</c:v>
                </c:pt>
                <c:pt idx="2">
                  <c:v>2.3493884449882838</c:v>
                </c:pt>
                <c:pt idx="3">
                  <c:v>2.0382257875973844</c:v>
                </c:pt>
                <c:pt idx="4">
                  <c:v>1.8468558287071521</c:v>
                </c:pt>
                <c:pt idx="5">
                  <c:v>1.6916289773378086</c:v>
                </c:pt>
                <c:pt idx="6">
                  <c:v>1.6027215975404714</c:v>
                </c:pt>
                <c:pt idx="7">
                  <c:v>1.5018763333706648</c:v>
                </c:pt>
                <c:pt idx="8">
                  <c:v>1.4119432150658886</c:v>
                </c:pt>
                <c:pt idx="9">
                  <c:v>1.3419028078398096</c:v>
                </c:pt>
                <c:pt idx="10">
                  <c:v>1.2597714302211278</c:v>
                </c:pt>
                <c:pt idx="11">
                  <c:v>1.1939127522288935</c:v>
                </c:pt>
                <c:pt idx="12">
                  <c:v>1.1232426577341246</c:v>
                </c:pt>
                <c:pt idx="13">
                  <c:v>1.0437528786490922</c:v>
                </c:pt>
                <c:pt idx="14">
                  <c:v>0.98495450799140249</c:v>
                </c:pt>
                <c:pt idx="15">
                  <c:v>0.9155374588017785</c:v>
                </c:pt>
                <c:pt idx="16">
                  <c:v>0.84434004219460679</c:v>
                </c:pt>
                <c:pt idx="17">
                  <c:v>0.79103646356537505</c:v>
                </c:pt>
                <c:pt idx="18">
                  <c:v>0.72822482601556826</c:v>
                </c:pt>
                <c:pt idx="19">
                  <c:v>0.67352753708959023</c:v>
                </c:pt>
                <c:pt idx="20">
                  <c:v>0.62707832362778448</c:v>
                </c:pt>
                <c:pt idx="21">
                  <c:v>0.58185883162025398</c:v>
                </c:pt>
                <c:pt idx="22">
                  <c:v>0.5414580053214707</c:v>
                </c:pt>
                <c:pt idx="23">
                  <c:v>0.50725794001382951</c:v>
                </c:pt>
                <c:pt idx="24">
                  <c:v>0.47093574095747642</c:v>
                </c:pt>
              </c:numCache>
            </c:numRef>
          </c:yVal>
          <c:smooth val="0"/>
        </c:ser>
        <c:dLbls>
          <c:showLegendKey val="0"/>
          <c:showVal val="0"/>
          <c:showCatName val="0"/>
          <c:showSerName val="0"/>
          <c:showPercent val="0"/>
          <c:showBubbleSize val="0"/>
        </c:dLbls>
        <c:axId val="594806624"/>
        <c:axId val="594806232"/>
      </c:scatterChart>
      <c:valAx>
        <c:axId val="594805448"/>
        <c:scaling>
          <c:orientation val="minMax"/>
          <c:max val="400"/>
        </c:scaling>
        <c:delete val="0"/>
        <c:axPos val="b"/>
        <c:title>
          <c:tx>
            <c:rich>
              <a:bodyPr/>
              <a:lstStyle/>
              <a:p>
                <a:pPr>
                  <a:defRPr sz="1200"/>
                </a:pPr>
                <a:r>
                  <a:rPr lang="en-US" sz="1200"/>
                  <a:t>Time (min)</a:t>
                </a:r>
              </a:p>
            </c:rich>
          </c:tx>
          <c:overlay val="0"/>
        </c:title>
        <c:numFmt formatCode="General" sourceLinked="1"/>
        <c:majorTickMark val="out"/>
        <c:minorTickMark val="none"/>
        <c:tickLblPos val="nextTo"/>
        <c:spPr>
          <a:ln>
            <a:solidFill>
              <a:schemeClr val="tx1"/>
            </a:solidFill>
          </a:ln>
        </c:spPr>
        <c:crossAx val="594805840"/>
        <c:crosses val="autoZero"/>
        <c:crossBetween val="midCat"/>
      </c:valAx>
      <c:valAx>
        <c:axId val="594805840"/>
        <c:scaling>
          <c:orientation val="minMax"/>
          <c:max val="100"/>
        </c:scaling>
        <c:delete val="0"/>
        <c:axPos val="l"/>
        <c:title>
          <c:tx>
            <c:rich>
              <a:bodyPr/>
              <a:lstStyle/>
              <a:p>
                <a:pPr>
                  <a:defRPr sz="1200"/>
                </a:pPr>
                <a:r>
                  <a:rPr lang="en-US" sz="1200"/>
                  <a:t>Selectivity (%)</a:t>
                </a:r>
              </a:p>
            </c:rich>
          </c:tx>
          <c:overlay val="0"/>
        </c:title>
        <c:numFmt formatCode="0" sourceLinked="0"/>
        <c:majorTickMark val="out"/>
        <c:minorTickMark val="none"/>
        <c:tickLblPos val="nextTo"/>
        <c:spPr>
          <a:ln>
            <a:solidFill>
              <a:schemeClr val="tx1"/>
            </a:solidFill>
          </a:ln>
        </c:spPr>
        <c:txPr>
          <a:bodyPr/>
          <a:lstStyle/>
          <a:p>
            <a:pPr>
              <a:defRPr>
                <a:solidFill>
                  <a:sysClr val="windowText" lastClr="000000"/>
                </a:solidFill>
              </a:defRPr>
            </a:pPr>
            <a:endParaRPr lang="en-US"/>
          </a:p>
        </c:txPr>
        <c:crossAx val="594805448"/>
        <c:crosses val="autoZero"/>
        <c:crossBetween val="midCat"/>
        <c:majorUnit val="20"/>
      </c:valAx>
      <c:valAx>
        <c:axId val="594806232"/>
        <c:scaling>
          <c:orientation val="minMax"/>
          <c:max val="10"/>
        </c:scaling>
        <c:delete val="0"/>
        <c:axPos val="r"/>
        <c:title>
          <c:tx>
            <c:rich>
              <a:bodyPr rot="-5400000" vert="horz"/>
              <a:lstStyle/>
              <a:p>
                <a:pPr>
                  <a:defRPr sz="1200"/>
                </a:pPr>
                <a:r>
                  <a:rPr lang="en-US" sz="1200"/>
                  <a:t>Conversion (%)</a:t>
                </a:r>
              </a:p>
            </c:rich>
          </c:tx>
          <c:overlay val="0"/>
        </c:title>
        <c:numFmt formatCode="0" sourceLinked="0"/>
        <c:majorTickMark val="out"/>
        <c:minorTickMark val="none"/>
        <c:tickLblPos val="nextTo"/>
        <c:spPr>
          <a:ln>
            <a:solidFill>
              <a:schemeClr val="tx1"/>
            </a:solidFill>
          </a:ln>
        </c:spPr>
        <c:crossAx val="594806624"/>
        <c:crosses val="max"/>
        <c:crossBetween val="midCat"/>
        <c:majorUnit val="2"/>
      </c:valAx>
      <c:valAx>
        <c:axId val="594806624"/>
        <c:scaling>
          <c:orientation val="minMax"/>
        </c:scaling>
        <c:delete val="1"/>
        <c:axPos val="b"/>
        <c:numFmt formatCode="General" sourceLinked="1"/>
        <c:majorTickMark val="out"/>
        <c:minorTickMark val="none"/>
        <c:tickLblPos val="none"/>
        <c:crossAx val="594806232"/>
        <c:crosses val="autoZero"/>
        <c:crossBetween val="midCat"/>
      </c:valAx>
    </c:plotArea>
    <c:legend>
      <c:legendPos val="b"/>
      <c:layout>
        <c:manualLayout>
          <c:xMode val="edge"/>
          <c:yMode val="edge"/>
          <c:x val="0.5476239812128747"/>
          <c:y val="2.720179815647358E-2"/>
          <c:w val="0.31758782879996311"/>
          <c:h val="0.25346625696841985"/>
        </c:manualLayout>
      </c:layout>
      <c:overlay val="0"/>
    </c:legend>
    <c:plotVisOnly val="1"/>
    <c:dispBlanksAs val="gap"/>
    <c:showDLblsOverMax val="0"/>
  </c:chart>
  <c:spPr>
    <a:ln>
      <a:noFill/>
    </a:ln>
  </c:spPr>
  <c:txPr>
    <a:bodyPr/>
    <a:lstStyle/>
    <a:p>
      <a:pPr>
        <a:defRPr>
          <a:latin typeface="Arial" panose="020B0604020202020204" pitchFamily="34" charset="0"/>
          <a:cs typeface="Arial" panose="020B0604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cap="rnd">
              <a:noFill/>
              <a:round/>
            </a:ln>
            <a:effectLst/>
          </c:spPr>
          <c:marker>
            <c:symbol val="circle"/>
            <c:size val="5"/>
            <c:spPr>
              <a:solidFill>
                <a:schemeClr val="tx1"/>
              </a:solidFill>
              <a:ln w="9525">
                <a:solidFill>
                  <a:schemeClr val="tx1"/>
                </a:solidFill>
              </a:ln>
              <a:effectLst/>
            </c:spPr>
          </c:marker>
          <c:dLbls>
            <c:dLbl>
              <c:idx val="0"/>
              <c:tx>
                <c:rich>
                  <a:bodyPr/>
                  <a:lstStyle/>
                  <a:p>
                    <a:r>
                      <a:rPr lang="en-US"/>
                      <a:t>5</a:t>
                    </a:r>
                  </a:p>
                </c:rich>
              </c:tx>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6.0882800608828098E-3"/>
                  <c:y val="2.6539278131634852E-2"/>
                </c:manualLayout>
              </c:layout>
              <c:tx>
                <c:rich>
                  <a:bodyPr/>
                  <a:lstStyle/>
                  <a:p>
                    <a:r>
                      <a:rPr lang="en-US"/>
                      <a:t>4</a:t>
                    </a:r>
                  </a:p>
                </c:rich>
              </c:tx>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6.0882800608828098E-3"/>
                  <c:y val="0"/>
                </c:manualLayout>
              </c:layout>
              <c:tx>
                <c:rich>
                  <a:bodyPr/>
                  <a:lstStyle/>
                  <a:p>
                    <a:r>
                      <a:rPr lang="en-US"/>
                      <a:t>7</a:t>
                    </a:r>
                  </a:p>
                </c:rich>
              </c:tx>
              <c:dLblPos val="r"/>
              <c:showLegendKey val="0"/>
              <c:showVal val="1"/>
              <c:showCatName val="0"/>
              <c:showSerName val="0"/>
              <c:showPercent val="0"/>
              <c:showBubbleSize val="0"/>
              <c:extLst>
                <c:ext xmlns:c15="http://schemas.microsoft.com/office/drawing/2012/chart" uri="{CE6537A1-D6FC-4f65-9D91-7224C49458BB}"/>
              </c:extLst>
            </c:dLbl>
            <c:dLbl>
              <c:idx val="3"/>
              <c:tx>
                <c:rich>
                  <a:bodyPr/>
                  <a:lstStyle/>
                  <a:p>
                    <a:r>
                      <a:rPr lang="en-US"/>
                      <a:t>6</a:t>
                    </a:r>
                  </a:p>
                </c:rich>
              </c:tx>
              <c:dLblPos val="r"/>
              <c:showLegendKey val="0"/>
              <c:showVal val="1"/>
              <c:showCatName val="0"/>
              <c:showSerName val="0"/>
              <c:showPercent val="0"/>
              <c:showBubbleSize val="0"/>
              <c:extLst>
                <c:ext xmlns:c15="http://schemas.microsoft.com/office/drawing/2012/chart" uri="{CE6537A1-D6FC-4f65-9D91-7224C49458BB}"/>
              </c:extLst>
            </c:dLbl>
            <c:dLbl>
              <c:idx val="4"/>
              <c:tx>
                <c:rich>
                  <a:bodyPr/>
                  <a:lstStyle/>
                  <a:p>
                    <a:r>
                      <a:rPr lang="en-US"/>
                      <a:t>3</a:t>
                    </a:r>
                  </a:p>
                </c:rich>
              </c:tx>
              <c:dLblPos val="r"/>
              <c:showLegendKey val="0"/>
              <c:showVal val="1"/>
              <c:showCatName val="0"/>
              <c:showSerName val="0"/>
              <c:showPercent val="0"/>
              <c:showBubbleSize val="0"/>
              <c:extLst>
                <c:ext xmlns:c15="http://schemas.microsoft.com/office/drawing/2012/chart" uri="{CE6537A1-D6FC-4f65-9D91-7224C49458BB}"/>
              </c:extLst>
            </c:dLbl>
            <c:dLbl>
              <c:idx val="5"/>
              <c:layout>
                <c:manualLayout>
                  <c:x val="-6.0882800608828098E-3"/>
                  <c:y val="-9.7309562354294016E-17"/>
                </c:manualLayout>
              </c:layout>
              <c:tx>
                <c:rich>
                  <a:bodyPr/>
                  <a:lstStyle/>
                  <a:p>
                    <a:r>
                      <a:rPr lang="en-US"/>
                      <a:t>1</a:t>
                    </a:r>
                  </a:p>
                </c:rich>
              </c:tx>
              <c:dLblPos val="r"/>
              <c:showLegendKey val="0"/>
              <c:showVal val="1"/>
              <c:showCatName val="0"/>
              <c:showSerName val="0"/>
              <c:showPercent val="0"/>
              <c:showBubbleSize val="0"/>
              <c:extLst>
                <c:ext xmlns:c15="http://schemas.microsoft.com/office/drawing/2012/chart" uri="{CE6537A1-D6FC-4f65-9D91-7224C49458BB}"/>
              </c:extLst>
            </c:dLbl>
            <c:dLbl>
              <c:idx val="6"/>
              <c:tx>
                <c:rich>
                  <a:bodyPr/>
                  <a:lstStyle/>
                  <a:p>
                    <a:r>
                      <a:rPr lang="en-US"/>
                      <a:t>2</a:t>
                    </a:r>
                  </a:p>
                </c:rich>
              </c:tx>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dLblPos val="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9525" cap="rnd">
                <a:solidFill>
                  <a:schemeClr val="tx1"/>
                </a:solidFill>
                <a:prstDash val="solid"/>
              </a:ln>
              <a:effectLst/>
            </c:spPr>
            <c:trendlineType val="linear"/>
            <c:dispRSqr val="0"/>
            <c:dispEq val="0"/>
          </c:trendline>
          <c:xVal>
            <c:numRef>
              <c:f>Sheet10!$T$23:$T$29</c:f>
              <c:numCache>
                <c:formatCode>General</c:formatCode>
                <c:ptCount val="7"/>
                <c:pt idx="0">
                  <c:v>165</c:v>
                </c:pt>
                <c:pt idx="1">
                  <c:v>162</c:v>
                </c:pt>
                <c:pt idx="2">
                  <c:v>197</c:v>
                </c:pt>
                <c:pt idx="3">
                  <c:v>171</c:v>
                </c:pt>
                <c:pt idx="4">
                  <c:v>154</c:v>
                </c:pt>
                <c:pt idx="5">
                  <c:v>143</c:v>
                </c:pt>
                <c:pt idx="6">
                  <c:v>154</c:v>
                </c:pt>
              </c:numCache>
            </c:numRef>
          </c:xVal>
          <c:yVal>
            <c:numRef>
              <c:f>Sheet10!$U$23:$U$29</c:f>
              <c:numCache>
                <c:formatCode>General</c:formatCode>
                <c:ptCount val="7"/>
                <c:pt idx="0">
                  <c:v>1.6209322918598355</c:v>
                </c:pt>
                <c:pt idx="1">
                  <c:v>1.313135855215289</c:v>
                </c:pt>
                <c:pt idx="2">
                  <c:v>1.6513914993445438</c:v>
                </c:pt>
                <c:pt idx="3">
                  <c:v>1.2674487094120859</c:v>
                </c:pt>
                <c:pt idx="4">
                  <c:v>-1.1553261592689079</c:v>
                </c:pt>
                <c:pt idx="5">
                  <c:v>-2.0426293542698066</c:v>
                </c:pt>
                <c:pt idx="6">
                  <c:v>-2.1967800340970687</c:v>
                </c:pt>
              </c:numCache>
            </c:numRef>
          </c:yVal>
          <c:smooth val="0"/>
        </c:ser>
        <c:dLbls>
          <c:showLegendKey val="0"/>
          <c:showVal val="0"/>
          <c:showCatName val="0"/>
          <c:showSerName val="0"/>
          <c:showPercent val="0"/>
          <c:showBubbleSize val="0"/>
        </c:dLbls>
        <c:axId val="596163776"/>
        <c:axId val="596164168"/>
      </c:scatterChart>
      <c:valAx>
        <c:axId val="596163776"/>
        <c:scaling>
          <c:orientation val="minMax"/>
          <c:max val="200"/>
          <c:min val="140"/>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l-GR" sz="1200" b="1"/>
                  <a:t>Δ</a:t>
                </a:r>
                <a:r>
                  <a:rPr lang="en-GB" sz="1200" b="1" i="1"/>
                  <a:t>H</a:t>
                </a:r>
                <a:r>
                  <a:rPr lang="en-GB" sz="1200" b="1" i="0" baseline="-25000"/>
                  <a:t>NH3</a:t>
                </a:r>
                <a:r>
                  <a:rPr lang="en-GB" sz="1200" b="1"/>
                  <a:t> (kJ mol</a:t>
                </a:r>
                <a:r>
                  <a:rPr lang="en-GB" sz="1200" b="1" baseline="30000"/>
                  <a:t>-1</a:t>
                </a:r>
                <a:r>
                  <a:rPr lang="en-GB" sz="1200" b="1"/>
                  <a:t>)</a:t>
                </a:r>
              </a:p>
            </c:rich>
          </c:tx>
          <c:overlay val="0"/>
          <c:spPr>
            <a:noFill/>
            <a:ln>
              <a:noFill/>
            </a:ln>
            <a:effectLst/>
          </c:spPr>
        </c:title>
        <c:numFmt formatCode="General" sourceLinked="1"/>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96164168"/>
        <c:crossesAt val="-3"/>
        <c:crossBetween val="midCat"/>
      </c:valAx>
      <c:valAx>
        <c:axId val="596164168"/>
        <c:scaling>
          <c:orientation val="minMax"/>
        </c:scaling>
        <c:delete val="0"/>
        <c:axPos val="l"/>
        <c:title>
          <c:tx>
            <c:rich>
              <a:bodyPr rot="-5400000" spcFirstLastPara="1" vertOverflow="ellipsis" vert="horz" wrap="square" anchor="ctr" anchorCtr="1"/>
              <a:lstStyle/>
              <a:p>
                <a:pPr>
                  <a:defRPr sz="12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1200" b="1"/>
                  <a:t>ln(TOF)</a:t>
                </a:r>
              </a:p>
            </c:rich>
          </c:tx>
          <c:overlay val="0"/>
          <c:spPr>
            <a:noFill/>
            <a:ln>
              <a:noFill/>
            </a:ln>
            <a:effectLst/>
          </c:spPr>
        </c:title>
        <c:numFmt formatCode="General" sourceLinked="1"/>
        <c:majorTickMark val="out"/>
        <c:minorTickMark val="none"/>
        <c:tickLblPos val="nextTo"/>
        <c:spPr>
          <a:noFill/>
          <a:ln w="635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961637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96145396655104"/>
          <c:y val="4.2096541765424773E-2"/>
          <c:w val="0.79129404916569801"/>
          <c:h val="0.79673232785022396"/>
        </c:manualLayout>
      </c:layout>
      <c:scatterChart>
        <c:scatterStyle val="lineMarker"/>
        <c:varyColors val="0"/>
        <c:ser>
          <c:idx val="1"/>
          <c:order val="1"/>
          <c:tx>
            <c:v>2MP+23DMB Pt/CsPW</c:v>
          </c:tx>
          <c:spPr>
            <a:ln w="12700">
              <a:solidFill>
                <a:schemeClr val="tx1"/>
              </a:solidFill>
            </a:ln>
          </c:spPr>
          <c:marker>
            <c:spPr>
              <a:solidFill>
                <a:schemeClr val="tx1"/>
              </a:solidFill>
              <a:ln>
                <a:solidFill>
                  <a:schemeClr val="tx1"/>
                </a:solidFill>
              </a:ln>
            </c:spPr>
          </c:marker>
          <c:xVal>
            <c:numRef>
              <c:f>Sheet14!$J$7:$J$29</c:f>
              <c:numCache>
                <c:formatCode>General</c:formatCode>
                <c:ptCount val="23"/>
                <c:pt idx="0">
                  <c:v>0</c:v>
                </c:pt>
                <c:pt idx="1">
                  <c:v>16.000000000000103</c:v>
                </c:pt>
                <c:pt idx="2">
                  <c:v>33.000000000000043</c:v>
                </c:pt>
                <c:pt idx="3">
                  <c:v>49.000000000000142</c:v>
                </c:pt>
                <c:pt idx="4">
                  <c:v>66.000000000000085</c:v>
                </c:pt>
                <c:pt idx="5">
                  <c:v>83.000000000000099</c:v>
                </c:pt>
                <c:pt idx="6">
                  <c:v>100.00000000000004</c:v>
                </c:pt>
                <c:pt idx="7">
                  <c:v>117.00000000000014</c:v>
                </c:pt>
                <c:pt idx="8">
                  <c:v>134.00000000000009</c:v>
                </c:pt>
                <c:pt idx="9">
                  <c:v>151.00000000000003</c:v>
                </c:pt>
                <c:pt idx="10">
                  <c:v>168.00000000000011</c:v>
                </c:pt>
                <c:pt idx="11">
                  <c:v>185.00000000000006</c:v>
                </c:pt>
                <c:pt idx="12" formatCode="0.00">
                  <c:v>202</c:v>
                </c:pt>
                <c:pt idx="13" formatCode="0.00">
                  <c:v>219.00000000000011</c:v>
                </c:pt>
                <c:pt idx="14" formatCode="0.00">
                  <c:v>236.00000000000003</c:v>
                </c:pt>
                <c:pt idx="15" formatCode="0.00">
                  <c:v>252.99999999999997</c:v>
                </c:pt>
                <c:pt idx="16" formatCode="0.00">
                  <c:v>270.00000000000006</c:v>
                </c:pt>
                <c:pt idx="17" formatCode="0.00">
                  <c:v>287</c:v>
                </c:pt>
                <c:pt idx="18" formatCode="0.00">
                  <c:v>304.00000000000011</c:v>
                </c:pt>
                <c:pt idx="19" formatCode="0.00">
                  <c:v>321.00000000000006</c:v>
                </c:pt>
                <c:pt idx="20" formatCode="0.00">
                  <c:v>338</c:v>
                </c:pt>
                <c:pt idx="21" formatCode="0.00">
                  <c:v>355.00000000000011</c:v>
                </c:pt>
                <c:pt idx="22" formatCode="0.00">
                  <c:v>371.00000000000006</c:v>
                </c:pt>
              </c:numCache>
            </c:numRef>
          </c:xVal>
          <c:yVal>
            <c:numRef>
              <c:f>Sheet14!$L$7:$L$29</c:f>
              <c:numCache>
                <c:formatCode>0.00</c:formatCode>
                <c:ptCount val="23"/>
                <c:pt idx="1">
                  <c:v>67.062623704080366</c:v>
                </c:pt>
                <c:pt idx="2">
                  <c:v>67.186414511771488</c:v>
                </c:pt>
                <c:pt idx="3">
                  <c:v>67.224793432261208</c:v>
                </c:pt>
                <c:pt idx="4">
                  <c:v>67.994970039344224</c:v>
                </c:pt>
                <c:pt idx="5">
                  <c:v>67.220354770134378</c:v>
                </c:pt>
                <c:pt idx="6">
                  <c:v>67.234907007293955</c:v>
                </c:pt>
                <c:pt idx="7">
                  <c:v>67.302941335857838</c:v>
                </c:pt>
                <c:pt idx="8">
                  <c:v>67.225799298312324</c:v>
                </c:pt>
                <c:pt idx="9">
                  <c:v>67.20698016910849</c:v>
                </c:pt>
                <c:pt idx="10">
                  <c:v>67.262194030232507</c:v>
                </c:pt>
                <c:pt idx="11">
                  <c:v>67.213894647741313</c:v>
                </c:pt>
                <c:pt idx="12">
                  <c:v>67.225575176282817</c:v>
                </c:pt>
                <c:pt idx="13">
                  <c:v>67.323252452592669</c:v>
                </c:pt>
                <c:pt idx="14">
                  <c:v>67.321633238967422</c:v>
                </c:pt>
                <c:pt idx="15">
                  <c:v>67.316538706324778</c:v>
                </c:pt>
                <c:pt idx="16">
                  <c:v>67.294566855111867</c:v>
                </c:pt>
                <c:pt idx="17">
                  <c:v>67.33079411778975</c:v>
                </c:pt>
                <c:pt idx="18">
                  <c:v>67.310404513109788</c:v>
                </c:pt>
                <c:pt idx="19">
                  <c:v>67.286200487581169</c:v>
                </c:pt>
                <c:pt idx="20">
                  <c:v>67.317197460446465</c:v>
                </c:pt>
                <c:pt idx="21">
                  <c:v>67.225820800985048</c:v>
                </c:pt>
                <c:pt idx="22">
                  <c:v>67.235291062990086</c:v>
                </c:pt>
              </c:numCache>
            </c:numRef>
          </c:yVal>
          <c:smooth val="0"/>
        </c:ser>
        <c:ser>
          <c:idx val="2"/>
          <c:order val="2"/>
          <c:tx>
            <c:v>3MP Pt/CsPW</c:v>
          </c:tx>
          <c:spPr>
            <a:ln w="12700">
              <a:solidFill>
                <a:schemeClr val="tx1"/>
              </a:solidFill>
            </a:ln>
          </c:spPr>
          <c:marker>
            <c:spPr>
              <a:solidFill>
                <a:schemeClr val="tx1"/>
              </a:solidFill>
              <a:ln>
                <a:solidFill>
                  <a:schemeClr val="tx1"/>
                </a:solidFill>
              </a:ln>
            </c:spPr>
          </c:marker>
          <c:xVal>
            <c:numRef>
              <c:f>Sheet14!$J$7:$J$29</c:f>
              <c:numCache>
                <c:formatCode>General</c:formatCode>
                <c:ptCount val="23"/>
                <c:pt idx="0">
                  <c:v>0</c:v>
                </c:pt>
                <c:pt idx="1">
                  <c:v>16.000000000000103</c:v>
                </c:pt>
                <c:pt idx="2">
                  <c:v>33.000000000000043</c:v>
                </c:pt>
                <c:pt idx="3">
                  <c:v>49.000000000000142</c:v>
                </c:pt>
                <c:pt idx="4">
                  <c:v>66.000000000000085</c:v>
                </c:pt>
                <c:pt idx="5">
                  <c:v>83.000000000000099</c:v>
                </c:pt>
                <c:pt idx="6">
                  <c:v>100.00000000000004</c:v>
                </c:pt>
                <c:pt idx="7">
                  <c:v>117.00000000000014</c:v>
                </c:pt>
                <c:pt idx="8">
                  <c:v>134.00000000000009</c:v>
                </c:pt>
                <c:pt idx="9">
                  <c:v>151.00000000000003</c:v>
                </c:pt>
                <c:pt idx="10">
                  <c:v>168.00000000000011</c:v>
                </c:pt>
                <c:pt idx="11">
                  <c:v>185.00000000000006</c:v>
                </c:pt>
                <c:pt idx="12" formatCode="0.00">
                  <c:v>202</c:v>
                </c:pt>
                <c:pt idx="13" formatCode="0.00">
                  <c:v>219.00000000000011</c:v>
                </c:pt>
                <c:pt idx="14" formatCode="0.00">
                  <c:v>236.00000000000003</c:v>
                </c:pt>
                <c:pt idx="15" formatCode="0.00">
                  <c:v>252.99999999999997</c:v>
                </c:pt>
                <c:pt idx="16" formatCode="0.00">
                  <c:v>270.00000000000006</c:v>
                </c:pt>
                <c:pt idx="17" formatCode="0.00">
                  <c:v>287</c:v>
                </c:pt>
                <c:pt idx="18" formatCode="0.00">
                  <c:v>304.00000000000011</c:v>
                </c:pt>
                <c:pt idx="19" formatCode="0.00">
                  <c:v>321.00000000000006</c:v>
                </c:pt>
                <c:pt idx="20" formatCode="0.00">
                  <c:v>338</c:v>
                </c:pt>
                <c:pt idx="21" formatCode="0.00">
                  <c:v>355.00000000000011</c:v>
                </c:pt>
                <c:pt idx="22" formatCode="0.00">
                  <c:v>371.00000000000006</c:v>
                </c:pt>
              </c:numCache>
            </c:numRef>
          </c:xVal>
          <c:yVal>
            <c:numRef>
              <c:f>Sheet14!$M$7:$M$29</c:f>
              <c:numCache>
                <c:formatCode>0.00</c:formatCode>
                <c:ptCount val="23"/>
                <c:pt idx="1">
                  <c:v>30.425159908726048</c:v>
                </c:pt>
                <c:pt idx="2">
                  <c:v>30.545735237360034</c:v>
                </c:pt>
                <c:pt idx="3">
                  <c:v>30.542543516884923</c:v>
                </c:pt>
                <c:pt idx="4">
                  <c:v>30.906948903347889</c:v>
                </c:pt>
                <c:pt idx="5">
                  <c:v>30.526769336049487</c:v>
                </c:pt>
                <c:pt idx="6">
                  <c:v>30.546483676163156</c:v>
                </c:pt>
                <c:pt idx="7">
                  <c:v>30.492411563877674</c:v>
                </c:pt>
                <c:pt idx="8">
                  <c:v>30.51945480608553</c:v>
                </c:pt>
                <c:pt idx="9">
                  <c:v>30.55252266206227</c:v>
                </c:pt>
                <c:pt idx="10">
                  <c:v>30.547420518198329</c:v>
                </c:pt>
                <c:pt idx="11">
                  <c:v>30.558423932499689</c:v>
                </c:pt>
                <c:pt idx="12">
                  <c:v>30.544009252662189</c:v>
                </c:pt>
                <c:pt idx="13">
                  <c:v>30.473135525260627</c:v>
                </c:pt>
                <c:pt idx="14">
                  <c:v>30.490153921407209</c:v>
                </c:pt>
                <c:pt idx="15">
                  <c:v>30.452681527790087</c:v>
                </c:pt>
                <c:pt idx="16">
                  <c:v>30.470490515498433</c:v>
                </c:pt>
                <c:pt idx="17">
                  <c:v>30.443045049744729</c:v>
                </c:pt>
                <c:pt idx="18">
                  <c:v>30.481120584652828</c:v>
                </c:pt>
                <c:pt idx="19">
                  <c:v>30.48589152526008</c:v>
                </c:pt>
                <c:pt idx="20">
                  <c:v>30.475287409149029</c:v>
                </c:pt>
                <c:pt idx="21">
                  <c:v>30.538583408143289</c:v>
                </c:pt>
                <c:pt idx="22">
                  <c:v>30.511632133769503</c:v>
                </c:pt>
              </c:numCache>
            </c:numRef>
          </c:yVal>
          <c:smooth val="0"/>
        </c:ser>
        <c:ser>
          <c:idx val="3"/>
          <c:order val="3"/>
          <c:tx>
            <c:v>Other Pt/CsPW</c:v>
          </c:tx>
          <c:spPr>
            <a:ln w="12700">
              <a:solidFill>
                <a:schemeClr val="tx1"/>
              </a:solidFill>
            </a:ln>
          </c:spPr>
          <c:marker>
            <c:spPr>
              <a:noFill/>
              <a:ln>
                <a:solidFill>
                  <a:schemeClr val="tx1"/>
                </a:solidFill>
              </a:ln>
            </c:spPr>
          </c:marker>
          <c:xVal>
            <c:numRef>
              <c:f>Sheet14!$J$7:$J$29</c:f>
              <c:numCache>
                <c:formatCode>General</c:formatCode>
                <c:ptCount val="23"/>
                <c:pt idx="0">
                  <c:v>0</c:v>
                </c:pt>
                <c:pt idx="1">
                  <c:v>16.000000000000103</c:v>
                </c:pt>
                <c:pt idx="2">
                  <c:v>33.000000000000043</c:v>
                </c:pt>
                <c:pt idx="3">
                  <c:v>49.000000000000142</c:v>
                </c:pt>
                <c:pt idx="4">
                  <c:v>66.000000000000085</c:v>
                </c:pt>
                <c:pt idx="5">
                  <c:v>83.000000000000099</c:v>
                </c:pt>
                <c:pt idx="6">
                  <c:v>100.00000000000004</c:v>
                </c:pt>
                <c:pt idx="7">
                  <c:v>117.00000000000014</c:v>
                </c:pt>
                <c:pt idx="8">
                  <c:v>134.00000000000009</c:v>
                </c:pt>
                <c:pt idx="9">
                  <c:v>151.00000000000003</c:v>
                </c:pt>
                <c:pt idx="10">
                  <c:v>168.00000000000011</c:v>
                </c:pt>
                <c:pt idx="11">
                  <c:v>185.00000000000006</c:v>
                </c:pt>
                <c:pt idx="12" formatCode="0.00">
                  <c:v>202</c:v>
                </c:pt>
                <c:pt idx="13" formatCode="0.00">
                  <c:v>219.00000000000011</c:v>
                </c:pt>
                <c:pt idx="14" formatCode="0.00">
                  <c:v>236.00000000000003</c:v>
                </c:pt>
                <c:pt idx="15" formatCode="0.00">
                  <c:v>252.99999999999997</c:v>
                </c:pt>
                <c:pt idx="16" formatCode="0.00">
                  <c:v>270.00000000000006</c:v>
                </c:pt>
                <c:pt idx="17" formatCode="0.00">
                  <c:v>287</c:v>
                </c:pt>
                <c:pt idx="18" formatCode="0.00">
                  <c:v>304.00000000000011</c:v>
                </c:pt>
                <c:pt idx="19" formatCode="0.00">
                  <c:v>321.00000000000006</c:v>
                </c:pt>
                <c:pt idx="20" formatCode="0.00">
                  <c:v>338</c:v>
                </c:pt>
                <c:pt idx="21" formatCode="0.00">
                  <c:v>355.00000000000011</c:v>
                </c:pt>
                <c:pt idx="22" formatCode="0.00">
                  <c:v>371.00000000000006</c:v>
                </c:pt>
              </c:numCache>
            </c:numRef>
          </c:xVal>
          <c:yVal>
            <c:numRef>
              <c:f>Sheet14!$N$7:$N$29</c:f>
              <c:numCache>
                <c:formatCode>0.00</c:formatCode>
                <c:ptCount val="23"/>
                <c:pt idx="1">
                  <c:v>2.5122163871935763</c:v>
                </c:pt>
                <c:pt idx="2">
                  <c:v>2.2678502508683955</c:v>
                </c:pt>
                <c:pt idx="3">
                  <c:v>2.232663050853799</c:v>
                </c:pt>
                <c:pt idx="4">
                  <c:v>1.0980810573078916</c:v>
                </c:pt>
                <c:pt idx="5">
                  <c:v>2.2528758938160727</c:v>
                </c:pt>
                <c:pt idx="6">
                  <c:v>2.2186093165428287</c:v>
                </c:pt>
                <c:pt idx="7">
                  <c:v>2.2046471002642627</c:v>
                </c:pt>
                <c:pt idx="8">
                  <c:v>2.2547458956021762</c:v>
                </c:pt>
                <c:pt idx="9">
                  <c:v>2.240497168829195</c:v>
                </c:pt>
                <c:pt idx="10">
                  <c:v>2.1903854515691741</c:v>
                </c:pt>
                <c:pt idx="11">
                  <c:v>2.2276814197590782</c:v>
                </c:pt>
                <c:pt idx="12">
                  <c:v>2.2304155710547588</c:v>
                </c:pt>
                <c:pt idx="13">
                  <c:v>2.2036120221465652</c:v>
                </c:pt>
                <c:pt idx="14">
                  <c:v>2.1882128396253715</c:v>
                </c:pt>
                <c:pt idx="15">
                  <c:v>2.230779765884944</c:v>
                </c:pt>
                <c:pt idx="16">
                  <c:v>2.2349426293897161</c:v>
                </c:pt>
                <c:pt idx="17">
                  <c:v>2.2261608324652382</c:v>
                </c:pt>
                <c:pt idx="18">
                  <c:v>2.2084749022373287</c:v>
                </c:pt>
                <c:pt idx="19">
                  <c:v>2.227907987158757</c:v>
                </c:pt>
                <c:pt idx="20">
                  <c:v>2.2075151304044942</c:v>
                </c:pt>
                <c:pt idx="21">
                  <c:v>2.2355957908716282</c:v>
                </c:pt>
                <c:pt idx="22">
                  <c:v>2.2530768032403801</c:v>
                </c:pt>
              </c:numCache>
            </c:numRef>
          </c:yVal>
          <c:smooth val="0"/>
        </c:ser>
        <c:dLbls>
          <c:showLegendKey val="0"/>
          <c:showVal val="0"/>
          <c:showCatName val="0"/>
          <c:showSerName val="0"/>
          <c:showPercent val="0"/>
          <c:showBubbleSize val="0"/>
        </c:dLbls>
        <c:axId val="596164952"/>
        <c:axId val="596165344"/>
      </c:scatterChart>
      <c:scatterChart>
        <c:scatterStyle val="lineMarker"/>
        <c:varyColors val="0"/>
        <c:ser>
          <c:idx val="0"/>
          <c:order val="0"/>
          <c:tx>
            <c:v>Conversion Pt/CsPW</c:v>
          </c:tx>
          <c:spPr>
            <a:ln w="12700">
              <a:solidFill>
                <a:schemeClr val="tx1"/>
              </a:solidFill>
            </a:ln>
          </c:spPr>
          <c:marker>
            <c:symbol val="circle"/>
            <c:size val="6"/>
            <c:spPr>
              <a:solidFill>
                <a:schemeClr val="tx1"/>
              </a:solidFill>
              <a:ln>
                <a:solidFill>
                  <a:schemeClr val="tx1"/>
                </a:solidFill>
              </a:ln>
            </c:spPr>
          </c:marker>
          <c:xVal>
            <c:numRef>
              <c:f>Sheet14!$J$7:$J$29</c:f>
              <c:numCache>
                <c:formatCode>General</c:formatCode>
                <c:ptCount val="23"/>
                <c:pt idx="0">
                  <c:v>0</c:v>
                </c:pt>
                <c:pt idx="1">
                  <c:v>16.000000000000103</c:v>
                </c:pt>
                <c:pt idx="2">
                  <c:v>33.000000000000043</c:v>
                </c:pt>
                <c:pt idx="3">
                  <c:v>49.000000000000142</c:v>
                </c:pt>
                <c:pt idx="4">
                  <c:v>66.000000000000085</c:v>
                </c:pt>
                <c:pt idx="5">
                  <c:v>83.000000000000099</c:v>
                </c:pt>
                <c:pt idx="6">
                  <c:v>100.00000000000004</c:v>
                </c:pt>
                <c:pt idx="7">
                  <c:v>117.00000000000014</c:v>
                </c:pt>
                <c:pt idx="8">
                  <c:v>134.00000000000009</c:v>
                </c:pt>
                <c:pt idx="9">
                  <c:v>151.00000000000003</c:v>
                </c:pt>
                <c:pt idx="10">
                  <c:v>168.00000000000011</c:v>
                </c:pt>
                <c:pt idx="11">
                  <c:v>185.00000000000006</c:v>
                </c:pt>
                <c:pt idx="12" formatCode="0.00">
                  <c:v>202</c:v>
                </c:pt>
                <c:pt idx="13" formatCode="0.00">
                  <c:v>219.00000000000011</c:v>
                </c:pt>
                <c:pt idx="14" formatCode="0.00">
                  <c:v>236.00000000000003</c:v>
                </c:pt>
                <c:pt idx="15" formatCode="0.00">
                  <c:v>252.99999999999997</c:v>
                </c:pt>
                <c:pt idx="16" formatCode="0.00">
                  <c:v>270.00000000000006</c:v>
                </c:pt>
                <c:pt idx="17" formatCode="0.00">
                  <c:v>287</c:v>
                </c:pt>
                <c:pt idx="18" formatCode="0.00">
                  <c:v>304.00000000000011</c:v>
                </c:pt>
                <c:pt idx="19" formatCode="0.00">
                  <c:v>321.00000000000006</c:v>
                </c:pt>
                <c:pt idx="20" formatCode="0.00">
                  <c:v>338</c:v>
                </c:pt>
                <c:pt idx="21" formatCode="0.00">
                  <c:v>355.00000000000011</c:v>
                </c:pt>
                <c:pt idx="22" formatCode="0.00">
                  <c:v>371.00000000000006</c:v>
                </c:pt>
              </c:numCache>
            </c:numRef>
          </c:xVal>
          <c:yVal>
            <c:numRef>
              <c:f>Sheet14!$K$7:$K$29</c:f>
              <c:numCache>
                <c:formatCode>0.00</c:formatCode>
                <c:ptCount val="23"/>
                <c:pt idx="1">
                  <c:v>4.8717129840591822</c:v>
                </c:pt>
                <c:pt idx="2">
                  <c:v>4.7269083866410373</c:v>
                </c:pt>
                <c:pt idx="3">
                  <c:v>4.5989725730860957</c:v>
                </c:pt>
                <c:pt idx="4">
                  <c:v>4.4397947656007863</c:v>
                </c:pt>
                <c:pt idx="5">
                  <c:v>4.3543230148638914</c:v>
                </c:pt>
                <c:pt idx="6">
                  <c:v>4.2895972113549927</c:v>
                </c:pt>
                <c:pt idx="7">
                  <c:v>4.2054984739867223</c:v>
                </c:pt>
                <c:pt idx="8">
                  <c:v>4.1841119262449356</c:v>
                </c:pt>
                <c:pt idx="9">
                  <c:v>4.1326052855909321</c:v>
                </c:pt>
                <c:pt idx="10">
                  <c:v>4.0668607848863516</c:v>
                </c:pt>
                <c:pt idx="11">
                  <c:v>4.0540157881248895</c:v>
                </c:pt>
                <c:pt idx="12">
                  <c:v>4.0229062901940695</c:v>
                </c:pt>
                <c:pt idx="13">
                  <c:v>3.9732477511691342</c:v>
                </c:pt>
                <c:pt idx="14">
                  <c:v>3.95637119520888</c:v>
                </c:pt>
                <c:pt idx="15">
                  <c:v>3.8886697658565099</c:v>
                </c:pt>
                <c:pt idx="16">
                  <c:v>3.8634116587189578</c:v>
                </c:pt>
                <c:pt idx="17">
                  <c:v>3.8122478539503462</c:v>
                </c:pt>
                <c:pt idx="18">
                  <c:v>3.8207862873966612</c:v>
                </c:pt>
                <c:pt idx="19">
                  <c:v>3.8025455550079075</c:v>
                </c:pt>
                <c:pt idx="20">
                  <c:v>3.7860422048744784</c:v>
                </c:pt>
                <c:pt idx="21">
                  <c:v>3.7838315162787279</c:v>
                </c:pt>
                <c:pt idx="22">
                  <c:v>3.7655607478862847</c:v>
                </c:pt>
              </c:numCache>
            </c:numRef>
          </c:yVal>
          <c:smooth val="0"/>
        </c:ser>
        <c:ser>
          <c:idx val="4"/>
          <c:order val="4"/>
          <c:tx>
            <c:v>Conversion CsPW</c:v>
          </c:tx>
          <c:spPr>
            <a:ln w="12700">
              <a:solidFill>
                <a:schemeClr val="tx1"/>
              </a:solidFill>
            </a:ln>
          </c:spPr>
          <c:marker>
            <c:symbol val="circle"/>
            <c:size val="6"/>
            <c:spPr>
              <a:solidFill>
                <a:schemeClr val="bg1"/>
              </a:solidFill>
              <a:ln>
                <a:solidFill>
                  <a:schemeClr val="tx1"/>
                </a:solidFill>
              </a:ln>
            </c:spPr>
          </c:marker>
          <c:xVal>
            <c:numRef>
              <c:f>Sheet3!$J$7:$J$31</c:f>
              <c:numCache>
                <c:formatCode>General</c:formatCode>
                <c:ptCount val="25"/>
                <c:pt idx="0">
                  <c:v>0</c:v>
                </c:pt>
                <c:pt idx="1">
                  <c:v>16.000000000000043</c:v>
                </c:pt>
                <c:pt idx="2">
                  <c:v>32.000000000000028</c:v>
                </c:pt>
                <c:pt idx="3">
                  <c:v>48.000000000000007</c:v>
                </c:pt>
                <c:pt idx="4">
                  <c:v>64.000000000000028</c:v>
                </c:pt>
                <c:pt idx="5">
                  <c:v>80.000000000000057</c:v>
                </c:pt>
                <c:pt idx="6">
                  <c:v>96.000000000000043</c:v>
                </c:pt>
                <c:pt idx="7">
                  <c:v>112.00000000000003</c:v>
                </c:pt>
                <c:pt idx="8">
                  <c:v>128.00000000000006</c:v>
                </c:pt>
                <c:pt idx="9">
                  <c:v>144.00000000000003</c:v>
                </c:pt>
                <c:pt idx="10">
                  <c:v>160</c:v>
                </c:pt>
                <c:pt idx="11">
                  <c:v>176.00000000000003</c:v>
                </c:pt>
                <c:pt idx="12" formatCode="0.00">
                  <c:v>192.00000000000003</c:v>
                </c:pt>
                <c:pt idx="13" formatCode="0.00">
                  <c:v>208.00000000000006</c:v>
                </c:pt>
                <c:pt idx="14" formatCode="0.00">
                  <c:v>223</c:v>
                </c:pt>
                <c:pt idx="15" formatCode="0.00">
                  <c:v>239.00000000000003</c:v>
                </c:pt>
                <c:pt idx="16" formatCode="0.00">
                  <c:v>255.00000000000006</c:v>
                </c:pt>
                <c:pt idx="17" formatCode="0.00">
                  <c:v>271</c:v>
                </c:pt>
                <c:pt idx="18" formatCode="0.00">
                  <c:v>287</c:v>
                </c:pt>
                <c:pt idx="19" formatCode="0.00">
                  <c:v>302.00000000000006</c:v>
                </c:pt>
                <c:pt idx="20" formatCode="0.00">
                  <c:v>318.00000000000006</c:v>
                </c:pt>
                <c:pt idx="21" formatCode="0.00">
                  <c:v>334</c:v>
                </c:pt>
                <c:pt idx="22" formatCode="0.00">
                  <c:v>349.00000000000006</c:v>
                </c:pt>
                <c:pt idx="23" formatCode="0.00">
                  <c:v>365.00000000000006</c:v>
                </c:pt>
                <c:pt idx="24" formatCode="0.00">
                  <c:v>381</c:v>
                </c:pt>
              </c:numCache>
            </c:numRef>
          </c:xVal>
          <c:yVal>
            <c:numRef>
              <c:f>Sheet3!$K$7:$K$31</c:f>
              <c:numCache>
                <c:formatCode>0.00</c:formatCode>
                <c:ptCount val="25"/>
                <c:pt idx="1">
                  <c:v>2.8035935329019677</c:v>
                </c:pt>
                <c:pt idx="2">
                  <c:v>2.3493884449882838</c:v>
                </c:pt>
                <c:pt idx="3">
                  <c:v>2.0382257875973844</c:v>
                </c:pt>
                <c:pt idx="4">
                  <c:v>1.8468558287071521</c:v>
                </c:pt>
                <c:pt idx="5">
                  <c:v>1.6916289773378086</c:v>
                </c:pt>
                <c:pt idx="6">
                  <c:v>1.6027215975404714</c:v>
                </c:pt>
                <c:pt idx="7">
                  <c:v>1.5018763333706648</c:v>
                </c:pt>
                <c:pt idx="8">
                  <c:v>1.4119432150658886</c:v>
                </c:pt>
                <c:pt idx="9">
                  <c:v>1.3419028078398096</c:v>
                </c:pt>
                <c:pt idx="10">
                  <c:v>1.2597714302211278</c:v>
                </c:pt>
                <c:pt idx="11">
                  <c:v>1.1939127522288935</c:v>
                </c:pt>
                <c:pt idx="12">
                  <c:v>1.1232426577341246</c:v>
                </c:pt>
                <c:pt idx="13">
                  <c:v>1.0437528786490922</c:v>
                </c:pt>
                <c:pt idx="14">
                  <c:v>0.98495450799140249</c:v>
                </c:pt>
                <c:pt idx="15">
                  <c:v>0.9155374588017785</c:v>
                </c:pt>
                <c:pt idx="16">
                  <c:v>0.84434004219460679</c:v>
                </c:pt>
                <c:pt idx="17">
                  <c:v>0.79103646356537505</c:v>
                </c:pt>
                <c:pt idx="18">
                  <c:v>0.72822482601556826</c:v>
                </c:pt>
                <c:pt idx="19">
                  <c:v>0.67352753708959023</c:v>
                </c:pt>
                <c:pt idx="20">
                  <c:v>0.62707832362778448</c:v>
                </c:pt>
                <c:pt idx="21">
                  <c:v>0.58185883162025398</c:v>
                </c:pt>
                <c:pt idx="22">
                  <c:v>0.5414580053214707</c:v>
                </c:pt>
                <c:pt idx="23">
                  <c:v>0.50725794001382951</c:v>
                </c:pt>
                <c:pt idx="24">
                  <c:v>0.47093574095747642</c:v>
                </c:pt>
              </c:numCache>
            </c:numRef>
          </c:yVal>
          <c:smooth val="0"/>
        </c:ser>
        <c:dLbls>
          <c:showLegendKey val="0"/>
          <c:showVal val="0"/>
          <c:showCatName val="0"/>
          <c:showSerName val="0"/>
          <c:showPercent val="0"/>
          <c:showBubbleSize val="0"/>
        </c:dLbls>
        <c:axId val="596166128"/>
        <c:axId val="596165736"/>
      </c:scatterChart>
      <c:valAx>
        <c:axId val="596164952"/>
        <c:scaling>
          <c:orientation val="minMax"/>
          <c:max val="400"/>
        </c:scaling>
        <c:delete val="0"/>
        <c:axPos val="b"/>
        <c:title>
          <c:tx>
            <c:rich>
              <a:bodyPr/>
              <a:lstStyle/>
              <a:p>
                <a:pPr>
                  <a:defRPr sz="1200"/>
                </a:pPr>
                <a:r>
                  <a:rPr lang="en-US" sz="1200"/>
                  <a:t>Time (min)</a:t>
                </a:r>
              </a:p>
            </c:rich>
          </c:tx>
          <c:overlay val="0"/>
        </c:title>
        <c:numFmt formatCode="General" sourceLinked="1"/>
        <c:majorTickMark val="out"/>
        <c:minorTickMark val="none"/>
        <c:tickLblPos val="nextTo"/>
        <c:spPr>
          <a:ln>
            <a:solidFill>
              <a:schemeClr val="tx1"/>
            </a:solidFill>
          </a:ln>
        </c:spPr>
        <c:crossAx val="596165344"/>
        <c:crosses val="autoZero"/>
        <c:crossBetween val="midCat"/>
      </c:valAx>
      <c:valAx>
        <c:axId val="596165344"/>
        <c:scaling>
          <c:orientation val="minMax"/>
          <c:max val="100"/>
        </c:scaling>
        <c:delete val="0"/>
        <c:axPos val="l"/>
        <c:title>
          <c:tx>
            <c:rich>
              <a:bodyPr/>
              <a:lstStyle/>
              <a:p>
                <a:pPr>
                  <a:defRPr sz="1200"/>
                </a:pPr>
                <a:r>
                  <a:rPr lang="en-US" sz="1200"/>
                  <a:t>Selectivity (%)</a:t>
                </a:r>
              </a:p>
            </c:rich>
          </c:tx>
          <c:overlay val="0"/>
        </c:title>
        <c:numFmt formatCode="0" sourceLinked="0"/>
        <c:majorTickMark val="out"/>
        <c:minorTickMark val="none"/>
        <c:tickLblPos val="nextTo"/>
        <c:spPr>
          <a:ln>
            <a:solidFill>
              <a:schemeClr val="tx1"/>
            </a:solidFill>
          </a:ln>
        </c:spPr>
        <c:crossAx val="596164952"/>
        <c:crosses val="autoZero"/>
        <c:crossBetween val="midCat"/>
        <c:majorUnit val="20"/>
      </c:valAx>
      <c:valAx>
        <c:axId val="596165736"/>
        <c:scaling>
          <c:orientation val="minMax"/>
          <c:max val="10"/>
        </c:scaling>
        <c:delete val="0"/>
        <c:axPos val="r"/>
        <c:title>
          <c:tx>
            <c:rich>
              <a:bodyPr rot="-5400000" vert="horz"/>
              <a:lstStyle/>
              <a:p>
                <a:pPr>
                  <a:defRPr sz="1200"/>
                </a:pPr>
                <a:r>
                  <a:rPr lang="en-US" sz="1200"/>
                  <a:t>Conversion (%)</a:t>
                </a:r>
              </a:p>
            </c:rich>
          </c:tx>
          <c:overlay val="0"/>
        </c:title>
        <c:numFmt formatCode="0" sourceLinked="0"/>
        <c:majorTickMark val="out"/>
        <c:minorTickMark val="none"/>
        <c:tickLblPos val="nextTo"/>
        <c:spPr>
          <a:ln>
            <a:solidFill>
              <a:schemeClr val="tx1"/>
            </a:solidFill>
          </a:ln>
        </c:spPr>
        <c:crossAx val="596166128"/>
        <c:crosses val="max"/>
        <c:crossBetween val="midCat"/>
        <c:majorUnit val="2"/>
      </c:valAx>
      <c:valAx>
        <c:axId val="596166128"/>
        <c:scaling>
          <c:orientation val="minMax"/>
        </c:scaling>
        <c:delete val="1"/>
        <c:axPos val="b"/>
        <c:numFmt formatCode="General" sourceLinked="1"/>
        <c:majorTickMark val="out"/>
        <c:minorTickMark val="none"/>
        <c:tickLblPos val="none"/>
        <c:crossAx val="596165736"/>
        <c:crosses val="autoZero"/>
        <c:crossBetween val="midCat"/>
      </c:valAx>
    </c:plotArea>
    <c:legend>
      <c:legendPos val="b"/>
      <c:layout>
        <c:manualLayout>
          <c:xMode val="edge"/>
          <c:yMode val="edge"/>
          <c:x val="0.51664568455105964"/>
          <c:y val="3.0083415446800876E-2"/>
          <c:w val="0.35198042629440957"/>
          <c:h val="0.25202265443989735"/>
        </c:manualLayout>
      </c:layout>
      <c:overlay val="0"/>
    </c:legend>
    <c:plotVisOnly val="1"/>
    <c:dispBlanksAs val="gap"/>
    <c:showDLblsOverMax val="0"/>
  </c:chart>
  <c:spPr>
    <a:ln>
      <a:noFill/>
    </a:ln>
  </c:spPr>
  <c:txPr>
    <a:bodyPr/>
    <a:lstStyle/>
    <a:p>
      <a:pPr>
        <a:defRPr>
          <a:latin typeface="Arial" panose="020B0604020202020204" pitchFamily="34" charset="0"/>
          <a:cs typeface="Arial" panose="020B0604020202020204" pitchFamily="34"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cap="rnd">
              <a:noFill/>
              <a:round/>
            </a:ln>
            <a:effectLst/>
          </c:spPr>
          <c:marker>
            <c:symbol val="circle"/>
            <c:size val="5"/>
            <c:spPr>
              <a:solidFill>
                <a:schemeClr val="tx1"/>
              </a:solidFill>
              <a:ln w="9525">
                <a:solidFill>
                  <a:schemeClr val="tx1"/>
                </a:solidFill>
              </a:ln>
              <a:effectLst/>
            </c:spPr>
          </c:marker>
          <c:dPt>
            <c:idx val="11"/>
            <c:marker>
              <c:symbol val="none"/>
            </c:marker>
            <c:bubble3D val="0"/>
          </c:dPt>
          <c:dPt>
            <c:idx val="13"/>
            <c:marker>
              <c:symbol val="none"/>
            </c:marker>
            <c:bubble3D val="0"/>
          </c:dPt>
          <c:trendline>
            <c:spPr>
              <a:ln w="19050" cap="rnd">
                <a:solidFill>
                  <a:schemeClr val="accent1"/>
                </a:solidFill>
                <a:prstDash val="sysDot"/>
              </a:ln>
              <a:effectLst/>
            </c:spPr>
            <c:trendlineType val="power"/>
            <c:dispRSqr val="0"/>
            <c:dispEq val="0"/>
          </c:trendline>
          <c:trendline>
            <c:spPr>
              <a:ln w="12700" cap="rnd">
                <a:solidFill>
                  <a:schemeClr val="tx1"/>
                </a:solidFill>
                <a:prstDash val="solid"/>
              </a:ln>
              <a:effectLst/>
            </c:spPr>
            <c:trendlineType val="poly"/>
            <c:order val="2"/>
            <c:intercept val="3"/>
            <c:dispRSqr val="0"/>
            <c:dispEq val="0"/>
          </c:trendline>
          <c:xVal>
            <c:numRef>
              <c:f>'Sheet15 Plot effect of Pt load '!$H$77:$H$90</c:f>
              <c:numCache>
                <c:formatCode>General</c:formatCode>
                <c:ptCount val="14"/>
                <c:pt idx="0">
                  <c:v>0</c:v>
                </c:pt>
                <c:pt idx="1">
                  <c:v>0.11</c:v>
                </c:pt>
                <c:pt idx="2">
                  <c:v>0.23</c:v>
                </c:pt>
                <c:pt idx="3">
                  <c:v>0.71000000000000063</c:v>
                </c:pt>
                <c:pt idx="4">
                  <c:v>2.4499999999999997</c:v>
                </c:pt>
                <c:pt idx="5">
                  <c:v>3.56</c:v>
                </c:pt>
                <c:pt idx="6">
                  <c:v>3.7600000000000002</c:v>
                </c:pt>
                <c:pt idx="7">
                  <c:v>5.87</c:v>
                </c:pt>
                <c:pt idx="8">
                  <c:v>11.5</c:v>
                </c:pt>
                <c:pt idx="10">
                  <c:v>1.5</c:v>
                </c:pt>
                <c:pt idx="11">
                  <c:v>7</c:v>
                </c:pt>
                <c:pt idx="12">
                  <c:v>12</c:v>
                </c:pt>
                <c:pt idx="13">
                  <c:v>9</c:v>
                </c:pt>
              </c:numCache>
            </c:numRef>
          </c:xVal>
          <c:yVal>
            <c:numRef>
              <c:f>'Sheet15 Plot effect of Pt load '!$I$77:$I$90</c:f>
              <c:numCache>
                <c:formatCode>General</c:formatCode>
                <c:ptCount val="14"/>
                <c:pt idx="0">
                  <c:v>2.2200000000000002</c:v>
                </c:pt>
                <c:pt idx="1">
                  <c:v>6.6</c:v>
                </c:pt>
                <c:pt idx="2">
                  <c:v>7.6</c:v>
                </c:pt>
                <c:pt idx="3">
                  <c:v>6.5</c:v>
                </c:pt>
                <c:pt idx="4">
                  <c:v>8.9</c:v>
                </c:pt>
                <c:pt idx="5">
                  <c:v>10.3</c:v>
                </c:pt>
                <c:pt idx="6">
                  <c:v>11</c:v>
                </c:pt>
                <c:pt idx="7">
                  <c:v>12</c:v>
                </c:pt>
                <c:pt idx="8">
                  <c:v>12.2</c:v>
                </c:pt>
                <c:pt idx="10">
                  <c:v>25</c:v>
                </c:pt>
                <c:pt idx="11">
                  <c:v>8</c:v>
                </c:pt>
                <c:pt idx="12">
                  <c:v>20</c:v>
                </c:pt>
                <c:pt idx="13">
                  <c:v>7</c:v>
                </c:pt>
              </c:numCache>
            </c:numRef>
          </c:yVal>
          <c:smooth val="0"/>
        </c:ser>
        <c:dLbls>
          <c:showLegendKey val="0"/>
          <c:showVal val="0"/>
          <c:showCatName val="0"/>
          <c:showSerName val="0"/>
          <c:showPercent val="0"/>
          <c:showBubbleSize val="0"/>
        </c:dLbls>
        <c:axId val="596166912"/>
        <c:axId val="596167304"/>
      </c:scatterChart>
      <c:valAx>
        <c:axId val="596166912"/>
        <c:scaling>
          <c:orientation val="minMax"/>
          <c:max val="12"/>
        </c:scaling>
        <c:delete val="0"/>
        <c:axPos val="b"/>
        <c:title>
          <c:tx>
            <c:rich>
              <a:bodyPr rot="0" vert="horz"/>
              <a:lstStyle/>
              <a:p>
                <a:pPr>
                  <a:defRPr sz="1200"/>
                </a:pPr>
                <a:r>
                  <a:rPr lang="en-US" sz="1200"/>
                  <a:t>Pt loading (%)</a:t>
                </a:r>
              </a:p>
            </c:rich>
          </c:tx>
          <c:overlay val="0"/>
          <c:spPr>
            <a:noFill/>
            <a:ln>
              <a:noFill/>
            </a:ln>
            <a:effectLst/>
          </c:spPr>
        </c:title>
        <c:numFmt formatCode="General" sourceLinked="1"/>
        <c:majorTickMark val="out"/>
        <c:minorTickMark val="none"/>
        <c:tickLblPos val="nextTo"/>
        <c:spPr>
          <a:noFill/>
          <a:ln w="6350" cap="flat" cmpd="sng" algn="ctr">
            <a:solidFill>
              <a:schemeClr val="tx1"/>
            </a:solidFill>
            <a:round/>
          </a:ln>
          <a:effectLst/>
        </c:spPr>
        <c:txPr>
          <a:bodyPr rot="-60000000" vert="horz"/>
          <a:lstStyle/>
          <a:p>
            <a:pPr>
              <a:defRPr/>
            </a:pPr>
            <a:endParaRPr lang="en-US"/>
          </a:p>
        </c:txPr>
        <c:crossAx val="596167304"/>
        <c:crosses val="autoZero"/>
        <c:crossBetween val="midCat"/>
      </c:valAx>
      <c:valAx>
        <c:axId val="596167304"/>
        <c:scaling>
          <c:orientation val="minMax"/>
          <c:max val="16"/>
        </c:scaling>
        <c:delete val="0"/>
        <c:axPos val="l"/>
        <c:title>
          <c:tx>
            <c:rich>
              <a:bodyPr rot="-5400000" vert="horz"/>
              <a:lstStyle/>
              <a:p>
                <a:pPr>
                  <a:defRPr sz="1200"/>
                </a:pPr>
                <a:r>
                  <a:rPr lang="en-US" sz="1200"/>
                  <a:t>Conversion (%)</a:t>
                </a:r>
              </a:p>
            </c:rich>
          </c:tx>
          <c:layout>
            <c:manualLayout>
              <c:xMode val="edge"/>
              <c:yMode val="edge"/>
              <c:x val="3.2000000000000042E-2"/>
              <c:y val="0.23483377077865267"/>
            </c:manualLayout>
          </c:layout>
          <c:overlay val="0"/>
          <c:spPr>
            <a:noFill/>
            <a:ln>
              <a:noFill/>
            </a:ln>
            <a:effectLst/>
          </c:spPr>
        </c:title>
        <c:numFmt formatCode="General" sourceLinked="1"/>
        <c:majorTickMark val="out"/>
        <c:minorTickMark val="none"/>
        <c:tickLblPos val="nextTo"/>
        <c:spPr>
          <a:noFill/>
          <a:ln w="6350" cap="flat" cmpd="sng" algn="ctr">
            <a:solidFill>
              <a:schemeClr val="tx1"/>
            </a:solidFill>
            <a:round/>
          </a:ln>
          <a:effectLst/>
        </c:spPr>
        <c:txPr>
          <a:bodyPr rot="-60000000" vert="horz"/>
          <a:lstStyle/>
          <a:p>
            <a:pPr>
              <a:defRPr/>
            </a:pPr>
            <a:endParaRPr lang="en-US"/>
          </a:p>
        </c:txPr>
        <c:crossAx val="59616691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000">
          <a:latin typeface="Arial" panose="020B0604020202020204" pitchFamily="34" charset="0"/>
          <a:cs typeface="Arial" panose="020B0604020202020204" pitchFamily="34"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459755030621188"/>
          <c:y val="5.0925925925925923E-2"/>
          <c:w val="0.79026334208223836"/>
          <c:h val="0.78944444444444462"/>
        </c:manualLayout>
      </c:layout>
      <c:scatterChart>
        <c:scatterStyle val="lineMarker"/>
        <c:varyColors val="0"/>
        <c:ser>
          <c:idx val="0"/>
          <c:order val="0"/>
          <c:spPr>
            <a:ln w="28575" cap="rnd">
              <a:noFill/>
              <a:round/>
            </a:ln>
            <a:effectLst/>
          </c:spPr>
          <c:marker>
            <c:symbol val="circle"/>
            <c:size val="6"/>
            <c:spPr>
              <a:solidFill>
                <a:schemeClr val="tx1"/>
              </a:solidFill>
              <a:ln w="9525">
                <a:solidFill>
                  <a:schemeClr val="tx1"/>
                </a:solidFill>
              </a:ln>
              <a:effectLst/>
            </c:spPr>
          </c:marker>
          <c:dLbls>
            <c:dLbl>
              <c:idx val="7"/>
              <c:layout>
                <c:manualLayout>
                  <c:x val="-0.05"/>
                  <c:y val="-8.7962962962963132E-2"/>
                </c:manualLayout>
              </c:layout>
              <c:tx>
                <c:rich>
                  <a:bodyPr rot="0" spcFirstLastPara="1" vertOverflow="ellipsis" vert="horz" wrap="square" lIns="38100" tIns="19050" rIns="38100" bIns="19050" anchor="ctr" anchorCtr="1">
                    <a:spAutoFit/>
                  </a:bodyPr>
                  <a:lstStyle/>
                  <a:p>
                    <a:pPr>
                      <a:defRPr sz="1000" b="1" i="0" u="none" strike="noStrike" kern="1200" baseline="0">
                        <a:solidFill>
                          <a:schemeClr val="tx1"/>
                        </a:solidFill>
                        <a:latin typeface="Arial" panose="020B0604020202020204" pitchFamily="34" charset="0"/>
                        <a:ea typeface="+mn-ea"/>
                        <a:cs typeface="Arial" panose="020B0604020202020204" pitchFamily="34" charset="0"/>
                      </a:defRPr>
                    </a:pPr>
                    <a:r>
                      <a:rPr lang="en-US" sz="1200" b="0">
                        <a:solidFill>
                          <a:schemeClr val="tx1"/>
                        </a:solidFill>
                      </a:rPr>
                      <a:t>a</a:t>
                    </a:r>
                  </a:p>
                </c:rich>
              </c:tx>
              <c:spPr>
                <a:noFill/>
                <a:ln>
                  <a:noFill/>
                </a:ln>
                <a:effectLst/>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cap="rnd">
                <a:solidFill>
                  <a:schemeClr val="tx1"/>
                </a:solidFill>
                <a:prstDash val="solid"/>
              </a:ln>
              <a:effectLst/>
            </c:spPr>
            <c:trendlineType val="power"/>
            <c:backward val="5.0000000000000079E-3"/>
            <c:dispRSqr val="0"/>
            <c:dispEq val="0"/>
          </c:trendline>
          <c:xVal>
            <c:numRef>
              <c:f>'Sheet15 Plot effect of Pt load '!$Q$43:$Q$50</c:f>
              <c:numCache>
                <c:formatCode>0.000</c:formatCode>
                <c:ptCount val="8"/>
                <c:pt idx="0">
                  <c:v>6.3421052631578947E-2</c:v>
                </c:pt>
                <c:pt idx="1">
                  <c:v>0.11776315789473686</c:v>
                </c:pt>
                <c:pt idx="2">
                  <c:v>0.26381578947368467</c:v>
                </c:pt>
                <c:pt idx="3">
                  <c:v>0.47960526315789537</c:v>
                </c:pt>
                <c:pt idx="4">
                  <c:v>0.31250000000000044</c:v>
                </c:pt>
                <c:pt idx="5">
                  <c:v>0.65789473684210686</c:v>
                </c:pt>
                <c:pt idx="6">
                  <c:v>0.86842105263158154</c:v>
                </c:pt>
                <c:pt idx="7">
                  <c:v>1.1644736842105263</c:v>
                </c:pt>
              </c:numCache>
            </c:numRef>
          </c:xVal>
          <c:yVal>
            <c:numRef>
              <c:f>'Sheet15 Plot effect of Pt load '!$R$43:$R$51</c:f>
              <c:numCache>
                <c:formatCode>0.00</c:formatCode>
                <c:ptCount val="9"/>
                <c:pt idx="0">
                  <c:v>131.90871369294598</c:v>
                </c:pt>
                <c:pt idx="1">
                  <c:v>87.184357541899388</c:v>
                </c:pt>
                <c:pt idx="2">
                  <c:v>30.990024937655836</c:v>
                </c:pt>
                <c:pt idx="3">
                  <c:v>26.561042524005487</c:v>
                </c:pt>
                <c:pt idx="4">
                  <c:v>49.282105263157966</c:v>
                </c:pt>
                <c:pt idx="5">
                  <c:v>25.432000000000002</c:v>
                </c:pt>
                <c:pt idx="6">
                  <c:v>22.550757575757579</c:v>
                </c:pt>
                <c:pt idx="7">
                  <c:v>14.531638418079099</c:v>
                </c:pt>
                <c:pt idx="8" formatCode="General">
                  <c:v>20</c:v>
                </c:pt>
              </c:numCache>
            </c:numRef>
          </c:yVal>
          <c:smooth val="0"/>
        </c:ser>
        <c:dLbls>
          <c:showLegendKey val="0"/>
          <c:showVal val="0"/>
          <c:showCatName val="0"/>
          <c:showSerName val="0"/>
          <c:showPercent val="0"/>
          <c:showBubbleSize val="0"/>
        </c:dLbls>
        <c:axId val="413945448"/>
        <c:axId val="413945840"/>
      </c:scatterChart>
      <c:scatterChart>
        <c:scatterStyle val="lineMarker"/>
        <c:varyColors val="0"/>
        <c:ser>
          <c:idx val="1"/>
          <c:order val="1"/>
          <c:spPr>
            <a:ln w="28575" cap="rnd">
              <a:noFill/>
              <a:round/>
            </a:ln>
            <a:effectLst/>
          </c:spPr>
          <c:marker>
            <c:symbol val="triangle"/>
            <c:size val="6"/>
            <c:spPr>
              <a:solidFill>
                <a:schemeClr val="tx1"/>
              </a:solidFill>
              <a:ln w="9525">
                <a:solidFill>
                  <a:schemeClr val="tx1"/>
                </a:solidFill>
              </a:ln>
              <a:effectLst/>
            </c:spPr>
          </c:marker>
          <c:dPt>
            <c:idx val="8"/>
            <c:marker>
              <c:symbol val="none"/>
            </c:marker>
            <c:bubble3D val="0"/>
          </c:dPt>
          <c:dPt>
            <c:idx val="9"/>
            <c:marker>
              <c:symbol val="none"/>
            </c:marker>
            <c:bubble3D val="0"/>
          </c:dPt>
          <c:dLbls>
            <c:dLbl>
              <c:idx val="7"/>
              <c:layout>
                <c:manualLayout>
                  <c:x val="-6.25E-2"/>
                  <c:y val="-9.7222222222222238E-2"/>
                </c:manualLayout>
              </c:layout>
              <c:tx>
                <c:rich>
                  <a:bodyPr/>
                  <a:lstStyle/>
                  <a:p>
                    <a:r>
                      <a:rPr lang="en-US" sz="1200"/>
                      <a:t>b</a:t>
                    </a:r>
                  </a:p>
                </c:rich>
              </c:tx>
              <c:showLegendKey val="0"/>
              <c:showVal val="1"/>
              <c:showCatName val="0"/>
              <c:showSerName val="0"/>
              <c:showPercent val="0"/>
              <c:showBubbleSize val="0"/>
              <c:extLst>
                <c:ext xmlns:c15="http://schemas.microsoft.com/office/drawing/2012/chart" uri="{CE6537A1-D6FC-4f65-9D91-7224C49458BB}">
                  <c15:layout>
                    <c:manualLayout>
                      <c:w val="4.9097331583552048E-2"/>
                      <c:h val="7.7801108194808968E-2"/>
                    </c:manualLayout>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12700" cap="rnd">
                <a:solidFill>
                  <a:schemeClr val="tx1"/>
                </a:solidFill>
                <a:prstDash val="solid"/>
              </a:ln>
              <a:effectLst/>
            </c:spPr>
            <c:trendlineType val="poly"/>
            <c:order val="2"/>
            <c:forward val="1.0000000000000005E-2"/>
            <c:dispRSqr val="0"/>
            <c:dispEq val="0"/>
          </c:trendline>
          <c:xVal>
            <c:numRef>
              <c:f>'Sheet15 Plot effect of Pt load '!$Q$43:$Q$52</c:f>
              <c:numCache>
                <c:formatCode>0.000</c:formatCode>
                <c:ptCount val="10"/>
                <c:pt idx="0">
                  <c:v>6.3421052631578947E-2</c:v>
                </c:pt>
                <c:pt idx="1">
                  <c:v>0.11776315789473686</c:v>
                </c:pt>
                <c:pt idx="2">
                  <c:v>0.26381578947368467</c:v>
                </c:pt>
                <c:pt idx="3">
                  <c:v>0.47960526315789537</c:v>
                </c:pt>
                <c:pt idx="4">
                  <c:v>0.31250000000000044</c:v>
                </c:pt>
                <c:pt idx="5">
                  <c:v>0.65789473684210686</c:v>
                </c:pt>
                <c:pt idx="6">
                  <c:v>0.86842105263158154</c:v>
                </c:pt>
                <c:pt idx="7">
                  <c:v>1.1644736842105263</c:v>
                </c:pt>
                <c:pt idx="8" formatCode="General">
                  <c:v>1.1299999999999979</c:v>
                </c:pt>
                <c:pt idx="9" formatCode="General">
                  <c:v>0.1</c:v>
                </c:pt>
              </c:numCache>
            </c:numRef>
          </c:xVal>
          <c:yVal>
            <c:numRef>
              <c:f>'Sheet15 Plot effect of Pt load '!$S$43:$S$52</c:f>
              <c:numCache>
                <c:formatCode>0.0</c:formatCode>
                <c:ptCount val="10"/>
                <c:pt idx="0">
                  <c:v>8.3657894736842433</c:v>
                </c:pt>
                <c:pt idx="1">
                  <c:v>10.267105263157895</c:v>
                </c:pt>
                <c:pt idx="2">
                  <c:v>8.1756578947368528</c:v>
                </c:pt>
                <c:pt idx="3">
                  <c:v>12.738815789473659</c:v>
                </c:pt>
                <c:pt idx="4">
                  <c:v>15.400657894736852</c:v>
                </c:pt>
                <c:pt idx="5">
                  <c:v>16.73157894736843</c:v>
                </c:pt>
                <c:pt idx="6">
                  <c:v>19.583552631578897</c:v>
                </c:pt>
                <c:pt idx="7">
                  <c:v>16.921710526315763</c:v>
                </c:pt>
                <c:pt idx="8">
                  <c:v>18</c:v>
                </c:pt>
                <c:pt idx="9">
                  <c:v>5</c:v>
                </c:pt>
              </c:numCache>
            </c:numRef>
          </c:yVal>
          <c:smooth val="0"/>
        </c:ser>
        <c:dLbls>
          <c:showLegendKey val="0"/>
          <c:showVal val="0"/>
          <c:showCatName val="0"/>
          <c:showSerName val="0"/>
          <c:showPercent val="0"/>
          <c:showBubbleSize val="0"/>
        </c:dLbls>
        <c:axId val="413946624"/>
        <c:axId val="413946232"/>
      </c:scatterChart>
      <c:valAx>
        <c:axId val="413945448"/>
        <c:scaling>
          <c:orientation val="minMax"/>
          <c:max val="1.2"/>
        </c:scaling>
        <c:delete val="0"/>
        <c:axPos val="b"/>
        <c:title>
          <c:tx>
            <c:rich>
              <a:bodyPr rot="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r>
                  <a:rPr lang="en-US" sz="1200" b="1"/>
                  <a:t>Pt</a:t>
                </a:r>
                <a:r>
                  <a:rPr lang="en-US" sz="1200" b="1" baseline="-25000"/>
                  <a:t>s</a:t>
                </a:r>
                <a:r>
                  <a:rPr lang="en-US" sz="1200" b="1"/>
                  <a:t>/H</a:t>
                </a:r>
                <a:r>
                  <a:rPr lang="en-US" sz="1200" b="1" baseline="30000"/>
                  <a:t>+</a:t>
                </a:r>
              </a:p>
            </c:rich>
          </c:tx>
          <c:layout>
            <c:manualLayout>
              <c:xMode val="edge"/>
              <c:yMode val="edge"/>
              <c:x val="0.44984033245844268"/>
              <c:y val="0.91898148148148162"/>
            </c:manualLayout>
          </c:layout>
          <c:overlay val="0"/>
          <c:spPr>
            <a:noFill/>
            <a:ln>
              <a:noFill/>
            </a:ln>
            <a:effectLst/>
          </c:spPr>
        </c:title>
        <c:numFmt formatCode="0.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413945840"/>
        <c:crosses val="autoZero"/>
        <c:crossBetween val="midCat"/>
      </c:valAx>
      <c:valAx>
        <c:axId val="413945840"/>
        <c:scaling>
          <c:orientation val="minMax"/>
          <c:max val="140"/>
        </c:scaling>
        <c:delete val="0"/>
        <c:axPos val="l"/>
        <c:title>
          <c:tx>
            <c:rich>
              <a:bodyPr rot="-54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r>
                  <a:rPr lang="en-US" sz="1200" b="1"/>
                  <a:t>TOF</a:t>
                </a:r>
                <a:r>
                  <a:rPr lang="en-US" sz="1200" b="1" baseline="-25000"/>
                  <a:t>Pt</a:t>
                </a:r>
                <a:r>
                  <a:rPr lang="en-US" sz="1200" b="1" baseline="0"/>
                  <a:t> (h</a:t>
                </a:r>
                <a:r>
                  <a:rPr lang="en-US" sz="1200" b="1" baseline="30000"/>
                  <a:t>-1</a:t>
                </a:r>
                <a:r>
                  <a:rPr lang="en-US" sz="1200" b="1" baseline="0"/>
                  <a:t>)</a:t>
                </a:r>
                <a:endParaRPr lang="en-US" sz="1200" b="1" baseline="-25000"/>
              </a:p>
            </c:rich>
          </c:tx>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413945448"/>
        <c:crosses val="autoZero"/>
        <c:crossBetween val="midCat"/>
      </c:valAx>
      <c:valAx>
        <c:axId val="413946232"/>
        <c:scaling>
          <c:orientation val="minMax"/>
          <c:max val="20"/>
        </c:scaling>
        <c:delete val="0"/>
        <c:axPos val="r"/>
        <c:title>
          <c:tx>
            <c:rich>
              <a:bodyPr rot="-5400000" spcFirstLastPara="1" vertOverflow="ellipsis" vert="horz" wrap="square" anchor="ctr" anchorCtr="1"/>
              <a:lstStyle/>
              <a:p>
                <a:pPr>
                  <a:defRPr sz="1200" b="1" i="0" u="none" strike="noStrike" kern="1200" baseline="0">
                    <a:solidFill>
                      <a:schemeClr val="tx1"/>
                    </a:solidFill>
                    <a:latin typeface="Arial" panose="020B0604020202020204" pitchFamily="34" charset="0"/>
                    <a:ea typeface="+mn-ea"/>
                    <a:cs typeface="Arial" panose="020B0604020202020204" pitchFamily="34" charset="0"/>
                  </a:defRPr>
                </a:pPr>
                <a:r>
                  <a:rPr lang="en-US" sz="1200" b="1"/>
                  <a:t>TOF</a:t>
                </a:r>
                <a:r>
                  <a:rPr lang="en-US" sz="1200" b="1" baseline="-25000"/>
                  <a:t>H</a:t>
                </a:r>
                <a:r>
                  <a:rPr lang="en-US" sz="1200" b="1" baseline="0"/>
                  <a:t> (h</a:t>
                </a:r>
                <a:r>
                  <a:rPr lang="en-US" sz="1200" b="1" baseline="30000"/>
                  <a:t>-1</a:t>
                </a:r>
                <a:r>
                  <a:rPr lang="en-US" sz="1200" b="1" baseline="0"/>
                  <a:t>)</a:t>
                </a:r>
                <a:endParaRPr lang="en-US" sz="1200" b="1" baseline="-25000"/>
              </a:p>
            </c:rich>
          </c:tx>
          <c:layout>
            <c:manualLayout>
              <c:xMode val="edge"/>
              <c:yMode val="edge"/>
              <c:x val="0.95331933508311462"/>
              <c:y val="0.36128463108778136"/>
            </c:manualLayout>
          </c:layout>
          <c:overlay val="0"/>
          <c:spPr>
            <a:noFill/>
            <a:ln>
              <a:noFill/>
            </a:ln>
            <a:effectLst/>
          </c:spPr>
        </c:title>
        <c:numFmt formatCode="0" sourceLinked="0"/>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413946624"/>
        <c:crosses val="max"/>
        <c:crossBetween val="midCat"/>
        <c:majorUnit val="4"/>
      </c:valAx>
      <c:valAx>
        <c:axId val="413946624"/>
        <c:scaling>
          <c:orientation val="minMax"/>
        </c:scaling>
        <c:delete val="1"/>
        <c:axPos val="b"/>
        <c:numFmt formatCode="0.000" sourceLinked="1"/>
        <c:majorTickMark val="out"/>
        <c:minorTickMark val="none"/>
        <c:tickLblPos val="none"/>
        <c:crossAx val="41394623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900">
          <a:solidFill>
            <a:schemeClr val="tx1"/>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625043744531952"/>
          <c:y val="5.0925925925925923E-2"/>
          <c:w val="0.77079133858267812"/>
          <c:h val="0.75240740740740764"/>
        </c:manualLayout>
      </c:layout>
      <c:scatterChart>
        <c:scatterStyle val="lineMarker"/>
        <c:varyColors val="0"/>
        <c:ser>
          <c:idx val="0"/>
          <c:order val="0"/>
          <c:spPr>
            <a:ln w="28575" cap="rnd">
              <a:noFill/>
              <a:round/>
            </a:ln>
            <a:effectLst/>
          </c:spPr>
          <c:marker>
            <c:symbol val="circle"/>
            <c:size val="6"/>
            <c:spPr>
              <a:solidFill>
                <a:schemeClr val="tx1"/>
              </a:solidFill>
              <a:ln w="9525">
                <a:solidFill>
                  <a:schemeClr val="tx1"/>
                </a:solidFill>
              </a:ln>
              <a:effectLst/>
            </c:spPr>
          </c:marker>
          <c:dLbls>
            <c:dLbl>
              <c:idx val="2"/>
              <c:layout>
                <c:manualLayout>
                  <c:x val="-6.9444444444444503E-2"/>
                  <c:y val="0"/>
                </c:manualLayout>
              </c:layout>
              <c:tx>
                <c:rich>
                  <a:bodyPr/>
                  <a:lstStyle/>
                  <a:p>
                    <a:r>
                      <a:rPr lang="en-US" sz="1100"/>
                      <a:t>b</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9525" cap="rnd">
                <a:solidFill>
                  <a:schemeClr val="tx1"/>
                </a:solidFill>
                <a:prstDash val="solid"/>
              </a:ln>
              <a:effectLst/>
            </c:spPr>
            <c:trendlineType val="linear"/>
            <c:dispRSqr val="0"/>
            <c:dispEq val="0"/>
          </c:trendline>
          <c:xVal>
            <c:numRef>
              <c:f>'Sheet3 Ea PtAu_CsPW+SiO2'!$K$30:$K$32</c:f>
              <c:numCache>
                <c:formatCode>General</c:formatCode>
                <c:ptCount val="3"/>
                <c:pt idx="0">
                  <c:v>2.207500000000002E-3</c:v>
                </c:pt>
                <c:pt idx="1">
                  <c:v>2.1142000000000001E-3</c:v>
                </c:pt>
                <c:pt idx="2">
                  <c:v>2.0280000000000012E-3</c:v>
                </c:pt>
              </c:numCache>
            </c:numRef>
          </c:xVal>
          <c:yVal>
            <c:numRef>
              <c:f>'Sheet3 Ea PtAu_CsPW+SiO2'!$M$30:$M$32</c:f>
              <c:numCache>
                <c:formatCode>0.00</c:formatCode>
                <c:ptCount val="3"/>
                <c:pt idx="0">
                  <c:v>-1.0216999999999992</c:v>
                </c:pt>
                <c:pt idx="1">
                  <c:v>-0.22510000000000008</c:v>
                </c:pt>
                <c:pt idx="2">
                  <c:v>0.84310000000000063</c:v>
                </c:pt>
              </c:numCache>
            </c:numRef>
          </c:yVal>
          <c:smooth val="0"/>
        </c:ser>
        <c:ser>
          <c:idx val="1"/>
          <c:order val="1"/>
          <c:spPr>
            <a:ln w="25400" cap="rnd">
              <a:noFill/>
              <a:round/>
            </a:ln>
            <a:effectLst/>
          </c:spPr>
          <c:marker>
            <c:symbol val="circle"/>
            <c:size val="6"/>
            <c:spPr>
              <a:solidFill>
                <a:schemeClr val="bg1"/>
              </a:solidFill>
              <a:ln w="9525">
                <a:solidFill>
                  <a:schemeClr val="tx1"/>
                </a:solidFill>
              </a:ln>
              <a:effectLst/>
            </c:spPr>
          </c:marker>
          <c:dLbls>
            <c:dLbl>
              <c:idx val="2"/>
              <c:layout>
                <c:manualLayout>
                  <c:x val="-6.6666666666666693E-2"/>
                  <c:y val="0"/>
                </c:manualLayout>
              </c:layout>
              <c:tx>
                <c:rich>
                  <a:bodyPr/>
                  <a:lstStyle/>
                  <a:p>
                    <a:r>
                      <a:rPr lang="en-US" sz="1100"/>
                      <a:t>a</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trendline>
            <c:spPr>
              <a:ln w="9525" cap="rnd">
                <a:solidFill>
                  <a:schemeClr val="tx1"/>
                </a:solidFill>
                <a:prstDash val="solid"/>
              </a:ln>
              <a:effectLst/>
            </c:spPr>
            <c:trendlineType val="linear"/>
            <c:dispRSqr val="0"/>
            <c:dispEq val="0"/>
          </c:trendline>
          <c:xVal>
            <c:numRef>
              <c:f>'Sheet3 Ea PtAu_CsPW+SiO2'!$K$38:$K$40</c:f>
              <c:numCache>
                <c:formatCode>General</c:formatCode>
                <c:ptCount val="3"/>
                <c:pt idx="0">
                  <c:v>2.2080000000000029E-3</c:v>
                </c:pt>
                <c:pt idx="1">
                  <c:v>2.1142000000000001E-3</c:v>
                </c:pt>
                <c:pt idx="2">
                  <c:v>2.0280000000000012E-3</c:v>
                </c:pt>
              </c:numCache>
            </c:numRef>
          </c:xVal>
          <c:yVal>
            <c:numRef>
              <c:f>'Sheet3 Ea PtAu_CsPW+SiO2'!$M$38:$M$40</c:f>
              <c:numCache>
                <c:formatCode>General</c:formatCode>
                <c:ptCount val="3"/>
                <c:pt idx="0">
                  <c:v>-1.7072999999999992</c:v>
                </c:pt>
                <c:pt idx="1">
                  <c:v>-0.65970000000000073</c:v>
                </c:pt>
                <c:pt idx="2">
                  <c:v>-2.5999999999999374E-3</c:v>
                </c:pt>
              </c:numCache>
            </c:numRef>
          </c:yVal>
          <c:smooth val="0"/>
        </c:ser>
        <c:dLbls>
          <c:showLegendKey val="0"/>
          <c:showVal val="0"/>
          <c:showCatName val="0"/>
          <c:showSerName val="0"/>
          <c:showPercent val="0"/>
          <c:showBubbleSize val="0"/>
        </c:dLbls>
        <c:axId val="413947408"/>
        <c:axId val="413947800"/>
      </c:scatterChart>
      <c:valAx>
        <c:axId val="413947408"/>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1/</a:t>
                </a:r>
                <a:r>
                  <a:rPr lang="en-US" b="1" i="1"/>
                  <a:t>T</a:t>
                </a:r>
                <a:r>
                  <a:rPr lang="en-US" b="1"/>
                  <a:t> (K</a:t>
                </a:r>
                <a:r>
                  <a:rPr lang="en-US" b="1" baseline="30000"/>
                  <a:t>-1</a:t>
                </a:r>
                <a:r>
                  <a:rPr lang="en-US" b="1"/>
                  <a:t>)</a:t>
                </a:r>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13947800"/>
        <c:crossesAt val="-2"/>
        <c:crossBetween val="midCat"/>
      </c:valAx>
      <c:valAx>
        <c:axId val="413947800"/>
        <c:scaling>
          <c:orientation val="minMax"/>
        </c:scaling>
        <c:delete val="0"/>
        <c:axPos val="l"/>
        <c:title>
          <c:tx>
            <c:rich>
              <a:bodyPr rot="-5400000" spcFirstLastPara="1" vertOverflow="ellipsis" vert="horz" wrap="square" anchor="ctr" anchorCtr="1"/>
              <a:lstStyle/>
              <a:p>
                <a:pPr>
                  <a:defRPr sz="10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b="1"/>
                  <a:t>ln</a:t>
                </a:r>
                <a:r>
                  <a:rPr lang="en-US" b="1" i="1"/>
                  <a:t>X</a:t>
                </a:r>
              </a:p>
            </c:rich>
          </c:tx>
          <c:overlay val="0"/>
          <c:spPr>
            <a:noFill/>
            <a:ln>
              <a:noFill/>
            </a:ln>
            <a:effectLst/>
          </c:spPr>
        </c:title>
        <c:numFmt formatCode="0.00"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41394740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089129483814524"/>
          <c:y val="8.8437591134441565E-2"/>
          <c:w val="0.81392125984251973"/>
          <c:h val="0.67794364246136074"/>
        </c:manualLayout>
      </c:layout>
      <c:scatterChart>
        <c:scatterStyle val="lineMarker"/>
        <c:varyColors val="0"/>
        <c:ser>
          <c:idx val="0"/>
          <c:order val="0"/>
          <c:tx>
            <c:strRef>
              <c:f>'Sheet6 Order in Pt_CsPW+SiO2'!$I$33</c:f>
              <c:strCache>
                <c:ptCount val="1"/>
                <c:pt idx="0">
                  <c:v>Conversion,%</c:v>
                </c:pt>
              </c:strCache>
            </c:strRef>
          </c:tx>
          <c:spPr>
            <a:ln w="28575">
              <a:noFill/>
            </a:ln>
          </c:spPr>
          <c:marker>
            <c:symbol val="circle"/>
            <c:size val="5"/>
            <c:spPr>
              <a:solidFill>
                <a:schemeClr val="tx1"/>
              </a:solidFill>
              <a:ln>
                <a:solidFill>
                  <a:schemeClr val="tx1"/>
                </a:solidFill>
              </a:ln>
            </c:spPr>
          </c:marker>
          <c:trendline>
            <c:trendlineType val="linear"/>
            <c:backward val="3.9000000000000014E-2"/>
            <c:intercept val="0"/>
            <c:dispRSqr val="0"/>
            <c:dispEq val="0"/>
          </c:trendline>
          <c:xVal>
            <c:numRef>
              <c:f>'Sheet6 Order in Pt_CsPW+SiO2'!$H$34:$H$36</c:f>
              <c:numCache>
                <c:formatCode>General</c:formatCode>
                <c:ptCount val="3"/>
                <c:pt idx="0">
                  <c:v>0.2</c:v>
                </c:pt>
                <c:pt idx="1">
                  <c:v>0.1</c:v>
                </c:pt>
                <c:pt idx="2">
                  <c:v>4.0000000000000022E-2</c:v>
                </c:pt>
              </c:numCache>
            </c:numRef>
          </c:xVal>
          <c:yVal>
            <c:numRef>
              <c:f>'Sheet6 Order in Pt_CsPW+SiO2'!$I$34:$I$36</c:f>
              <c:numCache>
                <c:formatCode>General</c:formatCode>
                <c:ptCount val="3"/>
                <c:pt idx="0">
                  <c:v>12.44</c:v>
                </c:pt>
                <c:pt idx="1">
                  <c:v>6.08</c:v>
                </c:pt>
                <c:pt idx="2">
                  <c:v>1.83</c:v>
                </c:pt>
              </c:numCache>
            </c:numRef>
          </c:yVal>
          <c:smooth val="0"/>
        </c:ser>
        <c:dLbls>
          <c:showLegendKey val="0"/>
          <c:showVal val="0"/>
          <c:showCatName val="0"/>
          <c:showSerName val="0"/>
          <c:showPercent val="0"/>
          <c:showBubbleSize val="0"/>
        </c:dLbls>
        <c:axId val="413948584"/>
        <c:axId val="595314360"/>
      </c:scatterChart>
      <c:valAx>
        <c:axId val="413948584"/>
        <c:scaling>
          <c:orientation val="minMax"/>
          <c:max val="0.2"/>
        </c:scaling>
        <c:delete val="0"/>
        <c:axPos val="b"/>
        <c:title>
          <c:tx>
            <c:rich>
              <a:bodyPr/>
              <a:lstStyle/>
              <a:p>
                <a:pPr>
                  <a:defRPr sz="1200"/>
                </a:pPr>
                <a:r>
                  <a:rPr lang="en-US" sz="1200"/>
                  <a:t>Catalyst weight (g)</a:t>
                </a:r>
              </a:p>
              <a:p>
                <a:pPr>
                  <a:defRPr sz="1200"/>
                </a:pPr>
                <a:endParaRPr lang="en-US" sz="1200"/>
              </a:p>
            </c:rich>
          </c:tx>
          <c:layout>
            <c:manualLayout>
              <c:xMode val="edge"/>
              <c:yMode val="edge"/>
              <c:x val="0.42533092738407829"/>
              <c:y val="0.85921296296296112"/>
            </c:manualLayout>
          </c:layout>
          <c:overlay val="0"/>
        </c:title>
        <c:numFmt formatCode="General" sourceLinked="1"/>
        <c:majorTickMark val="out"/>
        <c:minorTickMark val="none"/>
        <c:tickLblPos val="nextTo"/>
        <c:crossAx val="595314360"/>
        <c:crosses val="autoZero"/>
        <c:crossBetween val="midCat"/>
      </c:valAx>
      <c:valAx>
        <c:axId val="595314360"/>
        <c:scaling>
          <c:orientation val="minMax"/>
        </c:scaling>
        <c:delete val="0"/>
        <c:axPos val="l"/>
        <c:title>
          <c:tx>
            <c:rich>
              <a:bodyPr rot="-5400000" vert="horz"/>
              <a:lstStyle/>
              <a:p>
                <a:pPr>
                  <a:defRPr sz="1200"/>
                </a:pPr>
                <a:r>
                  <a:rPr lang="en-US" sz="1200"/>
                  <a:t>Conversion (%)</a:t>
                </a:r>
              </a:p>
            </c:rich>
          </c:tx>
          <c:overlay val="0"/>
        </c:title>
        <c:numFmt formatCode="General" sourceLinked="1"/>
        <c:majorTickMark val="out"/>
        <c:minorTickMark val="none"/>
        <c:tickLblPos val="nextTo"/>
        <c:crossAx val="413948584"/>
        <c:crosses val="autoZero"/>
        <c:crossBetween val="midCat"/>
      </c:valAx>
    </c:plotArea>
    <c:plotVisOnly val="1"/>
    <c:dispBlanksAs val="gap"/>
    <c:showDLblsOverMax val="0"/>
  </c:chart>
  <c:spPr>
    <a:ln>
      <a:noFill/>
    </a:ln>
  </c:spPr>
  <c:txPr>
    <a:bodyPr/>
    <a:lstStyle/>
    <a:p>
      <a:pPr>
        <a:defRPr>
          <a:latin typeface="Arial" panose="020B0604020202020204" pitchFamily="34" charset="0"/>
          <a:cs typeface="Arial" panose="020B0604020202020204" pitchFamily="34" charset="0"/>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cap="rnd">
              <a:noFill/>
              <a:round/>
            </a:ln>
            <a:effectLst/>
          </c:spPr>
          <c:marker>
            <c:symbol val="circle"/>
            <c:size val="5"/>
            <c:spPr>
              <a:solidFill>
                <a:schemeClr val="tx1"/>
              </a:solidFill>
              <a:ln w="9525">
                <a:solidFill>
                  <a:schemeClr val="tx1"/>
                </a:solidFill>
              </a:ln>
              <a:effectLst/>
            </c:spPr>
          </c:marker>
          <c:trendline>
            <c:spPr>
              <a:ln w="9525"/>
            </c:spPr>
            <c:trendlineType val="poly"/>
            <c:order val="2"/>
            <c:backward val="1.44"/>
            <c:intercept val="0"/>
            <c:dispRSqr val="0"/>
            <c:dispEq val="0"/>
          </c:trendline>
          <c:xVal>
            <c:numRef>
              <c:f>'C6H14 order plot, PtCsPW'!$F$34:$F$36</c:f>
              <c:numCache>
                <c:formatCode>General</c:formatCode>
                <c:ptCount val="3"/>
                <c:pt idx="0">
                  <c:v>5.78</c:v>
                </c:pt>
                <c:pt idx="1">
                  <c:v>2.8899999999999997</c:v>
                </c:pt>
                <c:pt idx="2">
                  <c:v>1.45</c:v>
                </c:pt>
              </c:numCache>
            </c:numRef>
          </c:xVal>
          <c:yVal>
            <c:numRef>
              <c:f>'C6H14 order plot, PtCsPW'!$I$34:$I$36</c:f>
              <c:numCache>
                <c:formatCode>General</c:formatCode>
                <c:ptCount val="3"/>
                <c:pt idx="0">
                  <c:v>1.3200000000000028E-3</c:v>
                </c:pt>
                <c:pt idx="1">
                  <c:v>7.6000000000000123E-4</c:v>
                </c:pt>
                <c:pt idx="2">
                  <c:v>3.8000000000000062E-4</c:v>
                </c:pt>
              </c:numCache>
            </c:numRef>
          </c:yVal>
          <c:smooth val="0"/>
        </c:ser>
        <c:dLbls>
          <c:showLegendKey val="0"/>
          <c:showVal val="0"/>
          <c:showCatName val="0"/>
          <c:showSerName val="0"/>
          <c:showPercent val="0"/>
          <c:showBubbleSize val="0"/>
        </c:dLbls>
        <c:axId val="595315144"/>
        <c:axId val="595315536"/>
      </c:scatterChart>
      <c:valAx>
        <c:axId val="595315144"/>
        <c:scaling>
          <c:orientation val="minMax"/>
        </c:scaling>
        <c:delete val="0"/>
        <c:axPos val="b"/>
        <c:title>
          <c:tx>
            <c:rich>
              <a:bodyPr rot="0" vert="horz"/>
              <a:lstStyle/>
              <a:p>
                <a:pPr>
                  <a:defRPr sz="1100"/>
                </a:pPr>
                <a:r>
                  <a:rPr lang="en-US" sz="1100" i="1"/>
                  <a:t>P</a:t>
                </a:r>
                <a:r>
                  <a:rPr lang="en-US" sz="1100" baseline="-25000"/>
                  <a:t>C6</a:t>
                </a:r>
                <a:r>
                  <a:rPr lang="en-US" sz="1100"/>
                  <a:t> (kPa)</a:t>
                </a:r>
              </a:p>
            </c:rich>
          </c:tx>
          <c:overlay val="0"/>
          <c:spPr>
            <a:noFill/>
            <a:ln>
              <a:noFill/>
            </a:ln>
            <a:effectLst/>
          </c:spPr>
        </c:title>
        <c:numFmt formatCode="General" sourceLinked="1"/>
        <c:majorTickMark val="out"/>
        <c:minorTickMark val="none"/>
        <c:tickLblPos val="nextTo"/>
        <c:spPr>
          <a:noFill/>
          <a:ln w="6350" cap="flat" cmpd="sng" algn="ctr">
            <a:solidFill>
              <a:schemeClr val="tx1"/>
            </a:solidFill>
            <a:round/>
          </a:ln>
          <a:effectLst/>
        </c:spPr>
        <c:txPr>
          <a:bodyPr rot="-60000000" vert="horz"/>
          <a:lstStyle/>
          <a:p>
            <a:pPr>
              <a:defRPr/>
            </a:pPr>
            <a:endParaRPr lang="en-US"/>
          </a:p>
        </c:txPr>
        <c:crossAx val="595315536"/>
        <c:crosses val="autoZero"/>
        <c:crossBetween val="midCat"/>
      </c:valAx>
      <c:valAx>
        <c:axId val="595315536"/>
        <c:scaling>
          <c:orientation val="minMax"/>
        </c:scaling>
        <c:delete val="0"/>
        <c:axPos val="l"/>
        <c:title>
          <c:tx>
            <c:rich>
              <a:bodyPr rot="-5400000" vert="horz"/>
              <a:lstStyle/>
              <a:p>
                <a:pPr>
                  <a:defRPr sz="1100"/>
                </a:pPr>
                <a:r>
                  <a:rPr lang="en-US" sz="1100"/>
                  <a:t>R (mol h</a:t>
                </a:r>
                <a:r>
                  <a:rPr lang="en-US" sz="1100" baseline="30000"/>
                  <a:t>-1</a:t>
                </a:r>
                <a:r>
                  <a:rPr lang="en-US" sz="1100"/>
                  <a:t>g</a:t>
                </a:r>
                <a:r>
                  <a:rPr lang="en-US" sz="1100" baseline="30000"/>
                  <a:t>-1</a:t>
                </a:r>
                <a:r>
                  <a:rPr lang="en-US" sz="1100"/>
                  <a:t>)</a:t>
                </a:r>
              </a:p>
            </c:rich>
          </c:tx>
          <c:overlay val="0"/>
          <c:spPr>
            <a:noFill/>
            <a:ln>
              <a:noFill/>
            </a:ln>
            <a:effectLst/>
          </c:spPr>
        </c:title>
        <c:numFmt formatCode="General" sourceLinked="1"/>
        <c:majorTickMark val="out"/>
        <c:minorTickMark val="none"/>
        <c:tickLblPos val="nextTo"/>
        <c:spPr>
          <a:noFill/>
          <a:ln w="6350" cap="flat" cmpd="sng" algn="ctr">
            <a:solidFill>
              <a:schemeClr val="tx1"/>
            </a:solidFill>
            <a:round/>
          </a:ln>
          <a:effectLst/>
        </c:spPr>
        <c:txPr>
          <a:bodyPr rot="-60000000" vert="horz"/>
          <a:lstStyle/>
          <a:p>
            <a:pPr>
              <a:defRPr/>
            </a:pPr>
            <a:endParaRPr lang="en-US"/>
          </a:p>
        </c:txPr>
        <c:crossAx val="595315144"/>
        <c:crosses val="autoZero"/>
        <c:crossBetween val="midCat"/>
        <c:majorUnit val="4.0000000000000034E-4"/>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68285214348207"/>
          <c:y val="5.0925925925925923E-2"/>
          <c:w val="0.79331714785651741"/>
          <c:h val="0.74439012831729368"/>
        </c:manualLayout>
      </c:layout>
      <c:scatterChart>
        <c:scatterStyle val="lineMarker"/>
        <c:varyColors val="0"/>
        <c:ser>
          <c:idx val="0"/>
          <c:order val="0"/>
          <c:spPr>
            <a:ln w="3175" cap="rnd">
              <a:solidFill>
                <a:schemeClr val="tx1"/>
              </a:solidFill>
              <a:round/>
            </a:ln>
            <a:effectLst/>
          </c:spPr>
          <c:marker>
            <c:symbol val="none"/>
          </c:marker>
          <c:dLbls>
            <c:dLbl>
              <c:idx val="2197"/>
              <c:layout>
                <c:manualLayout>
                  <c:x val="-3.0555555555555579E-2"/>
                  <c:y val="-3.240777194517358E-2"/>
                </c:manualLayout>
              </c:layout>
              <c:tx>
                <c:rich>
                  <a:bodyPr/>
                  <a:lstStyle/>
                  <a:p>
                    <a:r>
                      <a:rPr lang="en-US" sz="1200"/>
                      <a:t>●</a:t>
                    </a:r>
                  </a:p>
                </c:rich>
              </c:tx>
              <c:showLegendKey val="0"/>
              <c:showVal val="1"/>
              <c:showCatName val="0"/>
              <c:showSerName val="0"/>
              <c:showPercent val="0"/>
              <c:showBubbleSize val="0"/>
              <c:extLst>
                <c:ext xmlns:c15="http://schemas.microsoft.com/office/drawing/2012/chart" uri="{CE6537A1-D6FC-4f65-9D91-7224C49458BB}"/>
              </c:extLst>
            </c:dLbl>
            <c:dLbl>
              <c:idx val="2771"/>
              <c:layout>
                <c:manualLayout>
                  <c:x val="-0.05"/>
                  <c:y val="-9.2592592592592813E-3"/>
                </c:manualLayout>
              </c:layout>
              <c:tx>
                <c:rich>
                  <a:bodyPr/>
                  <a:lstStyle/>
                  <a:p>
                    <a:r>
                      <a:rPr lang="en-US"/>
                      <a:t>●</a:t>
                    </a:r>
                  </a:p>
                </c:rich>
              </c:tx>
              <c:showLegendKey val="0"/>
              <c:showVal val="1"/>
              <c:showCatName val="0"/>
              <c:showSerName val="0"/>
              <c:showPercent val="0"/>
              <c:showBubbleSize val="0"/>
              <c:extLst>
                <c:ext xmlns:c15="http://schemas.microsoft.com/office/drawing/2012/chart" uri="{CE6537A1-D6FC-4f65-9D91-7224C49458BB}"/>
              </c:extLst>
            </c:dLbl>
            <c:dLbl>
              <c:idx val="3302"/>
              <c:layout>
                <c:manualLayout>
                  <c:x val="-0.12777777777777788"/>
                  <c:y val="-0.50462999416739573"/>
                </c:manualLayout>
              </c:layout>
              <c:tx>
                <c:rich>
                  <a:bodyPr/>
                  <a:lstStyle/>
                  <a:p>
                    <a:r>
                      <a:rPr lang="en-US" b="1"/>
                      <a:t>● </a:t>
                    </a:r>
                    <a:r>
                      <a:rPr lang="en-US" sz="900" b="1"/>
                      <a:t>Pt</a:t>
                    </a:r>
                  </a:p>
                </c:rich>
              </c:tx>
              <c:showLegendKey val="0"/>
              <c:showVal val="1"/>
              <c:showCatName val="0"/>
              <c:showSerName val="0"/>
              <c:showPercent val="0"/>
              <c:showBubbleSize val="0"/>
              <c:extLst>
                <c:ext xmlns:c15="http://schemas.microsoft.com/office/drawing/2012/chart" uri="{CE6537A1-D6FC-4f65-9D91-7224C49458BB}"/>
              </c:extLst>
            </c:dLbl>
            <c:dLbl>
              <c:idx val="3652"/>
              <c:layout>
                <c:manualLayout>
                  <c:x val="-2.7777777777777842E-2"/>
                  <c:y val="-5.0925925925925923E-2"/>
                </c:manualLayout>
              </c:layout>
              <c:tx>
                <c:rich>
                  <a:bodyPr/>
                  <a:lstStyle/>
                  <a:p>
                    <a:r>
                      <a:rPr lang="en-US" b="1"/>
                      <a:t>1</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xVal>
            <c:numRef>
              <c:f>KhadijahOliviaPt2!$B$186:$B$3887</c:f>
              <c:numCache>
                <c:formatCode>General</c:formatCode>
                <c:ptCount val="3702"/>
                <c:pt idx="0">
                  <c:v>10</c:v>
                </c:pt>
                <c:pt idx="1">
                  <c:v>10.013500000000002</c:v>
                </c:pt>
                <c:pt idx="2">
                  <c:v>10.027000000000001</c:v>
                </c:pt>
                <c:pt idx="3">
                  <c:v>10.0405</c:v>
                </c:pt>
                <c:pt idx="4">
                  <c:v>10.054</c:v>
                </c:pt>
                <c:pt idx="5">
                  <c:v>10.067500000000004</c:v>
                </c:pt>
                <c:pt idx="6">
                  <c:v>10.081100000000001</c:v>
                </c:pt>
                <c:pt idx="7">
                  <c:v>10.0946</c:v>
                </c:pt>
                <c:pt idx="8">
                  <c:v>10.1081</c:v>
                </c:pt>
                <c:pt idx="9">
                  <c:v>10.121600000000001</c:v>
                </c:pt>
                <c:pt idx="10">
                  <c:v>10.1351</c:v>
                </c:pt>
                <c:pt idx="11">
                  <c:v>10.1486</c:v>
                </c:pt>
                <c:pt idx="12">
                  <c:v>10.162100000000002</c:v>
                </c:pt>
                <c:pt idx="13">
                  <c:v>10.175600000000006</c:v>
                </c:pt>
                <c:pt idx="14">
                  <c:v>10.1891</c:v>
                </c:pt>
                <c:pt idx="15">
                  <c:v>10.2026</c:v>
                </c:pt>
                <c:pt idx="16">
                  <c:v>10.216100000000001</c:v>
                </c:pt>
                <c:pt idx="17">
                  <c:v>10.229700000000001</c:v>
                </c:pt>
                <c:pt idx="18">
                  <c:v>10.2432</c:v>
                </c:pt>
                <c:pt idx="19">
                  <c:v>10.2567</c:v>
                </c:pt>
                <c:pt idx="20">
                  <c:v>10.270200000000001</c:v>
                </c:pt>
                <c:pt idx="21">
                  <c:v>10.2837</c:v>
                </c:pt>
                <c:pt idx="22">
                  <c:v>10.2972</c:v>
                </c:pt>
                <c:pt idx="23">
                  <c:v>10.310700000000002</c:v>
                </c:pt>
                <c:pt idx="24">
                  <c:v>10.324200000000001</c:v>
                </c:pt>
                <c:pt idx="25">
                  <c:v>10.3377</c:v>
                </c:pt>
                <c:pt idx="26">
                  <c:v>10.3512</c:v>
                </c:pt>
                <c:pt idx="27">
                  <c:v>10.364700000000004</c:v>
                </c:pt>
                <c:pt idx="28">
                  <c:v>10.378300000000001</c:v>
                </c:pt>
                <c:pt idx="29">
                  <c:v>10.3918</c:v>
                </c:pt>
                <c:pt idx="30">
                  <c:v>10.4053</c:v>
                </c:pt>
                <c:pt idx="31">
                  <c:v>10.418800000000001</c:v>
                </c:pt>
                <c:pt idx="32">
                  <c:v>10.4323</c:v>
                </c:pt>
                <c:pt idx="33">
                  <c:v>10.4458</c:v>
                </c:pt>
                <c:pt idx="34">
                  <c:v>10.459300000000002</c:v>
                </c:pt>
                <c:pt idx="35">
                  <c:v>10.472800000000012</c:v>
                </c:pt>
                <c:pt idx="36">
                  <c:v>10.4863</c:v>
                </c:pt>
                <c:pt idx="37">
                  <c:v>10.4998</c:v>
                </c:pt>
                <c:pt idx="38">
                  <c:v>10.513300000000001</c:v>
                </c:pt>
                <c:pt idx="39">
                  <c:v>10.526900000000001</c:v>
                </c:pt>
                <c:pt idx="40">
                  <c:v>10.5404</c:v>
                </c:pt>
                <c:pt idx="41">
                  <c:v>10.553900000000002</c:v>
                </c:pt>
                <c:pt idx="42">
                  <c:v>10.567400000000006</c:v>
                </c:pt>
                <c:pt idx="43">
                  <c:v>10.5809</c:v>
                </c:pt>
                <c:pt idx="44">
                  <c:v>10.5944</c:v>
                </c:pt>
                <c:pt idx="45">
                  <c:v>10.607900000000001</c:v>
                </c:pt>
                <c:pt idx="46">
                  <c:v>10.6214</c:v>
                </c:pt>
                <c:pt idx="47">
                  <c:v>10.6349</c:v>
                </c:pt>
                <c:pt idx="48">
                  <c:v>10.648400000000001</c:v>
                </c:pt>
                <c:pt idx="49">
                  <c:v>10.661900000000001</c:v>
                </c:pt>
                <c:pt idx="50">
                  <c:v>10.67550000000001</c:v>
                </c:pt>
                <c:pt idx="51">
                  <c:v>10.689</c:v>
                </c:pt>
                <c:pt idx="52">
                  <c:v>10.702500000000002</c:v>
                </c:pt>
                <c:pt idx="53">
                  <c:v>10.716000000000001</c:v>
                </c:pt>
                <c:pt idx="54">
                  <c:v>10.7295</c:v>
                </c:pt>
                <c:pt idx="55">
                  <c:v>10.743</c:v>
                </c:pt>
                <c:pt idx="56">
                  <c:v>10.756500000000004</c:v>
                </c:pt>
                <c:pt idx="57">
                  <c:v>10.77</c:v>
                </c:pt>
                <c:pt idx="58">
                  <c:v>10.7835</c:v>
                </c:pt>
                <c:pt idx="59">
                  <c:v>10.797000000000001</c:v>
                </c:pt>
                <c:pt idx="60">
                  <c:v>10.810500000000006</c:v>
                </c:pt>
                <c:pt idx="61">
                  <c:v>10.8241</c:v>
                </c:pt>
                <c:pt idx="62">
                  <c:v>10.8376</c:v>
                </c:pt>
                <c:pt idx="63">
                  <c:v>10.851100000000002</c:v>
                </c:pt>
                <c:pt idx="64">
                  <c:v>10.864600000000006</c:v>
                </c:pt>
                <c:pt idx="65">
                  <c:v>10.8781</c:v>
                </c:pt>
                <c:pt idx="66">
                  <c:v>10.8916</c:v>
                </c:pt>
                <c:pt idx="67">
                  <c:v>10.905100000000004</c:v>
                </c:pt>
                <c:pt idx="68">
                  <c:v>10.9186</c:v>
                </c:pt>
                <c:pt idx="69">
                  <c:v>10.9321</c:v>
                </c:pt>
                <c:pt idx="70">
                  <c:v>10.945600000000002</c:v>
                </c:pt>
                <c:pt idx="71">
                  <c:v>10.959100000000012</c:v>
                </c:pt>
                <c:pt idx="72">
                  <c:v>10.97270000000001</c:v>
                </c:pt>
                <c:pt idx="73">
                  <c:v>10.9862</c:v>
                </c:pt>
                <c:pt idx="74">
                  <c:v>10.999700000000002</c:v>
                </c:pt>
                <c:pt idx="75">
                  <c:v>11.013200000000001</c:v>
                </c:pt>
                <c:pt idx="76">
                  <c:v>11.0267</c:v>
                </c:pt>
                <c:pt idx="77">
                  <c:v>11.0402</c:v>
                </c:pt>
                <c:pt idx="78">
                  <c:v>11.053700000000006</c:v>
                </c:pt>
                <c:pt idx="79">
                  <c:v>11.0672</c:v>
                </c:pt>
                <c:pt idx="80">
                  <c:v>11.0807</c:v>
                </c:pt>
                <c:pt idx="81">
                  <c:v>11.094200000000001</c:v>
                </c:pt>
                <c:pt idx="82">
                  <c:v>11.107700000000001</c:v>
                </c:pt>
                <c:pt idx="83">
                  <c:v>11.1213</c:v>
                </c:pt>
                <c:pt idx="84">
                  <c:v>11.1348</c:v>
                </c:pt>
                <c:pt idx="85">
                  <c:v>11.148299999999999</c:v>
                </c:pt>
                <c:pt idx="86">
                  <c:v>11.161800000000001</c:v>
                </c:pt>
                <c:pt idx="87">
                  <c:v>11.1753</c:v>
                </c:pt>
                <c:pt idx="88">
                  <c:v>11.188800000000001</c:v>
                </c:pt>
                <c:pt idx="89">
                  <c:v>11.202300000000001</c:v>
                </c:pt>
                <c:pt idx="90">
                  <c:v>11.2158</c:v>
                </c:pt>
                <c:pt idx="91">
                  <c:v>11.2293</c:v>
                </c:pt>
                <c:pt idx="92">
                  <c:v>11.242800000000001</c:v>
                </c:pt>
                <c:pt idx="93">
                  <c:v>11.2563</c:v>
                </c:pt>
                <c:pt idx="94">
                  <c:v>11.2699</c:v>
                </c:pt>
                <c:pt idx="95">
                  <c:v>11.2834</c:v>
                </c:pt>
                <c:pt idx="96">
                  <c:v>11.296900000000001</c:v>
                </c:pt>
                <c:pt idx="97">
                  <c:v>11.31040000000001</c:v>
                </c:pt>
                <c:pt idx="98">
                  <c:v>11.3239</c:v>
                </c:pt>
                <c:pt idx="99">
                  <c:v>11.337400000000002</c:v>
                </c:pt>
                <c:pt idx="100">
                  <c:v>11.350900000000006</c:v>
                </c:pt>
                <c:pt idx="101">
                  <c:v>11.36440000000001</c:v>
                </c:pt>
                <c:pt idx="102">
                  <c:v>11.3779</c:v>
                </c:pt>
                <c:pt idx="103">
                  <c:v>11.391400000000004</c:v>
                </c:pt>
                <c:pt idx="104">
                  <c:v>11.4049</c:v>
                </c:pt>
                <c:pt idx="105">
                  <c:v>11.4185</c:v>
                </c:pt>
                <c:pt idx="106">
                  <c:v>11.432</c:v>
                </c:pt>
                <c:pt idx="107">
                  <c:v>11.445500000000004</c:v>
                </c:pt>
                <c:pt idx="108">
                  <c:v>11.45900000000001</c:v>
                </c:pt>
                <c:pt idx="109">
                  <c:v>11.472500000000011</c:v>
                </c:pt>
                <c:pt idx="110">
                  <c:v>11.486000000000002</c:v>
                </c:pt>
                <c:pt idx="111">
                  <c:v>11.499500000000006</c:v>
                </c:pt>
                <c:pt idx="112">
                  <c:v>11.513</c:v>
                </c:pt>
                <c:pt idx="113">
                  <c:v>11.5265</c:v>
                </c:pt>
                <c:pt idx="114">
                  <c:v>11.54</c:v>
                </c:pt>
                <c:pt idx="115">
                  <c:v>11.55350000000001</c:v>
                </c:pt>
                <c:pt idx="116">
                  <c:v>11.5671</c:v>
                </c:pt>
                <c:pt idx="117">
                  <c:v>11.5806</c:v>
                </c:pt>
                <c:pt idx="118">
                  <c:v>11.594100000000001</c:v>
                </c:pt>
                <c:pt idx="119">
                  <c:v>11.6076</c:v>
                </c:pt>
                <c:pt idx="120">
                  <c:v>11.6211</c:v>
                </c:pt>
                <c:pt idx="121">
                  <c:v>11.634600000000001</c:v>
                </c:pt>
                <c:pt idx="122">
                  <c:v>11.648099999999999</c:v>
                </c:pt>
                <c:pt idx="123">
                  <c:v>11.6616</c:v>
                </c:pt>
                <c:pt idx="124">
                  <c:v>11.6751</c:v>
                </c:pt>
                <c:pt idx="125">
                  <c:v>11.688600000000001</c:v>
                </c:pt>
                <c:pt idx="126">
                  <c:v>11.7021</c:v>
                </c:pt>
                <c:pt idx="127">
                  <c:v>11.7157</c:v>
                </c:pt>
                <c:pt idx="128">
                  <c:v>11.729200000000001</c:v>
                </c:pt>
                <c:pt idx="129">
                  <c:v>11.742700000000001</c:v>
                </c:pt>
                <c:pt idx="130">
                  <c:v>11.7562</c:v>
                </c:pt>
                <c:pt idx="131">
                  <c:v>11.7697</c:v>
                </c:pt>
                <c:pt idx="132">
                  <c:v>11.783200000000001</c:v>
                </c:pt>
                <c:pt idx="133">
                  <c:v>11.7967</c:v>
                </c:pt>
                <c:pt idx="134">
                  <c:v>11.8102</c:v>
                </c:pt>
                <c:pt idx="135">
                  <c:v>11.823700000000002</c:v>
                </c:pt>
                <c:pt idx="136">
                  <c:v>11.837200000000001</c:v>
                </c:pt>
                <c:pt idx="137">
                  <c:v>11.85070000000001</c:v>
                </c:pt>
                <c:pt idx="138">
                  <c:v>11.8643</c:v>
                </c:pt>
                <c:pt idx="139">
                  <c:v>11.877800000000002</c:v>
                </c:pt>
                <c:pt idx="140">
                  <c:v>11.891300000000001</c:v>
                </c:pt>
                <c:pt idx="141">
                  <c:v>11.9048</c:v>
                </c:pt>
                <c:pt idx="142">
                  <c:v>11.9183</c:v>
                </c:pt>
                <c:pt idx="143">
                  <c:v>11.931800000000001</c:v>
                </c:pt>
                <c:pt idx="144">
                  <c:v>11.9453</c:v>
                </c:pt>
                <c:pt idx="145">
                  <c:v>11.9588</c:v>
                </c:pt>
                <c:pt idx="146">
                  <c:v>11.972300000000002</c:v>
                </c:pt>
                <c:pt idx="147">
                  <c:v>11.985800000000006</c:v>
                </c:pt>
                <c:pt idx="148">
                  <c:v>11.9993</c:v>
                </c:pt>
                <c:pt idx="149">
                  <c:v>12.0129</c:v>
                </c:pt>
                <c:pt idx="150">
                  <c:v>12.026400000000002</c:v>
                </c:pt>
                <c:pt idx="151">
                  <c:v>12.039900000000001</c:v>
                </c:pt>
                <c:pt idx="152">
                  <c:v>12.053400000000011</c:v>
                </c:pt>
                <c:pt idx="153">
                  <c:v>12.0669</c:v>
                </c:pt>
                <c:pt idx="154">
                  <c:v>12.080400000000004</c:v>
                </c:pt>
                <c:pt idx="155">
                  <c:v>12.0939</c:v>
                </c:pt>
                <c:pt idx="156">
                  <c:v>12.1074</c:v>
                </c:pt>
                <c:pt idx="157">
                  <c:v>12.120900000000001</c:v>
                </c:pt>
                <c:pt idx="158">
                  <c:v>12.134399999999999</c:v>
                </c:pt>
                <c:pt idx="159">
                  <c:v>12.1479</c:v>
                </c:pt>
                <c:pt idx="160">
                  <c:v>12.1615</c:v>
                </c:pt>
                <c:pt idx="161">
                  <c:v>12.175000000000002</c:v>
                </c:pt>
                <c:pt idx="162">
                  <c:v>12.188500000000001</c:v>
                </c:pt>
                <c:pt idx="163">
                  <c:v>12.202</c:v>
                </c:pt>
                <c:pt idx="164">
                  <c:v>12.2155</c:v>
                </c:pt>
                <c:pt idx="165">
                  <c:v>12.228999999999999</c:v>
                </c:pt>
                <c:pt idx="166">
                  <c:v>12.2425</c:v>
                </c:pt>
                <c:pt idx="167">
                  <c:v>12.256</c:v>
                </c:pt>
                <c:pt idx="168">
                  <c:v>12.269500000000004</c:v>
                </c:pt>
                <c:pt idx="169">
                  <c:v>12.283000000000001</c:v>
                </c:pt>
                <c:pt idx="170">
                  <c:v>12.2965</c:v>
                </c:pt>
                <c:pt idx="171">
                  <c:v>12.3101</c:v>
                </c:pt>
                <c:pt idx="172">
                  <c:v>12.323600000000004</c:v>
                </c:pt>
                <c:pt idx="173">
                  <c:v>12.3371</c:v>
                </c:pt>
                <c:pt idx="174">
                  <c:v>12.350600000000011</c:v>
                </c:pt>
                <c:pt idx="175">
                  <c:v>12.364100000000002</c:v>
                </c:pt>
                <c:pt idx="176">
                  <c:v>12.377600000000006</c:v>
                </c:pt>
                <c:pt idx="177">
                  <c:v>12.3911</c:v>
                </c:pt>
                <c:pt idx="178">
                  <c:v>12.4046</c:v>
                </c:pt>
                <c:pt idx="179">
                  <c:v>12.418100000000001</c:v>
                </c:pt>
                <c:pt idx="180">
                  <c:v>12.4316</c:v>
                </c:pt>
                <c:pt idx="181">
                  <c:v>12.4451</c:v>
                </c:pt>
                <c:pt idx="182">
                  <c:v>12.4587</c:v>
                </c:pt>
                <c:pt idx="183">
                  <c:v>12.472200000000004</c:v>
                </c:pt>
                <c:pt idx="184">
                  <c:v>12.48570000000001</c:v>
                </c:pt>
                <c:pt idx="185">
                  <c:v>12.4992</c:v>
                </c:pt>
                <c:pt idx="186">
                  <c:v>12.512700000000002</c:v>
                </c:pt>
                <c:pt idx="187">
                  <c:v>12.526200000000001</c:v>
                </c:pt>
                <c:pt idx="188">
                  <c:v>12.5397</c:v>
                </c:pt>
                <c:pt idx="189">
                  <c:v>12.5532</c:v>
                </c:pt>
                <c:pt idx="190">
                  <c:v>12.566700000000004</c:v>
                </c:pt>
                <c:pt idx="191">
                  <c:v>12.5802</c:v>
                </c:pt>
                <c:pt idx="192">
                  <c:v>12.5937</c:v>
                </c:pt>
                <c:pt idx="193">
                  <c:v>12.6073</c:v>
                </c:pt>
                <c:pt idx="194">
                  <c:v>12.620800000000001</c:v>
                </c:pt>
                <c:pt idx="195">
                  <c:v>12.6343</c:v>
                </c:pt>
                <c:pt idx="196">
                  <c:v>12.6478</c:v>
                </c:pt>
                <c:pt idx="197">
                  <c:v>12.661300000000001</c:v>
                </c:pt>
                <c:pt idx="198">
                  <c:v>12.674800000000001</c:v>
                </c:pt>
                <c:pt idx="199">
                  <c:v>12.6883</c:v>
                </c:pt>
                <c:pt idx="200">
                  <c:v>12.7018</c:v>
                </c:pt>
                <c:pt idx="201">
                  <c:v>12.715300000000001</c:v>
                </c:pt>
                <c:pt idx="202">
                  <c:v>12.7288</c:v>
                </c:pt>
                <c:pt idx="203">
                  <c:v>12.7423</c:v>
                </c:pt>
                <c:pt idx="204">
                  <c:v>12.7559</c:v>
                </c:pt>
                <c:pt idx="205">
                  <c:v>12.769400000000006</c:v>
                </c:pt>
                <c:pt idx="206">
                  <c:v>12.7829</c:v>
                </c:pt>
                <c:pt idx="207">
                  <c:v>12.7964</c:v>
                </c:pt>
                <c:pt idx="208">
                  <c:v>12.809900000000004</c:v>
                </c:pt>
                <c:pt idx="209">
                  <c:v>12.82340000000001</c:v>
                </c:pt>
                <c:pt idx="210">
                  <c:v>12.8369</c:v>
                </c:pt>
                <c:pt idx="211">
                  <c:v>12.850400000000015</c:v>
                </c:pt>
                <c:pt idx="212">
                  <c:v>12.863900000000006</c:v>
                </c:pt>
                <c:pt idx="213">
                  <c:v>12.87740000000001</c:v>
                </c:pt>
                <c:pt idx="214">
                  <c:v>12.8909</c:v>
                </c:pt>
                <c:pt idx="215">
                  <c:v>12.904500000000002</c:v>
                </c:pt>
                <c:pt idx="216">
                  <c:v>12.918000000000001</c:v>
                </c:pt>
                <c:pt idx="217">
                  <c:v>12.9315</c:v>
                </c:pt>
                <c:pt idx="218">
                  <c:v>12.945</c:v>
                </c:pt>
                <c:pt idx="219">
                  <c:v>12.958500000000004</c:v>
                </c:pt>
                <c:pt idx="220">
                  <c:v>12.97200000000001</c:v>
                </c:pt>
                <c:pt idx="221">
                  <c:v>12.985500000000011</c:v>
                </c:pt>
                <c:pt idx="222">
                  <c:v>12.999000000000002</c:v>
                </c:pt>
                <c:pt idx="223">
                  <c:v>13.012500000000006</c:v>
                </c:pt>
                <c:pt idx="224">
                  <c:v>13.026</c:v>
                </c:pt>
                <c:pt idx="225">
                  <c:v>13.0395</c:v>
                </c:pt>
                <c:pt idx="226">
                  <c:v>13.053100000000002</c:v>
                </c:pt>
                <c:pt idx="227">
                  <c:v>13.066600000000006</c:v>
                </c:pt>
                <c:pt idx="228">
                  <c:v>13.0801</c:v>
                </c:pt>
                <c:pt idx="229">
                  <c:v>13.0936</c:v>
                </c:pt>
                <c:pt idx="230">
                  <c:v>13.107100000000001</c:v>
                </c:pt>
                <c:pt idx="231">
                  <c:v>13.1206</c:v>
                </c:pt>
                <c:pt idx="232">
                  <c:v>13.1341</c:v>
                </c:pt>
                <c:pt idx="233">
                  <c:v>13.147600000000001</c:v>
                </c:pt>
                <c:pt idx="234">
                  <c:v>13.161100000000001</c:v>
                </c:pt>
                <c:pt idx="235">
                  <c:v>13.1746</c:v>
                </c:pt>
                <c:pt idx="236">
                  <c:v>13.1881</c:v>
                </c:pt>
                <c:pt idx="237">
                  <c:v>13.201700000000001</c:v>
                </c:pt>
                <c:pt idx="238">
                  <c:v>13.215200000000001</c:v>
                </c:pt>
                <c:pt idx="239">
                  <c:v>13.2287</c:v>
                </c:pt>
                <c:pt idx="240">
                  <c:v>13.2422</c:v>
                </c:pt>
                <c:pt idx="241">
                  <c:v>13.255700000000004</c:v>
                </c:pt>
                <c:pt idx="242">
                  <c:v>13.2692</c:v>
                </c:pt>
                <c:pt idx="243">
                  <c:v>13.2827</c:v>
                </c:pt>
                <c:pt idx="244">
                  <c:v>13.296200000000001</c:v>
                </c:pt>
                <c:pt idx="245">
                  <c:v>13.309700000000012</c:v>
                </c:pt>
                <c:pt idx="246">
                  <c:v>13.3232</c:v>
                </c:pt>
                <c:pt idx="247">
                  <c:v>13.3367</c:v>
                </c:pt>
                <c:pt idx="248">
                  <c:v>13.350300000000002</c:v>
                </c:pt>
                <c:pt idx="249">
                  <c:v>13.363800000000012</c:v>
                </c:pt>
                <c:pt idx="250">
                  <c:v>13.3773</c:v>
                </c:pt>
                <c:pt idx="251">
                  <c:v>13.3908</c:v>
                </c:pt>
                <c:pt idx="252">
                  <c:v>13.404300000000001</c:v>
                </c:pt>
                <c:pt idx="253">
                  <c:v>13.4178</c:v>
                </c:pt>
                <c:pt idx="254">
                  <c:v>13.4313</c:v>
                </c:pt>
                <c:pt idx="255">
                  <c:v>13.444800000000001</c:v>
                </c:pt>
                <c:pt idx="256">
                  <c:v>13.458300000000001</c:v>
                </c:pt>
                <c:pt idx="257">
                  <c:v>13.4718</c:v>
                </c:pt>
                <c:pt idx="258">
                  <c:v>13.485300000000002</c:v>
                </c:pt>
                <c:pt idx="259">
                  <c:v>13.498900000000001</c:v>
                </c:pt>
                <c:pt idx="260">
                  <c:v>13.51240000000001</c:v>
                </c:pt>
                <c:pt idx="261">
                  <c:v>13.5259</c:v>
                </c:pt>
                <c:pt idx="262">
                  <c:v>13.539400000000002</c:v>
                </c:pt>
                <c:pt idx="263">
                  <c:v>13.552900000000006</c:v>
                </c:pt>
                <c:pt idx="264">
                  <c:v>13.56640000000001</c:v>
                </c:pt>
                <c:pt idx="265">
                  <c:v>13.5799</c:v>
                </c:pt>
                <c:pt idx="266">
                  <c:v>13.593400000000004</c:v>
                </c:pt>
                <c:pt idx="267">
                  <c:v>13.6069</c:v>
                </c:pt>
                <c:pt idx="268">
                  <c:v>13.6204</c:v>
                </c:pt>
                <c:pt idx="269">
                  <c:v>13.633900000000001</c:v>
                </c:pt>
                <c:pt idx="270">
                  <c:v>13.647500000000001</c:v>
                </c:pt>
                <c:pt idx="271">
                  <c:v>13.661</c:v>
                </c:pt>
                <c:pt idx="272">
                  <c:v>13.6745</c:v>
                </c:pt>
                <c:pt idx="273">
                  <c:v>13.688000000000001</c:v>
                </c:pt>
                <c:pt idx="274">
                  <c:v>13.701500000000001</c:v>
                </c:pt>
                <c:pt idx="275">
                  <c:v>13.715</c:v>
                </c:pt>
                <c:pt idx="276">
                  <c:v>13.7285</c:v>
                </c:pt>
                <c:pt idx="277">
                  <c:v>13.742000000000001</c:v>
                </c:pt>
                <c:pt idx="278">
                  <c:v>13.75550000000001</c:v>
                </c:pt>
                <c:pt idx="279">
                  <c:v>13.769</c:v>
                </c:pt>
                <c:pt idx="280">
                  <c:v>13.782500000000002</c:v>
                </c:pt>
                <c:pt idx="281">
                  <c:v>13.796100000000001</c:v>
                </c:pt>
                <c:pt idx="282">
                  <c:v>13.80960000000001</c:v>
                </c:pt>
                <c:pt idx="283">
                  <c:v>13.8231</c:v>
                </c:pt>
                <c:pt idx="284">
                  <c:v>13.836600000000002</c:v>
                </c:pt>
                <c:pt idx="285">
                  <c:v>13.850100000000012</c:v>
                </c:pt>
                <c:pt idx="286">
                  <c:v>13.863600000000011</c:v>
                </c:pt>
                <c:pt idx="287">
                  <c:v>13.8771</c:v>
                </c:pt>
                <c:pt idx="288">
                  <c:v>13.890600000000004</c:v>
                </c:pt>
                <c:pt idx="289">
                  <c:v>13.9041</c:v>
                </c:pt>
                <c:pt idx="290">
                  <c:v>13.9176</c:v>
                </c:pt>
                <c:pt idx="291">
                  <c:v>13.931100000000001</c:v>
                </c:pt>
                <c:pt idx="292">
                  <c:v>13.944700000000001</c:v>
                </c:pt>
                <c:pt idx="293">
                  <c:v>13.9582</c:v>
                </c:pt>
                <c:pt idx="294">
                  <c:v>13.9717</c:v>
                </c:pt>
                <c:pt idx="295">
                  <c:v>13.985200000000004</c:v>
                </c:pt>
                <c:pt idx="296">
                  <c:v>13.998700000000001</c:v>
                </c:pt>
                <c:pt idx="297">
                  <c:v>14.0122</c:v>
                </c:pt>
                <c:pt idx="298">
                  <c:v>14.025700000000002</c:v>
                </c:pt>
                <c:pt idx="299">
                  <c:v>14.039200000000001</c:v>
                </c:pt>
                <c:pt idx="300">
                  <c:v>14.05270000000001</c:v>
                </c:pt>
                <c:pt idx="301">
                  <c:v>14.0662</c:v>
                </c:pt>
                <c:pt idx="302">
                  <c:v>14.079700000000004</c:v>
                </c:pt>
                <c:pt idx="303">
                  <c:v>14.093300000000001</c:v>
                </c:pt>
                <c:pt idx="304">
                  <c:v>14.1068</c:v>
                </c:pt>
                <c:pt idx="305">
                  <c:v>14.1203</c:v>
                </c:pt>
                <c:pt idx="306">
                  <c:v>14.133800000000001</c:v>
                </c:pt>
                <c:pt idx="307">
                  <c:v>14.1473</c:v>
                </c:pt>
                <c:pt idx="308">
                  <c:v>14.1608</c:v>
                </c:pt>
                <c:pt idx="309">
                  <c:v>14.174300000000001</c:v>
                </c:pt>
                <c:pt idx="310">
                  <c:v>14.187800000000001</c:v>
                </c:pt>
                <c:pt idx="311">
                  <c:v>14.2013</c:v>
                </c:pt>
                <c:pt idx="312">
                  <c:v>14.2148</c:v>
                </c:pt>
                <c:pt idx="313">
                  <c:v>14.228299999999999</c:v>
                </c:pt>
                <c:pt idx="314">
                  <c:v>14.241899999999999</c:v>
                </c:pt>
                <c:pt idx="315">
                  <c:v>14.255400000000011</c:v>
                </c:pt>
                <c:pt idx="316">
                  <c:v>14.2689</c:v>
                </c:pt>
                <c:pt idx="317">
                  <c:v>14.282400000000004</c:v>
                </c:pt>
                <c:pt idx="318">
                  <c:v>14.2959</c:v>
                </c:pt>
                <c:pt idx="319">
                  <c:v>14.309400000000011</c:v>
                </c:pt>
                <c:pt idx="320">
                  <c:v>14.322900000000002</c:v>
                </c:pt>
                <c:pt idx="321">
                  <c:v>14.336400000000006</c:v>
                </c:pt>
                <c:pt idx="322">
                  <c:v>14.3499</c:v>
                </c:pt>
                <c:pt idx="323">
                  <c:v>14.363400000000011</c:v>
                </c:pt>
                <c:pt idx="324">
                  <c:v>14.376900000000004</c:v>
                </c:pt>
                <c:pt idx="325">
                  <c:v>14.390500000000012</c:v>
                </c:pt>
                <c:pt idx="326">
                  <c:v>14.404</c:v>
                </c:pt>
                <c:pt idx="327">
                  <c:v>14.4175</c:v>
                </c:pt>
                <c:pt idx="328">
                  <c:v>14.431000000000001</c:v>
                </c:pt>
                <c:pt idx="329">
                  <c:v>14.4445</c:v>
                </c:pt>
                <c:pt idx="330">
                  <c:v>14.458</c:v>
                </c:pt>
                <c:pt idx="331">
                  <c:v>14.471500000000002</c:v>
                </c:pt>
                <c:pt idx="332">
                  <c:v>14.48500000000001</c:v>
                </c:pt>
                <c:pt idx="333">
                  <c:v>14.4985</c:v>
                </c:pt>
                <c:pt idx="334">
                  <c:v>14.512</c:v>
                </c:pt>
                <c:pt idx="335">
                  <c:v>14.525500000000006</c:v>
                </c:pt>
                <c:pt idx="336">
                  <c:v>14.539100000000001</c:v>
                </c:pt>
                <c:pt idx="337">
                  <c:v>14.552600000000011</c:v>
                </c:pt>
                <c:pt idx="338">
                  <c:v>14.5661</c:v>
                </c:pt>
                <c:pt idx="339">
                  <c:v>14.579600000000006</c:v>
                </c:pt>
                <c:pt idx="340">
                  <c:v>14.5931</c:v>
                </c:pt>
                <c:pt idx="341">
                  <c:v>14.6066</c:v>
                </c:pt>
                <c:pt idx="342">
                  <c:v>14.620100000000001</c:v>
                </c:pt>
                <c:pt idx="343">
                  <c:v>14.633600000000001</c:v>
                </c:pt>
                <c:pt idx="344">
                  <c:v>14.6471</c:v>
                </c:pt>
                <c:pt idx="345">
                  <c:v>14.660600000000002</c:v>
                </c:pt>
                <c:pt idx="346">
                  <c:v>14.674100000000001</c:v>
                </c:pt>
                <c:pt idx="347">
                  <c:v>14.6877</c:v>
                </c:pt>
                <c:pt idx="348">
                  <c:v>14.7012</c:v>
                </c:pt>
                <c:pt idx="349">
                  <c:v>14.714700000000001</c:v>
                </c:pt>
                <c:pt idx="350">
                  <c:v>14.728199999999999</c:v>
                </c:pt>
                <c:pt idx="351">
                  <c:v>14.7417</c:v>
                </c:pt>
                <c:pt idx="352">
                  <c:v>14.7552</c:v>
                </c:pt>
                <c:pt idx="353">
                  <c:v>14.768700000000001</c:v>
                </c:pt>
                <c:pt idx="354">
                  <c:v>14.7822</c:v>
                </c:pt>
                <c:pt idx="355">
                  <c:v>14.7957</c:v>
                </c:pt>
                <c:pt idx="356">
                  <c:v>14.809200000000002</c:v>
                </c:pt>
                <c:pt idx="357">
                  <c:v>14.822700000000006</c:v>
                </c:pt>
                <c:pt idx="358">
                  <c:v>14.8363</c:v>
                </c:pt>
                <c:pt idx="359">
                  <c:v>14.8498</c:v>
                </c:pt>
                <c:pt idx="360">
                  <c:v>14.863300000000002</c:v>
                </c:pt>
                <c:pt idx="361">
                  <c:v>14.876800000000006</c:v>
                </c:pt>
                <c:pt idx="362">
                  <c:v>14.8903</c:v>
                </c:pt>
                <c:pt idx="363">
                  <c:v>14.9038</c:v>
                </c:pt>
                <c:pt idx="364">
                  <c:v>14.917300000000001</c:v>
                </c:pt>
                <c:pt idx="365">
                  <c:v>14.9308</c:v>
                </c:pt>
                <c:pt idx="366">
                  <c:v>14.9443</c:v>
                </c:pt>
                <c:pt idx="367">
                  <c:v>14.957800000000002</c:v>
                </c:pt>
                <c:pt idx="368">
                  <c:v>14.971300000000001</c:v>
                </c:pt>
                <c:pt idx="369">
                  <c:v>14.9849</c:v>
                </c:pt>
                <c:pt idx="370">
                  <c:v>14.9984</c:v>
                </c:pt>
                <c:pt idx="371">
                  <c:v>15.011900000000001</c:v>
                </c:pt>
                <c:pt idx="372">
                  <c:v>15.02540000000001</c:v>
                </c:pt>
                <c:pt idx="373">
                  <c:v>15.0389</c:v>
                </c:pt>
                <c:pt idx="374">
                  <c:v>15.052400000000015</c:v>
                </c:pt>
                <c:pt idx="375">
                  <c:v>15.065900000000006</c:v>
                </c:pt>
                <c:pt idx="376">
                  <c:v>15.07940000000001</c:v>
                </c:pt>
                <c:pt idx="377">
                  <c:v>15.0929</c:v>
                </c:pt>
                <c:pt idx="378">
                  <c:v>15.106400000000002</c:v>
                </c:pt>
                <c:pt idx="379">
                  <c:v>15.119900000000001</c:v>
                </c:pt>
                <c:pt idx="380">
                  <c:v>15.1335</c:v>
                </c:pt>
                <c:pt idx="381">
                  <c:v>15.147</c:v>
                </c:pt>
                <c:pt idx="382">
                  <c:v>15.160500000000004</c:v>
                </c:pt>
                <c:pt idx="383">
                  <c:v>15.174000000000001</c:v>
                </c:pt>
                <c:pt idx="384">
                  <c:v>15.1875</c:v>
                </c:pt>
                <c:pt idx="385">
                  <c:v>15.201000000000001</c:v>
                </c:pt>
                <c:pt idx="386">
                  <c:v>15.214500000000001</c:v>
                </c:pt>
                <c:pt idx="387">
                  <c:v>15.228</c:v>
                </c:pt>
                <c:pt idx="388">
                  <c:v>15.2415</c:v>
                </c:pt>
                <c:pt idx="389">
                  <c:v>15.255000000000004</c:v>
                </c:pt>
                <c:pt idx="390">
                  <c:v>15.2685</c:v>
                </c:pt>
                <c:pt idx="391">
                  <c:v>15.2821</c:v>
                </c:pt>
                <c:pt idx="392">
                  <c:v>15.2956</c:v>
                </c:pt>
                <c:pt idx="393">
                  <c:v>15.309100000000004</c:v>
                </c:pt>
                <c:pt idx="394">
                  <c:v>15.32260000000001</c:v>
                </c:pt>
                <c:pt idx="395">
                  <c:v>15.3361</c:v>
                </c:pt>
                <c:pt idx="396">
                  <c:v>15.349600000000002</c:v>
                </c:pt>
                <c:pt idx="397">
                  <c:v>15.363100000000006</c:v>
                </c:pt>
                <c:pt idx="398">
                  <c:v>15.37660000000001</c:v>
                </c:pt>
                <c:pt idx="399">
                  <c:v>15.3901</c:v>
                </c:pt>
                <c:pt idx="400">
                  <c:v>15.403600000000004</c:v>
                </c:pt>
                <c:pt idx="401">
                  <c:v>15.4171</c:v>
                </c:pt>
                <c:pt idx="402">
                  <c:v>15.4307</c:v>
                </c:pt>
                <c:pt idx="403">
                  <c:v>15.4442</c:v>
                </c:pt>
                <c:pt idx="404">
                  <c:v>15.457700000000004</c:v>
                </c:pt>
                <c:pt idx="405">
                  <c:v>15.4712</c:v>
                </c:pt>
                <c:pt idx="406">
                  <c:v>15.4847</c:v>
                </c:pt>
                <c:pt idx="407">
                  <c:v>15.498200000000001</c:v>
                </c:pt>
                <c:pt idx="408">
                  <c:v>15.511700000000001</c:v>
                </c:pt>
                <c:pt idx="409">
                  <c:v>15.5252</c:v>
                </c:pt>
                <c:pt idx="410">
                  <c:v>15.5387</c:v>
                </c:pt>
                <c:pt idx="411">
                  <c:v>15.552200000000004</c:v>
                </c:pt>
                <c:pt idx="412">
                  <c:v>15.56570000000001</c:v>
                </c:pt>
                <c:pt idx="413">
                  <c:v>15.5793</c:v>
                </c:pt>
                <c:pt idx="414">
                  <c:v>15.5928</c:v>
                </c:pt>
                <c:pt idx="415">
                  <c:v>15.606300000000001</c:v>
                </c:pt>
                <c:pt idx="416">
                  <c:v>15.6198</c:v>
                </c:pt>
                <c:pt idx="417">
                  <c:v>15.6333</c:v>
                </c:pt>
                <c:pt idx="418">
                  <c:v>15.646800000000001</c:v>
                </c:pt>
                <c:pt idx="419">
                  <c:v>15.660300000000001</c:v>
                </c:pt>
                <c:pt idx="420">
                  <c:v>15.6738</c:v>
                </c:pt>
                <c:pt idx="421">
                  <c:v>15.6873</c:v>
                </c:pt>
                <c:pt idx="422">
                  <c:v>15.700800000000001</c:v>
                </c:pt>
                <c:pt idx="423">
                  <c:v>15.7143</c:v>
                </c:pt>
                <c:pt idx="424">
                  <c:v>15.7279</c:v>
                </c:pt>
                <c:pt idx="425">
                  <c:v>15.741400000000001</c:v>
                </c:pt>
                <c:pt idx="426">
                  <c:v>15.754900000000001</c:v>
                </c:pt>
                <c:pt idx="427">
                  <c:v>15.7684</c:v>
                </c:pt>
                <c:pt idx="428">
                  <c:v>15.7819</c:v>
                </c:pt>
                <c:pt idx="429">
                  <c:v>15.795400000000004</c:v>
                </c:pt>
                <c:pt idx="430">
                  <c:v>15.8089</c:v>
                </c:pt>
                <c:pt idx="431">
                  <c:v>15.822400000000011</c:v>
                </c:pt>
                <c:pt idx="432">
                  <c:v>15.835900000000002</c:v>
                </c:pt>
                <c:pt idx="433">
                  <c:v>15.849400000000006</c:v>
                </c:pt>
                <c:pt idx="434">
                  <c:v>15.86290000000001</c:v>
                </c:pt>
                <c:pt idx="435">
                  <c:v>15.876500000000011</c:v>
                </c:pt>
                <c:pt idx="436">
                  <c:v>15.89</c:v>
                </c:pt>
                <c:pt idx="437">
                  <c:v>15.903500000000006</c:v>
                </c:pt>
                <c:pt idx="438">
                  <c:v>15.917</c:v>
                </c:pt>
                <c:pt idx="439">
                  <c:v>15.9305</c:v>
                </c:pt>
                <c:pt idx="440">
                  <c:v>15.944000000000001</c:v>
                </c:pt>
                <c:pt idx="441">
                  <c:v>15.95750000000001</c:v>
                </c:pt>
                <c:pt idx="442">
                  <c:v>15.971</c:v>
                </c:pt>
                <c:pt idx="443">
                  <c:v>15.984500000000002</c:v>
                </c:pt>
                <c:pt idx="444">
                  <c:v>15.998000000000001</c:v>
                </c:pt>
                <c:pt idx="445">
                  <c:v>16.011500000000005</c:v>
                </c:pt>
                <c:pt idx="446">
                  <c:v>16.02509999999997</c:v>
                </c:pt>
                <c:pt idx="447">
                  <c:v>16.038599999999974</c:v>
                </c:pt>
                <c:pt idx="448">
                  <c:v>16.052099999999989</c:v>
                </c:pt>
                <c:pt idx="449">
                  <c:v>16.065599999999975</c:v>
                </c:pt>
                <c:pt idx="450">
                  <c:v>16.0791</c:v>
                </c:pt>
                <c:pt idx="451">
                  <c:v>16.092599999999972</c:v>
                </c:pt>
                <c:pt idx="452">
                  <c:v>16.106100000000001</c:v>
                </c:pt>
                <c:pt idx="453">
                  <c:v>16.119599999999988</c:v>
                </c:pt>
                <c:pt idx="454">
                  <c:v>16.133099999999999</c:v>
                </c:pt>
                <c:pt idx="455">
                  <c:v>16.146599999999989</c:v>
                </c:pt>
                <c:pt idx="456">
                  <c:v>16.1601</c:v>
                </c:pt>
                <c:pt idx="457">
                  <c:v>16.1737</c:v>
                </c:pt>
                <c:pt idx="458">
                  <c:v>16.187200000000001</c:v>
                </c:pt>
                <c:pt idx="459">
                  <c:v>16.200699999999973</c:v>
                </c:pt>
                <c:pt idx="460">
                  <c:v>16.214200000000005</c:v>
                </c:pt>
                <c:pt idx="461">
                  <c:v>16.227699999999974</c:v>
                </c:pt>
                <c:pt idx="462">
                  <c:v>16.241199999999989</c:v>
                </c:pt>
                <c:pt idx="463">
                  <c:v>16.2547</c:v>
                </c:pt>
                <c:pt idx="464">
                  <c:v>16.268199999999968</c:v>
                </c:pt>
                <c:pt idx="465">
                  <c:v>16.281699999999972</c:v>
                </c:pt>
                <c:pt idx="466">
                  <c:v>16.295199999999973</c:v>
                </c:pt>
                <c:pt idx="467">
                  <c:v>16.308700000000002</c:v>
                </c:pt>
                <c:pt idx="468">
                  <c:v>16.32229999999997</c:v>
                </c:pt>
                <c:pt idx="469">
                  <c:v>16.335799999999974</c:v>
                </c:pt>
                <c:pt idx="470">
                  <c:v>16.349299999999989</c:v>
                </c:pt>
                <c:pt idx="471">
                  <c:v>16.3628</c:v>
                </c:pt>
                <c:pt idx="472">
                  <c:v>16.376300000000001</c:v>
                </c:pt>
                <c:pt idx="473">
                  <c:v>16.389800000000001</c:v>
                </c:pt>
                <c:pt idx="474">
                  <c:v>16.403300000000002</c:v>
                </c:pt>
                <c:pt idx="475">
                  <c:v>16.416799999999974</c:v>
                </c:pt>
                <c:pt idx="476">
                  <c:v>16.430299999999974</c:v>
                </c:pt>
                <c:pt idx="477">
                  <c:v>16.4438</c:v>
                </c:pt>
                <c:pt idx="478">
                  <c:v>16.4573</c:v>
                </c:pt>
                <c:pt idx="479">
                  <c:v>16.4709</c:v>
                </c:pt>
                <c:pt idx="480">
                  <c:v>16.484399999999972</c:v>
                </c:pt>
                <c:pt idx="481">
                  <c:v>16.497900000000001</c:v>
                </c:pt>
                <c:pt idx="482">
                  <c:v>16.511399999999988</c:v>
                </c:pt>
                <c:pt idx="483">
                  <c:v>16.524899999999999</c:v>
                </c:pt>
                <c:pt idx="484">
                  <c:v>16.538399999999989</c:v>
                </c:pt>
                <c:pt idx="485">
                  <c:v>16.551900000000021</c:v>
                </c:pt>
                <c:pt idx="486">
                  <c:v>16.565399999999968</c:v>
                </c:pt>
                <c:pt idx="487">
                  <c:v>16.578900000000001</c:v>
                </c:pt>
                <c:pt idx="488">
                  <c:v>16.592399999999973</c:v>
                </c:pt>
                <c:pt idx="489">
                  <c:v>16.605899999999988</c:v>
                </c:pt>
                <c:pt idx="490">
                  <c:v>16.619499999999999</c:v>
                </c:pt>
                <c:pt idx="491">
                  <c:v>16.632999999999999</c:v>
                </c:pt>
                <c:pt idx="492">
                  <c:v>16.6465</c:v>
                </c:pt>
                <c:pt idx="493">
                  <c:v>16.66</c:v>
                </c:pt>
                <c:pt idx="494">
                  <c:v>16.673500000000001</c:v>
                </c:pt>
                <c:pt idx="495">
                  <c:v>16.687000000000001</c:v>
                </c:pt>
                <c:pt idx="496">
                  <c:v>16.700500000000002</c:v>
                </c:pt>
                <c:pt idx="497">
                  <c:v>16.713999999999999</c:v>
                </c:pt>
                <c:pt idx="498">
                  <c:v>16.727499999999978</c:v>
                </c:pt>
                <c:pt idx="499">
                  <c:v>16.741</c:v>
                </c:pt>
                <c:pt idx="500">
                  <c:v>16.7546</c:v>
                </c:pt>
                <c:pt idx="501">
                  <c:v>16.768099999999972</c:v>
                </c:pt>
                <c:pt idx="502">
                  <c:v>16.781599999999973</c:v>
                </c:pt>
                <c:pt idx="503">
                  <c:v>16.795099999999973</c:v>
                </c:pt>
                <c:pt idx="504">
                  <c:v>16.80859999999997</c:v>
                </c:pt>
                <c:pt idx="505">
                  <c:v>16.822099999999974</c:v>
                </c:pt>
                <c:pt idx="506">
                  <c:v>16.835599999999989</c:v>
                </c:pt>
                <c:pt idx="507">
                  <c:v>16.8491</c:v>
                </c:pt>
                <c:pt idx="508">
                  <c:v>16.862599999999972</c:v>
                </c:pt>
                <c:pt idx="509">
                  <c:v>16.876100000000001</c:v>
                </c:pt>
                <c:pt idx="510">
                  <c:v>16.889600000000002</c:v>
                </c:pt>
                <c:pt idx="511">
                  <c:v>16.90319999999997</c:v>
                </c:pt>
                <c:pt idx="512">
                  <c:v>16.916699999999974</c:v>
                </c:pt>
                <c:pt idx="513">
                  <c:v>16.930199999999989</c:v>
                </c:pt>
                <c:pt idx="514">
                  <c:v>16.943699999999971</c:v>
                </c:pt>
                <c:pt idx="515">
                  <c:v>16.9572</c:v>
                </c:pt>
                <c:pt idx="516">
                  <c:v>16.970699999999972</c:v>
                </c:pt>
                <c:pt idx="517">
                  <c:v>16.984199999999973</c:v>
                </c:pt>
                <c:pt idx="518">
                  <c:v>16.99769999999997</c:v>
                </c:pt>
                <c:pt idx="519">
                  <c:v>17.011199999999999</c:v>
                </c:pt>
                <c:pt idx="520">
                  <c:v>17.024699999999989</c:v>
                </c:pt>
                <c:pt idx="521">
                  <c:v>17.0382</c:v>
                </c:pt>
                <c:pt idx="522">
                  <c:v>17.051800000000021</c:v>
                </c:pt>
                <c:pt idx="523">
                  <c:v>17.065299999999972</c:v>
                </c:pt>
                <c:pt idx="524">
                  <c:v>17.078800000000001</c:v>
                </c:pt>
                <c:pt idx="525">
                  <c:v>17.092300000000002</c:v>
                </c:pt>
                <c:pt idx="526">
                  <c:v>17.105799999999974</c:v>
                </c:pt>
                <c:pt idx="527">
                  <c:v>17.119299999999999</c:v>
                </c:pt>
                <c:pt idx="528">
                  <c:v>17.132800000000021</c:v>
                </c:pt>
                <c:pt idx="529">
                  <c:v>17.1463</c:v>
                </c:pt>
                <c:pt idx="530">
                  <c:v>17.159800000000022</c:v>
                </c:pt>
                <c:pt idx="531">
                  <c:v>17.173300000000001</c:v>
                </c:pt>
                <c:pt idx="532">
                  <c:v>17.186800000000005</c:v>
                </c:pt>
                <c:pt idx="533">
                  <c:v>17.20039999999997</c:v>
                </c:pt>
                <c:pt idx="534">
                  <c:v>17.213899999999999</c:v>
                </c:pt>
                <c:pt idx="535">
                  <c:v>17.227399999999989</c:v>
                </c:pt>
                <c:pt idx="536">
                  <c:v>17.2409</c:v>
                </c:pt>
                <c:pt idx="537">
                  <c:v>17.2544</c:v>
                </c:pt>
                <c:pt idx="538">
                  <c:v>17.267900000000001</c:v>
                </c:pt>
                <c:pt idx="539">
                  <c:v>17.281399999999973</c:v>
                </c:pt>
                <c:pt idx="540">
                  <c:v>17.294899999999988</c:v>
                </c:pt>
                <c:pt idx="541">
                  <c:v>17.308399999999974</c:v>
                </c:pt>
                <c:pt idx="542">
                  <c:v>17.321899999999999</c:v>
                </c:pt>
                <c:pt idx="543">
                  <c:v>17.3354</c:v>
                </c:pt>
                <c:pt idx="544">
                  <c:v>17.349</c:v>
                </c:pt>
                <c:pt idx="545">
                  <c:v>17.362499999999972</c:v>
                </c:pt>
                <c:pt idx="546">
                  <c:v>17.376000000000001</c:v>
                </c:pt>
                <c:pt idx="547">
                  <c:v>17.389500000000002</c:v>
                </c:pt>
                <c:pt idx="548">
                  <c:v>17.402999999999974</c:v>
                </c:pt>
                <c:pt idx="549">
                  <c:v>17.416499999999989</c:v>
                </c:pt>
                <c:pt idx="550">
                  <c:v>17.43</c:v>
                </c:pt>
                <c:pt idx="551">
                  <c:v>17.443499999999968</c:v>
                </c:pt>
                <c:pt idx="552">
                  <c:v>17.457000000000001</c:v>
                </c:pt>
                <c:pt idx="553">
                  <c:v>17.470499999999973</c:v>
                </c:pt>
                <c:pt idx="554">
                  <c:v>17.484000000000002</c:v>
                </c:pt>
                <c:pt idx="555">
                  <c:v>17.49759999999997</c:v>
                </c:pt>
                <c:pt idx="556">
                  <c:v>17.511099999999999</c:v>
                </c:pt>
                <c:pt idx="557">
                  <c:v>17.5246</c:v>
                </c:pt>
                <c:pt idx="558">
                  <c:v>17.5381</c:v>
                </c:pt>
                <c:pt idx="559">
                  <c:v>17.551600000000001</c:v>
                </c:pt>
                <c:pt idx="560">
                  <c:v>17.565099999999973</c:v>
                </c:pt>
                <c:pt idx="561">
                  <c:v>17.578600000000002</c:v>
                </c:pt>
                <c:pt idx="562">
                  <c:v>17.592099999999974</c:v>
                </c:pt>
                <c:pt idx="563">
                  <c:v>17.605599999999974</c:v>
                </c:pt>
                <c:pt idx="564">
                  <c:v>17.619100000000021</c:v>
                </c:pt>
                <c:pt idx="565">
                  <c:v>17.6326</c:v>
                </c:pt>
                <c:pt idx="566">
                  <c:v>17.6462</c:v>
                </c:pt>
                <c:pt idx="567">
                  <c:v>17.659700000000001</c:v>
                </c:pt>
                <c:pt idx="568">
                  <c:v>17.673200000000001</c:v>
                </c:pt>
                <c:pt idx="569">
                  <c:v>17.68669999999997</c:v>
                </c:pt>
                <c:pt idx="570">
                  <c:v>17.700199999999974</c:v>
                </c:pt>
                <c:pt idx="571">
                  <c:v>17.713699999999989</c:v>
                </c:pt>
                <c:pt idx="572">
                  <c:v>17.7272</c:v>
                </c:pt>
                <c:pt idx="573">
                  <c:v>17.740699999999968</c:v>
                </c:pt>
                <c:pt idx="574">
                  <c:v>17.754200000000001</c:v>
                </c:pt>
                <c:pt idx="575">
                  <c:v>17.767699999999973</c:v>
                </c:pt>
                <c:pt idx="576">
                  <c:v>17.78119999999997</c:v>
                </c:pt>
                <c:pt idx="577">
                  <c:v>17.794799999999974</c:v>
                </c:pt>
                <c:pt idx="578">
                  <c:v>17.808299999999978</c:v>
                </c:pt>
                <c:pt idx="579">
                  <c:v>17.821800000000021</c:v>
                </c:pt>
                <c:pt idx="580">
                  <c:v>17.8353</c:v>
                </c:pt>
                <c:pt idx="581">
                  <c:v>17.848800000000001</c:v>
                </c:pt>
                <c:pt idx="582">
                  <c:v>17.862299999999973</c:v>
                </c:pt>
                <c:pt idx="583">
                  <c:v>17.875800000000005</c:v>
                </c:pt>
                <c:pt idx="584">
                  <c:v>17.889299999999974</c:v>
                </c:pt>
                <c:pt idx="585">
                  <c:v>17.902799999999957</c:v>
                </c:pt>
                <c:pt idx="586">
                  <c:v>17.9163</c:v>
                </c:pt>
                <c:pt idx="587">
                  <c:v>17.9298</c:v>
                </c:pt>
                <c:pt idx="588">
                  <c:v>17.943399999999972</c:v>
                </c:pt>
                <c:pt idx="589">
                  <c:v>17.956900000000001</c:v>
                </c:pt>
                <c:pt idx="590">
                  <c:v>17.970399999999973</c:v>
                </c:pt>
                <c:pt idx="591">
                  <c:v>17.98389999999997</c:v>
                </c:pt>
                <c:pt idx="592">
                  <c:v>17.997399999999974</c:v>
                </c:pt>
                <c:pt idx="593">
                  <c:v>18.010899999999999</c:v>
                </c:pt>
                <c:pt idx="594">
                  <c:v>18.0244</c:v>
                </c:pt>
                <c:pt idx="595">
                  <c:v>18.037900000000022</c:v>
                </c:pt>
                <c:pt idx="596">
                  <c:v>18.051400000000001</c:v>
                </c:pt>
                <c:pt idx="597">
                  <c:v>18.064900000000005</c:v>
                </c:pt>
                <c:pt idx="598">
                  <c:v>18.07839999999997</c:v>
                </c:pt>
                <c:pt idx="599">
                  <c:v>18.091999999999999</c:v>
                </c:pt>
                <c:pt idx="600">
                  <c:v>18.105499999999989</c:v>
                </c:pt>
                <c:pt idx="601">
                  <c:v>18.119000000000021</c:v>
                </c:pt>
                <c:pt idx="602">
                  <c:v>18.1325</c:v>
                </c:pt>
                <c:pt idx="603">
                  <c:v>18.146000000000001</c:v>
                </c:pt>
                <c:pt idx="604">
                  <c:v>18.159500000000001</c:v>
                </c:pt>
                <c:pt idx="605">
                  <c:v>18.172999999999988</c:v>
                </c:pt>
                <c:pt idx="606">
                  <c:v>18.186499999999974</c:v>
                </c:pt>
                <c:pt idx="607">
                  <c:v>18.2</c:v>
                </c:pt>
                <c:pt idx="608">
                  <c:v>18.2135</c:v>
                </c:pt>
                <c:pt idx="609">
                  <c:v>18.227</c:v>
                </c:pt>
                <c:pt idx="610">
                  <c:v>18.240599999999972</c:v>
                </c:pt>
                <c:pt idx="611">
                  <c:v>18.254100000000001</c:v>
                </c:pt>
                <c:pt idx="612">
                  <c:v>18.267600000000002</c:v>
                </c:pt>
                <c:pt idx="613">
                  <c:v>18.281099999999974</c:v>
                </c:pt>
                <c:pt idx="614">
                  <c:v>18.294599999999978</c:v>
                </c:pt>
                <c:pt idx="615">
                  <c:v>18.3081</c:v>
                </c:pt>
                <c:pt idx="616">
                  <c:v>18.3216</c:v>
                </c:pt>
                <c:pt idx="617">
                  <c:v>18.335100000000001</c:v>
                </c:pt>
                <c:pt idx="618">
                  <c:v>18.348599999999973</c:v>
                </c:pt>
                <c:pt idx="619">
                  <c:v>18.362100000000002</c:v>
                </c:pt>
                <c:pt idx="620">
                  <c:v>18.375599999999974</c:v>
                </c:pt>
                <c:pt idx="621">
                  <c:v>18.389199999999974</c:v>
                </c:pt>
                <c:pt idx="622">
                  <c:v>18.402699999999957</c:v>
                </c:pt>
                <c:pt idx="623">
                  <c:v>18.4162</c:v>
                </c:pt>
                <c:pt idx="624">
                  <c:v>18.429699999999972</c:v>
                </c:pt>
                <c:pt idx="625">
                  <c:v>18.443199999999973</c:v>
                </c:pt>
                <c:pt idx="626">
                  <c:v>18.456699999999973</c:v>
                </c:pt>
                <c:pt idx="627">
                  <c:v>18.47019999999997</c:v>
                </c:pt>
                <c:pt idx="628">
                  <c:v>18.483699999999956</c:v>
                </c:pt>
                <c:pt idx="629">
                  <c:v>18.497199999999989</c:v>
                </c:pt>
                <c:pt idx="630">
                  <c:v>18.5107</c:v>
                </c:pt>
                <c:pt idx="631">
                  <c:v>18.5242</c:v>
                </c:pt>
                <c:pt idx="632">
                  <c:v>18.537800000000022</c:v>
                </c:pt>
                <c:pt idx="633">
                  <c:v>18.551300000000001</c:v>
                </c:pt>
                <c:pt idx="634">
                  <c:v>18.564800000000005</c:v>
                </c:pt>
                <c:pt idx="635">
                  <c:v>18.578299999999974</c:v>
                </c:pt>
                <c:pt idx="636">
                  <c:v>18.591799999999989</c:v>
                </c:pt>
                <c:pt idx="637">
                  <c:v>18.6053</c:v>
                </c:pt>
                <c:pt idx="638">
                  <c:v>18.618800000000022</c:v>
                </c:pt>
                <c:pt idx="639">
                  <c:v>18.632300000000001</c:v>
                </c:pt>
                <c:pt idx="640">
                  <c:v>18.645800000000001</c:v>
                </c:pt>
                <c:pt idx="641">
                  <c:v>18.659300000000005</c:v>
                </c:pt>
                <c:pt idx="642">
                  <c:v>18.672799999999974</c:v>
                </c:pt>
                <c:pt idx="643">
                  <c:v>18.686399999999974</c:v>
                </c:pt>
                <c:pt idx="644">
                  <c:v>18.699900000000021</c:v>
                </c:pt>
                <c:pt idx="645">
                  <c:v>18.7134</c:v>
                </c:pt>
                <c:pt idx="646">
                  <c:v>18.726900000000001</c:v>
                </c:pt>
                <c:pt idx="647">
                  <c:v>18.740399999999973</c:v>
                </c:pt>
                <c:pt idx="648">
                  <c:v>18.753900000000005</c:v>
                </c:pt>
                <c:pt idx="649">
                  <c:v>18.767399999999974</c:v>
                </c:pt>
                <c:pt idx="650">
                  <c:v>18.780899999999974</c:v>
                </c:pt>
                <c:pt idx="651">
                  <c:v>18.7944</c:v>
                </c:pt>
                <c:pt idx="652">
                  <c:v>18.807900000000021</c:v>
                </c:pt>
                <c:pt idx="653">
                  <c:v>18.821400000000001</c:v>
                </c:pt>
                <c:pt idx="654">
                  <c:v>18.835000000000001</c:v>
                </c:pt>
                <c:pt idx="655">
                  <c:v>18.848499999999973</c:v>
                </c:pt>
                <c:pt idx="656">
                  <c:v>18.861999999999988</c:v>
                </c:pt>
                <c:pt idx="657">
                  <c:v>18.875499999999974</c:v>
                </c:pt>
                <c:pt idx="658">
                  <c:v>18.888999999999989</c:v>
                </c:pt>
                <c:pt idx="659">
                  <c:v>18.902499999999975</c:v>
                </c:pt>
                <c:pt idx="660">
                  <c:v>18.916</c:v>
                </c:pt>
                <c:pt idx="661">
                  <c:v>18.929499999999972</c:v>
                </c:pt>
                <c:pt idx="662">
                  <c:v>18.942999999999973</c:v>
                </c:pt>
                <c:pt idx="663">
                  <c:v>18.95649999999997</c:v>
                </c:pt>
                <c:pt idx="664">
                  <c:v>18.97</c:v>
                </c:pt>
                <c:pt idx="665">
                  <c:v>18.983599999999957</c:v>
                </c:pt>
                <c:pt idx="666">
                  <c:v>18.9971</c:v>
                </c:pt>
                <c:pt idx="667">
                  <c:v>19.0106</c:v>
                </c:pt>
                <c:pt idx="668">
                  <c:v>19.024100000000001</c:v>
                </c:pt>
                <c:pt idx="669">
                  <c:v>19.037600000000001</c:v>
                </c:pt>
                <c:pt idx="670">
                  <c:v>19.051100000000005</c:v>
                </c:pt>
                <c:pt idx="671">
                  <c:v>19.064599999999974</c:v>
                </c:pt>
                <c:pt idx="672">
                  <c:v>19.078099999999989</c:v>
                </c:pt>
                <c:pt idx="673">
                  <c:v>19.0916</c:v>
                </c:pt>
                <c:pt idx="674">
                  <c:v>19.1051</c:v>
                </c:pt>
                <c:pt idx="675">
                  <c:v>19.118600000000001</c:v>
                </c:pt>
                <c:pt idx="676">
                  <c:v>19.132200000000001</c:v>
                </c:pt>
                <c:pt idx="677">
                  <c:v>19.145699999999973</c:v>
                </c:pt>
                <c:pt idx="678">
                  <c:v>19.159199999999988</c:v>
                </c:pt>
                <c:pt idx="679">
                  <c:v>19.172699999999974</c:v>
                </c:pt>
                <c:pt idx="680">
                  <c:v>19.186199999999989</c:v>
                </c:pt>
                <c:pt idx="681">
                  <c:v>19.1997</c:v>
                </c:pt>
                <c:pt idx="682">
                  <c:v>19.213200000000001</c:v>
                </c:pt>
                <c:pt idx="683">
                  <c:v>19.226699999999973</c:v>
                </c:pt>
                <c:pt idx="684">
                  <c:v>19.240200000000002</c:v>
                </c:pt>
                <c:pt idx="685">
                  <c:v>19.25369999999997</c:v>
                </c:pt>
                <c:pt idx="686">
                  <c:v>19.267199999999974</c:v>
                </c:pt>
                <c:pt idx="687">
                  <c:v>19.280799999999957</c:v>
                </c:pt>
                <c:pt idx="688">
                  <c:v>19.2943</c:v>
                </c:pt>
                <c:pt idx="689">
                  <c:v>19.307800000000022</c:v>
                </c:pt>
                <c:pt idx="690">
                  <c:v>19.321300000000001</c:v>
                </c:pt>
                <c:pt idx="691">
                  <c:v>19.334800000000033</c:v>
                </c:pt>
                <c:pt idx="692">
                  <c:v>19.34829999999997</c:v>
                </c:pt>
                <c:pt idx="693">
                  <c:v>19.361799999999974</c:v>
                </c:pt>
                <c:pt idx="694">
                  <c:v>19.375299999999989</c:v>
                </c:pt>
                <c:pt idx="695">
                  <c:v>19.3888</c:v>
                </c:pt>
                <c:pt idx="696">
                  <c:v>19.402299999999968</c:v>
                </c:pt>
                <c:pt idx="697">
                  <c:v>19.415800000000001</c:v>
                </c:pt>
                <c:pt idx="698">
                  <c:v>19.429399999999973</c:v>
                </c:pt>
                <c:pt idx="699">
                  <c:v>19.442900000000002</c:v>
                </c:pt>
                <c:pt idx="700">
                  <c:v>19.456399999999974</c:v>
                </c:pt>
                <c:pt idx="701">
                  <c:v>19.469899999999978</c:v>
                </c:pt>
                <c:pt idx="702">
                  <c:v>19.483399999999964</c:v>
                </c:pt>
                <c:pt idx="703">
                  <c:v>19.4969</c:v>
                </c:pt>
                <c:pt idx="704">
                  <c:v>19.510400000000001</c:v>
                </c:pt>
                <c:pt idx="705">
                  <c:v>19.523900000000001</c:v>
                </c:pt>
                <c:pt idx="706">
                  <c:v>19.537400000000005</c:v>
                </c:pt>
                <c:pt idx="707">
                  <c:v>19.550899999999999</c:v>
                </c:pt>
                <c:pt idx="708">
                  <c:v>19.564399999999978</c:v>
                </c:pt>
                <c:pt idx="709">
                  <c:v>19.577999999999999</c:v>
                </c:pt>
                <c:pt idx="710">
                  <c:v>19.5915</c:v>
                </c:pt>
                <c:pt idx="711">
                  <c:v>19.605</c:v>
                </c:pt>
                <c:pt idx="712">
                  <c:v>19.618500000000001</c:v>
                </c:pt>
                <c:pt idx="713">
                  <c:v>19.632000000000001</c:v>
                </c:pt>
                <c:pt idx="714">
                  <c:v>19.64549999999997</c:v>
                </c:pt>
                <c:pt idx="715">
                  <c:v>19.658999999999999</c:v>
                </c:pt>
                <c:pt idx="716">
                  <c:v>19.672499999999989</c:v>
                </c:pt>
                <c:pt idx="717">
                  <c:v>19.686</c:v>
                </c:pt>
                <c:pt idx="718">
                  <c:v>19.6995</c:v>
                </c:pt>
                <c:pt idx="719">
                  <c:v>19.713000000000001</c:v>
                </c:pt>
                <c:pt idx="720">
                  <c:v>19.726599999999973</c:v>
                </c:pt>
                <c:pt idx="721">
                  <c:v>19.740100000000002</c:v>
                </c:pt>
                <c:pt idx="722">
                  <c:v>19.753599999999974</c:v>
                </c:pt>
                <c:pt idx="723">
                  <c:v>19.767099999999989</c:v>
                </c:pt>
                <c:pt idx="724">
                  <c:v>19.780599999999971</c:v>
                </c:pt>
                <c:pt idx="725">
                  <c:v>19.7941</c:v>
                </c:pt>
                <c:pt idx="726">
                  <c:v>19.807600000000001</c:v>
                </c:pt>
                <c:pt idx="727">
                  <c:v>19.821100000000001</c:v>
                </c:pt>
                <c:pt idx="728">
                  <c:v>19.834599999999988</c:v>
                </c:pt>
                <c:pt idx="729">
                  <c:v>19.848099999999974</c:v>
                </c:pt>
                <c:pt idx="730">
                  <c:v>19.861599999999989</c:v>
                </c:pt>
                <c:pt idx="731">
                  <c:v>19.8752</c:v>
                </c:pt>
                <c:pt idx="732">
                  <c:v>19.888699999999975</c:v>
                </c:pt>
                <c:pt idx="733">
                  <c:v>19.902199999999972</c:v>
                </c:pt>
                <c:pt idx="734">
                  <c:v>19.915699999999973</c:v>
                </c:pt>
                <c:pt idx="735">
                  <c:v>19.929200000000002</c:v>
                </c:pt>
                <c:pt idx="736">
                  <c:v>19.942699999999952</c:v>
                </c:pt>
                <c:pt idx="737">
                  <c:v>19.956199999999974</c:v>
                </c:pt>
                <c:pt idx="738">
                  <c:v>19.969699999999964</c:v>
                </c:pt>
                <c:pt idx="739">
                  <c:v>19.983199999999975</c:v>
                </c:pt>
                <c:pt idx="740">
                  <c:v>19.996699999999972</c:v>
                </c:pt>
                <c:pt idx="741">
                  <c:v>20.010200000000001</c:v>
                </c:pt>
                <c:pt idx="742">
                  <c:v>20.023800000000001</c:v>
                </c:pt>
                <c:pt idx="743">
                  <c:v>20.037299999999988</c:v>
                </c:pt>
                <c:pt idx="744">
                  <c:v>20.050799999999974</c:v>
                </c:pt>
                <c:pt idx="745">
                  <c:v>20.064299999999989</c:v>
                </c:pt>
                <c:pt idx="746">
                  <c:v>20.077800000000021</c:v>
                </c:pt>
                <c:pt idx="747">
                  <c:v>20.0913</c:v>
                </c:pt>
                <c:pt idx="748">
                  <c:v>20.104800000000033</c:v>
                </c:pt>
                <c:pt idx="749">
                  <c:v>20.118300000000001</c:v>
                </c:pt>
                <c:pt idx="750">
                  <c:v>20.131799999999988</c:v>
                </c:pt>
                <c:pt idx="751">
                  <c:v>20.145299999999974</c:v>
                </c:pt>
                <c:pt idx="752">
                  <c:v>20.158799999999989</c:v>
                </c:pt>
                <c:pt idx="753">
                  <c:v>20.1724</c:v>
                </c:pt>
                <c:pt idx="754">
                  <c:v>20.1859</c:v>
                </c:pt>
                <c:pt idx="755">
                  <c:v>20.199400000000001</c:v>
                </c:pt>
                <c:pt idx="756">
                  <c:v>20.212900000000001</c:v>
                </c:pt>
                <c:pt idx="757">
                  <c:v>20.226400000000002</c:v>
                </c:pt>
                <c:pt idx="758">
                  <c:v>20.239899999999999</c:v>
                </c:pt>
                <c:pt idx="759">
                  <c:v>20.253399999999989</c:v>
                </c:pt>
                <c:pt idx="760">
                  <c:v>20.2669</c:v>
                </c:pt>
                <c:pt idx="761">
                  <c:v>20.280399999999968</c:v>
                </c:pt>
                <c:pt idx="762">
                  <c:v>20.293900000000001</c:v>
                </c:pt>
                <c:pt idx="763">
                  <c:v>20.307400000000001</c:v>
                </c:pt>
                <c:pt idx="764">
                  <c:v>20.321000000000005</c:v>
                </c:pt>
                <c:pt idx="765">
                  <c:v>20.334499999999988</c:v>
                </c:pt>
                <c:pt idx="766">
                  <c:v>20.347999999999999</c:v>
                </c:pt>
                <c:pt idx="767">
                  <c:v>20.361499999999989</c:v>
                </c:pt>
                <c:pt idx="768">
                  <c:v>20.375</c:v>
                </c:pt>
                <c:pt idx="769">
                  <c:v>20.388499999999972</c:v>
                </c:pt>
                <c:pt idx="770">
                  <c:v>20.401999999999987</c:v>
                </c:pt>
                <c:pt idx="771">
                  <c:v>20.415500000000002</c:v>
                </c:pt>
                <c:pt idx="772">
                  <c:v>20.42899999999997</c:v>
                </c:pt>
                <c:pt idx="773">
                  <c:v>20.442499999999956</c:v>
                </c:pt>
                <c:pt idx="774">
                  <c:v>20.456</c:v>
                </c:pt>
                <c:pt idx="775">
                  <c:v>20.469599999999971</c:v>
                </c:pt>
                <c:pt idx="776">
                  <c:v>20.483099999999968</c:v>
                </c:pt>
                <c:pt idx="777">
                  <c:v>20.496599999999972</c:v>
                </c:pt>
                <c:pt idx="778">
                  <c:v>20.510100000000001</c:v>
                </c:pt>
                <c:pt idx="779">
                  <c:v>20.52359999999997</c:v>
                </c:pt>
                <c:pt idx="780">
                  <c:v>20.537099999999999</c:v>
                </c:pt>
                <c:pt idx="781">
                  <c:v>20.550599999999989</c:v>
                </c:pt>
                <c:pt idx="782">
                  <c:v>20.5641</c:v>
                </c:pt>
                <c:pt idx="783">
                  <c:v>20.5776</c:v>
                </c:pt>
                <c:pt idx="784">
                  <c:v>20.591100000000001</c:v>
                </c:pt>
                <c:pt idx="785">
                  <c:v>20.604600000000001</c:v>
                </c:pt>
                <c:pt idx="786">
                  <c:v>20.618200000000005</c:v>
                </c:pt>
                <c:pt idx="787">
                  <c:v>20.631699999999999</c:v>
                </c:pt>
                <c:pt idx="788">
                  <c:v>20.645199999999978</c:v>
                </c:pt>
                <c:pt idx="789">
                  <c:v>20.6587</c:v>
                </c:pt>
                <c:pt idx="790">
                  <c:v>20.6722</c:v>
                </c:pt>
                <c:pt idx="791">
                  <c:v>20.685699999999972</c:v>
                </c:pt>
                <c:pt idx="792">
                  <c:v>20.699200000000001</c:v>
                </c:pt>
                <c:pt idx="793">
                  <c:v>20.712700000000002</c:v>
                </c:pt>
                <c:pt idx="794">
                  <c:v>20.726199999999974</c:v>
                </c:pt>
                <c:pt idx="795">
                  <c:v>20.739699999999978</c:v>
                </c:pt>
                <c:pt idx="796">
                  <c:v>20.7532</c:v>
                </c:pt>
                <c:pt idx="797">
                  <c:v>20.7668</c:v>
                </c:pt>
                <c:pt idx="798">
                  <c:v>20.780299999999972</c:v>
                </c:pt>
                <c:pt idx="799">
                  <c:v>20.793800000000001</c:v>
                </c:pt>
                <c:pt idx="800">
                  <c:v>20.807300000000001</c:v>
                </c:pt>
                <c:pt idx="801">
                  <c:v>20.82079999999997</c:v>
                </c:pt>
                <c:pt idx="802">
                  <c:v>20.834299999999999</c:v>
                </c:pt>
                <c:pt idx="803">
                  <c:v>20.847799999999989</c:v>
                </c:pt>
                <c:pt idx="804">
                  <c:v>20.8613</c:v>
                </c:pt>
                <c:pt idx="805">
                  <c:v>20.874800000000022</c:v>
                </c:pt>
                <c:pt idx="806">
                  <c:v>20.888299999999973</c:v>
                </c:pt>
                <c:pt idx="807">
                  <c:v>20.901800000000001</c:v>
                </c:pt>
                <c:pt idx="808">
                  <c:v>20.915400000000002</c:v>
                </c:pt>
                <c:pt idx="809">
                  <c:v>20.928899999999974</c:v>
                </c:pt>
                <c:pt idx="810">
                  <c:v>20.942399999999957</c:v>
                </c:pt>
                <c:pt idx="811">
                  <c:v>20.9559</c:v>
                </c:pt>
                <c:pt idx="812">
                  <c:v>20.969399999999968</c:v>
                </c:pt>
                <c:pt idx="813">
                  <c:v>20.982899999999972</c:v>
                </c:pt>
                <c:pt idx="814">
                  <c:v>20.996399999999973</c:v>
                </c:pt>
                <c:pt idx="815">
                  <c:v>21.009899999999988</c:v>
                </c:pt>
                <c:pt idx="816">
                  <c:v>21.023399999999974</c:v>
                </c:pt>
                <c:pt idx="817">
                  <c:v>21.036899999999999</c:v>
                </c:pt>
                <c:pt idx="818">
                  <c:v>21.0504</c:v>
                </c:pt>
                <c:pt idx="819">
                  <c:v>21.064</c:v>
                </c:pt>
                <c:pt idx="820">
                  <c:v>21.077500000000001</c:v>
                </c:pt>
                <c:pt idx="821">
                  <c:v>21.091000000000001</c:v>
                </c:pt>
                <c:pt idx="822">
                  <c:v>21.104500000000005</c:v>
                </c:pt>
                <c:pt idx="823">
                  <c:v>21.11800000000002</c:v>
                </c:pt>
                <c:pt idx="824">
                  <c:v>21.131499999999999</c:v>
                </c:pt>
                <c:pt idx="825">
                  <c:v>21.145</c:v>
                </c:pt>
                <c:pt idx="826">
                  <c:v>21.1585</c:v>
                </c:pt>
                <c:pt idx="827">
                  <c:v>21.172000000000001</c:v>
                </c:pt>
                <c:pt idx="828">
                  <c:v>21.185499999999973</c:v>
                </c:pt>
                <c:pt idx="829">
                  <c:v>21.199000000000005</c:v>
                </c:pt>
                <c:pt idx="830">
                  <c:v>21.21259999999997</c:v>
                </c:pt>
                <c:pt idx="831">
                  <c:v>21.226099999999974</c:v>
                </c:pt>
                <c:pt idx="832">
                  <c:v>21.239599999999989</c:v>
                </c:pt>
                <c:pt idx="833">
                  <c:v>21.2531</c:v>
                </c:pt>
                <c:pt idx="834">
                  <c:v>21.266599999999972</c:v>
                </c:pt>
                <c:pt idx="835">
                  <c:v>21.280099999999972</c:v>
                </c:pt>
                <c:pt idx="836">
                  <c:v>21.293599999999973</c:v>
                </c:pt>
                <c:pt idx="837">
                  <c:v>21.307099999999988</c:v>
                </c:pt>
                <c:pt idx="838">
                  <c:v>21.320599999999974</c:v>
                </c:pt>
                <c:pt idx="839">
                  <c:v>21.334099999999999</c:v>
                </c:pt>
                <c:pt idx="840">
                  <c:v>21.3476</c:v>
                </c:pt>
                <c:pt idx="841">
                  <c:v>21.3612</c:v>
                </c:pt>
                <c:pt idx="842">
                  <c:v>21.374700000000001</c:v>
                </c:pt>
                <c:pt idx="843">
                  <c:v>21.388199999999973</c:v>
                </c:pt>
                <c:pt idx="844">
                  <c:v>21.401700000000002</c:v>
                </c:pt>
                <c:pt idx="845">
                  <c:v>21.415199999999974</c:v>
                </c:pt>
                <c:pt idx="846">
                  <c:v>21.428699999999957</c:v>
                </c:pt>
                <c:pt idx="847">
                  <c:v>21.442199999999964</c:v>
                </c:pt>
                <c:pt idx="848">
                  <c:v>21.455699999999968</c:v>
                </c:pt>
                <c:pt idx="849">
                  <c:v>21.469199999999972</c:v>
                </c:pt>
                <c:pt idx="850">
                  <c:v>21.482699999999955</c:v>
                </c:pt>
                <c:pt idx="851">
                  <c:v>21.496200000000002</c:v>
                </c:pt>
                <c:pt idx="852">
                  <c:v>21.50979999999997</c:v>
                </c:pt>
                <c:pt idx="853">
                  <c:v>21.523299999999974</c:v>
                </c:pt>
                <c:pt idx="854">
                  <c:v>21.536799999999989</c:v>
                </c:pt>
                <c:pt idx="855">
                  <c:v>21.5503</c:v>
                </c:pt>
                <c:pt idx="856">
                  <c:v>21.563800000000001</c:v>
                </c:pt>
                <c:pt idx="857">
                  <c:v>21.577300000000001</c:v>
                </c:pt>
                <c:pt idx="858">
                  <c:v>21.590800000000005</c:v>
                </c:pt>
                <c:pt idx="859">
                  <c:v>21.604299999999999</c:v>
                </c:pt>
                <c:pt idx="860">
                  <c:v>21.617799999999999</c:v>
                </c:pt>
                <c:pt idx="861">
                  <c:v>21.631300000000021</c:v>
                </c:pt>
                <c:pt idx="862">
                  <c:v>21.644800000000021</c:v>
                </c:pt>
                <c:pt idx="863">
                  <c:v>21.6584</c:v>
                </c:pt>
                <c:pt idx="864">
                  <c:v>21.671900000000026</c:v>
                </c:pt>
                <c:pt idx="865">
                  <c:v>21.685399999999973</c:v>
                </c:pt>
                <c:pt idx="866">
                  <c:v>21.698899999999988</c:v>
                </c:pt>
                <c:pt idx="867">
                  <c:v>21.712399999999974</c:v>
                </c:pt>
                <c:pt idx="868">
                  <c:v>21.725899999999989</c:v>
                </c:pt>
                <c:pt idx="869">
                  <c:v>21.7394</c:v>
                </c:pt>
                <c:pt idx="870">
                  <c:v>21.7529</c:v>
                </c:pt>
                <c:pt idx="871">
                  <c:v>21.766399999999972</c:v>
                </c:pt>
                <c:pt idx="872">
                  <c:v>21.779900000000001</c:v>
                </c:pt>
                <c:pt idx="873">
                  <c:v>21.79339999999997</c:v>
                </c:pt>
                <c:pt idx="874">
                  <c:v>21.806999999999999</c:v>
                </c:pt>
                <c:pt idx="875">
                  <c:v>21.820499999999978</c:v>
                </c:pt>
                <c:pt idx="876">
                  <c:v>21.834000000000021</c:v>
                </c:pt>
                <c:pt idx="877">
                  <c:v>21.8475</c:v>
                </c:pt>
                <c:pt idx="878">
                  <c:v>21.861000000000001</c:v>
                </c:pt>
                <c:pt idx="879">
                  <c:v>21.874500000000001</c:v>
                </c:pt>
                <c:pt idx="880">
                  <c:v>21.888000000000002</c:v>
                </c:pt>
                <c:pt idx="881">
                  <c:v>21.901499999999974</c:v>
                </c:pt>
                <c:pt idx="882">
                  <c:v>21.914999999999999</c:v>
                </c:pt>
                <c:pt idx="883">
                  <c:v>21.928499999999964</c:v>
                </c:pt>
                <c:pt idx="884">
                  <c:v>21.941999999999986</c:v>
                </c:pt>
                <c:pt idx="885">
                  <c:v>21.955599999999972</c:v>
                </c:pt>
                <c:pt idx="886">
                  <c:v>21.969099999999973</c:v>
                </c:pt>
                <c:pt idx="887">
                  <c:v>21.982599999999955</c:v>
                </c:pt>
                <c:pt idx="888">
                  <c:v>21.99609999999997</c:v>
                </c:pt>
                <c:pt idx="889">
                  <c:v>22.009599999999974</c:v>
                </c:pt>
                <c:pt idx="890">
                  <c:v>22.023099999999989</c:v>
                </c:pt>
                <c:pt idx="891">
                  <c:v>22.0366</c:v>
                </c:pt>
                <c:pt idx="892">
                  <c:v>22.0501</c:v>
                </c:pt>
                <c:pt idx="893">
                  <c:v>22.063599999999973</c:v>
                </c:pt>
                <c:pt idx="894">
                  <c:v>22.077100000000005</c:v>
                </c:pt>
                <c:pt idx="895">
                  <c:v>22.09059999999997</c:v>
                </c:pt>
                <c:pt idx="896">
                  <c:v>22.104199999999999</c:v>
                </c:pt>
                <c:pt idx="897">
                  <c:v>22.117699999999999</c:v>
                </c:pt>
                <c:pt idx="898">
                  <c:v>22.131200000000021</c:v>
                </c:pt>
                <c:pt idx="899">
                  <c:v>22.1447</c:v>
                </c:pt>
                <c:pt idx="900">
                  <c:v>22.158200000000001</c:v>
                </c:pt>
                <c:pt idx="901">
                  <c:v>22.171700000000001</c:v>
                </c:pt>
                <c:pt idx="902">
                  <c:v>22.18519999999997</c:v>
                </c:pt>
                <c:pt idx="903">
                  <c:v>22.198699999999974</c:v>
                </c:pt>
                <c:pt idx="904">
                  <c:v>22.212199999999989</c:v>
                </c:pt>
                <c:pt idx="905">
                  <c:v>22.225699999999971</c:v>
                </c:pt>
                <c:pt idx="906">
                  <c:v>22.2392</c:v>
                </c:pt>
                <c:pt idx="907">
                  <c:v>22.252800000000001</c:v>
                </c:pt>
                <c:pt idx="908">
                  <c:v>22.266299999999973</c:v>
                </c:pt>
                <c:pt idx="909">
                  <c:v>22.279800000000005</c:v>
                </c:pt>
                <c:pt idx="910">
                  <c:v>22.293299999999974</c:v>
                </c:pt>
                <c:pt idx="911">
                  <c:v>22.306799999999978</c:v>
                </c:pt>
                <c:pt idx="912">
                  <c:v>22.3203</c:v>
                </c:pt>
                <c:pt idx="913">
                  <c:v>22.333800000000021</c:v>
                </c:pt>
                <c:pt idx="914">
                  <c:v>22.347300000000001</c:v>
                </c:pt>
                <c:pt idx="915">
                  <c:v>22.360800000000001</c:v>
                </c:pt>
                <c:pt idx="916">
                  <c:v>22.374300000000005</c:v>
                </c:pt>
                <c:pt idx="917">
                  <c:v>22.387799999999974</c:v>
                </c:pt>
                <c:pt idx="918">
                  <c:v>22.401399999999974</c:v>
                </c:pt>
                <c:pt idx="919">
                  <c:v>22.414899999999999</c:v>
                </c:pt>
                <c:pt idx="920">
                  <c:v>22.428399999999975</c:v>
                </c:pt>
                <c:pt idx="921">
                  <c:v>22.4419</c:v>
                </c:pt>
                <c:pt idx="922">
                  <c:v>22.455399999999972</c:v>
                </c:pt>
                <c:pt idx="923">
                  <c:v>22.468899999999973</c:v>
                </c:pt>
                <c:pt idx="924">
                  <c:v>22.482399999999952</c:v>
                </c:pt>
                <c:pt idx="925">
                  <c:v>22.495899999999974</c:v>
                </c:pt>
                <c:pt idx="926">
                  <c:v>22.509399999999989</c:v>
                </c:pt>
                <c:pt idx="927">
                  <c:v>22.5229</c:v>
                </c:pt>
                <c:pt idx="928">
                  <c:v>22.5364</c:v>
                </c:pt>
                <c:pt idx="929">
                  <c:v>22.55</c:v>
                </c:pt>
                <c:pt idx="930">
                  <c:v>22.563499999999973</c:v>
                </c:pt>
                <c:pt idx="931">
                  <c:v>22.577000000000005</c:v>
                </c:pt>
                <c:pt idx="932">
                  <c:v>22.590499999999974</c:v>
                </c:pt>
                <c:pt idx="933">
                  <c:v>22.603999999999999</c:v>
                </c:pt>
                <c:pt idx="934">
                  <c:v>22.617500000000021</c:v>
                </c:pt>
                <c:pt idx="935">
                  <c:v>22.631000000000022</c:v>
                </c:pt>
                <c:pt idx="936">
                  <c:v>22.644500000000001</c:v>
                </c:pt>
                <c:pt idx="937">
                  <c:v>22.658000000000001</c:v>
                </c:pt>
                <c:pt idx="938">
                  <c:v>22.671500000000005</c:v>
                </c:pt>
                <c:pt idx="939">
                  <c:v>22.684999999999999</c:v>
                </c:pt>
                <c:pt idx="940">
                  <c:v>22.698599999999974</c:v>
                </c:pt>
                <c:pt idx="941">
                  <c:v>22.7121</c:v>
                </c:pt>
                <c:pt idx="942">
                  <c:v>22.725599999999975</c:v>
                </c:pt>
                <c:pt idx="943">
                  <c:v>22.739100000000001</c:v>
                </c:pt>
                <c:pt idx="944">
                  <c:v>22.752599999999973</c:v>
                </c:pt>
                <c:pt idx="945">
                  <c:v>22.766100000000002</c:v>
                </c:pt>
                <c:pt idx="946">
                  <c:v>22.779599999999974</c:v>
                </c:pt>
                <c:pt idx="947">
                  <c:v>22.793099999999974</c:v>
                </c:pt>
                <c:pt idx="948">
                  <c:v>22.8066</c:v>
                </c:pt>
                <c:pt idx="949">
                  <c:v>22.8201</c:v>
                </c:pt>
                <c:pt idx="950">
                  <c:v>22.833600000000001</c:v>
                </c:pt>
                <c:pt idx="951">
                  <c:v>22.847200000000001</c:v>
                </c:pt>
                <c:pt idx="952">
                  <c:v>22.860699999999973</c:v>
                </c:pt>
                <c:pt idx="953">
                  <c:v>22.874199999999988</c:v>
                </c:pt>
                <c:pt idx="954">
                  <c:v>22.887699999999974</c:v>
                </c:pt>
                <c:pt idx="955">
                  <c:v>22.901199999999989</c:v>
                </c:pt>
                <c:pt idx="956">
                  <c:v>22.9147</c:v>
                </c:pt>
                <c:pt idx="957">
                  <c:v>22.928199999999968</c:v>
                </c:pt>
                <c:pt idx="958">
                  <c:v>22.941699999999972</c:v>
                </c:pt>
                <c:pt idx="959">
                  <c:v>22.955199999999973</c:v>
                </c:pt>
                <c:pt idx="960">
                  <c:v>22.968699999999952</c:v>
                </c:pt>
                <c:pt idx="961">
                  <c:v>22.982199999999956</c:v>
                </c:pt>
                <c:pt idx="962">
                  <c:v>22.995799999999956</c:v>
                </c:pt>
                <c:pt idx="963">
                  <c:v>23.0093</c:v>
                </c:pt>
                <c:pt idx="964">
                  <c:v>23.0228</c:v>
                </c:pt>
                <c:pt idx="965">
                  <c:v>23.036300000000001</c:v>
                </c:pt>
                <c:pt idx="966">
                  <c:v>23.049800000000001</c:v>
                </c:pt>
                <c:pt idx="967">
                  <c:v>23.063300000000002</c:v>
                </c:pt>
                <c:pt idx="968">
                  <c:v>23.076799999999974</c:v>
                </c:pt>
                <c:pt idx="969">
                  <c:v>23.090299999999989</c:v>
                </c:pt>
                <c:pt idx="970">
                  <c:v>23.103800000000021</c:v>
                </c:pt>
                <c:pt idx="971">
                  <c:v>23.117300000000021</c:v>
                </c:pt>
                <c:pt idx="972">
                  <c:v>23.130800000000022</c:v>
                </c:pt>
                <c:pt idx="973">
                  <c:v>23.144400000000001</c:v>
                </c:pt>
                <c:pt idx="974">
                  <c:v>23.157900000000033</c:v>
                </c:pt>
                <c:pt idx="975">
                  <c:v>23.171399999999988</c:v>
                </c:pt>
                <c:pt idx="976">
                  <c:v>23.184899999999999</c:v>
                </c:pt>
                <c:pt idx="977">
                  <c:v>23.198399999999989</c:v>
                </c:pt>
                <c:pt idx="978">
                  <c:v>23.211900000000021</c:v>
                </c:pt>
                <c:pt idx="979">
                  <c:v>23.225399999999972</c:v>
                </c:pt>
                <c:pt idx="980">
                  <c:v>23.238900000000001</c:v>
                </c:pt>
                <c:pt idx="981">
                  <c:v>23.252400000000002</c:v>
                </c:pt>
                <c:pt idx="982">
                  <c:v>23.26589999999997</c:v>
                </c:pt>
                <c:pt idx="983">
                  <c:v>23.279399999999974</c:v>
                </c:pt>
                <c:pt idx="984">
                  <c:v>23.292999999999989</c:v>
                </c:pt>
                <c:pt idx="985">
                  <c:v>23.3065</c:v>
                </c:pt>
                <c:pt idx="986">
                  <c:v>23.32</c:v>
                </c:pt>
                <c:pt idx="987">
                  <c:v>23.333500000000001</c:v>
                </c:pt>
                <c:pt idx="988">
                  <c:v>23.347000000000001</c:v>
                </c:pt>
                <c:pt idx="989">
                  <c:v>23.36049999999997</c:v>
                </c:pt>
                <c:pt idx="990">
                  <c:v>23.373999999999999</c:v>
                </c:pt>
                <c:pt idx="991">
                  <c:v>23.387499999999989</c:v>
                </c:pt>
                <c:pt idx="992">
                  <c:v>23.401</c:v>
                </c:pt>
                <c:pt idx="993">
                  <c:v>23.4145</c:v>
                </c:pt>
                <c:pt idx="994">
                  <c:v>23.427999999999987</c:v>
                </c:pt>
                <c:pt idx="995">
                  <c:v>23.441599999999973</c:v>
                </c:pt>
                <c:pt idx="996">
                  <c:v>23.455100000000002</c:v>
                </c:pt>
                <c:pt idx="997">
                  <c:v>23.468599999999952</c:v>
                </c:pt>
                <c:pt idx="998">
                  <c:v>23.482099999999956</c:v>
                </c:pt>
                <c:pt idx="999">
                  <c:v>23.495599999999964</c:v>
                </c:pt>
                <c:pt idx="1000">
                  <c:v>23.5091</c:v>
                </c:pt>
                <c:pt idx="1001">
                  <c:v>23.522599999999972</c:v>
                </c:pt>
                <c:pt idx="1002">
                  <c:v>23.536100000000001</c:v>
                </c:pt>
                <c:pt idx="1003">
                  <c:v>23.549600000000002</c:v>
                </c:pt>
                <c:pt idx="1004">
                  <c:v>23.563099999999974</c:v>
                </c:pt>
                <c:pt idx="1005">
                  <c:v>23.576599999999978</c:v>
                </c:pt>
                <c:pt idx="1006">
                  <c:v>23.590199999999989</c:v>
                </c:pt>
                <c:pt idx="1007">
                  <c:v>23.6037</c:v>
                </c:pt>
                <c:pt idx="1008">
                  <c:v>23.617200000000022</c:v>
                </c:pt>
                <c:pt idx="1009">
                  <c:v>23.630700000000001</c:v>
                </c:pt>
                <c:pt idx="1010">
                  <c:v>23.644200000000001</c:v>
                </c:pt>
                <c:pt idx="1011">
                  <c:v>23.657699999999988</c:v>
                </c:pt>
                <c:pt idx="1012">
                  <c:v>23.671199999999999</c:v>
                </c:pt>
                <c:pt idx="1013">
                  <c:v>23.684699999999989</c:v>
                </c:pt>
                <c:pt idx="1014">
                  <c:v>23.6982</c:v>
                </c:pt>
                <c:pt idx="1015">
                  <c:v>23.7117</c:v>
                </c:pt>
                <c:pt idx="1016">
                  <c:v>23.725199999999973</c:v>
                </c:pt>
                <c:pt idx="1017">
                  <c:v>23.738800000000001</c:v>
                </c:pt>
                <c:pt idx="1018">
                  <c:v>23.752300000000002</c:v>
                </c:pt>
                <c:pt idx="1019">
                  <c:v>23.765799999999956</c:v>
                </c:pt>
                <c:pt idx="1020">
                  <c:v>23.779299999999989</c:v>
                </c:pt>
                <c:pt idx="1021">
                  <c:v>23.7928</c:v>
                </c:pt>
                <c:pt idx="1022">
                  <c:v>23.8063</c:v>
                </c:pt>
                <c:pt idx="1023">
                  <c:v>23.819800000000026</c:v>
                </c:pt>
                <c:pt idx="1024">
                  <c:v>23.833300000000001</c:v>
                </c:pt>
                <c:pt idx="1025">
                  <c:v>23.846800000000005</c:v>
                </c:pt>
                <c:pt idx="1026">
                  <c:v>23.860299999999974</c:v>
                </c:pt>
                <c:pt idx="1027">
                  <c:v>23.873799999999989</c:v>
                </c:pt>
                <c:pt idx="1028">
                  <c:v>23.8874</c:v>
                </c:pt>
                <c:pt idx="1029">
                  <c:v>23.9009</c:v>
                </c:pt>
                <c:pt idx="1030">
                  <c:v>23.914400000000001</c:v>
                </c:pt>
                <c:pt idx="1031">
                  <c:v>23.927900000000001</c:v>
                </c:pt>
                <c:pt idx="1032">
                  <c:v>23.941400000000002</c:v>
                </c:pt>
                <c:pt idx="1033">
                  <c:v>23.954899999999999</c:v>
                </c:pt>
                <c:pt idx="1034">
                  <c:v>23.968399999999956</c:v>
                </c:pt>
                <c:pt idx="1035">
                  <c:v>23.9819</c:v>
                </c:pt>
                <c:pt idx="1036">
                  <c:v>23.995399999999975</c:v>
                </c:pt>
                <c:pt idx="1037">
                  <c:v>24.008900000000001</c:v>
                </c:pt>
                <c:pt idx="1038">
                  <c:v>24.022399999999973</c:v>
                </c:pt>
                <c:pt idx="1039">
                  <c:v>24.036000000000001</c:v>
                </c:pt>
                <c:pt idx="1040">
                  <c:v>24.04949999999997</c:v>
                </c:pt>
                <c:pt idx="1041">
                  <c:v>24.062999999999974</c:v>
                </c:pt>
                <c:pt idx="1042">
                  <c:v>24.076499999999989</c:v>
                </c:pt>
                <c:pt idx="1043">
                  <c:v>24.09</c:v>
                </c:pt>
                <c:pt idx="1044">
                  <c:v>24.1035</c:v>
                </c:pt>
                <c:pt idx="1045">
                  <c:v>24.117000000000033</c:v>
                </c:pt>
                <c:pt idx="1046">
                  <c:v>24.130500000000001</c:v>
                </c:pt>
                <c:pt idx="1047">
                  <c:v>24.143999999999988</c:v>
                </c:pt>
                <c:pt idx="1048">
                  <c:v>24.157499999999999</c:v>
                </c:pt>
                <c:pt idx="1049">
                  <c:v>24.170999999999999</c:v>
                </c:pt>
                <c:pt idx="1050">
                  <c:v>24.1846</c:v>
                </c:pt>
                <c:pt idx="1051">
                  <c:v>24.1981</c:v>
                </c:pt>
                <c:pt idx="1052">
                  <c:v>24.211600000000001</c:v>
                </c:pt>
                <c:pt idx="1053">
                  <c:v>24.225099999999973</c:v>
                </c:pt>
                <c:pt idx="1054">
                  <c:v>24.238600000000002</c:v>
                </c:pt>
                <c:pt idx="1055">
                  <c:v>24.252099999999974</c:v>
                </c:pt>
                <c:pt idx="1056">
                  <c:v>24.265599999999957</c:v>
                </c:pt>
                <c:pt idx="1057">
                  <c:v>24.2791</c:v>
                </c:pt>
                <c:pt idx="1058">
                  <c:v>24.292599999999968</c:v>
                </c:pt>
                <c:pt idx="1059">
                  <c:v>24.306100000000001</c:v>
                </c:pt>
                <c:pt idx="1060">
                  <c:v>24.319600000000001</c:v>
                </c:pt>
                <c:pt idx="1061">
                  <c:v>24.333200000000001</c:v>
                </c:pt>
                <c:pt idx="1062">
                  <c:v>24.34669999999997</c:v>
                </c:pt>
                <c:pt idx="1063">
                  <c:v>24.360199999999974</c:v>
                </c:pt>
                <c:pt idx="1064">
                  <c:v>24.373699999999989</c:v>
                </c:pt>
                <c:pt idx="1065">
                  <c:v>24.3872</c:v>
                </c:pt>
                <c:pt idx="1066">
                  <c:v>24.400699999999972</c:v>
                </c:pt>
                <c:pt idx="1067">
                  <c:v>24.414200000000001</c:v>
                </c:pt>
                <c:pt idx="1068">
                  <c:v>24.427700000000002</c:v>
                </c:pt>
                <c:pt idx="1069">
                  <c:v>24.44119999999997</c:v>
                </c:pt>
                <c:pt idx="1070">
                  <c:v>24.454699999999974</c:v>
                </c:pt>
                <c:pt idx="1071">
                  <c:v>24.468199999999964</c:v>
                </c:pt>
                <c:pt idx="1072">
                  <c:v>24.4818</c:v>
                </c:pt>
                <c:pt idx="1073">
                  <c:v>24.495299999999968</c:v>
                </c:pt>
                <c:pt idx="1074">
                  <c:v>24.508800000000001</c:v>
                </c:pt>
                <c:pt idx="1075">
                  <c:v>24.522299999999973</c:v>
                </c:pt>
                <c:pt idx="1076">
                  <c:v>24.53579999999997</c:v>
                </c:pt>
                <c:pt idx="1077">
                  <c:v>24.549299999999974</c:v>
                </c:pt>
                <c:pt idx="1078">
                  <c:v>24.562799999999957</c:v>
                </c:pt>
                <c:pt idx="1079">
                  <c:v>24.5763</c:v>
                </c:pt>
                <c:pt idx="1080">
                  <c:v>24.5898</c:v>
                </c:pt>
                <c:pt idx="1081">
                  <c:v>24.603300000000001</c:v>
                </c:pt>
                <c:pt idx="1082">
                  <c:v>24.616800000000033</c:v>
                </c:pt>
                <c:pt idx="1083">
                  <c:v>24.630400000000005</c:v>
                </c:pt>
                <c:pt idx="1084">
                  <c:v>24.643899999999999</c:v>
                </c:pt>
                <c:pt idx="1085">
                  <c:v>24.657399999999999</c:v>
                </c:pt>
                <c:pt idx="1086">
                  <c:v>24.670900000000021</c:v>
                </c:pt>
                <c:pt idx="1087">
                  <c:v>24.6844</c:v>
                </c:pt>
                <c:pt idx="1088">
                  <c:v>24.697900000000022</c:v>
                </c:pt>
                <c:pt idx="1089">
                  <c:v>24.711400000000001</c:v>
                </c:pt>
                <c:pt idx="1090">
                  <c:v>24.724900000000005</c:v>
                </c:pt>
                <c:pt idx="1091">
                  <c:v>24.738399999999974</c:v>
                </c:pt>
                <c:pt idx="1092">
                  <c:v>24.751899999999999</c:v>
                </c:pt>
                <c:pt idx="1093">
                  <c:v>24.765399999999964</c:v>
                </c:pt>
                <c:pt idx="1094">
                  <c:v>24.779</c:v>
                </c:pt>
                <c:pt idx="1095">
                  <c:v>24.792499999999972</c:v>
                </c:pt>
                <c:pt idx="1096">
                  <c:v>24.806000000000001</c:v>
                </c:pt>
                <c:pt idx="1097">
                  <c:v>24.819500000000001</c:v>
                </c:pt>
                <c:pt idx="1098">
                  <c:v>24.832999999999988</c:v>
                </c:pt>
                <c:pt idx="1099">
                  <c:v>24.846499999999974</c:v>
                </c:pt>
                <c:pt idx="1100">
                  <c:v>24.86</c:v>
                </c:pt>
                <c:pt idx="1101">
                  <c:v>24.8735</c:v>
                </c:pt>
                <c:pt idx="1102">
                  <c:v>24.887</c:v>
                </c:pt>
                <c:pt idx="1103">
                  <c:v>24.900499999999973</c:v>
                </c:pt>
                <c:pt idx="1104">
                  <c:v>24.914000000000001</c:v>
                </c:pt>
                <c:pt idx="1105">
                  <c:v>24.927600000000002</c:v>
                </c:pt>
                <c:pt idx="1106">
                  <c:v>24.941099999999974</c:v>
                </c:pt>
                <c:pt idx="1107">
                  <c:v>24.954599999999989</c:v>
                </c:pt>
                <c:pt idx="1108">
                  <c:v>24.968099999999971</c:v>
                </c:pt>
                <c:pt idx="1109">
                  <c:v>24.981599999999968</c:v>
                </c:pt>
                <c:pt idx="1110">
                  <c:v>24.995099999999972</c:v>
                </c:pt>
                <c:pt idx="1111">
                  <c:v>25.008599999999973</c:v>
                </c:pt>
                <c:pt idx="1112">
                  <c:v>25.02209999999997</c:v>
                </c:pt>
                <c:pt idx="1113">
                  <c:v>25.035599999999974</c:v>
                </c:pt>
                <c:pt idx="1114">
                  <c:v>25.049099999999989</c:v>
                </c:pt>
                <c:pt idx="1115">
                  <c:v>25.062599999999971</c:v>
                </c:pt>
                <c:pt idx="1116">
                  <c:v>25.0762</c:v>
                </c:pt>
                <c:pt idx="1117">
                  <c:v>25.089699999999972</c:v>
                </c:pt>
                <c:pt idx="1118">
                  <c:v>25.103200000000001</c:v>
                </c:pt>
                <c:pt idx="1119">
                  <c:v>25.116700000000005</c:v>
                </c:pt>
                <c:pt idx="1120">
                  <c:v>25.130199999999999</c:v>
                </c:pt>
                <c:pt idx="1121">
                  <c:v>25.143699999999974</c:v>
                </c:pt>
                <c:pt idx="1122">
                  <c:v>25.157200000000021</c:v>
                </c:pt>
                <c:pt idx="1123">
                  <c:v>25.1707</c:v>
                </c:pt>
                <c:pt idx="1124">
                  <c:v>25.184200000000001</c:v>
                </c:pt>
                <c:pt idx="1125">
                  <c:v>25.197700000000001</c:v>
                </c:pt>
                <c:pt idx="1126">
                  <c:v>25.211200000000005</c:v>
                </c:pt>
                <c:pt idx="1127">
                  <c:v>25.22479999999997</c:v>
                </c:pt>
                <c:pt idx="1128">
                  <c:v>25.238299999999974</c:v>
                </c:pt>
                <c:pt idx="1129">
                  <c:v>25.251799999999989</c:v>
                </c:pt>
                <c:pt idx="1130">
                  <c:v>25.265299999999975</c:v>
                </c:pt>
                <c:pt idx="1131">
                  <c:v>25.2788</c:v>
                </c:pt>
                <c:pt idx="1132">
                  <c:v>25.292299999999972</c:v>
                </c:pt>
                <c:pt idx="1133">
                  <c:v>25.305800000000001</c:v>
                </c:pt>
                <c:pt idx="1134">
                  <c:v>25.319299999999988</c:v>
                </c:pt>
                <c:pt idx="1135">
                  <c:v>25.332799999999974</c:v>
                </c:pt>
                <c:pt idx="1136">
                  <c:v>25.346299999999989</c:v>
                </c:pt>
                <c:pt idx="1137">
                  <c:v>25.359800000000021</c:v>
                </c:pt>
                <c:pt idx="1138">
                  <c:v>25.3734</c:v>
                </c:pt>
                <c:pt idx="1139">
                  <c:v>25.386900000000001</c:v>
                </c:pt>
                <c:pt idx="1140">
                  <c:v>25.400399999999973</c:v>
                </c:pt>
                <c:pt idx="1141">
                  <c:v>25.413900000000005</c:v>
                </c:pt>
                <c:pt idx="1142">
                  <c:v>25.427399999999974</c:v>
                </c:pt>
                <c:pt idx="1143">
                  <c:v>25.440899999999989</c:v>
                </c:pt>
                <c:pt idx="1144">
                  <c:v>25.4544</c:v>
                </c:pt>
                <c:pt idx="1145">
                  <c:v>25.4679</c:v>
                </c:pt>
                <c:pt idx="1146">
                  <c:v>25.481399999999972</c:v>
                </c:pt>
                <c:pt idx="1147">
                  <c:v>25.494900000000001</c:v>
                </c:pt>
                <c:pt idx="1148">
                  <c:v>25.508400000000002</c:v>
                </c:pt>
                <c:pt idx="1149">
                  <c:v>25.521999999999988</c:v>
                </c:pt>
                <c:pt idx="1150">
                  <c:v>25.535499999999974</c:v>
                </c:pt>
                <c:pt idx="1151">
                  <c:v>25.548999999999989</c:v>
                </c:pt>
                <c:pt idx="1152">
                  <c:v>25.562499999999975</c:v>
                </c:pt>
                <c:pt idx="1153">
                  <c:v>25.576000000000001</c:v>
                </c:pt>
                <c:pt idx="1154">
                  <c:v>25.589499999999973</c:v>
                </c:pt>
                <c:pt idx="1155">
                  <c:v>25.603000000000005</c:v>
                </c:pt>
                <c:pt idx="1156">
                  <c:v>25.616499999999988</c:v>
                </c:pt>
                <c:pt idx="1157">
                  <c:v>25.63000000000002</c:v>
                </c:pt>
                <c:pt idx="1158">
                  <c:v>25.6435</c:v>
                </c:pt>
                <c:pt idx="1159">
                  <c:v>25.657000000000021</c:v>
                </c:pt>
                <c:pt idx="1160">
                  <c:v>25.6706</c:v>
                </c:pt>
                <c:pt idx="1161">
                  <c:v>25.684100000000001</c:v>
                </c:pt>
                <c:pt idx="1162">
                  <c:v>25.697600000000001</c:v>
                </c:pt>
                <c:pt idx="1163">
                  <c:v>25.711099999999988</c:v>
                </c:pt>
                <c:pt idx="1164">
                  <c:v>25.724599999999974</c:v>
                </c:pt>
                <c:pt idx="1165">
                  <c:v>25.738099999999989</c:v>
                </c:pt>
                <c:pt idx="1166">
                  <c:v>25.7516</c:v>
                </c:pt>
                <c:pt idx="1167">
                  <c:v>25.765099999999968</c:v>
                </c:pt>
                <c:pt idx="1168">
                  <c:v>25.778599999999972</c:v>
                </c:pt>
                <c:pt idx="1169">
                  <c:v>25.792099999999973</c:v>
                </c:pt>
                <c:pt idx="1170">
                  <c:v>25.80559999999997</c:v>
                </c:pt>
                <c:pt idx="1171">
                  <c:v>25.819199999999999</c:v>
                </c:pt>
                <c:pt idx="1172">
                  <c:v>25.832699999999978</c:v>
                </c:pt>
                <c:pt idx="1173">
                  <c:v>25.8462</c:v>
                </c:pt>
                <c:pt idx="1174">
                  <c:v>25.8597</c:v>
                </c:pt>
                <c:pt idx="1175">
                  <c:v>25.873200000000001</c:v>
                </c:pt>
                <c:pt idx="1176">
                  <c:v>25.886699999999973</c:v>
                </c:pt>
                <c:pt idx="1177">
                  <c:v>25.900200000000002</c:v>
                </c:pt>
                <c:pt idx="1178">
                  <c:v>25.913699999999974</c:v>
                </c:pt>
                <c:pt idx="1179">
                  <c:v>25.927199999999978</c:v>
                </c:pt>
                <c:pt idx="1180">
                  <c:v>25.940699999999964</c:v>
                </c:pt>
                <c:pt idx="1181">
                  <c:v>25.9542</c:v>
                </c:pt>
                <c:pt idx="1182">
                  <c:v>25.9678</c:v>
                </c:pt>
                <c:pt idx="1183">
                  <c:v>25.981299999999973</c:v>
                </c:pt>
                <c:pt idx="1184">
                  <c:v>25.994800000000001</c:v>
                </c:pt>
                <c:pt idx="1185">
                  <c:v>26.00829999999997</c:v>
                </c:pt>
                <c:pt idx="1186">
                  <c:v>26.021799999999974</c:v>
                </c:pt>
                <c:pt idx="1187">
                  <c:v>26.035299999999989</c:v>
                </c:pt>
                <c:pt idx="1188">
                  <c:v>26.0488</c:v>
                </c:pt>
                <c:pt idx="1189">
                  <c:v>26.062299999999972</c:v>
                </c:pt>
                <c:pt idx="1190">
                  <c:v>26.075800000000001</c:v>
                </c:pt>
                <c:pt idx="1191">
                  <c:v>26.089299999999973</c:v>
                </c:pt>
                <c:pt idx="1192">
                  <c:v>26.10279999999997</c:v>
                </c:pt>
                <c:pt idx="1193">
                  <c:v>26.116399999999999</c:v>
                </c:pt>
                <c:pt idx="1194">
                  <c:v>26.129899999999999</c:v>
                </c:pt>
                <c:pt idx="1195">
                  <c:v>26.1434</c:v>
                </c:pt>
                <c:pt idx="1196">
                  <c:v>26.156900000000022</c:v>
                </c:pt>
                <c:pt idx="1197">
                  <c:v>26.170400000000001</c:v>
                </c:pt>
                <c:pt idx="1198">
                  <c:v>26.183900000000001</c:v>
                </c:pt>
                <c:pt idx="1199">
                  <c:v>26.197399999999988</c:v>
                </c:pt>
                <c:pt idx="1200">
                  <c:v>26.210899999999999</c:v>
                </c:pt>
                <c:pt idx="1201">
                  <c:v>26.224399999999989</c:v>
                </c:pt>
                <c:pt idx="1202">
                  <c:v>26.237900000000021</c:v>
                </c:pt>
                <c:pt idx="1203">
                  <c:v>26.2514</c:v>
                </c:pt>
                <c:pt idx="1204">
                  <c:v>26.264999999999986</c:v>
                </c:pt>
                <c:pt idx="1205">
                  <c:v>26.278499999999973</c:v>
                </c:pt>
                <c:pt idx="1206">
                  <c:v>26.292000000000002</c:v>
                </c:pt>
                <c:pt idx="1207">
                  <c:v>26.305499999999974</c:v>
                </c:pt>
                <c:pt idx="1208">
                  <c:v>26.318999999999999</c:v>
                </c:pt>
                <c:pt idx="1209">
                  <c:v>26.3325</c:v>
                </c:pt>
                <c:pt idx="1210">
                  <c:v>26.346</c:v>
                </c:pt>
                <c:pt idx="1211">
                  <c:v>26.359500000000001</c:v>
                </c:pt>
                <c:pt idx="1212">
                  <c:v>26.373000000000001</c:v>
                </c:pt>
                <c:pt idx="1213">
                  <c:v>26.386500000000002</c:v>
                </c:pt>
                <c:pt idx="1214">
                  <c:v>26.4</c:v>
                </c:pt>
                <c:pt idx="1215">
                  <c:v>26.413599999999974</c:v>
                </c:pt>
                <c:pt idx="1216">
                  <c:v>26.427099999999989</c:v>
                </c:pt>
                <c:pt idx="1217">
                  <c:v>26.440599999999975</c:v>
                </c:pt>
                <c:pt idx="1218">
                  <c:v>26.4541</c:v>
                </c:pt>
                <c:pt idx="1219">
                  <c:v>26.467599999999972</c:v>
                </c:pt>
                <c:pt idx="1220">
                  <c:v>26.481099999999973</c:v>
                </c:pt>
                <c:pt idx="1221">
                  <c:v>26.49459999999997</c:v>
                </c:pt>
                <c:pt idx="1222">
                  <c:v>26.508099999999974</c:v>
                </c:pt>
                <c:pt idx="1223">
                  <c:v>26.521599999999989</c:v>
                </c:pt>
                <c:pt idx="1224">
                  <c:v>26.5351</c:v>
                </c:pt>
                <c:pt idx="1225">
                  <c:v>26.548599999999972</c:v>
                </c:pt>
                <c:pt idx="1226">
                  <c:v>26.562199999999972</c:v>
                </c:pt>
                <c:pt idx="1227">
                  <c:v>26.575699999999973</c:v>
                </c:pt>
                <c:pt idx="1228">
                  <c:v>26.589200000000002</c:v>
                </c:pt>
                <c:pt idx="1229">
                  <c:v>26.602699999999974</c:v>
                </c:pt>
                <c:pt idx="1230">
                  <c:v>26.616199999999999</c:v>
                </c:pt>
                <c:pt idx="1231">
                  <c:v>26.6297</c:v>
                </c:pt>
                <c:pt idx="1232">
                  <c:v>26.6432</c:v>
                </c:pt>
                <c:pt idx="1233">
                  <c:v>26.656700000000001</c:v>
                </c:pt>
                <c:pt idx="1234">
                  <c:v>26.670200000000001</c:v>
                </c:pt>
                <c:pt idx="1235">
                  <c:v>26.683700000000002</c:v>
                </c:pt>
                <c:pt idx="1236">
                  <c:v>26.697199999999999</c:v>
                </c:pt>
                <c:pt idx="1237">
                  <c:v>26.710799999999974</c:v>
                </c:pt>
                <c:pt idx="1238">
                  <c:v>26.724299999999989</c:v>
                </c:pt>
                <c:pt idx="1239">
                  <c:v>26.737800000000021</c:v>
                </c:pt>
                <c:pt idx="1240">
                  <c:v>26.751300000000001</c:v>
                </c:pt>
                <c:pt idx="1241">
                  <c:v>26.764800000000001</c:v>
                </c:pt>
                <c:pt idx="1242">
                  <c:v>26.778300000000002</c:v>
                </c:pt>
                <c:pt idx="1243">
                  <c:v>26.791799999999974</c:v>
                </c:pt>
                <c:pt idx="1244">
                  <c:v>26.805299999999974</c:v>
                </c:pt>
                <c:pt idx="1245">
                  <c:v>26.818800000000021</c:v>
                </c:pt>
                <c:pt idx="1246">
                  <c:v>26.8323</c:v>
                </c:pt>
                <c:pt idx="1247">
                  <c:v>26.845800000000001</c:v>
                </c:pt>
                <c:pt idx="1248">
                  <c:v>26.859400000000001</c:v>
                </c:pt>
                <c:pt idx="1249">
                  <c:v>26.872900000000001</c:v>
                </c:pt>
                <c:pt idx="1250">
                  <c:v>26.88639999999997</c:v>
                </c:pt>
                <c:pt idx="1251">
                  <c:v>26.899899999999999</c:v>
                </c:pt>
                <c:pt idx="1252">
                  <c:v>26.913399999999989</c:v>
                </c:pt>
                <c:pt idx="1253">
                  <c:v>26.9269</c:v>
                </c:pt>
                <c:pt idx="1254">
                  <c:v>26.940399999999968</c:v>
                </c:pt>
                <c:pt idx="1255">
                  <c:v>26.953900000000001</c:v>
                </c:pt>
                <c:pt idx="1256">
                  <c:v>26.967399999999973</c:v>
                </c:pt>
                <c:pt idx="1257">
                  <c:v>26.98089999999997</c:v>
                </c:pt>
                <c:pt idx="1258">
                  <c:v>26.994399999999974</c:v>
                </c:pt>
                <c:pt idx="1259">
                  <c:v>27.007999999999999</c:v>
                </c:pt>
                <c:pt idx="1260">
                  <c:v>27.0215</c:v>
                </c:pt>
                <c:pt idx="1261">
                  <c:v>27.035</c:v>
                </c:pt>
                <c:pt idx="1262">
                  <c:v>27.048499999999972</c:v>
                </c:pt>
                <c:pt idx="1263">
                  <c:v>27.061999999999987</c:v>
                </c:pt>
                <c:pt idx="1264">
                  <c:v>27.075500000000002</c:v>
                </c:pt>
                <c:pt idx="1265">
                  <c:v>27.088999999999974</c:v>
                </c:pt>
                <c:pt idx="1266">
                  <c:v>27.102499999999978</c:v>
                </c:pt>
                <c:pt idx="1267">
                  <c:v>27.116000000000021</c:v>
                </c:pt>
                <c:pt idx="1268">
                  <c:v>27.1295</c:v>
                </c:pt>
                <c:pt idx="1269">
                  <c:v>27.143000000000001</c:v>
                </c:pt>
                <c:pt idx="1270">
                  <c:v>27.156600000000001</c:v>
                </c:pt>
                <c:pt idx="1271">
                  <c:v>27.170100000000001</c:v>
                </c:pt>
                <c:pt idx="1272">
                  <c:v>27.18359999999997</c:v>
                </c:pt>
                <c:pt idx="1273">
                  <c:v>27.197099999999999</c:v>
                </c:pt>
                <c:pt idx="1274">
                  <c:v>27.210599999999989</c:v>
                </c:pt>
                <c:pt idx="1275">
                  <c:v>27.2241</c:v>
                </c:pt>
                <c:pt idx="1276">
                  <c:v>27.2376</c:v>
                </c:pt>
                <c:pt idx="1277">
                  <c:v>27.251100000000001</c:v>
                </c:pt>
                <c:pt idx="1278">
                  <c:v>27.264600000000002</c:v>
                </c:pt>
                <c:pt idx="1279">
                  <c:v>27.27809999999997</c:v>
                </c:pt>
                <c:pt idx="1280">
                  <c:v>27.291599999999974</c:v>
                </c:pt>
                <c:pt idx="1281">
                  <c:v>27.305199999999989</c:v>
                </c:pt>
                <c:pt idx="1282">
                  <c:v>27.3187</c:v>
                </c:pt>
                <c:pt idx="1283">
                  <c:v>27.3322</c:v>
                </c:pt>
                <c:pt idx="1284">
                  <c:v>27.345699999999972</c:v>
                </c:pt>
                <c:pt idx="1285">
                  <c:v>27.359200000000001</c:v>
                </c:pt>
                <c:pt idx="1286">
                  <c:v>27.37269999999997</c:v>
                </c:pt>
                <c:pt idx="1287">
                  <c:v>27.386199999999974</c:v>
                </c:pt>
                <c:pt idx="1288">
                  <c:v>27.399699999999989</c:v>
                </c:pt>
                <c:pt idx="1289">
                  <c:v>27.4132</c:v>
                </c:pt>
                <c:pt idx="1290">
                  <c:v>27.426699999999968</c:v>
                </c:pt>
                <c:pt idx="1291">
                  <c:v>27.440199999999972</c:v>
                </c:pt>
                <c:pt idx="1292">
                  <c:v>27.453800000000001</c:v>
                </c:pt>
                <c:pt idx="1293">
                  <c:v>27.467300000000002</c:v>
                </c:pt>
                <c:pt idx="1294">
                  <c:v>27.480799999999952</c:v>
                </c:pt>
                <c:pt idx="1295">
                  <c:v>27.494299999999978</c:v>
                </c:pt>
                <c:pt idx="1296">
                  <c:v>27.507800000000021</c:v>
                </c:pt>
                <c:pt idx="1297">
                  <c:v>27.5213</c:v>
                </c:pt>
                <c:pt idx="1298">
                  <c:v>27.534800000000022</c:v>
                </c:pt>
                <c:pt idx="1299">
                  <c:v>27.548299999999973</c:v>
                </c:pt>
                <c:pt idx="1300">
                  <c:v>27.561800000000005</c:v>
                </c:pt>
                <c:pt idx="1301">
                  <c:v>27.575299999999974</c:v>
                </c:pt>
                <c:pt idx="1302">
                  <c:v>27.588799999999956</c:v>
                </c:pt>
                <c:pt idx="1303">
                  <c:v>27.602399999999989</c:v>
                </c:pt>
                <c:pt idx="1304">
                  <c:v>27.615900000000021</c:v>
                </c:pt>
                <c:pt idx="1305">
                  <c:v>27.6294</c:v>
                </c:pt>
                <c:pt idx="1306">
                  <c:v>27.642900000000001</c:v>
                </c:pt>
                <c:pt idx="1307">
                  <c:v>27.656400000000001</c:v>
                </c:pt>
                <c:pt idx="1308">
                  <c:v>27.669899999999988</c:v>
                </c:pt>
                <c:pt idx="1309">
                  <c:v>27.683399999999974</c:v>
                </c:pt>
                <c:pt idx="1310">
                  <c:v>27.696899999999999</c:v>
                </c:pt>
                <c:pt idx="1311">
                  <c:v>27.7104</c:v>
                </c:pt>
                <c:pt idx="1312">
                  <c:v>27.7239</c:v>
                </c:pt>
                <c:pt idx="1313">
                  <c:v>27.737400000000001</c:v>
                </c:pt>
                <c:pt idx="1314">
                  <c:v>27.751000000000001</c:v>
                </c:pt>
                <c:pt idx="1315">
                  <c:v>27.764500000000002</c:v>
                </c:pt>
                <c:pt idx="1316">
                  <c:v>27.777999999999999</c:v>
                </c:pt>
                <c:pt idx="1317">
                  <c:v>27.791499999999989</c:v>
                </c:pt>
                <c:pt idx="1318">
                  <c:v>27.805</c:v>
                </c:pt>
                <c:pt idx="1319">
                  <c:v>27.8185</c:v>
                </c:pt>
                <c:pt idx="1320">
                  <c:v>27.832000000000001</c:v>
                </c:pt>
                <c:pt idx="1321">
                  <c:v>27.845499999999973</c:v>
                </c:pt>
                <c:pt idx="1322">
                  <c:v>27.859000000000005</c:v>
                </c:pt>
                <c:pt idx="1323">
                  <c:v>27.872499999999974</c:v>
                </c:pt>
                <c:pt idx="1324">
                  <c:v>27.885999999999989</c:v>
                </c:pt>
                <c:pt idx="1325">
                  <c:v>27.8996</c:v>
                </c:pt>
                <c:pt idx="1326">
                  <c:v>27.9131</c:v>
                </c:pt>
                <c:pt idx="1327">
                  <c:v>27.926599999999972</c:v>
                </c:pt>
                <c:pt idx="1328">
                  <c:v>27.940099999999973</c:v>
                </c:pt>
                <c:pt idx="1329">
                  <c:v>27.953600000000002</c:v>
                </c:pt>
                <c:pt idx="1330">
                  <c:v>27.967099999999974</c:v>
                </c:pt>
                <c:pt idx="1331">
                  <c:v>27.980599999999956</c:v>
                </c:pt>
                <c:pt idx="1332">
                  <c:v>27.9941</c:v>
                </c:pt>
                <c:pt idx="1333">
                  <c:v>28.0076</c:v>
                </c:pt>
                <c:pt idx="1334">
                  <c:v>28.021100000000001</c:v>
                </c:pt>
                <c:pt idx="1335">
                  <c:v>28.034600000000001</c:v>
                </c:pt>
                <c:pt idx="1336">
                  <c:v>28.048199999999973</c:v>
                </c:pt>
                <c:pt idx="1337">
                  <c:v>28.06169999999997</c:v>
                </c:pt>
                <c:pt idx="1338">
                  <c:v>28.075199999999974</c:v>
                </c:pt>
                <c:pt idx="1339">
                  <c:v>28.088699999999957</c:v>
                </c:pt>
                <c:pt idx="1340">
                  <c:v>28.1022</c:v>
                </c:pt>
                <c:pt idx="1341">
                  <c:v>28.1157</c:v>
                </c:pt>
                <c:pt idx="1342">
                  <c:v>28.129200000000001</c:v>
                </c:pt>
                <c:pt idx="1343">
                  <c:v>28.142699999999973</c:v>
                </c:pt>
                <c:pt idx="1344">
                  <c:v>28.156199999999988</c:v>
                </c:pt>
                <c:pt idx="1345">
                  <c:v>28.169699999999974</c:v>
                </c:pt>
                <c:pt idx="1346">
                  <c:v>28.183199999999989</c:v>
                </c:pt>
                <c:pt idx="1347">
                  <c:v>28.196800000000021</c:v>
                </c:pt>
                <c:pt idx="1348">
                  <c:v>28.2103</c:v>
                </c:pt>
                <c:pt idx="1349">
                  <c:v>28.223800000000001</c:v>
                </c:pt>
                <c:pt idx="1350">
                  <c:v>28.237300000000001</c:v>
                </c:pt>
                <c:pt idx="1351">
                  <c:v>28.250800000000005</c:v>
                </c:pt>
                <c:pt idx="1352">
                  <c:v>28.264299999999974</c:v>
                </c:pt>
                <c:pt idx="1353">
                  <c:v>28.277799999999989</c:v>
                </c:pt>
                <c:pt idx="1354">
                  <c:v>28.2913</c:v>
                </c:pt>
                <c:pt idx="1355">
                  <c:v>28.304800000000021</c:v>
                </c:pt>
                <c:pt idx="1356">
                  <c:v>28.318300000000001</c:v>
                </c:pt>
                <c:pt idx="1357">
                  <c:v>28.331800000000033</c:v>
                </c:pt>
                <c:pt idx="1358">
                  <c:v>28.345399999999973</c:v>
                </c:pt>
                <c:pt idx="1359">
                  <c:v>28.358899999999988</c:v>
                </c:pt>
                <c:pt idx="1360">
                  <c:v>28.372399999999974</c:v>
                </c:pt>
                <c:pt idx="1361">
                  <c:v>28.385899999999989</c:v>
                </c:pt>
                <c:pt idx="1362">
                  <c:v>28.3994</c:v>
                </c:pt>
                <c:pt idx="1363">
                  <c:v>28.4129</c:v>
                </c:pt>
                <c:pt idx="1364">
                  <c:v>28.426399999999973</c:v>
                </c:pt>
                <c:pt idx="1365">
                  <c:v>28.439900000000005</c:v>
                </c:pt>
                <c:pt idx="1366">
                  <c:v>28.45339999999997</c:v>
                </c:pt>
                <c:pt idx="1367">
                  <c:v>28.466899999999974</c:v>
                </c:pt>
                <c:pt idx="1368">
                  <c:v>28.480399999999957</c:v>
                </c:pt>
                <c:pt idx="1369">
                  <c:v>28.494</c:v>
                </c:pt>
                <c:pt idx="1370">
                  <c:v>28.5075</c:v>
                </c:pt>
                <c:pt idx="1371">
                  <c:v>28.521000000000001</c:v>
                </c:pt>
                <c:pt idx="1372">
                  <c:v>28.534500000000001</c:v>
                </c:pt>
                <c:pt idx="1373">
                  <c:v>28.547999999999988</c:v>
                </c:pt>
                <c:pt idx="1374">
                  <c:v>28.561499999999974</c:v>
                </c:pt>
                <c:pt idx="1375">
                  <c:v>28.574999999999999</c:v>
                </c:pt>
                <c:pt idx="1376">
                  <c:v>28.588499999999971</c:v>
                </c:pt>
                <c:pt idx="1377">
                  <c:v>28.602</c:v>
                </c:pt>
                <c:pt idx="1378">
                  <c:v>28.615500000000001</c:v>
                </c:pt>
                <c:pt idx="1379">
                  <c:v>28.629000000000001</c:v>
                </c:pt>
                <c:pt idx="1380">
                  <c:v>28.642600000000002</c:v>
                </c:pt>
                <c:pt idx="1381">
                  <c:v>28.656099999999999</c:v>
                </c:pt>
                <c:pt idx="1382">
                  <c:v>28.669599999999978</c:v>
                </c:pt>
                <c:pt idx="1383">
                  <c:v>28.6831</c:v>
                </c:pt>
                <c:pt idx="1384">
                  <c:v>28.6966</c:v>
                </c:pt>
                <c:pt idx="1385">
                  <c:v>28.710100000000001</c:v>
                </c:pt>
                <c:pt idx="1386">
                  <c:v>28.723599999999973</c:v>
                </c:pt>
                <c:pt idx="1387">
                  <c:v>28.737100000000005</c:v>
                </c:pt>
                <c:pt idx="1388">
                  <c:v>28.750599999999974</c:v>
                </c:pt>
                <c:pt idx="1389">
                  <c:v>28.764099999999978</c:v>
                </c:pt>
                <c:pt idx="1390">
                  <c:v>28.7776</c:v>
                </c:pt>
                <c:pt idx="1391">
                  <c:v>28.7912</c:v>
                </c:pt>
                <c:pt idx="1392">
                  <c:v>28.8047</c:v>
                </c:pt>
                <c:pt idx="1393">
                  <c:v>28.818200000000001</c:v>
                </c:pt>
                <c:pt idx="1394">
                  <c:v>28.831700000000001</c:v>
                </c:pt>
                <c:pt idx="1395">
                  <c:v>28.84519999999997</c:v>
                </c:pt>
                <c:pt idx="1396">
                  <c:v>28.858699999999974</c:v>
                </c:pt>
                <c:pt idx="1397">
                  <c:v>28.872199999999989</c:v>
                </c:pt>
                <c:pt idx="1398">
                  <c:v>28.885699999999975</c:v>
                </c:pt>
                <c:pt idx="1399">
                  <c:v>28.8992</c:v>
                </c:pt>
                <c:pt idx="1400">
                  <c:v>28.912699999999973</c:v>
                </c:pt>
                <c:pt idx="1401">
                  <c:v>28.926199999999973</c:v>
                </c:pt>
                <c:pt idx="1402">
                  <c:v>28.939800000000005</c:v>
                </c:pt>
                <c:pt idx="1403">
                  <c:v>28.953299999999974</c:v>
                </c:pt>
                <c:pt idx="1404">
                  <c:v>28.966799999999957</c:v>
                </c:pt>
                <c:pt idx="1405">
                  <c:v>28.980299999999971</c:v>
                </c:pt>
                <c:pt idx="1406">
                  <c:v>28.9938</c:v>
                </c:pt>
                <c:pt idx="1407">
                  <c:v>29.007300000000001</c:v>
                </c:pt>
                <c:pt idx="1408">
                  <c:v>29.020800000000001</c:v>
                </c:pt>
                <c:pt idx="1409">
                  <c:v>29.034300000000005</c:v>
                </c:pt>
                <c:pt idx="1410">
                  <c:v>29.047799999999974</c:v>
                </c:pt>
                <c:pt idx="1411">
                  <c:v>29.061299999999989</c:v>
                </c:pt>
                <c:pt idx="1412">
                  <c:v>29.074800000000021</c:v>
                </c:pt>
                <c:pt idx="1413">
                  <c:v>29.088399999999975</c:v>
                </c:pt>
                <c:pt idx="1414">
                  <c:v>29.101900000000022</c:v>
                </c:pt>
                <c:pt idx="1415">
                  <c:v>29.115400000000001</c:v>
                </c:pt>
                <c:pt idx="1416">
                  <c:v>29.128900000000005</c:v>
                </c:pt>
                <c:pt idx="1417">
                  <c:v>29.142399999999974</c:v>
                </c:pt>
                <c:pt idx="1418">
                  <c:v>29.155899999999999</c:v>
                </c:pt>
                <c:pt idx="1419">
                  <c:v>29.1694</c:v>
                </c:pt>
                <c:pt idx="1420">
                  <c:v>29.1829</c:v>
                </c:pt>
                <c:pt idx="1421">
                  <c:v>29.196400000000001</c:v>
                </c:pt>
                <c:pt idx="1422">
                  <c:v>29.209900000000001</c:v>
                </c:pt>
                <c:pt idx="1423">
                  <c:v>29.223400000000002</c:v>
                </c:pt>
                <c:pt idx="1424">
                  <c:v>29.236999999999988</c:v>
                </c:pt>
                <c:pt idx="1425">
                  <c:v>29.250499999999974</c:v>
                </c:pt>
                <c:pt idx="1426">
                  <c:v>29.263999999999989</c:v>
                </c:pt>
                <c:pt idx="1427">
                  <c:v>29.2775</c:v>
                </c:pt>
                <c:pt idx="1428">
                  <c:v>29.291</c:v>
                </c:pt>
                <c:pt idx="1429">
                  <c:v>29.304500000000001</c:v>
                </c:pt>
                <c:pt idx="1430">
                  <c:v>29.318000000000001</c:v>
                </c:pt>
                <c:pt idx="1431">
                  <c:v>29.331499999999988</c:v>
                </c:pt>
                <c:pt idx="1432">
                  <c:v>29.344999999999999</c:v>
                </c:pt>
                <c:pt idx="1433">
                  <c:v>29.358499999999989</c:v>
                </c:pt>
                <c:pt idx="1434">
                  <c:v>29.372</c:v>
                </c:pt>
                <c:pt idx="1435">
                  <c:v>29.385599999999968</c:v>
                </c:pt>
                <c:pt idx="1436">
                  <c:v>29.399100000000001</c:v>
                </c:pt>
                <c:pt idx="1437">
                  <c:v>29.412599999999973</c:v>
                </c:pt>
                <c:pt idx="1438">
                  <c:v>29.426100000000002</c:v>
                </c:pt>
                <c:pt idx="1439">
                  <c:v>29.439599999999974</c:v>
                </c:pt>
                <c:pt idx="1440">
                  <c:v>29.453099999999989</c:v>
                </c:pt>
                <c:pt idx="1441">
                  <c:v>29.466599999999964</c:v>
                </c:pt>
                <c:pt idx="1442">
                  <c:v>29.480099999999968</c:v>
                </c:pt>
                <c:pt idx="1443">
                  <c:v>29.493599999999972</c:v>
                </c:pt>
                <c:pt idx="1444">
                  <c:v>29.507100000000001</c:v>
                </c:pt>
                <c:pt idx="1445">
                  <c:v>29.520600000000002</c:v>
                </c:pt>
                <c:pt idx="1446">
                  <c:v>29.534199999999988</c:v>
                </c:pt>
                <c:pt idx="1447">
                  <c:v>29.547699999999974</c:v>
                </c:pt>
                <c:pt idx="1448">
                  <c:v>29.561199999999989</c:v>
                </c:pt>
                <c:pt idx="1449">
                  <c:v>29.5747</c:v>
                </c:pt>
                <c:pt idx="1450">
                  <c:v>29.588199999999972</c:v>
                </c:pt>
                <c:pt idx="1451">
                  <c:v>29.601700000000001</c:v>
                </c:pt>
                <c:pt idx="1452">
                  <c:v>29.615200000000005</c:v>
                </c:pt>
                <c:pt idx="1453">
                  <c:v>29.62869999999997</c:v>
                </c:pt>
                <c:pt idx="1454">
                  <c:v>29.642199999999974</c:v>
                </c:pt>
                <c:pt idx="1455">
                  <c:v>29.6557</c:v>
                </c:pt>
                <c:pt idx="1456">
                  <c:v>29.6692</c:v>
                </c:pt>
                <c:pt idx="1457">
                  <c:v>29.6828</c:v>
                </c:pt>
                <c:pt idx="1458">
                  <c:v>29.696300000000001</c:v>
                </c:pt>
                <c:pt idx="1459">
                  <c:v>29.709800000000001</c:v>
                </c:pt>
                <c:pt idx="1460">
                  <c:v>29.72329999999997</c:v>
                </c:pt>
                <c:pt idx="1461">
                  <c:v>29.736799999999974</c:v>
                </c:pt>
                <c:pt idx="1462">
                  <c:v>29.750299999999989</c:v>
                </c:pt>
                <c:pt idx="1463">
                  <c:v>29.7638</c:v>
                </c:pt>
                <c:pt idx="1464">
                  <c:v>29.7773</c:v>
                </c:pt>
                <c:pt idx="1465">
                  <c:v>29.790800000000001</c:v>
                </c:pt>
                <c:pt idx="1466">
                  <c:v>29.804300000000001</c:v>
                </c:pt>
                <c:pt idx="1467">
                  <c:v>29.817799999999988</c:v>
                </c:pt>
                <c:pt idx="1468">
                  <c:v>29.831399999999999</c:v>
                </c:pt>
                <c:pt idx="1469">
                  <c:v>29.844899999999999</c:v>
                </c:pt>
                <c:pt idx="1470">
                  <c:v>29.8584</c:v>
                </c:pt>
                <c:pt idx="1471">
                  <c:v>29.871900000000021</c:v>
                </c:pt>
                <c:pt idx="1472">
                  <c:v>29.885399999999972</c:v>
                </c:pt>
                <c:pt idx="1473">
                  <c:v>29.898900000000001</c:v>
                </c:pt>
                <c:pt idx="1474">
                  <c:v>29.912400000000002</c:v>
                </c:pt>
                <c:pt idx="1475">
                  <c:v>29.925899999999974</c:v>
                </c:pt>
                <c:pt idx="1476">
                  <c:v>29.939399999999978</c:v>
                </c:pt>
                <c:pt idx="1477">
                  <c:v>29.9529</c:v>
                </c:pt>
                <c:pt idx="1478">
                  <c:v>29.966399999999975</c:v>
                </c:pt>
                <c:pt idx="1479">
                  <c:v>29.979999999999986</c:v>
                </c:pt>
                <c:pt idx="1480">
                  <c:v>29.993499999999973</c:v>
                </c:pt>
                <c:pt idx="1481">
                  <c:v>30.007000000000001</c:v>
                </c:pt>
                <c:pt idx="1482">
                  <c:v>30.02049999999997</c:v>
                </c:pt>
                <c:pt idx="1483">
                  <c:v>30.033999999999999</c:v>
                </c:pt>
                <c:pt idx="1484">
                  <c:v>30.047499999999989</c:v>
                </c:pt>
                <c:pt idx="1485">
                  <c:v>30.061</c:v>
                </c:pt>
                <c:pt idx="1486">
                  <c:v>30.0745</c:v>
                </c:pt>
                <c:pt idx="1487">
                  <c:v>30.087999999999987</c:v>
                </c:pt>
                <c:pt idx="1488">
                  <c:v>30.101500000000001</c:v>
                </c:pt>
                <c:pt idx="1489">
                  <c:v>30.114999999999998</c:v>
                </c:pt>
                <c:pt idx="1490">
                  <c:v>30.128599999999974</c:v>
                </c:pt>
                <c:pt idx="1491">
                  <c:v>30.142099999999989</c:v>
                </c:pt>
                <c:pt idx="1492">
                  <c:v>30.1556</c:v>
                </c:pt>
                <c:pt idx="1493">
                  <c:v>30.1691</c:v>
                </c:pt>
                <c:pt idx="1494">
                  <c:v>30.182599999999972</c:v>
                </c:pt>
                <c:pt idx="1495">
                  <c:v>30.196100000000001</c:v>
                </c:pt>
                <c:pt idx="1496">
                  <c:v>30.20959999999997</c:v>
                </c:pt>
                <c:pt idx="1497">
                  <c:v>30.223099999999974</c:v>
                </c:pt>
                <c:pt idx="1498">
                  <c:v>30.236599999999989</c:v>
                </c:pt>
                <c:pt idx="1499">
                  <c:v>30.2501</c:v>
                </c:pt>
                <c:pt idx="1500">
                  <c:v>30.263599999999968</c:v>
                </c:pt>
                <c:pt idx="1501">
                  <c:v>30.277200000000001</c:v>
                </c:pt>
                <c:pt idx="1502">
                  <c:v>30.290699999999973</c:v>
                </c:pt>
                <c:pt idx="1503">
                  <c:v>30.304200000000005</c:v>
                </c:pt>
                <c:pt idx="1504">
                  <c:v>30.317699999999999</c:v>
                </c:pt>
                <c:pt idx="1505">
                  <c:v>30.331199999999999</c:v>
                </c:pt>
                <c:pt idx="1506">
                  <c:v>30.3447</c:v>
                </c:pt>
                <c:pt idx="1507">
                  <c:v>30.3582</c:v>
                </c:pt>
                <c:pt idx="1508">
                  <c:v>30.371700000000001</c:v>
                </c:pt>
                <c:pt idx="1509">
                  <c:v>30.385199999999973</c:v>
                </c:pt>
                <c:pt idx="1510">
                  <c:v>30.398700000000002</c:v>
                </c:pt>
                <c:pt idx="1511">
                  <c:v>30.41229999999997</c:v>
                </c:pt>
                <c:pt idx="1512">
                  <c:v>30.425799999999956</c:v>
                </c:pt>
                <c:pt idx="1513">
                  <c:v>30.439299999999989</c:v>
                </c:pt>
                <c:pt idx="1514">
                  <c:v>30.4528</c:v>
                </c:pt>
                <c:pt idx="1515">
                  <c:v>30.466299999999972</c:v>
                </c:pt>
                <c:pt idx="1516">
                  <c:v>30.479800000000001</c:v>
                </c:pt>
                <c:pt idx="1517">
                  <c:v>30.493299999999973</c:v>
                </c:pt>
                <c:pt idx="1518">
                  <c:v>30.50679999999997</c:v>
                </c:pt>
                <c:pt idx="1519">
                  <c:v>30.520299999999974</c:v>
                </c:pt>
                <c:pt idx="1520">
                  <c:v>30.533799999999989</c:v>
                </c:pt>
                <c:pt idx="1521">
                  <c:v>30.5473</c:v>
                </c:pt>
                <c:pt idx="1522">
                  <c:v>30.5609</c:v>
                </c:pt>
                <c:pt idx="1523">
                  <c:v>30.574400000000001</c:v>
                </c:pt>
                <c:pt idx="1524">
                  <c:v>30.587900000000001</c:v>
                </c:pt>
                <c:pt idx="1525">
                  <c:v>30.601400000000005</c:v>
                </c:pt>
                <c:pt idx="1526">
                  <c:v>30.614900000000034</c:v>
                </c:pt>
                <c:pt idx="1527">
                  <c:v>30.628399999999989</c:v>
                </c:pt>
                <c:pt idx="1528">
                  <c:v>30.641900000000021</c:v>
                </c:pt>
                <c:pt idx="1529">
                  <c:v>30.6554</c:v>
                </c:pt>
                <c:pt idx="1530">
                  <c:v>30.668900000000001</c:v>
                </c:pt>
                <c:pt idx="1531">
                  <c:v>30.682399999999973</c:v>
                </c:pt>
                <c:pt idx="1532">
                  <c:v>30.695900000000005</c:v>
                </c:pt>
                <c:pt idx="1533">
                  <c:v>30.70949999999997</c:v>
                </c:pt>
                <c:pt idx="1534">
                  <c:v>30.722999999999974</c:v>
                </c:pt>
                <c:pt idx="1535">
                  <c:v>30.736499999999989</c:v>
                </c:pt>
                <c:pt idx="1536">
                  <c:v>30.75</c:v>
                </c:pt>
                <c:pt idx="1537">
                  <c:v>30.763499999999972</c:v>
                </c:pt>
                <c:pt idx="1538">
                  <c:v>30.777000000000001</c:v>
                </c:pt>
                <c:pt idx="1539">
                  <c:v>30.790500000000002</c:v>
                </c:pt>
                <c:pt idx="1540">
                  <c:v>30.803999999999988</c:v>
                </c:pt>
                <c:pt idx="1541">
                  <c:v>30.817499999999999</c:v>
                </c:pt>
                <c:pt idx="1542">
                  <c:v>30.831000000000021</c:v>
                </c:pt>
                <c:pt idx="1543">
                  <c:v>30.8445</c:v>
                </c:pt>
                <c:pt idx="1544">
                  <c:v>30.8581</c:v>
                </c:pt>
                <c:pt idx="1545">
                  <c:v>30.871600000000001</c:v>
                </c:pt>
                <c:pt idx="1546">
                  <c:v>30.885099999999973</c:v>
                </c:pt>
                <c:pt idx="1547">
                  <c:v>30.89859999999997</c:v>
                </c:pt>
                <c:pt idx="1548">
                  <c:v>30.912099999999974</c:v>
                </c:pt>
                <c:pt idx="1549">
                  <c:v>30.925599999999957</c:v>
                </c:pt>
                <c:pt idx="1550">
                  <c:v>30.9391</c:v>
                </c:pt>
                <c:pt idx="1551">
                  <c:v>30.952599999999968</c:v>
                </c:pt>
                <c:pt idx="1552">
                  <c:v>30.966099999999972</c:v>
                </c:pt>
                <c:pt idx="1553">
                  <c:v>30.979599999999973</c:v>
                </c:pt>
                <c:pt idx="1554">
                  <c:v>30.99309999999997</c:v>
                </c:pt>
                <c:pt idx="1555">
                  <c:v>31.006699999999974</c:v>
                </c:pt>
                <c:pt idx="1556">
                  <c:v>31.020199999999978</c:v>
                </c:pt>
                <c:pt idx="1557">
                  <c:v>31.0337</c:v>
                </c:pt>
                <c:pt idx="1558">
                  <c:v>31.0472</c:v>
                </c:pt>
                <c:pt idx="1559">
                  <c:v>31.060699999999972</c:v>
                </c:pt>
                <c:pt idx="1560">
                  <c:v>31.074200000000001</c:v>
                </c:pt>
                <c:pt idx="1561">
                  <c:v>31.087700000000002</c:v>
                </c:pt>
                <c:pt idx="1562">
                  <c:v>31.101199999999999</c:v>
                </c:pt>
                <c:pt idx="1563">
                  <c:v>31.114699999999999</c:v>
                </c:pt>
                <c:pt idx="1564">
                  <c:v>31.1282</c:v>
                </c:pt>
                <c:pt idx="1565">
                  <c:v>31.1417</c:v>
                </c:pt>
                <c:pt idx="1566">
                  <c:v>31.1553</c:v>
                </c:pt>
                <c:pt idx="1567">
                  <c:v>31.168800000000001</c:v>
                </c:pt>
                <c:pt idx="1568">
                  <c:v>31.182299999999973</c:v>
                </c:pt>
                <c:pt idx="1569">
                  <c:v>31.19579999999997</c:v>
                </c:pt>
                <c:pt idx="1570">
                  <c:v>31.209299999999974</c:v>
                </c:pt>
                <c:pt idx="1571">
                  <c:v>31.222799999999957</c:v>
                </c:pt>
                <c:pt idx="1572">
                  <c:v>31.2363</c:v>
                </c:pt>
                <c:pt idx="1573">
                  <c:v>31.2498</c:v>
                </c:pt>
                <c:pt idx="1574">
                  <c:v>31.263299999999973</c:v>
                </c:pt>
                <c:pt idx="1575">
                  <c:v>31.276800000000001</c:v>
                </c:pt>
                <c:pt idx="1576">
                  <c:v>31.29029999999997</c:v>
                </c:pt>
                <c:pt idx="1577">
                  <c:v>31.303899999999999</c:v>
                </c:pt>
                <c:pt idx="1578">
                  <c:v>31.317399999999999</c:v>
                </c:pt>
                <c:pt idx="1579">
                  <c:v>31.330900000000021</c:v>
                </c:pt>
                <c:pt idx="1580">
                  <c:v>31.3444</c:v>
                </c:pt>
                <c:pt idx="1581">
                  <c:v>31.357900000000026</c:v>
                </c:pt>
                <c:pt idx="1582">
                  <c:v>31.371400000000001</c:v>
                </c:pt>
                <c:pt idx="1583">
                  <c:v>31.384899999999988</c:v>
                </c:pt>
                <c:pt idx="1584">
                  <c:v>31.398399999999974</c:v>
                </c:pt>
                <c:pt idx="1585">
                  <c:v>31.411899999999999</c:v>
                </c:pt>
                <c:pt idx="1586">
                  <c:v>31.425399999999971</c:v>
                </c:pt>
                <c:pt idx="1587">
                  <c:v>31.4389</c:v>
                </c:pt>
                <c:pt idx="1588">
                  <c:v>31.452499999999972</c:v>
                </c:pt>
                <c:pt idx="1589">
                  <c:v>31.465999999999973</c:v>
                </c:pt>
                <c:pt idx="1590">
                  <c:v>31.479500000000002</c:v>
                </c:pt>
                <c:pt idx="1591">
                  <c:v>31.492999999999974</c:v>
                </c:pt>
                <c:pt idx="1592">
                  <c:v>31.506499999999978</c:v>
                </c:pt>
                <c:pt idx="1593">
                  <c:v>31.52</c:v>
                </c:pt>
                <c:pt idx="1594">
                  <c:v>31.5335</c:v>
                </c:pt>
                <c:pt idx="1595">
                  <c:v>31.547000000000001</c:v>
                </c:pt>
                <c:pt idx="1596">
                  <c:v>31.560499999999973</c:v>
                </c:pt>
                <c:pt idx="1597">
                  <c:v>31.574000000000005</c:v>
                </c:pt>
                <c:pt idx="1598">
                  <c:v>31.587499999999974</c:v>
                </c:pt>
                <c:pt idx="1599">
                  <c:v>31.601099999999999</c:v>
                </c:pt>
                <c:pt idx="1600">
                  <c:v>31.614599999999999</c:v>
                </c:pt>
                <c:pt idx="1601">
                  <c:v>31.6281</c:v>
                </c:pt>
                <c:pt idx="1602">
                  <c:v>31.6416</c:v>
                </c:pt>
                <c:pt idx="1603">
                  <c:v>31.655100000000001</c:v>
                </c:pt>
                <c:pt idx="1604">
                  <c:v>31.668599999999973</c:v>
                </c:pt>
                <c:pt idx="1605">
                  <c:v>31.68209999999997</c:v>
                </c:pt>
                <c:pt idx="1606">
                  <c:v>31.695599999999974</c:v>
                </c:pt>
                <c:pt idx="1607">
                  <c:v>31.709099999999989</c:v>
                </c:pt>
                <c:pt idx="1608">
                  <c:v>31.722599999999975</c:v>
                </c:pt>
                <c:pt idx="1609">
                  <c:v>31.7361</c:v>
                </c:pt>
                <c:pt idx="1610">
                  <c:v>31.749699999999972</c:v>
                </c:pt>
                <c:pt idx="1611">
                  <c:v>31.763199999999973</c:v>
                </c:pt>
                <c:pt idx="1612">
                  <c:v>31.776700000000002</c:v>
                </c:pt>
                <c:pt idx="1613">
                  <c:v>31.790199999999974</c:v>
                </c:pt>
                <c:pt idx="1614">
                  <c:v>31.803699999999989</c:v>
                </c:pt>
                <c:pt idx="1615">
                  <c:v>31.817200000000021</c:v>
                </c:pt>
                <c:pt idx="1616">
                  <c:v>31.8307</c:v>
                </c:pt>
                <c:pt idx="1617">
                  <c:v>31.844200000000001</c:v>
                </c:pt>
                <c:pt idx="1618">
                  <c:v>31.857700000000001</c:v>
                </c:pt>
                <c:pt idx="1619">
                  <c:v>31.871200000000005</c:v>
                </c:pt>
                <c:pt idx="1620">
                  <c:v>31.884699999999974</c:v>
                </c:pt>
                <c:pt idx="1621">
                  <c:v>31.898299999999974</c:v>
                </c:pt>
                <c:pt idx="1622">
                  <c:v>31.911799999999989</c:v>
                </c:pt>
                <c:pt idx="1623">
                  <c:v>31.925299999999975</c:v>
                </c:pt>
                <c:pt idx="1624">
                  <c:v>31.938800000000001</c:v>
                </c:pt>
                <c:pt idx="1625">
                  <c:v>31.952299999999973</c:v>
                </c:pt>
                <c:pt idx="1626">
                  <c:v>31.965800000000002</c:v>
                </c:pt>
                <c:pt idx="1627">
                  <c:v>31.979299999999974</c:v>
                </c:pt>
                <c:pt idx="1628">
                  <c:v>31.992799999999956</c:v>
                </c:pt>
                <c:pt idx="1629">
                  <c:v>32.006300000000003</c:v>
                </c:pt>
                <c:pt idx="1630">
                  <c:v>32.019800000000004</c:v>
                </c:pt>
                <c:pt idx="1631">
                  <c:v>32.033300000000011</c:v>
                </c:pt>
                <c:pt idx="1632">
                  <c:v>32.046900000000001</c:v>
                </c:pt>
                <c:pt idx="1633">
                  <c:v>32.060400000000001</c:v>
                </c:pt>
                <c:pt idx="1634">
                  <c:v>32.073900000000002</c:v>
                </c:pt>
                <c:pt idx="1635">
                  <c:v>32.087400000000002</c:v>
                </c:pt>
                <c:pt idx="1636">
                  <c:v>32.100900000000003</c:v>
                </c:pt>
                <c:pt idx="1637">
                  <c:v>32.114400000000003</c:v>
                </c:pt>
                <c:pt idx="1638">
                  <c:v>32.127900000000011</c:v>
                </c:pt>
                <c:pt idx="1639">
                  <c:v>32.141400000000004</c:v>
                </c:pt>
                <c:pt idx="1640">
                  <c:v>32.154899999999998</c:v>
                </c:pt>
                <c:pt idx="1641">
                  <c:v>32.168400000000013</c:v>
                </c:pt>
                <c:pt idx="1642">
                  <c:v>32.181899999999999</c:v>
                </c:pt>
                <c:pt idx="1643">
                  <c:v>32.19550000000006</c:v>
                </c:pt>
                <c:pt idx="1644">
                  <c:v>32.209000000000003</c:v>
                </c:pt>
                <c:pt idx="1645">
                  <c:v>32.222500000000061</c:v>
                </c:pt>
                <c:pt idx="1646">
                  <c:v>32.236000000000011</c:v>
                </c:pt>
                <c:pt idx="1647">
                  <c:v>32.249500000000012</c:v>
                </c:pt>
                <c:pt idx="1648">
                  <c:v>32.263000000000012</c:v>
                </c:pt>
                <c:pt idx="1649">
                  <c:v>32.276500000000013</c:v>
                </c:pt>
                <c:pt idx="1650">
                  <c:v>32.290000000000013</c:v>
                </c:pt>
                <c:pt idx="1651">
                  <c:v>32.3035</c:v>
                </c:pt>
                <c:pt idx="1652">
                  <c:v>32.316999999999993</c:v>
                </c:pt>
                <c:pt idx="1653">
                  <c:v>32.330500000000001</c:v>
                </c:pt>
                <c:pt idx="1654">
                  <c:v>32.344099999999997</c:v>
                </c:pt>
                <c:pt idx="1655">
                  <c:v>32.357599999999998</c:v>
                </c:pt>
                <c:pt idx="1656">
                  <c:v>32.371099999999998</c:v>
                </c:pt>
                <c:pt idx="1657">
                  <c:v>32.384599999999999</c:v>
                </c:pt>
                <c:pt idx="1658">
                  <c:v>32.398100000000042</c:v>
                </c:pt>
                <c:pt idx="1659">
                  <c:v>32.411599999999993</c:v>
                </c:pt>
                <c:pt idx="1660">
                  <c:v>32.425100000000043</c:v>
                </c:pt>
                <c:pt idx="1661">
                  <c:v>32.438600000000001</c:v>
                </c:pt>
                <c:pt idx="1662">
                  <c:v>32.452100000000002</c:v>
                </c:pt>
                <c:pt idx="1663">
                  <c:v>32.465600000000002</c:v>
                </c:pt>
                <c:pt idx="1664">
                  <c:v>32.479100000000003</c:v>
                </c:pt>
                <c:pt idx="1665">
                  <c:v>32.492700000000013</c:v>
                </c:pt>
                <c:pt idx="1666">
                  <c:v>32.5062</c:v>
                </c:pt>
                <c:pt idx="1667">
                  <c:v>32.5197</c:v>
                </c:pt>
                <c:pt idx="1668">
                  <c:v>32.533200000000001</c:v>
                </c:pt>
                <c:pt idx="1669">
                  <c:v>32.546700000000001</c:v>
                </c:pt>
                <c:pt idx="1670">
                  <c:v>32.560200000000002</c:v>
                </c:pt>
                <c:pt idx="1671">
                  <c:v>32.573700000000002</c:v>
                </c:pt>
                <c:pt idx="1672">
                  <c:v>32.587200000000003</c:v>
                </c:pt>
                <c:pt idx="1673">
                  <c:v>32.600700000000003</c:v>
                </c:pt>
                <c:pt idx="1674">
                  <c:v>32.614200000000004</c:v>
                </c:pt>
                <c:pt idx="1675">
                  <c:v>32.627700000000011</c:v>
                </c:pt>
                <c:pt idx="1676">
                  <c:v>32.641300000000001</c:v>
                </c:pt>
                <c:pt idx="1677">
                  <c:v>32.654800000000002</c:v>
                </c:pt>
                <c:pt idx="1678">
                  <c:v>32.668300000000045</c:v>
                </c:pt>
                <c:pt idx="1679">
                  <c:v>32.681800000000003</c:v>
                </c:pt>
                <c:pt idx="1680">
                  <c:v>32.69530000000006</c:v>
                </c:pt>
                <c:pt idx="1681">
                  <c:v>32.708800000000011</c:v>
                </c:pt>
                <c:pt idx="1682">
                  <c:v>32.722300000000068</c:v>
                </c:pt>
                <c:pt idx="1683">
                  <c:v>32.735800000000012</c:v>
                </c:pt>
                <c:pt idx="1684">
                  <c:v>32.749300000000012</c:v>
                </c:pt>
                <c:pt idx="1685">
                  <c:v>32.762800000000013</c:v>
                </c:pt>
                <c:pt idx="1686">
                  <c:v>32.776300000000013</c:v>
                </c:pt>
                <c:pt idx="1687">
                  <c:v>32.789900000000003</c:v>
                </c:pt>
                <c:pt idx="1688">
                  <c:v>32.803400000000003</c:v>
                </c:pt>
                <c:pt idx="1689">
                  <c:v>32.816899999999997</c:v>
                </c:pt>
                <c:pt idx="1690">
                  <c:v>32.830400000000004</c:v>
                </c:pt>
                <c:pt idx="1691">
                  <c:v>32.843899999999998</c:v>
                </c:pt>
                <c:pt idx="1692">
                  <c:v>32.857399999999998</c:v>
                </c:pt>
                <c:pt idx="1693">
                  <c:v>32.870899999999999</c:v>
                </c:pt>
                <c:pt idx="1694">
                  <c:v>32.884399999999999</c:v>
                </c:pt>
                <c:pt idx="1695">
                  <c:v>32.8979</c:v>
                </c:pt>
                <c:pt idx="1696">
                  <c:v>32.911399999999993</c:v>
                </c:pt>
                <c:pt idx="1697">
                  <c:v>32.924900000000001</c:v>
                </c:pt>
                <c:pt idx="1698">
                  <c:v>32.938500000000012</c:v>
                </c:pt>
                <c:pt idx="1699">
                  <c:v>32.951999999999998</c:v>
                </c:pt>
                <c:pt idx="1700">
                  <c:v>32.965500000000013</c:v>
                </c:pt>
                <c:pt idx="1701">
                  <c:v>32.979000000000006</c:v>
                </c:pt>
                <c:pt idx="1702">
                  <c:v>32.992500000000042</c:v>
                </c:pt>
                <c:pt idx="1703">
                  <c:v>33.006</c:v>
                </c:pt>
                <c:pt idx="1704">
                  <c:v>33.019500000000001</c:v>
                </c:pt>
                <c:pt idx="1705">
                  <c:v>33.033000000000001</c:v>
                </c:pt>
                <c:pt idx="1706">
                  <c:v>33.046500000000002</c:v>
                </c:pt>
                <c:pt idx="1707">
                  <c:v>33.06</c:v>
                </c:pt>
                <c:pt idx="1708">
                  <c:v>33.073500000000003</c:v>
                </c:pt>
                <c:pt idx="1709">
                  <c:v>33.0871</c:v>
                </c:pt>
                <c:pt idx="1710">
                  <c:v>33.1006</c:v>
                </c:pt>
                <c:pt idx="1711">
                  <c:v>33.114100000000001</c:v>
                </c:pt>
                <c:pt idx="1712">
                  <c:v>33.127600000000001</c:v>
                </c:pt>
                <c:pt idx="1713">
                  <c:v>33.141100000000002</c:v>
                </c:pt>
                <c:pt idx="1714">
                  <c:v>33.154600000000002</c:v>
                </c:pt>
                <c:pt idx="1715">
                  <c:v>33.168100000000059</c:v>
                </c:pt>
                <c:pt idx="1716">
                  <c:v>33.181600000000003</c:v>
                </c:pt>
                <c:pt idx="1717">
                  <c:v>33.19510000000006</c:v>
                </c:pt>
                <c:pt idx="1718">
                  <c:v>33.208600000000011</c:v>
                </c:pt>
                <c:pt idx="1719">
                  <c:v>33.222100000000069</c:v>
                </c:pt>
                <c:pt idx="1720">
                  <c:v>33.235700000000044</c:v>
                </c:pt>
                <c:pt idx="1721">
                  <c:v>33.249200000000002</c:v>
                </c:pt>
                <c:pt idx="1722">
                  <c:v>33.262700000000059</c:v>
                </c:pt>
                <c:pt idx="1723">
                  <c:v>33.276200000000003</c:v>
                </c:pt>
                <c:pt idx="1724">
                  <c:v>33.289700000000003</c:v>
                </c:pt>
                <c:pt idx="1725">
                  <c:v>33.303200000000004</c:v>
                </c:pt>
                <c:pt idx="1726">
                  <c:v>33.316699999999997</c:v>
                </c:pt>
                <c:pt idx="1727">
                  <c:v>33.330200000000005</c:v>
                </c:pt>
                <c:pt idx="1728">
                  <c:v>33.343699999999998</c:v>
                </c:pt>
                <c:pt idx="1729">
                  <c:v>33.357199999999999</c:v>
                </c:pt>
                <c:pt idx="1730">
                  <c:v>33.370699999999999</c:v>
                </c:pt>
                <c:pt idx="1731">
                  <c:v>33.384299999999996</c:v>
                </c:pt>
                <c:pt idx="1732">
                  <c:v>33.397800000000004</c:v>
                </c:pt>
                <c:pt idx="1733">
                  <c:v>33.411299999999997</c:v>
                </c:pt>
                <c:pt idx="1734">
                  <c:v>33.424800000000005</c:v>
                </c:pt>
                <c:pt idx="1735">
                  <c:v>33.438300000000012</c:v>
                </c:pt>
                <c:pt idx="1736">
                  <c:v>33.451799999999999</c:v>
                </c:pt>
                <c:pt idx="1737">
                  <c:v>33.465300000000013</c:v>
                </c:pt>
                <c:pt idx="1738">
                  <c:v>33.4788</c:v>
                </c:pt>
                <c:pt idx="1739">
                  <c:v>33.492300000000043</c:v>
                </c:pt>
                <c:pt idx="1740">
                  <c:v>33.505800000000001</c:v>
                </c:pt>
                <c:pt idx="1741">
                  <c:v>33.519300000000001</c:v>
                </c:pt>
                <c:pt idx="1742">
                  <c:v>33.532900000000012</c:v>
                </c:pt>
                <c:pt idx="1743">
                  <c:v>33.546400000000006</c:v>
                </c:pt>
                <c:pt idx="1744">
                  <c:v>33.559899999999999</c:v>
                </c:pt>
                <c:pt idx="1745">
                  <c:v>33.573400000000007</c:v>
                </c:pt>
                <c:pt idx="1746">
                  <c:v>33.5869</c:v>
                </c:pt>
                <c:pt idx="1747">
                  <c:v>33.6004</c:v>
                </c:pt>
                <c:pt idx="1748">
                  <c:v>33.613900000000001</c:v>
                </c:pt>
                <c:pt idx="1749">
                  <c:v>33.627400000000002</c:v>
                </c:pt>
                <c:pt idx="1750">
                  <c:v>33.640900000000002</c:v>
                </c:pt>
                <c:pt idx="1751">
                  <c:v>33.654400000000003</c:v>
                </c:pt>
                <c:pt idx="1752">
                  <c:v>33.667900000000003</c:v>
                </c:pt>
                <c:pt idx="1753">
                  <c:v>33.6815</c:v>
                </c:pt>
                <c:pt idx="1754">
                  <c:v>33.695000000000043</c:v>
                </c:pt>
                <c:pt idx="1755">
                  <c:v>33.708500000000043</c:v>
                </c:pt>
                <c:pt idx="1756">
                  <c:v>33.722000000000044</c:v>
                </c:pt>
                <c:pt idx="1757">
                  <c:v>33.735500000000044</c:v>
                </c:pt>
                <c:pt idx="1758">
                  <c:v>33.749000000000002</c:v>
                </c:pt>
                <c:pt idx="1759">
                  <c:v>33.76250000000006</c:v>
                </c:pt>
                <c:pt idx="1760">
                  <c:v>33.776000000000003</c:v>
                </c:pt>
                <c:pt idx="1761">
                  <c:v>33.789500000000011</c:v>
                </c:pt>
                <c:pt idx="1762">
                  <c:v>33.803000000000004</c:v>
                </c:pt>
                <c:pt idx="1763">
                  <c:v>33.816499999999998</c:v>
                </c:pt>
                <c:pt idx="1764">
                  <c:v>33.830100000000002</c:v>
                </c:pt>
                <c:pt idx="1765">
                  <c:v>33.843600000000002</c:v>
                </c:pt>
                <c:pt idx="1766">
                  <c:v>33.857099999999996</c:v>
                </c:pt>
                <c:pt idx="1767">
                  <c:v>33.870600000000003</c:v>
                </c:pt>
                <c:pt idx="1768">
                  <c:v>33.884099999999997</c:v>
                </c:pt>
                <c:pt idx="1769">
                  <c:v>33.897600000000004</c:v>
                </c:pt>
                <c:pt idx="1770">
                  <c:v>33.911099999999998</c:v>
                </c:pt>
                <c:pt idx="1771">
                  <c:v>33.924600000000005</c:v>
                </c:pt>
                <c:pt idx="1772">
                  <c:v>33.938100000000013</c:v>
                </c:pt>
                <c:pt idx="1773">
                  <c:v>33.951599999999999</c:v>
                </c:pt>
                <c:pt idx="1774">
                  <c:v>33.965100000000042</c:v>
                </c:pt>
                <c:pt idx="1775">
                  <c:v>33.978700000000003</c:v>
                </c:pt>
                <c:pt idx="1776">
                  <c:v>33.992200000000011</c:v>
                </c:pt>
                <c:pt idx="1777">
                  <c:v>34.005700000000012</c:v>
                </c:pt>
                <c:pt idx="1778">
                  <c:v>34.019200000000005</c:v>
                </c:pt>
                <c:pt idx="1779">
                  <c:v>34.032700000000013</c:v>
                </c:pt>
                <c:pt idx="1780">
                  <c:v>34.046200000000006</c:v>
                </c:pt>
                <c:pt idx="1781">
                  <c:v>34.059699999999999</c:v>
                </c:pt>
                <c:pt idx="1782">
                  <c:v>34.0732</c:v>
                </c:pt>
                <c:pt idx="1783">
                  <c:v>34.0867</c:v>
                </c:pt>
                <c:pt idx="1784">
                  <c:v>34.100200000000001</c:v>
                </c:pt>
                <c:pt idx="1785">
                  <c:v>34.113700000000001</c:v>
                </c:pt>
                <c:pt idx="1786">
                  <c:v>34.127300000000012</c:v>
                </c:pt>
                <c:pt idx="1787">
                  <c:v>34.140800000000006</c:v>
                </c:pt>
                <c:pt idx="1788">
                  <c:v>34.154299999999999</c:v>
                </c:pt>
                <c:pt idx="1789">
                  <c:v>34.1678</c:v>
                </c:pt>
                <c:pt idx="1790">
                  <c:v>34.1813</c:v>
                </c:pt>
                <c:pt idx="1791">
                  <c:v>34.194800000000001</c:v>
                </c:pt>
                <c:pt idx="1792">
                  <c:v>34.208300000000044</c:v>
                </c:pt>
                <c:pt idx="1793">
                  <c:v>34.221800000000002</c:v>
                </c:pt>
                <c:pt idx="1794">
                  <c:v>34.235300000000059</c:v>
                </c:pt>
                <c:pt idx="1795">
                  <c:v>34.248800000000003</c:v>
                </c:pt>
                <c:pt idx="1796">
                  <c:v>34.26230000000006</c:v>
                </c:pt>
                <c:pt idx="1797">
                  <c:v>34.275900000000043</c:v>
                </c:pt>
                <c:pt idx="1798">
                  <c:v>34.289400000000001</c:v>
                </c:pt>
                <c:pt idx="1799">
                  <c:v>34.302900000000001</c:v>
                </c:pt>
                <c:pt idx="1800">
                  <c:v>34.316400000000002</c:v>
                </c:pt>
                <c:pt idx="1801">
                  <c:v>34.329900000000002</c:v>
                </c:pt>
                <c:pt idx="1802">
                  <c:v>34.343400000000003</c:v>
                </c:pt>
                <c:pt idx="1803">
                  <c:v>34.356899999999996</c:v>
                </c:pt>
                <c:pt idx="1804">
                  <c:v>34.370400000000004</c:v>
                </c:pt>
                <c:pt idx="1805">
                  <c:v>34.383899999999997</c:v>
                </c:pt>
                <c:pt idx="1806">
                  <c:v>34.397400000000005</c:v>
                </c:pt>
                <c:pt idx="1807">
                  <c:v>34.410899999999998</c:v>
                </c:pt>
                <c:pt idx="1808">
                  <c:v>34.424500000000002</c:v>
                </c:pt>
                <c:pt idx="1809">
                  <c:v>34.438000000000002</c:v>
                </c:pt>
                <c:pt idx="1810">
                  <c:v>34.451499999999996</c:v>
                </c:pt>
                <c:pt idx="1811">
                  <c:v>34.465000000000003</c:v>
                </c:pt>
                <c:pt idx="1812">
                  <c:v>34.478500000000011</c:v>
                </c:pt>
                <c:pt idx="1813">
                  <c:v>34.492000000000012</c:v>
                </c:pt>
                <c:pt idx="1814">
                  <c:v>34.505500000000012</c:v>
                </c:pt>
                <c:pt idx="1815">
                  <c:v>34.519000000000005</c:v>
                </c:pt>
                <c:pt idx="1816">
                  <c:v>34.532500000000013</c:v>
                </c:pt>
                <c:pt idx="1817">
                  <c:v>34.546000000000006</c:v>
                </c:pt>
                <c:pt idx="1818">
                  <c:v>34.5595</c:v>
                </c:pt>
                <c:pt idx="1819">
                  <c:v>34.573100000000011</c:v>
                </c:pt>
                <c:pt idx="1820">
                  <c:v>34.586600000000004</c:v>
                </c:pt>
                <c:pt idx="1821">
                  <c:v>34.600100000000012</c:v>
                </c:pt>
                <c:pt idx="1822">
                  <c:v>34.613600000000005</c:v>
                </c:pt>
                <c:pt idx="1823">
                  <c:v>34.627100000000013</c:v>
                </c:pt>
                <c:pt idx="1824">
                  <c:v>34.640600000000006</c:v>
                </c:pt>
                <c:pt idx="1825">
                  <c:v>34.6541</c:v>
                </c:pt>
                <c:pt idx="1826">
                  <c:v>34.6676</c:v>
                </c:pt>
                <c:pt idx="1827">
                  <c:v>34.681100000000001</c:v>
                </c:pt>
                <c:pt idx="1828">
                  <c:v>34.694600000000001</c:v>
                </c:pt>
                <c:pt idx="1829">
                  <c:v>34.708100000000044</c:v>
                </c:pt>
                <c:pt idx="1830">
                  <c:v>34.721700000000013</c:v>
                </c:pt>
                <c:pt idx="1831">
                  <c:v>34.735200000000013</c:v>
                </c:pt>
                <c:pt idx="1832">
                  <c:v>34.748700000000042</c:v>
                </c:pt>
                <c:pt idx="1833">
                  <c:v>34.762200000000043</c:v>
                </c:pt>
                <c:pt idx="1834">
                  <c:v>34.775700000000043</c:v>
                </c:pt>
                <c:pt idx="1835">
                  <c:v>34.789200000000001</c:v>
                </c:pt>
                <c:pt idx="1836">
                  <c:v>34.802700000000002</c:v>
                </c:pt>
                <c:pt idx="1837">
                  <c:v>34.816200000000002</c:v>
                </c:pt>
                <c:pt idx="1838">
                  <c:v>34.829700000000003</c:v>
                </c:pt>
                <c:pt idx="1839">
                  <c:v>34.843200000000003</c:v>
                </c:pt>
                <c:pt idx="1840">
                  <c:v>34.856699999999996</c:v>
                </c:pt>
                <c:pt idx="1841">
                  <c:v>34.8703</c:v>
                </c:pt>
                <c:pt idx="1842">
                  <c:v>34.883800000000001</c:v>
                </c:pt>
                <c:pt idx="1843">
                  <c:v>34.897300000000001</c:v>
                </c:pt>
                <c:pt idx="1844">
                  <c:v>34.910800000000002</c:v>
                </c:pt>
                <c:pt idx="1845">
                  <c:v>34.924300000000002</c:v>
                </c:pt>
                <c:pt idx="1846">
                  <c:v>34.937800000000003</c:v>
                </c:pt>
                <c:pt idx="1847">
                  <c:v>34.951299999999996</c:v>
                </c:pt>
                <c:pt idx="1848">
                  <c:v>34.964800000000004</c:v>
                </c:pt>
                <c:pt idx="1849">
                  <c:v>34.978300000000011</c:v>
                </c:pt>
                <c:pt idx="1850">
                  <c:v>34.991800000000005</c:v>
                </c:pt>
                <c:pt idx="1851">
                  <c:v>35.005300000000013</c:v>
                </c:pt>
                <c:pt idx="1852">
                  <c:v>35.018900000000002</c:v>
                </c:pt>
                <c:pt idx="1853">
                  <c:v>35.032400000000003</c:v>
                </c:pt>
                <c:pt idx="1854">
                  <c:v>35.045900000000003</c:v>
                </c:pt>
                <c:pt idx="1855">
                  <c:v>35.059400000000004</c:v>
                </c:pt>
                <c:pt idx="1856">
                  <c:v>35.072900000000011</c:v>
                </c:pt>
                <c:pt idx="1857">
                  <c:v>35.086400000000005</c:v>
                </c:pt>
                <c:pt idx="1858">
                  <c:v>35.099900000000012</c:v>
                </c:pt>
                <c:pt idx="1859">
                  <c:v>35.113400000000006</c:v>
                </c:pt>
                <c:pt idx="1860">
                  <c:v>35.126900000000013</c:v>
                </c:pt>
                <c:pt idx="1861">
                  <c:v>35.1404</c:v>
                </c:pt>
                <c:pt idx="1862">
                  <c:v>35.1539</c:v>
                </c:pt>
                <c:pt idx="1863">
                  <c:v>35.167500000000011</c:v>
                </c:pt>
                <c:pt idx="1864">
                  <c:v>35.181000000000004</c:v>
                </c:pt>
                <c:pt idx="1865">
                  <c:v>35.194500000000012</c:v>
                </c:pt>
                <c:pt idx="1866">
                  <c:v>35.208000000000013</c:v>
                </c:pt>
                <c:pt idx="1867">
                  <c:v>35.221500000000013</c:v>
                </c:pt>
                <c:pt idx="1868">
                  <c:v>35.235000000000042</c:v>
                </c:pt>
                <c:pt idx="1869">
                  <c:v>35.248500000000043</c:v>
                </c:pt>
                <c:pt idx="1870">
                  <c:v>35.262000000000043</c:v>
                </c:pt>
                <c:pt idx="1871">
                  <c:v>35.275500000000044</c:v>
                </c:pt>
                <c:pt idx="1872">
                  <c:v>35.289000000000001</c:v>
                </c:pt>
                <c:pt idx="1873">
                  <c:v>35.302500000000002</c:v>
                </c:pt>
                <c:pt idx="1874">
                  <c:v>35.316099999999999</c:v>
                </c:pt>
                <c:pt idx="1875">
                  <c:v>35.329600000000006</c:v>
                </c:pt>
                <c:pt idx="1876">
                  <c:v>35.3431</c:v>
                </c:pt>
                <c:pt idx="1877">
                  <c:v>35.356599999999993</c:v>
                </c:pt>
                <c:pt idx="1878">
                  <c:v>35.370100000000001</c:v>
                </c:pt>
                <c:pt idx="1879">
                  <c:v>35.383600000000001</c:v>
                </c:pt>
                <c:pt idx="1880">
                  <c:v>35.397100000000002</c:v>
                </c:pt>
                <c:pt idx="1881">
                  <c:v>35.410600000000002</c:v>
                </c:pt>
                <c:pt idx="1882">
                  <c:v>35.424100000000003</c:v>
                </c:pt>
                <c:pt idx="1883">
                  <c:v>35.437600000000003</c:v>
                </c:pt>
                <c:pt idx="1884">
                  <c:v>35.451099999999997</c:v>
                </c:pt>
                <c:pt idx="1885">
                  <c:v>35.464700000000001</c:v>
                </c:pt>
                <c:pt idx="1886">
                  <c:v>35.478200000000001</c:v>
                </c:pt>
                <c:pt idx="1887">
                  <c:v>35.491700000000002</c:v>
                </c:pt>
                <c:pt idx="1888">
                  <c:v>35.505200000000002</c:v>
                </c:pt>
                <c:pt idx="1889">
                  <c:v>35.518700000000003</c:v>
                </c:pt>
                <c:pt idx="1890">
                  <c:v>35.532200000000003</c:v>
                </c:pt>
                <c:pt idx="1891">
                  <c:v>35.545700000000011</c:v>
                </c:pt>
                <c:pt idx="1892">
                  <c:v>35.559200000000004</c:v>
                </c:pt>
                <c:pt idx="1893">
                  <c:v>35.572700000000012</c:v>
                </c:pt>
                <c:pt idx="1894">
                  <c:v>35.586200000000005</c:v>
                </c:pt>
                <c:pt idx="1895">
                  <c:v>35.599700000000013</c:v>
                </c:pt>
                <c:pt idx="1896">
                  <c:v>35.613300000000002</c:v>
                </c:pt>
                <c:pt idx="1897">
                  <c:v>35.626800000000003</c:v>
                </c:pt>
                <c:pt idx="1898">
                  <c:v>35.640300000000003</c:v>
                </c:pt>
                <c:pt idx="1899">
                  <c:v>35.653800000000004</c:v>
                </c:pt>
                <c:pt idx="1900">
                  <c:v>35.667300000000012</c:v>
                </c:pt>
                <c:pt idx="1901">
                  <c:v>35.680800000000005</c:v>
                </c:pt>
                <c:pt idx="1902">
                  <c:v>35.694300000000013</c:v>
                </c:pt>
                <c:pt idx="1903">
                  <c:v>35.707800000000006</c:v>
                </c:pt>
                <c:pt idx="1904">
                  <c:v>35.721300000000042</c:v>
                </c:pt>
                <c:pt idx="1905">
                  <c:v>35.7348</c:v>
                </c:pt>
                <c:pt idx="1906">
                  <c:v>35.748300000000043</c:v>
                </c:pt>
                <c:pt idx="1907">
                  <c:v>35.761900000000011</c:v>
                </c:pt>
                <c:pt idx="1908">
                  <c:v>35.775400000000012</c:v>
                </c:pt>
                <c:pt idx="1909">
                  <c:v>35.788900000000012</c:v>
                </c:pt>
                <c:pt idx="1910">
                  <c:v>35.802400000000006</c:v>
                </c:pt>
                <c:pt idx="1911">
                  <c:v>35.815899999999999</c:v>
                </c:pt>
                <c:pt idx="1912">
                  <c:v>35.8294</c:v>
                </c:pt>
                <c:pt idx="1913">
                  <c:v>35.8429</c:v>
                </c:pt>
                <c:pt idx="1914">
                  <c:v>35.856400000000001</c:v>
                </c:pt>
                <c:pt idx="1915">
                  <c:v>35.869900000000001</c:v>
                </c:pt>
                <c:pt idx="1916">
                  <c:v>35.883400000000002</c:v>
                </c:pt>
                <c:pt idx="1917">
                  <c:v>35.896900000000002</c:v>
                </c:pt>
                <c:pt idx="1918">
                  <c:v>35.910499999999999</c:v>
                </c:pt>
                <c:pt idx="1919">
                  <c:v>35.924000000000007</c:v>
                </c:pt>
                <c:pt idx="1920">
                  <c:v>35.9375</c:v>
                </c:pt>
                <c:pt idx="1921">
                  <c:v>35.950999999999993</c:v>
                </c:pt>
                <c:pt idx="1922">
                  <c:v>35.964500000000001</c:v>
                </c:pt>
                <c:pt idx="1923">
                  <c:v>35.978000000000002</c:v>
                </c:pt>
                <c:pt idx="1924">
                  <c:v>35.991500000000002</c:v>
                </c:pt>
                <c:pt idx="1925">
                  <c:v>36.005000000000003</c:v>
                </c:pt>
                <c:pt idx="1926">
                  <c:v>36.018500000000003</c:v>
                </c:pt>
                <c:pt idx="1927">
                  <c:v>36.032000000000011</c:v>
                </c:pt>
                <c:pt idx="1928">
                  <c:v>36.045500000000011</c:v>
                </c:pt>
                <c:pt idx="1929">
                  <c:v>36.059100000000001</c:v>
                </c:pt>
                <c:pt idx="1930">
                  <c:v>36.072600000000001</c:v>
                </c:pt>
                <c:pt idx="1931">
                  <c:v>36.086100000000002</c:v>
                </c:pt>
                <c:pt idx="1932">
                  <c:v>36.099600000000002</c:v>
                </c:pt>
                <c:pt idx="1933">
                  <c:v>36.113100000000003</c:v>
                </c:pt>
                <c:pt idx="1934">
                  <c:v>36.126600000000003</c:v>
                </c:pt>
                <c:pt idx="1935">
                  <c:v>36.140100000000011</c:v>
                </c:pt>
                <c:pt idx="1936">
                  <c:v>36.153600000000004</c:v>
                </c:pt>
                <c:pt idx="1937">
                  <c:v>36.167100000000012</c:v>
                </c:pt>
                <c:pt idx="1938">
                  <c:v>36.180600000000005</c:v>
                </c:pt>
                <c:pt idx="1939">
                  <c:v>36.194100000000013</c:v>
                </c:pt>
                <c:pt idx="1940">
                  <c:v>36.207700000000003</c:v>
                </c:pt>
                <c:pt idx="1941">
                  <c:v>36.221200000000003</c:v>
                </c:pt>
                <c:pt idx="1942">
                  <c:v>36.234700000000011</c:v>
                </c:pt>
                <c:pt idx="1943">
                  <c:v>36.248200000000011</c:v>
                </c:pt>
                <c:pt idx="1944">
                  <c:v>36.261700000000012</c:v>
                </c:pt>
                <c:pt idx="1945">
                  <c:v>36.275200000000012</c:v>
                </c:pt>
                <c:pt idx="1946">
                  <c:v>36.288700000000013</c:v>
                </c:pt>
                <c:pt idx="1947">
                  <c:v>36.302200000000006</c:v>
                </c:pt>
                <c:pt idx="1948">
                  <c:v>36.3157</c:v>
                </c:pt>
                <c:pt idx="1949">
                  <c:v>36.3292</c:v>
                </c:pt>
                <c:pt idx="1950">
                  <c:v>36.342700000000001</c:v>
                </c:pt>
                <c:pt idx="1951">
                  <c:v>36.356299999999997</c:v>
                </c:pt>
                <c:pt idx="1952">
                  <c:v>36.369800000000005</c:v>
                </c:pt>
                <c:pt idx="1953">
                  <c:v>36.383299999999998</c:v>
                </c:pt>
                <c:pt idx="1954">
                  <c:v>36.396800000000006</c:v>
                </c:pt>
                <c:pt idx="1955">
                  <c:v>36.410299999999999</c:v>
                </c:pt>
                <c:pt idx="1956">
                  <c:v>36.4238</c:v>
                </c:pt>
                <c:pt idx="1957">
                  <c:v>36.4373</c:v>
                </c:pt>
                <c:pt idx="1958">
                  <c:v>36.450800000000001</c:v>
                </c:pt>
                <c:pt idx="1959">
                  <c:v>36.464300000000001</c:v>
                </c:pt>
                <c:pt idx="1960">
                  <c:v>36.477800000000002</c:v>
                </c:pt>
                <c:pt idx="1961">
                  <c:v>36.491300000000003</c:v>
                </c:pt>
                <c:pt idx="1962">
                  <c:v>36.504899999999999</c:v>
                </c:pt>
                <c:pt idx="1963">
                  <c:v>36.5184</c:v>
                </c:pt>
                <c:pt idx="1964">
                  <c:v>36.5319</c:v>
                </c:pt>
                <c:pt idx="1965">
                  <c:v>36.545400000000001</c:v>
                </c:pt>
                <c:pt idx="1966">
                  <c:v>36.558900000000001</c:v>
                </c:pt>
                <c:pt idx="1967">
                  <c:v>36.572400000000002</c:v>
                </c:pt>
                <c:pt idx="1968">
                  <c:v>36.585900000000002</c:v>
                </c:pt>
                <c:pt idx="1969">
                  <c:v>36.599400000000003</c:v>
                </c:pt>
                <c:pt idx="1970">
                  <c:v>36.612900000000003</c:v>
                </c:pt>
                <c:pt idx="1971">
                  <c:v>36.626400000000011</c:v>
                </c:pt>
                <c:pt idx="1972">
                  <c:v>36.639900000000011</c:v>
                </c:pt>
                <c:pt idx="1973">
                  <c:v>36.653500000000001</c:v>
                </c:pt>
                <c:pt idx="1974">
                  <c:v>36.667000000000002</c:v>
                </c:pt>
                <c:pt idx="1975">
                  <c:v>36.680500000000002</c:v>
                </c:pt>
                <c:pt idx="1976">
                  <c:v>36.694000000000003</c:v>
                </c:pt>
                <c:pt idx="1977">
                  <c:v>36.707500000000003</c:v>
                </c:pt>
                <c:pt idx="1978">
                  <c:v>36.721000000000011</c:v>
                </c:pt>
                <c:pt idx="1979">
                  <c:v>36.734500000000011</c:v>
                </c:pt>
                <c:pt idx="1980">
                  <c:v>36.748000000000012</c:v>
                </c:pt>
                <c:pt idx="1981">
                  <c:v>36.761500000000012</c:v>
                </c:pt>
                <c:pt idx="1982">
                  <c:v>36.775000000000013</c:v>
                </c:pt>
                <c:pt idx="1983">
                  <c:v>36.788500000000013</c:v>
                </c:pt>
                <c:pt idx="1984">
                  <c:v>36.802100000000003</c:v>
                </c:pt>
                <c:pt idx="1985">
                  <c:v>36.815600000000003</c:v>
                </c:pt>
                <c:pt idx="1986">
                  <c:v>36.829100000000011</c:v>
                </c:pt>
                <c:pt idx="1987">
                  <c:v>36.842600000000004</c:v>
                </c:pt>
                <c:pt idx="1988">
                  <c:v>36.856099999999998</c:v>
                </c:pt>
                <c:pt idx="1989">
                  <c:v>36.869600000000005</c:v>
                </c:pt>
                <c:pt idx="1990">
                  <c:v>36.883099999999999</c:v>
                </c:pt>
                <c:pt idx="1991">
                  <c:v>36.896600000000007</c:v>
                </c:pt>
                <c:pt idx="1992">
                  <c:v>36.9101</c:v>
                </c:pt>
                <c:pt idx="1993">
                  <c:v>36.9236</c:v>
                </c:pt>
                <c:pt idx="1994">
                  <c:v>36.937100000000001</c:v>
                </c:pt>
                <c:pt idx="1995">
                  <c:v>36.950699999999998</c:v>
                </c:pt>
                <c:pt idx="1996">
                  <c:v>36.964200000000005</c:v>
                </c:pt>
                <c:pt idx="1997">
                  <c:v>36.977699999999999</c:v>
                </c:pt>
                <c:pt idx="1998">
                  <c:v>36.991200000000006</c:v>
                </c:pt>
                <c:pt idx="1999">
                  <c:v>37.0047</c:v>
                </c:pt>
                <c:pt idx="2000">
                  <c:v>37.0182</c:v>
                </c:pt>
                <c:pt idx="2001">
                  <c:v>37.031700000000001</c:v>
                </c:pt>
                <c:pt idx="2002">
                  <c:v>37.045200000000001</c:v>
                </c:pt>
                <c:pt idx="2003">
                  <c:v>37.058700000000002</c:v>
                </c:pt>
                <c:pt idx="2004">
                  <c:v>37.072200000000002</c:v>
                </c:pt>
                <c:pt idx="2005">
                  <c:v>37.085700000000003</c:v>
                </c:pt>
                <c:pt idx="2006">
                  <c:v>37.099300000000042</c:v>
                </c:pt>
                <c:pt idx="2007">
                  <c:v>37.1128</c:v>
                </c:pt>
                <c:pt idx="2008">
                  <c:v>37.126300000000043</c:v>
                </c:pt>
                <c:pt idx="2009">
                  <c:v>37.139800000000001</c:v>
                </c:pt>
                <c:pt idx="2010">
                  <c:v>37.153300000000002</c:v>
                </c:pt>
                <c:pt idx="2011">
                  <c:v>37.166800000000002</c:v>
                </c:pt>
                <c:pt idx="2012">
                  <c:v>37.180300000000003</c:v>
                </c:pt>
                <c:pt idx="2013">
                  <c:v>37.193800000000003</c:v>
                </c:pt>
                <c:pt idx="2014">
                  <c:v>37.207300000000011</c:v>
                </c:pt>
                <c:pt idx="2015">
                  <c:v>37.220800000000011</c:v>
                </c:pt>
                <c:pt idx="2016">
                  <c:v>37.234300000000012</c:v>
                </c:pt>
                <c:pt idx="2017">
                  <c:v>37.247900000000001</c:v>
                </c:pt>
                <c:pt idx="2018">
                  <c:v>37.261400000000002</c:v>
                </c:pt>
                <c:pt idx="2019">
                  <c:v>37.274900000000002</c:v>
                </c:pt>
                <c:pt idx="2020">
                  <c:v>37.288400000000003</c:v>
                </c:pt>
                <c:pt idx="2021">
                  <c:v>37.301899999999996</c:v>
                </c:pt>
                <c:pt idx="2022">
                  <c:v>37.315400000000004</c:v>
                </c:pt>
                <c:pt idx="2023">
                  <c:v>37.328900000000012</c:v>
                </c:pt>
                <c:pt idx="2024">
                  <c:v>37.342400000000005</c:v>
                </c:pt>
                <c:pt idx="2025">
                  <c:v>37.355899999999998</c:v>
                </c:pt>
                <c:pt idx="2026">
                  <c:v>37.369400000000006</c:v>
                </c:pt>
                <c:pt idx="2027">
                  <c:v>37.382899999999999</c:v>
                </c:pt>
                <c:pt idx="2028">
                  <c:v>37.396500000000003</c:v>
                </c:pt>
                <c:pt idx="2029">
                  <c:v>37.410000000000004</c:v>
                </c:pt>
                <c:pt idx="2030">
                  <c:v>37.423500000000011</c:v>
                </c:pt>
                <c:pt idx="2031">
                  <c:v>37.437000000000005</c:v>
                </c:pt>
                <c:pt idx="2032">
                  <c:v>37.450499999999998</c:v>
                </c:pt>
                <c:pt idx="2033">
                  <c:v>37.464000000000006</c:v>
                </c:pt>
                <c:pt idx="2034">
                  <c:v>37.477499999999999</c:v>
                </c:pt>
                <c:pt idx="2035">
                  <c:v>37.491</c:v>
                </c:pt>
                <c:pt idx="2036">
                  <c:v>37.5045</c:v>
                </c:pt>
                <c:pt idx="2037">
                  <c:v>37.518000000000001</c:v>
                </c:pt>
                <c:pt idx="2038">
                  <c:v>37.531500000000001</c:v>
                </c:pt>
                <c:pt idx="2039">
                  <c:v>37.545100000000012</c:v>
                </c:pt>
                <c:pt idx="2040">
                  <c:v>37.558600000000006</c:v>
                </c:pt>
                <c:pt idx="2041">
                  <c:v>37.572100000000013</c:v>
                </c:pt>
                <c:pt idx="2042">
                  <c:v>37.585600000000007</c:v>
                </c:pt>
                <c:pt idx="2043">
                  <c:v>37.599100000000043</c:v>
                </c:pt>
                <c:pt idx="2044">
                  <c:v>37.6126</c:v>
                </c:pt>
                <c:pt idx="2045">
                  <c:v>37.626100000000044</c:v>
                </c:pt>
                <c:pt idx="2046">
                  <c:v>37.639600000000002</c:v>
                </c:pt>
                <c:pt idx="2047">
                  <c:v>37.653100000000002</c:v>
                </c:pt>
                <c:pt idx="2048">
                  <c:v>37.666600000000003</c:v>
                </c:pt>
                <c:pt idx="2049">
                  <c:v>37.680100000000003</c:v>
                </c:pt>
                <c:pt idx="2050">
                  <c:v>37.693700000000042</c:v>
                </c:pt>
                <c:pt idx="2051">
                  <c:v>37.7072</c:v>
                </c:pt>
                <c:pt idx="2052">
                  <c:v>37.720700000000043</c:v>
                </c:pt>
                <c:pt idx="2053">
                  <c:v>37.734200000000001</c:v>
                </c:pt>
                <c:pt idx="2054">
                  <c:v>37.747700000000002</c:v>
                </c:pt>
                <c:pt idx="2055">
                  <c:v>37.761200000000002</c:v>
                </c:pt>
                <c:pt idx="2056">
                  <c:v>37.774700000000003</c:v>
                </c:pt>
                <c:pt idx="2057">
                  <c:v>37.788200000000003</c:v>
                </c:pt>
                <c:pt idx="2058">
                  <c:v>37.801699999999997</c:v>
                </c:pt>
                <c:pt idx="2059">
                  <c:v>37.815200000000004</c:v>
                </c:pt>
                <c:pt idx="2060">
                  <c:v>37.828700000000012</c:v>
                </c:pt>
                <c:pt idx="2061">
                  <c:v>37.842300000000002</c:v>
                </c:pt>
                <c:pt idx="2062">
                  <c:v>37.855800000000002</c:v>
                </c:pt>
                <c:pt idx="2063">
                  <c:v>37.869300000000003</c:v>
                </c:pt>
                <c:pt idx="2064">
                  <c:v>37.882800000000003</c:v>
                </c:pt>
                <c:pt idx="2065">
                  <c:v>37.896300000000011</c:v>
                </c:pt>
                <c:pt idx="2066">
                  <c:v>37.909800000000004</c:v>
                </c:pt>
                <c:pt idx="2067">
                  <c:v>37.923300000000012</c:v>
                </c:pt>
                <c:pt idx="2068">
                  <c:v>37.936800000000005</c:v>
                </c:pt>
                <c:pt idx="2069">
                  <c:v>37.950299999999999</c:v>
                </c:pt>
                <c:pt idx="2070">
                  <c:v>37.963800000000006</c:v>
                </c:pt>
                <c:pt idx="2071">
                  <c:v>37.9773</c:v>
                </c:pt>
                <c:pt idx="2072">
                  <c:v>37.990900000000003</c:v>
                </c:pt>
                <c:pt idx="2073">
                  <c:v>38.004400000000004</c:v>
                </c:pt>
                <c:pt idx="2074">
                  <c:v>38.017899999999997</c:v>
                </c:pt>
                <c:pt idx="2075">
                  <c:v>38.031400000000005</c:v>
                </c:pt>
                <c:pt idx="2076">
                  <c:v>38.044899999999998</c:v>
                </c:pt>
                <c:pt idx="2077">
                  <c:v>38.058400000000006</c:v>
                </c:pt>
                <c:pt idx="2078">
                  <c:v>38.071899999999999</c:v>
                </c:pt>
                <c:pt idx="2079">
                  <c:v>38.0854</c:v>
                </c:pt>
                <c:pt idx="2080">
                  <c:v>38.098900000000043</c:v>
                </c:pt>
                <c:pt idx="2081">
                  <c:v>38.112400000000001</c:v>
                </c:pt>
                <c:pt idx="2082">
                  <c:v>38.125900000000044</c:v>
                </c:pt>
                <c:pt idx="2083">
                  <c:v>38.139500000000012</c:v>
                </c:pt>
                <c:pt idx="2084">
                  <c:v>38.153000000000006</c:v>
                </c:pt>
                <c:pt idx="2085">
                  <c:v>38.166500000000013</c:v>
                </c:pt>
                <c:pt idx="2086">
                  <c:v>38.18</c:v>
                </c:pt>
                <c:pt idx="2087">
                  <c:v>38.193500000000043</c:v>
                </c:pt>
                <c:pt idx="2088">
                  <c:v>38.207000000000001</c:v>
                </c:pt>
                <c:pt idx="2089">
                  <c:v>38.220500000000044</c:v>
                </c:pt>
                <c:pt idx="2090">
                  <c:v>38.234000000000002</c:v>
                </c:pt>
                <c:pt idx="2091">
                  <c:v>38.247500000000002</c:v>
                </c:pt>
                <c:pt idx="2092">
                  <c:v>38.261000000000003</c:v>
                </c:pt>
                <c:pt idx="2093">
                  <c:v>38.274500000000003</c:v>
                </c:pt>
                <c:pt idx="2094">
                  <c:v>38.288100000000043</c:v>
                </c:pt>
                <c:pt idx="2095">
                  <c:v>38.301599999999993</c:v>
                </c:pt>
                <c:pt idx="2096">
                  <c:v>38.315100000000001</c:v>
                </c:pt>
                <c:pt idx="2097">
                  <c:v>38.328600000000002</c:v>
                </c:pt>
                <c:pt idx="2098">
                  <c:v>38.342100000000002</c:v>
                </c:pt>
                <c:pt idx="2099">
                  <c:v>38.355600000000003</c:v>
                </c:pt>
                <c:pt idx="2100">
                  <c:v>38.369100000000003</c:v>
                </c:pt>
                <c:pt idx="2101">
                  <c:v>38.382600000000004</c:v>
                </c:pt>
                <c:pt idx="2102">
                  <c:v>38.396100000000011</c:v>
                </c:pt>
                <c:pt idx="2103">
                  <c:v>38.409600000000005</c:v>
                </c:pt>
                <c:pt idx="2104">
                  <c:v>38.423100000000012</c:v>
                </c:pt>
                <c:pt idx="2105">
                  <c:v>38.436700000000002</c:v>
                </c:pt>
                <c:pt idx="2106">
                  <c:v>38.450200000000002</c:v>
                </c:pt>
                <c:pt idx="2107">
                  <c:v>38.463700000000003</c:v>
                </c:pt>
                <c:pt idx="2108">
                  <c:v>38.477200000000003</c:v>
                </c:pt>
                <c:pt idx="2109">
                  <c:v>38.490700000000011</c:v>
                </c:pt>
                <c:pt idx="2110">
                  <c:v>38.504200000000004</c:v>
                </c:pt>
                <c:pt idx="2111">
                  <c:v>38.517699999999998</c:v>
                </c:pt>
                <c:pt idx="2112">
                  <c:v>38.531200000000005</c:v>
                </c:pt>
                <c:pt idx="2113">
                  <c:v>38.544699999999999</c:v>
                </c:pt>
                <c:pt idx="2114">
                  <c:v>38.558200000000006</c:v>
                </c:pt>
                <c:pt idx="2115">
                  <c:v>38.5717</c:v>
                </c:pt>
                <c:pt idx="2116">
                  <c:v>38.585300000000011</c:v>
                </c:pt>
                <c:pt idx="2117">
                  <c:v>38.598800000000011</c:v>
                </c:pt>
                <c:pt idx="2118">
                  <c:v>38.612300000000012</c:v>
                </c:pt>
                <c:pt idx="2119">
                  <c:v>38.625800000000012</c:v>
                </c:pt>
                <c:pt idx="2120">
                  <c:v>38.639300000000013</c:v>
                </c:pt>
                <c:pt idx="2121">
                  <c:v>38.652800000000006</c:v>
                </c:pt>
                <c:pt idx="2122">
                  <c:v>38.666300000000042</c:v>
                </c:pt>
                <c:pt idx="2123">
                  <c:v>38.6798</c:v>
                </c:pt>
                <c:pt idx="2124">
                  <c:v>38.693300000000043</c:v>
                </c:pt>
                <c:pt idx="2125">
                  <c:v>38.706800000000001</c:v>
                </c:pt>
                <c:pt idx="2126">
                  <c:v>38.720300000000044</c:v>
                </c:pt>
                <c:pt idx="2127">
                  <c:v>38.733900000000013</c:v>
                </c:pt>
                <c:pt idx="2128">
                  <c:v>38.747400000000006</c:v>
                </c:pt>
                <c:pt idx="2129">
                  <c:v>38.760900000000042</c:v>
                </c:pt>
                <c:pt idx="2130">
                  <c:v>38.7744</c:v>
                </c:pt>
                <c:pt idx="2131">
                  <c:v>38.7879</c:v>
                </c:pt>
                <c:pt idx="2132">
                  <c:v>38.801400000000001</c:v>
                </c:pt>
                <c:pt idx="2133">
                  <c:v>38.814899999999994</c:v>
                </c:pt>
                <c:pt idx="2134">
                  <c:v>38.828400000000002</c:v>
                </c:pt>
                <c:pt idx="2135">
                  <c:v>38.841899999999995</c:v>
                </c:pt>
                <c:pt idx="2136">
                  <c:v>38.855400000000003</c:v>
                </c:pt>
                <c:pt idx="2137">
                  <c:v>38.868900000000011</c:v>
                </c:pt>
                <c:pt idx="2138">
                  <c:v>38.8825</c:v>
                </c:pt>
                <c:pt idx="2139">
                  <c:v>38.896000000000001</c:v>
                </c:pt>
                <c:pt idx="2140">
                  <c:v>38.909500000000001</c:v>
                </c:pt>
                <c:pt idx="2141">
                  <c:v>38.923000000000002</c:v>
                </c:pt>
                <c:pt idx="2142">
                  <c:v>38.936500000000002</c:v>
                </c:pt>
                <c:pt idx="2143">
                  <c:v>38.950000000000003</c:v>
                </c:pt>
                <c:pt idx="2144">
                  <c:v>38.963500000000003</c:v>
                </c:pt>
                <c:pt idx="2145">
                  <c:v>38.977000000000004</c:v>
                </c:pt>
                <c:pt idx="2146">
                  <c:v>38.990500000000011</c:v>
                </c:pt>
                <c:pt idx="2147">
                  <c:v>39.004000000000005</c:v>
                </c:pt>
                <c:pt idx="2148">
                  <c:v>39.017499999999998</c:v>
                </c:pt>
                <c:pt idx="2149">
                  <c:v>39.031100000000002</c:v>
                </c:pt>
                <c:pt idx="2150">
                  <c:v>39.044600000000003</c:v>
                </c:pt>
                <c:pt idx="2151">
                  <c:v>39.058100000000003</c:v>
                </c:pt>
                <c:pt idx="2152">
                  <c:v>39.071600000000004</c:v>
                </c:pt>
                <c:pt idx="2153">
                  <c:v>39.085100000000011</c:v>
                </c:pt>
                <c:pt idx="2154">
                  <c:v>39.098600000000012</c:v>
                </c:pt>
                <c:pt idx="2155">
                  <c:v>39.112100000000012</c:v>
                </c:pt>
                <c:pt idx="2156">
                  <c:v>39.125600000000013</c:v>
                </c:pt>
                <c:pt idx="2157">
                  <c:v>39.139100000000013</c:v>
                </c:pt>
                <c:pt idx="2158">
                  <c:v>39.1526</c:v>
                </c:pt>
                <c:pt idx="2159">
                  <c:v>39.166100000000043</c:v>
                </c:pt>
                <c:pt idx="2160">
                  <c:v>39.179700000000011</c:v>
                </c:pt>
                <c:pt idx="2161">
                  <c:v>39.193200000000012</c:v>
                </c:pt>
                <c:pt idx="2162">
                  <c:v>39.206700000000012</c:v>
                </c:pt>
                <c:pt idx="2163">
                  <c:v>39.220200000000013</c:v>
                </c:pt>
                <c:pt idx="2164">
                  <c:v>39.233700000000013</c:v>
                </c:pt>
                <c:pt idx="2165">
                  <c:v>39.247200000000007</c:v>
                </c:pt>
                <c:pt idx="2166">
                  <c:v>39.260700000000043</c:v>
                </c:pt>
                <c:pt idx="2167">
                  <c:v>39.2742</c:v>
                </c:pt>
                <c:pt idx="2168">
                  <c:v>39.287700000000001</c:v>
                </c:pt>
                <c:pt idx="2169">
                  <c:v>39.301200000000001</c:v>
                </c:pt>
                <c:pt idx="2170">
                  <c:v>39.314699999999995</c:v>
                </c:pt>
                <c:pt idx="2171">
                  <c:v>39.328300000000013</c:v>
                </c:pt>
                <c:pt idx="2172">
                  <c:v>39.341799999999999</c:v>
                </c:pt>
                <c:pt idx="2173">
                  <c:v>39.3553</c:v>
                </c:pt>
                <c:pt idx="2174">
                  <c:v>39.3688</c:v>
                </c:pt>
                <c:pt idx="2175">
                  <c:v>39.382300000000001</c:v>
                </c:pt>
                <c:pt idx="2176">
                  <c:v>39.395800000000001</c:v>
                </c:pt>
                <c:pt idx="2177">
                  <c:v>39.409300000000002</c:v>
                </c:pt>
                <c:pt idx="2178">
                  <c:v>39.422800000000002</c:v>
                </c:pt>
                <c:pt idx="2179">
                  <c:v>39.436300000000003</c:v>
                </c:pt>
                <c:pt idx="2180">
                  <c:v>39.449800000000003</c:v>
                </c:pt>
                <c:pt idx="2181">
                  <c:v>39.463300000000011</c:v>
                </c:pt>
                <c:pt idx="2182">
                  <c:v>39.476900000000001</c:v>
                </c:pt>
                <c:pt idx="2183">
                  <c:v>39.490400000000001</c:v>
                </c:pt>
                <c:pt idx="2184">
                  <c:v>39.503900000000002</c:v>
                </c:pt>
                <c:pt idx="2185">
                  <c:v>39.517400000000002</c:v>
                </c:pt>
                <c:pt idx="2186">
                  <c:v>39.530900000000003</c:v>
                </c:pt>
                <c:pt idx="2187">
                  <c:v>39.544400000000003</c:v>
                </c:pt>
                <c:pt idx="2188">
                  <c:v>39.557899999999997</c:v>
                </c:pt>
                <c:pt idx="2189">
                  <c:v>39.571400000000004</c:v>
                </c:pt>
                <c:pt idx="2190">
                  <c:v>39.584899999999998</c:v>
                </c:pt>
                <c:pt idx="2191">
                  <c:v>39.598400000000012</c:v>
                </c:pt>
                <c:pt idx="2192">
                  <c:v>39.611899999999999</c:v>
                </c:pt>
                <c:pt idx="2193">
                  <c:v>39.625500000000059</c:v>
                </c:pt>
                <c:pt idx="2194">
                  <c:v>39.639000000000003</c:v>
                </c:pt>
                <c:pt idx="2195">
                  <c:v>39.652500000000003</c:v>
                </c:pt>
                <c:pt idx="2196">
                  <c:v>39.666000000000011</c:v>
                </c:pt>
                <c:pt idx="2197">
                  <c:v>39.679500000000012</c:v>
                </c:pt>
                <c:pt idx="2198">
                  <c:v>39.693000000000012</c:v>
                </c:pt>
                <c:pt idx="2199">
                  <c:v>39.706500000000013</c:v>
                </c:pt>
                <c:pt idx="2200">
                  <c:v>39.720000000000013</c:v>
                </c:pt>
                <c:pt idx="2201">
                  <c:v>39.733500000000042</c:v>
                </c:pt>
                <c:pt idx="2202">
                  <c:v>39.747</c:v>
                </c:pt>
                <c:pt idx="2203">
                  <c:v>39.760500000000043</c:v>
                </c:pt>
                <c:pt idx="2204">
                  <c:v>39.774100000000011</c:v>
                </c:pt>
                <c:pt idx="2205">
                  <c:v>39.787600000000005</c:v>
                </c:pt>
                <c:pt idx="2206">
                  <c:v>39.801099999999998</c:v>
                </c:pt>
                <c:pt idx="2207">
                  <c:v>39.814599999999999</c:v>
                </c:pt>
                <c:pt idx="2208">
                  <c:v>39.828100000000013</c:v>
                </c:pt>
                <c:pt idx="2209">
                  <c:v>39.841599999999993</c:v>
                </c:pt>
                <c:pt idx="2210">
                  <c:v>39.8551</c:v>
                </c:pt>
                <c:pt idx="2211">
                  <c:v>39.868600000000001</c:v>
                </c:pt>
                <c:pt idx="2212">
                  <c:v>39.882100000000001</c:v>
                </c:pt>
                <c:pt idx="2213">
                  <c:v>39.895600000000002</c:v>
                </c:pt>
                <c:pt idx="2214">
                  <c:v>39.909100000000002</c:v>
                </c:pt>
                <c:pt idx="2215">
                  <c:v>39.922700000000013</c:v>
                </c:pt>
                <c:pt idx="2216">
                  <c:v>39.936200000000007</c:v>
                </c:pt>
                <c:pt idx="2217">
                  <c:v>39.9497</c:v>
                </c:pt>
                <c:pt idx="2218">
                  <c:v>39.963200000000001</c:v>
                </c:pt>
                <c:pt idx="2219">
                  <c:v>39.976700000000001</c:v>
                </c:pt>
                <c:pt idx="2220">
                  <c:v>39.990200000000002</c:v>
                </c:pt>
                <c:pt idx="2221">
                  <c:v>40.003700000000002</c:v>
                </c:pt>
                <c:pt idx="2222">
                  <c:v>40.017200000000003</c:v>
                </c:pt>
                <c:pt idx="2223">
                  <c:v>40.030700000000003</c:v>
                </c:pt>
                <c:pt idx="2224">
                  <c:v>40.044200000000004</c:v>
                </c:pt>
                <c:pt idx="2225">
                  <c:v>40.057699999999997</c:v>
                </c:pt>
                <c:pt idx="2226">
                  <c:v>40.071300000000001</c:v>
                </c:pt>
                <c:pt idx="2227">
                  <c:v>40.084800000000001</c:v>
                </c:pt>
                <c:pt idx="2228">
                  <c:v>40.098300000000044</c:v>
                </c:pt>
                <c:pt idx="2229">
                  <c:v>40.111800000000002</c:v>
                </c:pt>
                <c:pt idx="2230">
                  <c:v>40.12530000000006</c:v>
                </c:pt>
                <c:pt idx="2231">
                  <c:v>40.138800000000003</c:v>
                </c:pt>
                <c:pt idx="2232">
                  <c:v>40.152300000000011</c:v>
                </c:pt>
                <c:pt idx="2233">
                  <c:v>40.165800000000011</c:v>
                </c:pt>
                <c:pt idx="2234">
                  <c:v>40.179300000000012</c:v>
                </c:pt>
                <c:pt idx="2235">
                  <c:v>40.192800000000013</c:v>
                </c:pt>
                <c:pt idx="2236">
                  <c:v>40.206300000000013</c:v>
                </c:pt>
                <c:pt idx="2237">
                  <c:v>40.219900000000003</c:v>
                </c:pt>
                <c:pt idx="2238">
                  <c:v>40.233400000000003</c:v>
                </c:pt>
                <c:pt idx="2239">
                  <c:v>40.246900000000011</c:v>
                </c:pt>
                <c:pt idx="2240">
                  <c:v>40.260400000000011</c:v>
                </c:pt>
                <c:pt idx="2241">
                  <c:v>40.273900000000012</c:v>
                </c:pt>
                <c:pt idx="2242">
                  <c:v>40.287400000000005</c:v>
                </c:pt>
                <c:pt idx="2243">
                  <c:v>40.300899999999999</c:v>
                </c:pt>
                <c:pt idx="2244">
                  <c:v>40.314399999999999</c:v>
                </c:pt>
                <c:pt idx="2245">
                  <c:v>40.3279</c:v>
                </c:pt>
                <c:pt idx="2246">
                  <c:v>40.341399999999993</c:v>
                </c:pt>
                <c:pt idx="2247">
                  <c:v>40.354899999999994</c:v>
                </c:pt>
                <c:pt idx="2248">
                  <c:v>40.368500000000012</c:v>
                </c:pt>
                <c:pt idx="2249">
                  <c:v>40.381999999999998</c:v>
                </c:pt>
                <c:pt idx="2250">
                  <c:v>40.395500000000013</c:v>
                </c:pt>
                <c:pt idx="2251">
                  <c:v>40.409000000000006</c:v>
                </c:pt>
                <c:pt idx="2252">
                  <c:v>40.422500000000042</c:v>
                </c:pt>
                <c:pt idx="2253">
                  <c:v>40.436</c:v>
                </c:pt>
                <c:pt idx="2254">
                  <c:v>40.4495</c:v>
                </c:pt>
                <c:pt idx="2255">
                  <c:v>40.463000000000001</c:v>
                </c:pt>
                <c:pt idx="2256">
                  <c:v>40.476500000000001</c:v>
                </c:pt>
                <c:pt idx="2257">
                  <c:v>40.49</c:v>
                </c:pt>
                <c:pt idx="2258">
                  <c:v>40.503500000000003</c:v>
                </c:pt>
                <c:pt idx="2259">
                  <c:v>40.517099999999999</c:v>
                </c:pt>
                <c:pt idx="2260">
                  <c:v>40.5306</c:v>
                </c:pt>
                <c:pt idx="2261">
                  <c:v>40.5441</c:v>
                </c:pt>
                <c:pt idx="2262">
                  <c:v>40.557600000000001</c:v>
                </c:pt>
                <c:pt idx="2263">
                  <c:v>40.571100000000001</c:v>
                </c:pt>
                <c:pt idx="2264">
                  <c:v>40.584600000000002</c:v>
                </c:pt>
                <c:pt idx="2265">
                  <c:v>40.598100000000059</c:v>
                </c:pt>
                <c:pt idx="2266">
                  <c:v>40.611600000000003</c:v>
                </c:pt>
                <c:pt idx="2267">
                  <c:v>40.62510000000006</c:v>
                </c:pt>
                <c:pt idx="2268">
                  <c:v>40.638600000000011</c:v>
                </c:pt>
                <c:pt idx="2269">
                  <c:v>40.652100000000011</c:v>
                </c:pt>
                <c:pt idx="2270">
                  <c:v>40.665700000000044</c:v>
                </c:pt>
                <c:pt idx="2271">
                  <c:v>40.679200000000002</c:v>
                </c:pt>
                <c:pt idx="2272">
                  <c:v>40.692700000000045</c:v>
                </c:pt>
                <c:pt idx="2273">
                  <c:v>40.706200000000003</c:v>
                </c:pt>
                <c:pt idx="2274">
                  <c:v>40.719700000000003</c:v>
                </c:pt>
                <c:pt idx="2275">
                  <c:v>40.733200000000011</c:v>
                </c:pt>
                <c:pt idx="2276">
                  <c:v>40.746700000000011</c:v>
                </c:pt>
                <c:pt idx="2277">
                  <c:v>40.760200000000012</c:v>
                </c:pt>
                <c:pt idx="2278">
                  <c:v>40.773700000000012</c:v>
                </c:pt>
                <c:pt idx="2279">
                  <c:v>40.787200000000006</c:v>
                </c:pt>
                <c:pt idx="2280">
                  <c:v>40.800699999999999</c:v>
                </c:pt>
                <c:pt idx="2281">
                  <c:v>40.814299999999996</c:v>
                </c:pt>
                <c:pt idx="2282">
                  <c:v>40.827800000000003</c:v>
                </c:pt>
                <c:pt idx="2283">
                  <c:v>40.841299999999997</c:v>
                </c:pt>
                <c:pt idx="2284">
                  <c:v>40.854799999999997</c:v>
                </c:pt>
                <c:pt idx="2285">
                  <c:v>40.868300000000012</c:v>
                </c:pt>
                <c:pt idx="2286">
                  <c:v>40.881799999999998</c:v>
                </c:pt>
                <c:pt idx="2287">
                  <c:v>40.895300000000013</c:v>
                </c:pt>
                <c:pt idx="2288">
                  <c:v>40.908800000000006</c:v>
                </c:pt>
                <c:pt idx="2289">
                  <c:v>40.922300000000043</c:v>
                </c:pt>
                <c:pt idx="2290">
                  <c:v>40.9358</c:v>
                </c:pt>
                <c:pt idx="2291">
                  <c:v>40.949300000000001</c:v>
                </c:pt>
                <c:pt idx="2292">
                  <c:v>40.962900000000012</c:v>
                </c:pt>
                <c:pt idx="2293">
                  <c:v>40.976400000000005</c:v>
                </c:pt>
                <c:pt idx="2294">
                  <c:v>40.989899999999999</c:v>
                </c:pt>
                <c:pt idx="2295">
                  <c:v>41.003400000000006</c:v>
                </c:pt>
                <c:pt idx="2296">
                  <c:v>41.0169</c:v>
                </c:pt>
                <c:pt idx="2297">
                  <c:v>41.0304</c:v>
                </c:pt>
                <c:pt idx="2298">
                  <c:v>41.043900000000001</c:v>
                </c:pt>
                <c:pt idx="2299">
                  <c:v>41.057400000000001</c:v>
                </c:pt>
                <c:pt idx="2300">
                  <c:v>41.070900000000002</c:v>
                </c:pt>
                <c:pt idx="2301">
                  <c:v>41.084400000000002</c:v>
                </c:pt>
                <c:pt idx="2302">
                  <c:v>41.097900000000003</c:v>
                </c:pt>
                <c:pt idx="2303">
                  <c:v>41.111499999999999</c:v>
                </c:pt>
                <c:pt idx="2304">
                  <c:v>41.125000000000043</c:v>
                </c:pt>
                <c:pt idx="2305">
                  <c:v>41.138500000000043</c:v>
                </c:pt>
                <c:pt idx="2306">
                  <c:v>41.152000000000001</c:v>
                </c:pt>
                <c:pt idx="2307">
                  <c:v>41.165500000000044</c:v>
                </c:pt>
                <c:pt idx="2308">
                  <c:v>41.179000000000002</c:v>
                </c:pt>
                <c:pt idx="2309">
                  <c:v>41.192500000000059</c:v>
                </c:pt>
                <c:pt idx="2310">
                  <c:v>41.206000000000003</c:v>
                </c:pt>
                <c:pt idx="2311">
                  <c:v>41.219500000000011</c:v>
                </c:pt>
                <c:pt idx="2312">
                  <c:v>41.233000000000011</c:v>
                </c:pt>
                <c:pt idx="2313">
                  <c:v>41.246500000000012</c:v>
                </c:pt>
                <c:pt idx="2314">
                  <c:v>41.260100000000044</c:v>
                </c:pt>
                <c:pt idx="2315">
                  <c:v>41.273600000000002</c:v>
                </c:pt>
                <c:pt idx="2316">
                  <c:v>41.287100000000002</c:v>
                </c:pt>
                <c:pt idx="2317">
                  <c:v>41.300600000000003</c:v>
                </c:pt>
                <c:pt idx="2318">
                  <c:v>41.314099999999996</c:v>
                </c:pt>
                <c:pt idx="2319">
                  <c:v>41.327600000000004</c:v>
                </c:pt>
                <c:pt idx="2320">
                  <c:v>41.341099999999997</c:v>
                </c:pt>
                <c:pt idx="2321">
                  <c:v>41.354599999999998</c:v>
                </c:pt>
                <c:pt idx="2322">
                  <c:v>41.368100000000013</c:v>
                </c:pt>
                <c:pt idx="2323">
                  <c:v>41.381599999999999</c:v>
                </c:pt>
                <c:pt idx="2324">
                  <c:v>41.395100000000042</c:v>
                </c:pt>
                <c:pt idx="2325">
                  <c:v>41.408700000000003</c:v>
                </c:pt>
                <c:pt idx="2326">
                  <c:v>41.422200000000011</c:v>
                </c:pt>
                <c:pt idx="2327">
                  <c:v>41.435700000000011</c:v>
                </c:pt>
                <c:pt idx="2328">
                  <c:v>41.449200000000005</c:v>
                </c:pt>
                <c:pt idx="2329">
                  <c:v>41.462700000000012</c:v>
                </c:pt>
                <c:pt idx="2330">
                  <c:v>41.476200000000006</c:v>
                </c:pt>
                <c:pt idx="2331">
                  <c:v>41.489699999999999</c:v>
                </c:pt>
                <c:pt idx="2332">
                  <c:v>41.5032</c:v>
                </c:pt>
                <c:pt idx="2333">
                  <c:v>41.5167</c:v>
                </c:pt>
                <c:pt idx="2334">
                  <c:v>41.530200000000001</c:v>
                </c:pt>
                <c:pt idx="2335">
                  <c:v>41.543700000000001</c:v>
                </c:pt>
                <c:pt idx="2336">
                  <c:v>41.557299999999998</c:v>
                </c:pt>
                <c:pt idx="2337">
                  <c:v>41.570800000000006</c:v>
                </c:pt>
                <c:pt idx="2338">
                  <c:v>41.584299999999999</c:v>
                </c:pt>
                <c:pt idx="2339">
                  <c:v>41.597800000000007</c:v>
                </c:pt>
                <c:pt idx="2340">
                  <c:v>41.6113</c:v>
                </c:pt>
                <c:pt idx="2341">
                  <c:v>41.6248</c:v>
                </c:pt>
                <c:pt idx="2342">
                  <c:v>41.638300000000044</c:v>
                </c:pt>
                <c:pt idx="2343">
                  <c:v>41.651800000000001</c:v>
                </c:pt>
                <c:pt idx="2344">
                  <c:v>41.665300000000045</c:v>
                </c:pt>
                <c:pt idx="2345">
                  <c:v>41.678800000000003</c:v>
                </c:pt>
                <c:pt idx="2346">
                  <c:v>41.69230000000006</c:v>
                </c:pt>
                <c:pt idx="2347">
                  <c:v>41.705900000000042</c:v>
                </c:pt>
                <c:pt idx="2348">
                  <c:v>41.7194</c:v>
                </c:pt>
                <c:pt idx="2349">
                  <c:v>41.732900000000043</c:v>
                </c:pt>
                <c:pt idx="2350">
                  <c:v>41.746400000000001</c:v>
                </c:pt>
                <c:pt idx="2351">
                  <c:v>41.759900000000002</c:v>
                </c:pt>
                <c:pt idx="2352">
                  <c:v>41.773400000000002</c:v>
                </c:pt>
                <c:pt idx="2353">
                  <c:v>41.786900000000003</c:v>
                </c:pt>
                <c:pt idx="2354">
                  <c:v>41.800400000000003</c:v>
                </c:pt>
                <c:pt idx="2355">
                  <c:v>41.813899999999997</c:v>
                </c:pt>
                <c:pt idx="2356">
                  <c:v>41.827400000000004</c:v>
                </c:pt>
                <c:pt idx="2357">
                  <c:v>41.840899999999998</c:v>
                </c:pt>
                <c:pt idx="2358">
                  <c:v>41.854499999999994</c:v>
                </c:pt>
                <c:pt idx="2359">
                  <c:v>41.868000000000002</c:v>
                </c:pt>
                <c:pt idx="2360">
                  <c:v>41.881499999999996</c:v>
                </c:pt>
                <c:pt idx="2361">
                  <c:v>41.895000000000003</c:v>
                </c:pt>
                <c:pt idx="2362">
                  <c:v>41.908500000000011</c:v>
                </c:pt>
                <c:pt idx="2363">
                  <c:v>41.922000000000011</c:v>
                </c:pt>
                <c:pt idx="2364">
                  <c:v>41.935500000000012</c:v>
                </c:pt>
                <c:pt idx="2365">
                  <c:v>41.949000000000005</c:v>
                </c:pt>
                <c:pt idx="2366">
                  <c:v>41.962500000000013</c:v>
                </c:pt>
                <c:pt idx="2367">
                  <c:v>41.976000000000006</c:v>
                </c:pt>
                <c:pt idx="2368">
                  <c:v>41.9895</c:v>
                </c:pt>
                <c:pt idx="2369">
                  <c:v>42.003100000000003</c:v>
                </c:pt>
                <c:pt idx="2370">
                  <c:v>42.016600000000004</c:v>
                </c:pt>
                <c:pt idx="2371">
                  <c:v>42.030100000000012</c:v>
                </c:pt>
                <c:pt idx="2372">
                  <c:v>42.043600000000005</c:v>
                </c:pt>
                <c:pt idx="2373">
                  <c:v>42.057099999999998</c:v>
                </c:pt>
                <c:pt idx="2374">
                  <c:v>42.070600000000006</c:v>
                </c:pt>
                <c:pt idx="2375">
                  <c:v>42.084099999999999</c:v>
                </c:pt>
                <c:pt idx="2376">
                  <c:v>42.0976</c:v>
                </c:pt>
                <c:pt idx="2377">
                  <c:v>42.1111</c:v>
                </c:pt>
                <c:pt idx="2378">
                  <c:v>42.124600000000001</c:v>
                </c:pt>
                <c:pt idx="2379">
                  <c:v>42.138100000000044</c:v>
                </c:pt>
                <c:pt idx="2380">
                  <c:v>42.151699999999998</c:v>
                </c:pt>
                <c:pt idx="2381">
                  <c:v>42.165200000000013</c:v>
                </c:pt>
                <c:pt idx="2382">
                  <c:v>42.178700000000013</c:v>
                </c:pt>
                <c:pt idx="2383">
                  <c:v>42.192200000000042</c:v>
                </c:pt>
                <c:pt idx="2384">
                  <c:v>42.205700000000043</c:v>
                </c:pt>
                <c:pt idx="2385">
                  <c:v>42.219200000000001</c:v>
                </c:pt>
                <c:pt idx="2386">
                  <c:v>42.232700000000044</c:v>
                </c:pt>
                <c:pt idx="2387">
                  <c:v>42.246200000000002</c:v>
                </c:pt>
                <c:pt idx="2388">
                  <c:v>42.259700000000002</c:v>
                </c:pt>
                <c:pt idx="2389">
                  <c:v>42.273200000000003</c:v>
                </c:pt>
                <c:pt idx="2390">
                  <c:v>42.286700000000003</c:v>
                </c:pt>
                <c:pt idx="2391">
                  <c:v>42.3003</c:v>
                </c:pt>
                <c:pt idx="2392">
                  <c:v>42.313799999999993</c:v>
                </c:pt>
                <c:pt idx="2393">
                  <c:v>42.327300000000001</c:v>
                </c:pt>
                <c:pt idx="2394">
                  <c:v>42.340800000000002</c:v>
                </c:pt>
                <c:pt idx="2395">
                  <c:v>42.354299999999995</c:v>
                </c:pt>
                <c:pt idx="2396">
                  <c:v>42.367800000000003</c:v>
                </c:pt>
                <c:pt idx="2397">
                  <c:v>42.381299999999996</c:v>
                </c:pt>
                <c:pt idx="2398">
                  <c:v>42.394800000000004</c:v>
                </c:pt>
                <c:pt idx="2399">
                  <c:v>42.408300000000011</c:v>
                </c:pt>
                <c:pt idx="2400">
                  <c:v>42.421800000000005</c:v>
                </c:pt>
                <c:pt idx="2401">
                  <c:v>42.435300000000012</c:v>
                </c:pt>
                <c:pt idx="2402">
                  <c:v>42.448900000000002</c:v>
                </c:pt>
                <c:pt idx="2403">
                  <c:v>42.462400000000002</c:v>
                </c:pt>
                <c:pt idx="2404">
                  <c:v>42.475900000000003</c:v>
                </c:pt>
                <c:pt idx="2405">
                  <c:v>42.489400000000003</c:v>
                </c:pt>
                <c:pt idx="2406">
                  <c:v>42.502900000000011</c:v>
                </c:pt>
                <c:pt idx="2407">
                  <c:v>42.516400000000004</c:v>
                </c:pt>
                <c:pt idx="2408">
                  <c:v>42.529900000000012</c:v>
                </c:pt>
                <c:pt idx="2409">
                  <c:v>42.543400000000005</c:v>
                </c:pt>
                <c:pt idx="2410">
                  <c:v>42.556899999999999</c:v>
                </c:pt>
                <c:pt idx="2411">
                  <c:v>42.570400000000006</c:v>
                </c:pt>
                <c:pt idx="2412">
                  <c:v>42.5839</c:v>
                </c:pt>
                <c:pt idx="2413">
                  <c:v>42.597500000000011</c:v>
                </c:pt>
                <c:pt idx="2414">
                  <c:v>42.611000000000004</c:v>
                </c:pt>
                <c:pt idx="2415">
                  <c:v>42.624500000000012</c:v>
                </c:pt>
                <c:pt idx="2416">
                  <c:v>42.638000000000012</c:v>
                </c:pt>
                <c:pt idx="2417">
                  <c:v>42.651499999999999</c:v>
                </c:pt>
                <c:pt idx="2418">
                  <c:v>42.665000000000013</c:v>
                </c:pt>
                <c:pt idx="2419">
                  <c:v>42.678500000000042</c:v>
                </c:pt>
                <c:pt idx="2420">
                  <c:v>42.692000000000043</c:v>
                </c:pt>
                <c:pt idx="2421">
                  <c:v>42.705500000000043</c:v>
                </c:pt>
                <c:pt idx="2422">
                  <c:v>42.719000000000001</c:v>
                </c:pt>
                <c:pt idx="2423">
                  <c:v>42.732500000000044</c:v>
                </c:pt>
                <c:pt idx="2424">
                  <c:v>42.746100000000013</c:v>
                </c:pt>
                <c:pt idx="2425">
                  <c:v>42.759600000000006</c:v>
                </c:pt>
                <c:pt idx="2426">
                  <c:v>42.773100000000042</c:v>
                </c:pt>
                <c:pt idx="2427">
                  <c:v>42.7866</c:v>
                </c:pt>
                <c:pt idx="2428">
                  <c:v>42.8001</c:v>
                </c:pt>
                <c:pt idx="2429">
                  <c:v>42.813600000000001</c:v>
                </c:pt>
                <c:pt idx="2430">
                  <c:v>42.827100000000002</c:v>
                </c:pt>
                <c:pt idx="2431">
                  <c:v>42.840600000000002</c:v>
                </c:pt>
                <c:pt idx="2432">
                  <c:v>42.854099999999995</c:v>
                </c:pt>
                <c:pt idx="2433">
                  <c:v>42.867600000000003</c:v>
                </c:pt>
                <c:pt idx="2434">
                  <c:v>42.881100000000004</c:v>
                </c:pt>
                <c:pt idx="2435">
                  <c:v>42.8947</c:v>
                </c:pt>
                <c:pt idx="2436">
                  <c:v>42.908200000000001</c:v>
                </c:pt>
                <c:pt idx="2437">
                  <c:v>42.921700000000001</c:v>
                </c:pt>
                <c:pt idx="2438">
                  <c:v>42.935200000000002</c:v>
                </c:pt>
                <c:pt idx="2439">
                  <c:v>42.948700000000002</c:v>
                </c:pt>
                <c:pt idx="2440">
                  <c:v>42.962200000000003</c:v>
                </c:pt>
                <c:pt idx="2441">
                  <c:v>42.975700000000003</c:v>
                </c:pt>
                <c:pt idx="2442">
                  <c:v>42.989200000000004</c:v>
                </c:pt>
                <c:pt idx="2443">
                  <c:v>43.002700000000011</c:v>
                </c:pt>
                <c:pt idx="2444">
                  <c:v>43.016200000000005</c:v>
                </c:pt>
                <c:pt idx="2445">
                  <c:v>43.029700000000012</c:v>
                </c:pt>
                <c:pt idx="2446">
                  <c:v>43.043300000000002</c:v>
                </c:pt>
                <c:pt idx="2447">
                  <c:v>43.056800000000003</c:v>
                </c:pt>
                <c:pt idx="2448">
                  <c:v>43.070300000000003</c:v>
                </c:pt>
                <c:pt idx="2449">
                  <c:v>43.083800000000004</c:v>
                </c:pt>
                <c:pt idx="2450">
                  <c:v>43.097300000000011</c:v>
                </c:pt>
                <c:pt idx="2451">
                  <c:v>43.110800000000005</c:v>
                </c:pt>
                <c:pt idx="2452">
                  <c:v>43.124300000000012</c:v>
                </c:pt>
                <c:pt idx="2453">
                  <c:v>43.137800000000006</c:v>
                </c:pt>
                <c:pt idx="2454">
                  <c:v>43.151299999999999</c:v>
                </c:pt>
                <c:pt idx="2455">
                  <c:v>43.1648</c:v>
                </c:pt>
                <c:pt idx="2456">
                  <c:v>43.178300000000043</c:v>
                </c:pt>
                <c:pt idx="2457">
                  <c:v>43.191900000000011</c:v>
                </c:pt>
                <c:pt idx="2458">
                  <c:v>43.205400000000012</c:v>
                </c:pt>
                <c:pt idx="2459">
                  <c:v>43.218900000000012</c:v>
                </c:pt>
                <c:pt idx="2460">
                  <c:v>43.232400000000013</c:v>
                </c:pt>
                <c:pt idx="2461">
                  <c:v>43.245900000000013</c:v>
                </c:pt>
                <c:pt idx="2462">
                  <c:v>43.259400000000007</c:v>
                </c:pt>
                <c:pt idx="2463">
                  <c:v>43.272900000000043</c:v>
                </c:pt>
                <c:pt idx="2464">
                  <c:v>43.2864</c:v>
                </c:pt>
                <c:pt idx="2465">
                  <c:v>43.299900000000044</c:v>
                </c:pt>
                <c:pt idx="2466">
                  <c:v>43.313400000000001</c:v>
                </c:pt>
                <c:pt idx="2467">
                  <c:v>43.326900000000002</c:v>
                </c:pt>
                <c:pt idx="2468">
                  <c:v>43.340499999999999</c:v>
                </c:pt>
                <c:pt idx="2469">
                  <c:v>43.353999999999999</c:v>
                </c:pt>
                <c:pt idx="2470">
                  <c:v>43.3675</c:v>
                </c:pt>
                <c:pt idx="2471">
                  <c:v>43.380999999999993</c:v>
                </c:pt>
                <c:pt idx="2472">
                  <c:v>43.394500000000001</c:v>
                </c:pt>
                <c:pt idx="2473">
                  <c:v>43.408000000000001</c:v>
                </c:pt>
                <c:pt idx="2474">
                  <c:v>43.421500000000002</c:v>
                </c:pt>
                <c:pt idx="2475">
                  <c:v>43.435000000000002</c:v>
                </c:pt>
                <c:pt idx="2476">
                  <c:v>43.448500000000003</c:v>
                </c:pt>
                <c:pt idx="2477">
                  <c:v>43.462000000000003</c:v>
                </c:pt>
                <c:pt idx="2478">
                  <c:v>43.475500000000011</c:v>
                </c:pt>
                <c:pt idx="2479">
                  <c:v>43.489100000000001</c:v>
                </c:pt>
                <c:pt idx="2480">
                  <c:v>43.502600000000001</c:v>
                </c:pt>
                <c:pt idx="2481">
                  <c:v>43.516100000000002</c:v>
                </c:pt>
                <c:pt idx="2482">
                  <c:v>43.529600000000002</c:v>
                </c:pt>
                <c:pt idx="2483">
                  <c:v>43.543100000000003</c:v>
                </c:pt>
                <c:pt idx="2484">
                  <c:v>43.556600000000003</c:v>
                </c:pt>
                <c:pt idx="2485">
                  <c:v>43.570100000000011</c:v>
                </c:pt>
                <c:pt idx="2486">
                  <c:v>43.583600000000004</c:v>
                </c:pt>
                <c:pt idx="2487">
                  <c:v>43.597100000000012</c:v>
                </c:pt>
                <c:pt idx="2488">
                  <c:v>43.610600000000005</c:v>
                </c:pt>
                <c:pt idx="2489">
                  <c:v>43.624100000000013</c:v>
                </c:pt>
                <c:pt idx="2490">
                  <c:v>43.637700000000002</c:v>
                </c:pt>
                <c:pt idx="2491">
                  <c:v>43.651200000000003</c:v>
                </c:pt>
                <c:pt idx="2492">
                  <c:v>43.664700000000003</c:v>
                </c:pt>
                <c:pt idx="2493">
                  <c:v>43.678200000000011</c:v>
                </c:pt>
                <c:pt idx="2494">
                  <c:v>43.691700000000012</c:v>
                </c:pt>
                <c:pt idx="2495">
                  <c:v>43.705200000000012</c:v>
                </c:pt>
                <c:pt idx="2496">
                  <c:v>43.718700000000013</c:v>
                </c:pt>
                <c:pt idx="2497">
                  <c:v>43.732200000000013</c:v>
                </c:pt>
                <c:pt idx="2498">
                  <c:v>43.745700000000042</c:v>
                </c:pt>
                <c:pt idx="2499">
                  <c:v>43.7592</c:v>
                </c:pt>
                <c:pt idx="2500">
                  <c:v>43.772800000000011</c:v>
                </c:pt>
                <c:pt idx="2501">
                  <c:v>43.786300000000011</c:v>
                </c:pt>
                <c:pt idx="2502">
                  <c:v>43.799800000000012</c:v>
                </c:pt>
                <c:pt idx="2503">
                  <c:v>43.813299999999998</c:v>
                </c:pt>
                <c:pt idx="2504">
                  <c:v>43.826800000000006</c:v>
                </c:pt>
                <c:pt idx="2505">
                  <c:v>43.840299999999999</c:v>
                </c:pt>
                <c:pt idx="2506">
                  <c:v>43.853799999999993</c:v>
                </c:pt>
                <c:pt idx="2507">
                  <c:v>43.8673</c:v>
                </c:pt>
                <c:pt idx="2508">
                  <c:v>43.880800000000001</c:v>
                </c:pt>
                <c:pt idx="2509">
                  <c:v>43.894300000000001</c:v>
                </c:pt>
                <c:pt idx="2510">
                  <c:v>43.907800000000002</c:v>
                </c:pt>
                <c:pt idx="2511">
                  <c:v>43.921400000000006</c:v>
                </c:pt>
                <c:pt idx="2512">
                  <c:v>43.934899999999999</c:v>
                </c:pt>
                <c:pt idx="2513">
                  <c:v>43.948400000000007</c:v>
                </c:pt>
                <c:pt idx="2514">
                  <c:v>43.9619</c:v>
                </c:pt>
                <c:pt idx="2515">
                  <c:v>43.9754</c:v>
                </c:pt>
                <c:pt idx="2516">
                  <c:v>43.988900000000001</c:v>
                </c:pt>
                <c:pt idx="2517">
                  <c:v>44.002400000000002</c:v>
                </c:pt>
                <c:pt idx="2518">
                  <c:v>44.015900000000002</c:v>
                </c:pt>
                <c:pt idx="2519">
                  <c:v>44.029400000000003</c:v>
                </c:pt>
                <c:pt idx="2520">
                  <c:v>44.042900000000003</c:v>
                </c:pt>
                <c:pt idx="2521">
                  <c:v>44.056400000000004</c:v>
                </c:pt>
                <c:pt idx="2522">
                  <c:v>44.07</c:v>
                </c:pt>
                <c:pt idx="2523">
                  <c:v>44.083500000000001</c:v>
                </c:pt>
                <c:pt idx="2524">
                  <c:v>44.097000000000001</c:v>
                </c:pt>
                <c:pt idx="2525">
                  <c:v>44.110500000000002</c:v>
                </c:pt>
                <c:pt idx="2526">
                  <c:v>44.124000000000002</c:v>
                </c:pt>
                <c:pt idx="2527">
                  <c:v>44.137500000000003</c:v>
                </c:pt>
                <c:pt idx="2528">
                  <c:v>44.151000000000003</c:v>
                </c:pt>
                <c:pt idx="2529">
                  <c:v>44.164500000000011</c:v>
                </c:pt>
                <c:pt idx="2530">
                  <c:v>44.178000000000011</c:v>
                </c:pt>
                <c:pt idx="2531">
                  <c:v>44.191500000000012</c:v>
                </c:pt>
                <c:pt idx="2532">
                  <c:v>44.205000000000013</c:v>
                </c:pt>
                <c:pt idx="2533">
                  <c:v>44.218600000000002</c:v>
                </c:pt>
                <c:pt idx="2534">
                  <c:v>44.232100000000059</c:v>
                </c:pt>
                <c:pt idx="2535">
                  <c:v>44.245600000000003</c:v>
                </c:pt>
                <c:pt idx="2536">
                  <c:v>44.259100000000011</c:v>
                </c:pt>
                <c:pt idx="2537">
                  <c:v>44.272600000000011</c:v>
                </c:pt>
                <c:pt idx="2538">
                  <c:v>44.286100000000012</c:v>
                </c:pt>
                <c:pt idx="2539">
                  <c:v>44.299600000000012</c:v>
                </c:pt>
                <c:pt idx="2540">
                  <c:v>44.313099999999999</c:v>
                </c:pt>
                <c:pt idx="2541">
                  <c:v>44.326600000000006</c:v>
                </c:pt>
                <c:pt idx="2542">
                  <c:v>44.3401</c:v>
                </c:pt>
                <c:pt idx="2543">
                  <c:v>44.353599999999993</c:v>
                </c:pt>
                <c:pt idx="2544">
                  <c:v>44.367200000000004</c:v>
                </c:pt>
                <c:pt idx="2545">
                  <c:v>44.380699999999997</c:v>
                </c:pt>
                <c:pt idx="2546">
                  <c:v>44.394200000000005</c:v>
                </c:pt>
                <c:pt idx="2547">
                  <c:v>44.407699999999998</c:v>
                </c:pt>
                <c:pt idx="2548">
                  <c:v>44.421200000000006</c:v>
                </c:pt>
                <c:pt idx="2549">
                  <c:v>44.434699999999999</c:v>
                </c:pt>
                <c:pt idx="2550">
                  <c:v>44.4482</c:v>
                </c:pt>
                <c:pt idx="2551">
                  <c:v>44.4617</c:v>
                </c:pt>
                <c:pt idx="2552">
                  <c:v>44.475200000000001</c:v>
                </c:pt>
                <c:pt idx="2553">
                  <c:v>44.488700000000001</c:v>
                </c:pt>
                <c:pt idx="2554">
                  <c:v>44.502200000000002</c:v>
                </c:pt>
                <c:pt idx="2555">
                  <c:v>44.515800000000006</c:v>
                </c:pt>
                <c:pt idx="2556">
                  <c:v>44.529300000000013</c:v>
                </c:pt>
                <c:pt idx="2557">
                  <c:v>44.5428</c:v>
                </c:pt>
                <c:pt idx="2558">
                  <c:v>44.5563</c:v>
                </c:pt>
                <c:pt idx="2559">
                  <c:v>44.569800000000001</c:v>
                </c:pt>
                <c:pt idx="2560">
                  <c:v>44.583300000000001</c:v>
                </c:pt>
                <c:pt idx="2561">
                  <c:v>44.596800000000002</c:v>
                </c:pt>
                <c:pt idx="2562">
                  <c:v>44.610300000000002</c:v>
                </c:pt>
                <c:pt idx="2563">
                  <c:v>44.623800000000003</c:v>
                </c:pt>
                <c:pt idx="2564">
                  <c:v>44.637300000000003</c:v>
                </c:pt>
                <c:pt idx="2565">
                  <c:v>44.650800000000004</c:v>
                </c:pt>
                <c:pt idx="2566">
                  <c:v>44.664400000000001</c:v>
                </c:pt>
                <c:pt idx="2567">
                  <c:v>44.677900000000001</c:v>
                </c:pt>
                <c:pt idx="2568">
                  <c:v>44.691400000000002</c:v>
                </c:pt>
                <c:pt idx="2569">
                  <c:v>44.704900000000002</c:v>
                </c:pt>
                <c:pt idx="2570">
                  <c:v>44.718400000000003</c:v>
                </c:pt>
                <c:pt idx="2571">
                  <c:v>44.731900000000003</c:v>
                </c:pt>
                <c:pt idx="2572">
                  <c:v>44.745400000000011</c:v>
                </c:pt>
                <c:pt idx="2573">
                  <c:v>44.758900000000011</c:v>
                </c:pt>
                <c:pt idx="2574">
                  <c:v>44.772400000000012</c:v>
                </c:pt>
                <c:pt idx="2575">
                  <c:v>44.785900000000012</c:v>
                </c:pt>
                <c:pt idx="2576">
                  <c:v>44.799400000000013</c:v>
                </c:pt>
                <c:pt idx="2577">
                  <c:v>44.813000000000002</c:v>
                </c:pt>
                <c:pt idx="2578">
                  <c:v>44.826500000000003</c:v>
                </c:pt>
                <c:pt idx="2579">
                  <c:v>44.84</c:v>
                </c:pt>
                <c:pt idx="2580">
                  <c:v>44.853499999999997</c:v>
                </c:pt>
                <c:pt idx="2581">
                  <c:v>44.867000000000004</c:v>
                </c:pt>
                <c:pt idx="2582">
                  <c:v>44.880499999999998</c:v>
                </c:pt>
                <c:pt idx="2583">
                  <c:v>44.894000000000005</c:v>
                </c:pt>
                <c:pt idx="2584">
                  <c:v>44.907499999999999</c:v>
                </c:pt>
                <c:pt idx="2585">
                  <c:v>44.921000000000006</c:v>
                </c:pt>
                <c:pt idx="2586">
                  <c:v>44.9345</c:v>
                </c:pt>
                <c:pt idx="2587">
                  <c:v>44.948</c:v>
                </c:pt>
                <c:pt idx="2588">
                  <c:v>44.961600000000004</c:v>
                </c:pt>
                <c:pt idx="2589">
                  <c:v>44.975100000000012</c:v>
                </c:pt>
                <c:pt idx="2590">
                  <c:v>44.988600000000005</c:v>
                </c:pt>
                <c:pt idx="2591">
                  <c:v>45.002100000000013</c:v>
                </c:pt>
                <c:pt idx="2592">
                  <c:v>45.015600000000006</c:v>
                </c:pt>
                <c:pt idx="2593">
                  <c:v>45.029100000000042</c:v>
                </c:pt>
                <c:pt idx="2594">
                  <c:v>45.0426</c:v>
                </c:pt>
                <c:pt idx="2595">
                  <c:v>45.056100000000001</c:v>
                </c:pt>
                <c:pt idx="2596">
                  <c:v>45.069600000000001</c:v>
                </c:pt>
                <c:pt idx="2597">
                  <c:v>45.083100000000002</c:v>
                </c:pt>
                <c:pt idx="2598">
                  <c:v>45.096600000000002</c:v>
                </c:pt>
                <c:pt idx="2599">
                  <c:v>45.110200000000006</c:v>
                </c:pt>
                <c:pt idx="2600">
                  <c:v>45.123700000000042</c:v>
                </c:pt>
                <c:pt idx="2601">
                  <c:v>45.1372</c:v>
                </c:pt>
                <c:pt idx="2602">
                  <c:v>45.150700000000001</c:v>
                </c:pt>
                <c:pt idx="2603">
                  <c:v>45.164200000000001</c:v>
                </c:pt>
                <c:pt idx="2604">
                  <c:v>45.177700000000002</c:v>
                </c:pt>
                <c:pt idx="2605">
                  <c:v>45.191200000000002</c:v>
                </c:pt>
                <c:pt idx="2606">
                  <c:v>45.204700000000003</c:v>
                </c:pt>
                <c:pt idx="2607">
                  <c:v>45.218200000000003</c:v>
                </c:pt>
                <c:pt idx="2608">
                  <c:v>45.231700000000011</c:v>
                </c:pt>
                <c:pt idx="2609">
                  <c:v>45.245200000000011</c:v>
                </c:pt>
                <c:pt idx="2610">
                  <c:v>45.258800000000001</c:v>
                </c:pt>
                <c:pt idx="2611">
                  <c:v>45.272300000000044</c:v>
                </c:pt>
                <c:pt idx="2612">
                  <c:v>45.285800000000002</c:v>
                </c:pt>
                <c:pt idx="2613">
                  <c:v>45.299300000000059</c:v>
                </c:pt>
                <c:pt idx="2614">
                  <c:v>45.312800000000003</c:v>
                </c:pt>
                <c:pt idx="2615">
                  <c:v>45.326300000000003</c:v>
                </c:pt>
                <c:pt idx="2616">
                  <c:v>45.339800000000004</c:v>
                </c:pt>
                <c:pt idx="2617">
                  <c:v>45.353299999999997</c:v>
                </c:pt>
                <c:pt idx="2618">
                  <c:v>45.366800000000005</c:v>
                </c:pt>
                <c:pt idx="2619">
                  <c:v>45.380299999999998</c:v>
                </c:pt>
                <c:pt idx="2620">
                  <c:v>45.393800000000006</c:v>
                </c:pt>
                <c:pt idx="2621">
                  <c:v>45.407400000000003</c:v>
                </c:pt>
                <c:pt idx="2622">
                  <c:v>45.420900000000003</c:v>
                </c:pt>
                <c:pt idx="2623">
                  <c:v>45.434400000000004</c:v>
                </c:pt>
                <c:pt idx="2624">
                  <c:v>45.447899999999997</c:v>
                </c:pt>
                <c:pt idx="2625">
                  <c:v>45.461400000000005</c:v>
                </c:pt>
                <c:pt idx="2626">
                  <c:v>45.474899999999998</c:v>
                </c:pt>
                <c:pt idx="2627">
                  <c:v>45.488400000000006</c:v>
                </c:pt>
                <c:pt idx="2628">
                  <c:v>45.501899999999999</c:v>
                </c:pt>
                <c:pt idx="2629">
                  <c:v>45.5154</c:v>
                </c:pt>
                <c:pt idx="2630">
                  <c:v>45.528900000000043</c:v>
                </c:pt>
                <c:pt idx="2631">
                  <c:v>45.542400000000001</c:v>
                </c:pt>
                <c:pt idx="2632">
                  <c:v>45.556000000000004</c:v>
                </c:pt>
                <c:pt idx="2633">
                  <c:v>45.569500000000012</c:v>
                </c:pt>
                <c:pt idx="2634">
                  <c:v>45.583000000000006</c:v>
                </c:pt>
                <c:pt idx="2635">
                  <c:v>45.596500000000013</c:v>
                </c:pt>
                <c:pt idx="2636">
                  <c:v>45.61</c:v>
                </c:pt>
                <c:pt idx="2637">
                  <c:v>45.623500000000043</c:v>
                </c:pt>
                <c:pt idx="2638">
                  <c:v>45.637</c:v>
                </c:pt>
                <c:pt idx="2639">
                  <c:v>45.650500000000001</c:v>
                </c:pt>
                <c:pt idx="2640">
                  <c:v>45.664000000000001</c:v>
                </c:pt>
                <c:pt idx="2641">
                  <c:v>45.677500000000002</c:v>
                </c:pt>
                <c:pt idx="2642">
                  <c:v>45.691000000000003</c:v>
                </c:pt>
                <c:pt idx="2643">
                  <c:v>45.704600000000006</c:v>
                </c:pt>
                <c:pt idx="2644">
                  <c:v>45.718100000000042</c:v>
                </c:pt>
                <c:pt idx="2645">
                  <c:v>45.7316</c:v>
                </c:pt>
                <c:pt idx="2646">
                  <c:v>45.745100000000043</c:v>
                </c:pt>
                <c:pt idx="2647">
                  <c:v>45.758600000000001</c:v>
                </c:pt>
                <c:pt idx="2648">
                  <c:v>45.772100000000044</c:v>
                </c:pt>
                <c:pt idx="2649">
                  <c:v>45.785600000000002</c:v>
                </c:pt>
                <c:pt idx="2650">
                  <c:v>45.79910000000006</c:v>
                </c:pt>
                <c:pt idx="2651">
                  <c:v>45.812600000000003</c:v>
                </c:pt>
                <c:pt idx="2652">
                  <c:v>45.826100000000011</c:v>
                </c:pt>
                <c:pt idx="2653">
                  <c:v>45.839600000000004</c:v>
                </c:pt>
                <c:pt idx="2654">
                  <c:v>45.853200000000001</c:v>
                </c:pt>
                <c:pt idx="2655">
                  <c:v>45.866700000000002</c:v>
                </c:pt>
                <c:pt idx="2656">
                  <c:v>45.880200000000002</c:v>
                </c:pt>
                <c:pt idx="2657">
                  <c:v>45.893700000000003</c:v>
                </c:pt>
                <c:pt idx="2658">
                  <c:v>45.907200000000003</c:v>
                </c:pt>
                <c:pt idx="2659">
                  <c:v>45.920700000000011</c:v>
                </c:pt>
                <c:pt idx="2660">
                  <c:v>45.934200000000004</c:v>
                </c:pt>
                <c:pt idx="2661">
                  <c:v>45.947699999999998</c:v>
                </c:pt>
                <c:pt idx="2662">
                  <c:v>45.961200000000005</c:v>
                </c:pt>
                <c:pt idx="2663">
                  <c:v>45.974699999999999</c:v>
                </c:pt>
                <c:pt idx="2664">
                  <c:v>45.988200000000006</c:v>
                </c:pt>
                <c:pt idx="2665">
                  <c:v>46.001800000000003</c:v>
                </c:pt>
                <c:pt idx="2666">
                  <c:v>46.015300000000003</c:v>
                </c:pt>
                <c:pt idx="2667">
                  <c:v>46.028800000000011</c:v>
                </c:pt>
                <c:pt idx="2668">
                  <c:v>46.042300000000012</c:v>
                </c:pt>
                <c:pt idx="2669">
                  <c:v>46.055800000000005</c:v>
                </c:pt>
                <c:pt idx="2670">
                  <c:v>46.069300000000013</c:v>
                </c:pt>
                <c:pt idx="2671">
                  <c:v>46.082800000000006</c:v>
                </c:pt>
                <c:pt idx="2672">
                  <c:v>46.096300000000042</c:v>
                </c:pt>
                <c:pt idx="2673">
                  <c:v>46.1098</c:v>
                </c:pt>
                <c:pt idx="2674">
                  <c:v>46.123300000000043</c:v>
                </c:pt>
                <c:pt idx="2675">
                  <c:v>46.136800000000001</c:v>
                </c:pt>
                <c:pt idx="2676">
                  <c:v>46.150400000000005</c:v>
                </c:pt>
                <c:pt idx="2677">
                  <c:v>46.163900000000012</c:v>
                </c:pt>
                <c:pt idx="2678">
                  <c:v>46.177400000000006</c:v>
                </c:pt>
                <c:pt idx="2679">
                  <c:v>46.190900000000013</c:v>
                </c:pt>
                <c:pt idx="2680">
                  <c:v>46.2044</c:v>
                </c:pt>
                <c:pt idx="2681">
                  <c:v>46.2179</c:v>
                </c:pt>
                <c:pt idx="2682">
                  <c:v>46.231400000000001</c:v>
                </c:pt>
                <c:pt idx="2683">
                  <c:v>46.244900000000001</c:v>
                </c:pt>
                <c:pt idx="2684">
                  <c:v>46.258400000000002</c:v>
                </c:pt>
                <c:pt idx="2685">
                  <c:v>46.271900000000002</c:v>
                </c:pt>
                <c:pt idx="2686">
                  <c:v>46.285400000000003</c:v>
                </c:pt>
                <c:pt idx="2687">
                  <c:v>46.299000000000049</c:v>
                </c:pt>
                <c:pt idx="2688">
                  <c:v>46.3125</c:v>
                </c:pt>
                <c:pt idx="2689">
                  <c:v>46.326000000000001</c:v>
                </c:pt>
                <c:pt idx="2690">
                  <c:v>46.339500000000001</c:v>
                </c:pt>
                <c:pt idx="2691">
                  <c:v>46.353000000000002</c:v>
                </c:pt>
                <c:pt idx="2692">
                  <c:v>46.366500000000002</c:v>
                </c:pt>
                <c:pt idx="2693">
                  <c:v>46.38</c:v>
                </c:pt>
                <c:pt idx="2694">
                  <c:v>46.393500000000003</c:v>
                </c:pt>
                <c:pt idx="2695">
                  <c:v>46.407000000000004</c:v>
                </c:pt>
                <c:pt idx="2696">
                  <c:v>46.420500000000011</c:v>
                </c:pt>
                <c:pt idx="2697">
                  <c:v>46.434000000000005</c:v>
                </c:pt>
                <c:pt idx="2698">
                  <c:v>46.447600000000001</c:v>
                </c:pt>
                <c:pt idx="2699">
                  <c:v>46.461100000000002</c:v>
                </c:pt>
                <c:pt idx="2700">
                  <c:v>46.474600000000002</c:v>
                </c:pt>
                <c:pt idx="2701">
                  <c:v>46.488100000000003</c:v>
                </c:pt>
                <c:pt idx="2702">
                  <c:v>46.501600000000003</c:v>
                </c:pt>
                <c:pt idx="2703">
                  <c:v>46.515100000000011</c:v>
                </c:pt>
                <c:pt idx="2704">
                  <c:v>46.528600000000012</c:v>
                </c:pt>
                <c:pt idx="2705">
                  <c:v>46.542100000000012</c:v>
                </c:pt>
                <c:pt idx="2706">
                  <c:v>46.555600000000005</c:v>
                </c:pt>
                <c:pt idx="2707">
                  <c:v>46.569100000000013</c:v>
                </c:pt>
                <c:pt idx="2708">
                  <c:v>46.582600000000006</c:v>
                </c:pt>
                <c:pt idx="2709">
                  <c:v>46.596200000000003</c:v>
                </c:pt>
                <c:pt idx="2710">
                  <c:v>46.609700000000011</c:v>
                </c:pt>
                <c:pt idx="2711">
                  <c:v>46.623200000000011</c:v>
                </c:pt>
                <c:pt idx="2712">
                  <c:v>46.636700000000012</c:v>
                </c:pt>
                <c:pt idx="2713">
                  <c:v>46.650200000000005</c:v>
                </c:pt>
                <c:pt idx="2714">
                  <c:v>46.663700000000013</c:v>
                </c:pt>
                <c:pt idx="2715">
                  <c:v>46.677200000000006</c:v>
                </c:pt>
                <c:pt idx="2716">
                  <c:v>46.690700000000042</c:v>
                </c:pt>
                <c:pt idx="2717">
                  <c:v>46.7042</c:v>
                </c:pt>
                <c:pt idx="2718">
                  <c:v>46.717700000000001</c:v>
                </c:pt>
                <c:pt idx="2719">
                  <c:v>46.731200000000001</c:v>
                </c:pt>
                <c:pt idx="2720">
                  <c:v>46.744800000000005</c:v>
                </c:pt>
                <c:pt idx="2721">
                  <c:v>46.758300000000013</c:v>
                </c:pt>
                <c:pt idx="2722">
                  <c:v>46.771800000000006</c:v>
                </c:pt>
                <c:pt idx="2723">
                  <c:v>46.785300000000042</c:v>
                </c:pt>
                <c:pt idx="2724">
                  <c:v>46.798800000000043</c:v>
                </c:pt>
                <c:pt idx="2725">
                  <c:v>46.8123</c:v>
                </c:pt>
                <c:pt idx="2726">
                  <c:v>46.825800000000001</c:v>
                </c:pt>
                <c:pt idx="2727">
                  <c:v>46.839300000000001</c:v>
                </c:pt>
                <c:pt idx="2728">
                  <c:v>46.852800000000002</c:v>
                </c:pt>
                <c:pt idx="2729">
                  <c:v>46.866300000000003</c:v>
                </c:pt>
                <c:pt idx="2730">
                  <c:v>46.879800000000003</c:v>
                </c:pt>
                <c:pt idx="2731">
                  <c:v>46.8934</c:v>
                </c:pt>
                <c:pt idx="2732">
                  <c:v>46.9069</c:v>
                </c:pt>
                <c:pt idx="2733">
                  <c:v>46.920400000000001</c:v>
                </c:pt>
                <c:pt idx="2734">
                  <c:v>46.933900000000001</c:v>
                </c:pt>
                <c:pt idx="2735">
                  <c:v>46.947400000000002</c:v>
                </c:pt>
                <c:pt idx="2736">
                  <c:v>46.960900000000002</c:v>
                </c:pt>
                <c:pt idx="2737">
                  <c:v>46.974400000000003</c:v>
                </c:pt>
                <c:pt idx="2738">
                  <c:v>46.987899999999996</c:v>
                </c:pt>
                <c:pt idx="2739">
                  <c:v>47.001400000000004</c:v>
                </c:pt>
                <c:pt idx="2740">
                  <c:v>47.014899999999997</c:v>
                </c:pt>
                <c:pt idx="2741">
                  <c:v>47.028400000000012</c:v>
                </c:pt>
                <c:pt idx="2742">
                  <c:v>47.042000000000002</c:v>
                </c:pt>
                <c:pt idx="2743">
                  <c:v>47.055500000000002</c:v>
                </c:pt>
                <c:pt idx="2744">
                  <c:v>47.069000000000003</c:v>
                </c:pt>
                <c:pt idx="2745">
                  <c:v>47.082500000000003</c:v>
                </c:pt>
                <c:pt idx="2746">
                  <c:v>47.096000000000011</c:v>
                </c:pt>
                <c:pt idx="2747">
                  <c:v>47.109500000000011</c:v>
                </c:pt>
                <c:pt idx="2748">
                  <c:v>47.123000000000012</c:v>
                </c:pt>
                <c:pt idx="2749">
                  <c:v>47.136500000000012</c:v>
                </c:pt>
                <c:pt idx="2750">
                  <c:v>47.15</c:v>
                </c:pt>
                <c:pt idx="2751">
                  <c:v>47.163500000000013</c:v>
                </c:pt>
                <c:pt idx="2752">
                  <c:v>47.177</c:v>
                </c:pt>
                <c:pt idx="2753">
                  <c:v>47.190600000000003</c:v>
                </c:pt>
                <c:pt idx="2754">
                  <c:v>47.204100000000011</c:v>
                </c:pt>
                <c:pt idx="2755">
                  <c:v>47.217600000000004</c:v>
                </c:pt>
                <c:pt idx="2756">
                  <c:v>47.231100000000012</c:v>
                </c:pt>
                <c:pt idx="2757">
                  <c:v>47.244600000000005</c:v>
                </c:pt>
                <c:pt idx="2758">
                  <c:v>47.258100000000013</c:v>
                </c:pt>
                <c:pt idx="2759">
                  <c:v>47.271600000000007</c:v>
                </c:pt>
                <c:pt idx="2760">
                  <c:v>47.285100000000043</c:v>
                </c:pt>
                <c:pt idx="2761">
                  <c:v>47.298600000000043</c:v>
                </c:pt>
                <c:pt idx="2762">
                  <c:v>47.312100000000001</c:v>
                </c:pt>
                <c:pt idx="2763">
                  <c:v>47.325600000000001</c:v>
                </c:pt>
                <c:pt idx="2764">
                  <c:v>47.339200000000005</c:v>
                </c:pt>
                <c:pt idx="2765">
                  <c:v>47.352699999999999</c:v>
                </c:pt>
                <c:pt idx="2766">
                  <c:v>47.366200000000006</c:v>
                </c:pt>
                <c:pt idx="2767">
                  <c:v>47.3797</c:v>
                </c:pt>
                <c:pt idx="2768">
                  <c:v>47.3932</c:v>
                </c:pt>
                <c:pt idx="2769">
                  <c:v>47.406700000000001</c:v>
                </c:pt>
                <c:pt idx="2770">
                  <c:v>47.420200000000001</c:v>
                </c:pt>
                <c:pt idx="2771">
                  <c:v>47.433700000000002</c:v>
                </c:pt>
                <c:pt idx="2772">
                  <c:v>47.447200000000002</c:v>
                </c:pt>
                <c:pt idx="2773">
                  <c:v>47.460700000000003</c:v>
                </c:pt>
                <c:pt idx="2774">
                  <c:v>47.474200000000003</c:v>
                </c:pt>
                <c:pt idx="2775">
                  <c:v>47.487799999999993</c:v>
                </c:pt>
                <c:pt idx="2776">
                  <c:v>47.501300000000001</c:v>
                </c:pt>
                <c:pt idx="2777">
                  <c:v>47.514800000000001</c:v>
                </c:pt>
                <c:pt idx="2778">
                  <c:v>47.528300000000044</c:v>
                </c:pt>
                <c:pt idx="2779">
                  <c:v>47.541800000000002</c:v>
                </c:pt>
                <c:pt idx="2780">
                  <c:v>47.555300000000003</c:v>
                </c:pt>
                <c:pt idx="2781">
                  <c:v>47.568800000000003</c:v>
                </c:pt>
                <c:pt idx="2782">
                  <c:v>47.582300000000011</c:v>
                </c:pt>
                <c:pt idx="2783">
                  <c:v>47.595800000000011</c:v>
                </c:pt>
                <c:pt idx="2784">
                  <c:v>47.609300000000012</c:v>
                </c:pt>
                <c:pt idx="2785">
                  <c:v>47.622800000000012</c:v>
                </c:pt>
                <c:pt idx="2786">
                  <c:v>47.636400000000002</c:v>
                </c:pt>
                <c:pt idx="2787">
                  <c:v>47.649900000000002</c:v>
                </c:pt>
                <c:pt idx="2788">
                  <c:v>47.663400000000003</c:v>
                </c:pt>
                <c:pt idx="2789">
                  <c:v>47.676900000000003</c:v>
                </c:pt>
                <c:pt idx="2790">
                  <c:v>47.690400000000011</c:v>
                </c:pt>
                <c:pt idx="2791">
                  <c:v>47.703900000000012</c:v>
                </c:pt>
                <c:pt idx="2792">
                  <c:v>47.717400000000005</c:v>
                </c:pt>
                <c:pt idx="2793">
                  <c:v>47.730900000000013</c:v>
                </c:pt>
                <c:pt idx="2794">
                  <c:v>47.744400000000006</c:v>
                </c:pt>
                <c:pt idx="2795">
                  <c:v>47.757899999999999</c:v>
                </c:pt>
                <c:pt idx="2796">
                  <c:v>47.7714</c:v>
                </c:pt>
                <c:pt idx="2797">
                  <c:v>47.785000000000011</c:v>
                </c:pt>
                <c:pt idx="2798">
                  <c:v>47.798500000000068</c:v>
                </c:pt>
                <c:pt idx="2799">
                  <c:v>47.811999999999998</c:v>
                </c:pt>
                <c:pt idx="2800">
                  <c:v>47.825500000000012</c:v>
                </c:pt>
                <c:pt idx="2801">
                  <c:v>47.839000000000006</c:v>
                </c:pt>
                <c:pt idx="2802">
                  <c:v>47.852499999999999</c:v>
                </c:pt>
                <c:pt idx="2803">
                  <c:v>47.866</c:v>
                </c:pt>
                <c:pt idx="2804">
                  <c:v>47.8795</c:v>
                </c:pt>
                <c:pt idx="2805">
                  <c:v>47.893000000000001</c:v>
                </c:pt>
                <c:pt idx="2806">
                  <c:v>47.906500000000001</c:v>
                </c:pt>
                <c:pt idx="2807">
                  <c:v>47.92</c:v>
                </c:pt>
                <c:pt idx="2808">
                  <c:v>47.933600000000006</c:v>
                </c:pt>
                <c:pt idx="2809">
                  <c:v>47.947099999999999</c:v>
                </c:pt>
                <c:pt idx="2810">
                  <c:v>47.960600000000007</c:v>
                </c:pt>
                <c:pt idx="2811">
                  <c:v>47.9741</c:v>
                </c:pt>
                <c:pt idx="2812">
                  <c:v>47.987599999999993</c:v>
                </c:pt>
                <c:pt idx="2813">
                  <c:v>48.001100000000001</c:v>
                </c:pt>
                <c:pt idx="2814">
                  <c:v>48.014600000000002</c:v>
                </c:pt>
                <c:pt idx="2815">
                  <c:v>48.028100000000045</c:v>
                </c:pt>
                <c:pt idx="2816">
                  <c:v>48.041600000000003</c:v>
                </c:pt>
                <c:pt idx="2817">
                  <c:v>48.055100000000003</c:v>
                </c:pt>
                <c:pt idx="2818">
                  <c:v>48.068600000000011</c:v>
                </c:pt>
                <c:pt idx="2819">
                  <c:v>48.0822</c:v>
                </c:pt>
                <c:pt idx="2820">
                  <c:v>48.095700000000043</c:v>
                </c:pt>
                <c:pt idx="2821">
                  <c:v>48.109200000000001</c:v>
                </c:pt>
                <c:pt idx="2822">
                  <c:v>48.122700000000044</c:v>
                </c:pt>
                <c:pt idx="2823">
                  <c:v>48.136200000000002</c:v>
                </c:pt>
                <c:pt idx="2824">
                  <c:v>48.149700000000003</c:v>
                </c:pt>
                <c:pt idx="2825">
                  <c:v>48.163200000000003</c:v>
                </c:pt>
                <c:pt idx="2826">
                  <c:v>48.176700000000011</c:v>
                </c:pt>
                <c:pt idx="2827">
                  <c:v>48.190200000000011</c:v>
                </c:pt>
                <c:pt idx="2828">
                  <c:v>48.203700000000012</c:v>
                </c:pt>
                <c:pt idx="2829">
                  <c:v>48.217200000000005</c:v>
                </c:pt>
                <c:pt idx="2830">
                  <c:v>48.230800000000002</c:v>
                </c:pt>
                <c:pt idx="2831">
                  <c:v>48.244300000000003</c:v>
                </c:pt>
                <c:pt idx="2832">
                  <c:v>48.257800000000003</c:v>
                </c:pt>
                <c:pt idx="2833">
                  <c:v>48.271300000000011</c:v>
                </c:pt>
                <c:pt idx="2834">
                  <c:v>48.284800000000004</c:v>
                </c:pt>
                <c:pt idx="2835">
                  <c:v>48.298300000000069</c:v>
                </c:pt>
                <c:pt idx="2836">
                  <c:v>48.311799999999998</c:v>
                </c:pt>
                <c:pt idx="2837">
                  <c:v>48.325300000000013</c:v>
                </c:pt>
                <c:pt idx="2838">
                  <c:v>48.338800000000006</c:v>
                </c:pt>
                <c:pt idx="2839">
                  <c:v>48.3523</c:v>
                </c:pt>
                <c:pt idx="2840">
                  <c:v>48.3658</c:v>
                </c:pt>
                <c:pt idx="2841">
                  <c:v>48.379400000000004</c:v>
                </c:pt>
                <c:pt idx="2842">
                  <c:v>48.392900000000012</c:v>
                </c:pt>
                <c:pt idx="2843">
                  <c:v>48.406400000000005</c:v>
                </c:pt>
                <c:pt idx="2844">
                  <c:v>48.419899999999998</c:v>
                </c:pt>
                <c:pt idx="2845">
                  <c:v>48.433400000000006</c:v>
                </c:pt>
                <c:pt idx="2846">
                  <c:v>48.446899999999999</c:v>
                </c:pt>
                <c:pt idx="2847">
                  <c:v>48.4604</c:v>
                </c:pt>
                <c:pt idx="2848">
                  <c:v>48.4739</c:v>
                </c:pt>
                <c:pt idx="2849">
                  <c:v>48.487400000000001</c:v>
                </c:pt>
                <c:pt idx="2850">
                  <c:v>48.500900000000001</c:v>
                </c:pt>
                <c:pt idx="2851">
                  <c:v>48.514400000000002</c:v>
                </c:pt>
                <c:pt idx="2852">
                  <c:v>48.528000000000013</c:v>
                </c:pt>
                <c:pt idx="2853">
                  <c:v>48.541499999999999</c:v>
                </c:pt>
                <c:pt idx="2854">
                  <c:v>48.555</c:v>
                </c:pt>
                <c:pt idx="2855">
                  <c:v>48.568500000000043</c:v>
                </c:pt>
                <c:pt idx="2856">
                  <c:v>48.582000000000001</c:v>
                </c:pt>
                <c:pt idx="2857">
                  <c:v>48.595500000000044</c:v>
                </c:pt>
                <c:pt idx="2858">
                  <c:v>48.609000000000002</c:v>
                </c:pt>
                <c:pt idx="2859">
                  <c:v>48.622500000000059</c:v>
                </c:pt>
                <c:pt idx="2860">
                  <c:v>48.636000000000003</c:v>
                </c:pt>
                <c:pt idx="2861">
                  <c:v>48.649500000000003</c:v>
                </c:pt>
                <c:pt idx="2862">
                  <c:v>48.663000000000011</c:v>
                </c:pt>
                <c:pt idx="2863">
                  <c:v>48.676600000000001</c:v>
                </c:pt>
                <c:pt idx="2864">
                  <c:v>48.690100000000044</c:v>
                </c:pt>
                <c:pt idx="2865">
                  <c:v>48.703600000000002</c:v>
                </c:pt>
                <c:pt idx="2866">
                  <c:v>48.717100000000002</c:v>
                </c:pt>
                <c:pt idx="2867">
                  <c:v>48.730600000000003</c:v>
                </c:pt>
                <c:pt idx="2868">
                  <c:v>48.744100000000003</c:v>
                </c:pt>
                <c:pt idx="2869">
                  <c:v>48.757600000000004</c:v>
                </c:pt>
                <c:pt idx="2870">
                  <c:v>48.771100000000011</c:v>
                </c:pt>
                <c:pt idx="2871">
                  <c:v>48.784600000000005</c:v>
                </c:pt>
                <c:pt idx="2872">
                  <c:v>48.798100000000069</c:v>
                </c:pt>
                <c:pt idx="2873">
                  <c:v>48.811599999999999</c:v>
                </c:pt>
                <c:pt idx="2874">
                  <c:v>48.825200000000002</c:v>
                </c:pt>
                <c:pt idx="2875">
                  <c:v>48.838700000000003</c:v>
                </c:pt>
                <c:pt idx="2876">
                  <c:v>48.852200000000003</c:v>
                </c:pt>
                <c:pt idx="2877">
                  <c:v>48.865700000000011</c:v>
                </c:pt>
                <c:pt idx="2878">
                  <c:v>48.879200000000004</c:v>
                </c:pt>
                <c:pt idx="2879">
                  <c:v>48.892700000000012</c:v>
                </c:pt>
                <c:pt idx="2880">
                  <c:v>48.906200000000005</c:v>
                </c:pt>
                <c:pt idx="2881">
                  <c:v>48.919699999999999</c:v>
                </c:pt>
                <c:pt idx="2882">
                  <c:v>48.933200000000006</c:v>
                </c:pt>
                <c:pt idx="2883">
                  <c:v>48.9467</c:v>
                </c:pt>
                <c:pt idx="2884">
                  <c:v>48.9602</c:v>
                </c:pt>
                <c:pt idx="2885">
                  <c:v>48.973800000000004</c:v>
                </c:pt>
                <c:pt idx="2886">
                  <c:v>48.987299999999998</c:v>
                </c:pt>
                <c:pt idx="2887">
                  <c:v>49.000800000000005</c:v>
                </c:pt>
                <c:pt idx="2888">
                  <c:v>49.014299999999999</c:v>
                </c:pt>
                <c:pt idx="2889">
                  <c:v>49.027800000000006</c:v>
                </c:pt>
                <c:pt idx="2890">
                  <c:v>49.0413</c:v>
                </c:pt>
                <c:pt idx="2891">
                  <c:v>49.054799999999993</c:v>
                </c:pt>
                <c:pt idx="2892">
                  <c:v>49.068300000000043</c:v>
                </c:pt>
                <c:pt idx="2893">
                  <c:v>49.081800000000001</c:v>
                </c:pt>
                <c:pt idx="2894">
                  <c:v>49.095300000000044</c:v>
                </c:pt>
                <c:pt idx="2895">
                  <c:v>49.108800000000002</c:v>
                </c:pt>
                <c:pt idx="2896">
                  <c:v>49.122400000000013</c:v>
                </c:pt>
                <c:pt idx="2897">
                  <c:v>49.135900000000042</c:v>
                </c:pt>
                <c:pt idx="2898">
                  <c:v>49.1494</c:v>
                </c:pt>
                <c:pt idx="2899">
                  <c:v>49.162900000000043</c:v>
                </c:pt>
                <c:pt idx="2900">
                  <c:v>49.176400000000001</c:v>
                </c:pt>
                <c:pt idx="2901">
                  <c:v>49.189900000000002</c:v>
                </c:pt>
                <c:pt idx="2902">
                  <c:v>49.203400000000002</c:v>
                </c:pt>
                <c:pt idx="2903">
                  <c:v>49.216900000000003</c:v>
                </c:pt>
                <c:pt idx="2904">
                  <c:v>49.230400000000003</c:v>
                </c:pt>
                <c:pt idx="2905">
                  <c:v>49.243900000000011</c:v>
                </c:pt>
                <c:pt idx="2906">
                  <c:v>49.257400000000004</c:v>
                </c:pt>
                <c:pt idx="2907">
                  <c:v>49.271000000000001</c:v>
                </c:pt>
                <c:pt idx="2908">
                  <c:v>49.284500000000001</c:v>
                </c:pt>
                <c:pt idx="2909">
                  <c:v>49.298000000000044</c:v>
                </c:pt>
                <c:pt idx="2910">
                  <c:v>49.311499999999995</c:v>
                </c:pt>
                <c:pt idx="2911">
                  <c:v>49.325000000000003</c:v>
                </c:pt>
                <c:pt idx="2912">
                  <c:v>49.338500000000003</c:v>
                </c:pt>
                <c:pt idx="2913">
                  <c:v>49.351999999999997</c:v>
                </c:pt>
                <c:pt idx="2914">
                  <c:v>49.365500000000011</c:v>
                </c:pt>
                <c:pt idx="2915">
                  <c:v>49.379000000000005</c:v>
                </c:pt>
                <c:pt idx="2916">
                  <c:v>49.392500000000013</c:v>
                </c:pt>
                <c:pt idx="2917">
                  <c:v>49.406000000000006</c:v>
                </c:pt>
                <c:pt idx="2918">
                  <c:v>49.419600000000003</c:v>
                </c:pt>
                <c:pt idx="2919">
                  <c:v>49.433100000000003</c:v>
                </c:pt>
                <c:pt idx="2920">
                  <c:v>49.446600000000004</c:v>
                </c:pt>
                <c:pt idx="2921">
                  <c:v>49.460100000000011</c:v>
                </c:pt>
                <c:pt idx="2922">
                  <c:v>49.473600000000005</c:v>
                </c:pt>
                <c:pt idx="2923">
                  <c:v>49.487099999999998</c:v>
                </c:pt>
                <c:pt idx="2924">
                  <c:v>49.500600000000006</c:v>
                </c:pt>
                <c:pt idx="2925">
                  <c:v>49.514099999999999</c:v>
                </c:pt>
                <c:pt idx="2926">
                  <c:v>49.5276</c:v>
                </c:pt>
                <c:pt idx="2927">
                  <c:v>49.5411</c:v>
                </c:pt>
                <c:pt idx="2928">
                  <c:v>49.554600000000001</c:v>
                </c:pt>
                <c:pt idx="2929">
                  <c:v>49.568200000000012</c:v>
                </c:pt>
                <c:pt idx="2930">
                  <c:v>49.581699999999998</c:v>
                </c:pt>
                <c:pt idx="2931">
                  <c:v>49.595200000000013</c:v>
                </c:pt>
                <c:pt idx="2932">
                  <c:v>49.608700000000013</c:v>
                </c:pt>
                <c:pt idx="2933">
                  <c:v>49.622200000000049</c:v>
                </c:pt>
                <c:pt idx="2934">
                  <c:v>49.635700000000043</c:v>
                </c:pt>
                <c:pt idx="2935">
                  <c:v>49.6492</c:v>
                </c:pt>
                <c:pt idx="2936">
                  <c:v>49.662700000000044</c:v>
                </c:pt>
                <c:pt idx="2937">
                  <c:v>49.676200000000001</c:v>
                </c:pt>
                <c:pt idx="2938">
                  <c:v>49.689700000000002</c:v>
                </c:pt>
                <c:pt idx="2939">
                  <c:v>49.703200000000002</c:v>
                </c:pt>
                <c:pt idx="2940">
                  <c:v>49.716800000000006</c:v>
                </c:pt>
                <c:pt idx="2941">
                  <c:v>49.730300000000042</c:v>
                </c:pt>
                <c:pt idx="2942">
                  <c:v>49.7438</c:v>
                </c:pt>
                <c:pt idx="2943">
                  <c:v>49.757300000000001</c:v>
                </c:pt>
                <c:pt idx="2944">
                  <c:v>49.770800000000001</c:v>
                </c:pt>
                <c:pt idx="2945">
                  <c:v>49.784300000000002</c:v>
                </c:pt>
                <c:pt idx="2946">
                  <c:v>49.797800000000002</c:v>
                </c:pt>
                <c:pt idx="2947">
                  <c:v>49.811299999999996</c:v>
                </c:pt>
                <c:pt idx="2948">
                  <c:v>49.824800000000003</c:v>
                </c:pt>
                <c:pt idx="2949">
                  <c:v>49.838300000000011</c:v>
                </c:pt>
                <c:pt idx="2950">
                  <c:v>49.851799999999997</c:v>
                </c:pt>
                <c:pt idx="2951">
                  <c:v>49.865400000000001</c:v>
                </c:pt>
                <c:pt idx="2952">
                  <c:v>49.878900000000002</c:v>
                </c:pt>
                <c:pt idx="2953">
                  <c:v>49.892400000000002</c:v>
                </c:pt>
                <c:pt idx="2954">
                  <c:v>49.905900000000003</c:v>
                </c:pt>
                <c:pt idx="2955">
                  <c:v>49.919400000000003</c:v>
                </c:pt>
                <c:pt idx="2956">
                  <c:v>49.932900000000011</c:v>
                </c:pt>
                <c:pt idx="2957">
                  <c:v>49.946400000000004</c:v>
                </c:pt>
                <c:pt idx="2958">
                  <c:v>49.959899999999998</c:v>
                </c:pt>
                <c:pt idx="2959">
                  <c:v>49.973400000000005</c:v>
                </c:pt>
                <c:pt idx="2960">
                  <c:v>49.986899999999999</c:v>
                </c:pt>
                <c:pt idx="2961">
                  <c:v>50.000400000000006</c:v>
                </c:pt>
                <c:pt idx="2962">
                  <c:v>50.014000000000003</c:v>
                </c:pt>
                <c:pt idx="2963">
                  <c:v>50.027500000000003</c:v>
                </c:pt>
                <c:pt idx="2964">
                  <c:v>50.041000000000004</c:v>
                </c:pt>
                <c:pt idx="2965">
                  <c:v>50.054499999999997</c:v>
                </c:pt>
                <c:pt idx="2966">
                  <c:v>50.068000000000012</c:v>
                </c:pt>
                <c:pt idx="2967">
                  <c:v>50.081499999999998</c:v>
                </c:pt>
                <c:pt idx="2968">
                  <c:v>50.095000000000013</c:v>
                </c:pt>
                <c:pt idx="2969">
                  <c:v>50.108500000000042</c:v>
                </c:pt>
                <c:pt idx="2970">
                  <c:v>50.122000000000043</c:v>
                </c:pt>
                <c:pt idx="2971">
                  <c:v>50.135500000000043</c:v>
                </c:pt>
                <c:pt idx="2972">
                  <c:v>50.149000000000001</c:v>
                </c:pt>
                <c:pt idx="2973">
                  <c:v>50.162600000000012</c:v>
                </c:pt>
                <c:pt idx="2974">
                  <c:v>50.176100000000012</c:v>
                </c:pt>
                <c:pt idx="2975">
                  <c:v>50.189600000000006</c:v>
                </c:pt>
                <c:pt idx="2976">
                  <c:v>50.203100000000013</c:v>
                </c:pt>
                <c:pt idx="2977">
                  <c:v>50.2166</c:v>
                </c:pt>
                <c:pt idx="2978">
                  <c:v>50.230100000000043</c:v>
                </c:pt>
                <c:pt idx="2979">
                  <c:v>50.243600000000001</c:v>
                </c:pt>
                <c:pt idx="2980">
                  <c:v>50.257100000000001</c:v>
                </c:pt>
                <c:pt idx="2981">
                  <c:v>50.270600000000002</c:v>
                </c:pt>
                <c:pt idx="2982">
                  <c:v>50.284100000000002</c:v>
                </c:pt>
                <c:pt idx="2983">
                  <c:v>50.297600000000003</c:v>
                </c:pt>
                <c:pt idx="2984">
                  <c:v>50.311199999999999</c:v>
                </c:pt>
                <c:pt idx="2985">
                  <c:v>50.3247</c:v>
                </c:pt>
                <c:pt idx="2986">
                  <c:v>50.338200000000001</c:v>
                </c:pt>
                <c:pt idx="2987">
                  <c:v>50.351699999999994</c:v>
                </c:pt>
                <c:pt idx="2988">
                  <c:v>50.365200000000002</c:v>
                </c:pt>
                <c:pt idx="2989">
                  <c:v>50.378700000000002</c:v>
                </c:pt>
                <c:pt idx="2990">
                  <c:v>50.392200000000003</c:v>
                </c:pt>
                <c:pt idx="2991">
                  <c:v>50.405700000000003</c:v>
                </c:pt>
                <c:pt idx="2992">
                  <c:v>50.419200000000004</c:v>
                </c:pt>
                <c:pt idx="2993">
                  <c:v>50.432700000000011</c:v>
                </c:pt>
                <c:pt idx="2994">
                  <c:v>50.446200000000005</c:v>
                </c:pt>
                <c:pt idx="2995">
                  <c:v>50.459800000000001</c:v>
                </c:pt>
                <c:pt idx="2996">
                  <c:v>50.473300000000002</c:v>
                </c:pt>
                <c:pt idx="2997">
                  <c:v>50.486800000000002</c:v>
                </c:pt>
                <c:pt idx="2998">
                  <c:v>50.500300000000003</c:v>
                </c:pt>
                <c:pt idx="2999">
                  <c:v>50.513800000000003</c:v>
                </c:pt>
                <c:pt idx="3000">
                  <c:v>50.527300000000011</c:v>
                </c:pt>
                <c:pt idx="3001">
                  <c:v>50.540800000000004</c:v>
                </c:pt>
                <c:pt idx="3002">
                  <c:v>50.554299999999998</c:v>
                </c:pt>
                <c:pt idx="3003">
                  <c:v>50.567800000000005</c:v>
                </c:pt>
                <c:pt idx="3004">
                  <c:v>50.581299999999999</c:v>
                </c:pt>
                <c:pt idx="3005">
                  <c:v>50.594800000000006</c:v>
                </c:pt>
                <c:pt idx="3006">
                  <c:v>50.608400000000003</c:v>
                </c:pt>
                <c:pt idx="3007">
                  <c:v>50.621900000000011</c:v>
                </c:pt>
                <c:pt idx="3008">
                  <c:v>50.635400000000011</c:v>
                </c:pt>
                <c:pt idx="3009">
                  <c:v>50.648900000000012</c:v>
                </c:pt>
                <c:pt idx="3010">
                  <c:v>50.662400000000012</c:v>
                </c:pt>
                <c:pt idx="3011">
                  <c:v>50.675900000000013</c:v>
                </c:pt>
                <c:pt idx="3012">
                  <c:v>50.689400000000006</c:v>
                </c:pt>
                <c:pt idx="3013">
                  <c:v>50.702900000000042</c:v>
                </c:pt>
                <c:pt idx="3014">
                  <c:v>50.7164</c:v>
                </c:pt>
                <c:pt idx="3015">
                  <c:v>50.729900000000043</c:v>
                </c:pt>
                <c:pt idx="3016">
                  <c:v>50.743400000000001</c:v>
                </c:pt>
                <c:pt idx="3017">
                  <c:v>50.757000000000005</c:v>
                </c:pt>
                <c:pt idx="3018">
                  <c:v>50.770500000000013</c:v>
                </c:pt>
                <c:pt idx="3019">
                  <c:v>50.784000000000006</c:v>
                </c:pt>
                <c:pt idx="3020">
                  <c:v>50.797500000000042</c:v>
                </c:pt>
                <c:pt idx="3021">
                  <c:v>50.810999999999993</c:v>
                </c:pt>
                <c:pt idx="3022">
                  <c:v>50.8245</c:v>
                </c:pt>
                <c:pt idx="3023">
                  <c:v>50.838000000000001</c:v>
                </c:pt>
                <c:pt idx="3024">
                  <c:v>50.851499999999994</c:v>
                </c:pt>
                <c:pt idx="3025">
                  <c:v>50.865000000000002</c:v>
                </c:pt>
                <c:pt idx="3026">
                  <c:v>50.878500000000003</c:v>
                </c:pt>
                <c:pt idx="3027">
                  <c:v>50.892000000000003</c:v>
                </c:pt>
                <c:pt idx="3028">
                  <c:v>50.9056</c:v>
                </c:pt>
                <c:pt idx="3029">
                  <c:v>50.9191</c:v>
                </c:pt>
                <c:pt idx="3030">
                  <c:v>50.932600000000001</c:v>
                </c:pt>
                <c:pt idx="3031">
                  <c:v>50.946100000000001</c:v>
                </c:pt>
                <c:pt idx="3032">
                  <c:v>50.959600000000002</c:v>
                </c:pt>
                <c:pt idx="3033">
                  <c:v>50.973100000000002</c:v>
                </c:pt>
                <c:pt idx="3034">
                  <c:v>50.986600000000003</c:v>
                </c:pt>
                <c:pt idx="3035">
                  <c:v>51.000100000000003</c:v>
                </c:pt>
                <c:pt idx="3036">
                  <c:v>51.013600000000004</c:v>
                </c:pt>
                <c:pt idx="3037">
                  <c:v>51.027100000000011</c:v>
                </c:pt>
                <c:pt idx="3038">
                  <c:v>51.040600000000005</c:v>
                </c:pt>
                <c:pt idx="3039">
                  <c:v>51.054200000000002</c:v>
                </c:pt>
                <c:pt idx="3040">
                  <c:v>51.067700000000002</c:v>
                </c:pt>
                <c:pt idx="3041">
                  <c:v>51.081200000000003</c:v>
                </c:pt>
                <c:pt idx="3042">
                  <c:v>51.094700000000003</c:v>
                </c:pt>
                <c:pt idx="3043">
                  <c:v>51.108200000000011</c:v>
                </c:pt>
                <c:pt idx="3044">
                  <c:v>51.121700000000011</c:v>
                </c:pt>
                <c:pt idx="3045">
                  <c:v>51.135200000000012</c:v>
                </c:pt>
                <c:pt idx="3046">
                  <c:v>51.148700000000012</c:v>
                </c:pt>
                <c:pt idx="3047">
                  <c:v>51.162200000000013</c:v>
                </c:pt>
                <c:pt idx="3048">
                  <c:v>51.175700000000013</c:v>
                </c:pt>
                <c:pt idx="3049">
                  <c:v>51.1892</c:v>
                </c:pt>
                <c:pt idx="3050">
                  <c:v>51.202800000000003</c:v>
                </c:pt>
                <c:pt idx="3051">
                  <c:v>51.216300000000011</c:v>
                </c:pt>
                <c:pt idx="3052">
                  <c:v>51.229800000000012</c:v>
                </c:pt>
                <c:pt idx="3053">
                  <c:v>51.243300000000012</c:v>
                </c:pt>
                <c:pt idx="3054">
                  <c:v>51.256800000000005</c:v>
                </c:pt>
                <c:pt idx="3055">
                  <c:v>51.270300000000013</c:v>
                </c:pt>
                <c:pt idx="3056">
                  <c:v>51.283800000000006</c:v>
                </c:pt>
                <c:pt idx="3057">
                  <c:v>51.297300000000043</c:v>
                </c:pt>
                <c:pt idx="3058">
                  <c:v>51.310799999999993</c:v>
                </c:pt>
                <c:pt idx="3059">
                  <c:v>51.324300000000001</c:v>
                </c:pt>
                <c:pt idx="3060">
                  <c:v>51.337800000000001</c:v>
                </c:pt>
                <c:pt idx="3061">
                  <c:v>51.351399999999998</c:v>
                </c:pt>
                <c:pt idx="3062">
                  <c:v>51.364899999999999</c:v>
                </c:pt>
                <c:pt idx="3063">
                  <c:v>51.378400000000006</c:v>
                </c:pt>
                <c:pt idx="3064">
                  <c:v>51.3919</c:v>
                </c:pt>
                <c:pt idx="3065">
                  <c:v>51.4054</c:v>
                </c:pt>
                <c:pt idx="3066">
                  <c:v>51.418900000000001</c:v>
                </c:pt>
                <c:pt idx="3067">
                  <c:v>51.432400000000001</c:v>
                </c:pt>
                <c:pt idx="3068">
                  <c:v>51.445900000000002</c:v>
                </c:pt>
                <c:pt idx="3069">
                  <c:v>51.459400000000002</c:v>
                </c:pt>
                <c:pt idx="3070">
                  <c:v>51.472900000000003</c:v>
                </c:pt>
                <c:pt idx="3071">
                  <c:v>51.486400000000003</c:v>
                </c:pt>
                <c:pt idx="3072">
                  <c:v>51.5</c:v>
                </c:pt>
                <c:pt idx="3073">
                  <c:v>51.513500000000001</c:v>
                </c:pt>
                <c:pt idx="3074">
                  <c:v>51.527000000000001</c:v>
                </c:pt>
                <c:pt idx="3075">
                  <c:v>51.540500000000002</c:v>
                </c:pt>
                <c:pt idx="3076">
                  <c:v>51.554000000000002</c:v>
                </c:pt>
                <c:pt idx="3077">
                  <c:v>51.567500000000003</c:v>
                </c:pt>
                <c:pt idx="3078">
                  <c:v>51.581000000000003</c:v>
                </c:pt>
                <c:pt idx="3079">
                  <c:v>51.594500000000011</c:v>
                </c:pt>
                <c:pt idx="3080">
                  <c:v>51.608000000000011</c:v>
                </c:pt>
                <c:pt idx="3081">
                  <c:v>51.621500000000012</c:v>
                </c:pt>
                <c:pt idx="3082">
                  <c:v>51.635000000000012</c:v>
                </c:pt>
                <c:pt idx="3083">
                  <c:v>51.648600000000002</c:v>
                </c:pt>
                <c:pt idx="3084">
                  <c:v>51.662100000000059</c:v>
                </c:pt>
                <c:pt idx="3085">
                  <c:v>51.675600000000003</c:v>
                </c:pt>
                <c:pt idx="3086">
                  <c:v>51.689100000000003</c:v>
                </c:pt>
                <c:pt idx="3087">
                  <c:v>51.702600000000011</c:v>
                </c:pt>
                <c:pt idx="3088">
                  <c:v>51.716100000000012</c:v>
                </c:pt>
                <c:pt idx="3089">
                  <c:v>51.729600000000012</c:v>
                </c:pt>
                <c:pt idx="3090">
                  <c:v>51.743100000000013</c:v>
                </c:pt>
                <c:pt idx="3091">
                  <c:v>51.756600000000006</c:v>
                </c:pt>
                <c:pt idx="3092">
                  <c:v>51.770100000000042</c:v>
                </c:pt>
                <c:pt idx="3093">
                  <c:v>51.7836</c:v>
                </c:pt>
                <c:pt idx="3094">
                  <c:v>51.797200000000011</c:v>
                </c:pt>
                <c:pt idx="3095">
                  <c:v>51.810699999999997</c:v>
                </c:pt>
                <c:pt idx="3096">
                  <c:v>51.824200000000005</c:v>
                </c:pt>
                <c:pt idx="3097">
                  <c:v>51.837699999999998</c:v>
                </c:pt>
                <c:pt idx="3098">
                  <c:v>51.851199999999999</c:v>
                </c:pt>
                <c:pt idx="3099">
                  <c:v>51.864699999999999</c:v>
                </c:pt>
                <c:pt idx="3100">
                  <c:v>51.8782</c:v>
                </c:pt>
                <c:pt idx="3101">
                  <c:v>51.8917</c:v>
                </c:pt>
                <c:pt idx="3102">
                  <c:v>51.905200000000001</c:v>
                </c:pt>
                <c:pt idx="3103">
                  <c:v>51.918700000000001</c:v>
                </c:pt>
                <c:pt idx="3104">
                  <c:v>51.932200000000002</c:v>
                </c:pt>
                <c:pt idx="3105">
                  <c:v>51.945800000000006</c:v>
                </c:pt>
                <c:pt idx="3106">
                  <c:v>51.959299999999999</c:v>
                </c:pt>
                <c:pt idx="3107">
                  <c:v>51.972800000000007</c:v>
                </c:pt>
                <c:pt idx="3108">
                  <c:v>51.9863</c:v>
                </c:pt>
                <c:pt idx="3109">
                  <c:v>51.9998</c:v>
                </c:pt>
                <c:pt idx="3110">
                  <c:v>52.013300000000001</c:v>
                </c:pt>
                <c:pt idx="3111">
                  <c:v>52.026800000000001</c:v>
                </c:pt>
                <c:pt idx="3112">
                  <c:v>52.040300000000002</c:v>
                </c:pt>
                <c:pt idx="3113">
                  <c:v>52.053800000000003</c:v>
                </c:pt>
                <c:pt idx="3114">
                  <c:v>52.067300000000003</c:v>
                </c:pt>
                <c:pt idx="3115">
                  <c:v>52.080800000000004</c:v>
                </c:pt>
                <c:pt idx="3116">
                  <c:v>52.0944</c:v>
                </c:pt>
                <c:pt idx="3117">
                  <c:v>52.107900000000001</c:v>
                </c:pt>
                <c:pt idx="3118">
                  <c:v>52.121400000000001</c:v>
                </c:pt>
                <c:pt idx="3119">
                  <c:v>52.134900000000002</c:v>
                </c:pt>
                <c:pt idx="3120">
                  <c:v>52.148400000000002</c:v>
                </c:pt>
                <c:pt idx="3121">
                  <c:v>52.161900000000003</c:v>
                </c:pt>
                <c:pt idx="3122">
                  <c:v>52.175400000000003</c:v>
                </c:pt>
                <c:pt idx="3123">
                  <c:v>52.188900000000011</c:v>
                </c:pt>
                <c:pt idx="3124">
                  <c:v>52.202400000000011</c:v>
                </c:pt>
                <c:pt idx="3125">
                  <c:v>52.215900000000012</c:v>
                </c:pt>
                <c:pt idx="3126">
                  <c:v>52.229400000000012</c:v>
                </c:pt>
                <c:pt idx="3127">
                  <c:v>52.243000000000002</c:v>
                </c:pt>
                <c:pt idx="3128">
                  <c:v>52.256500000000003</c:v>
                </c:pt>
                <c:pt idx="3129">
                  <c:v>52.27</c:v>
                </c:pt>
                <c:pt idx="3130">
                  <c:v>52.283500000000011</c:v>
                </c:pt>
                <c:pt idx="3131">
                  <c:v>52.297000000000011</c:v>
                </c:pt>
                <c:pt idx="3132">
                  <c:v>52.310499999999998</c:v>
                </c:pt>
                <c:pt idx="3133">
                  <c:v>52.324000000000005</c:v>
                </c:pt>
                <c:pt idx="3134">
                  <c:v>52.337499999999999</c:v>
                </c:pt>
                <c:pt idx="3135">
                  <c:v>52.350999999999999</c:v>
                </c:pt>
                <c:pt idx="3136">
                  <c:v>52.3645</c:v>
                </c:pt>
                <c:pt idx="3137">
                  <c:v>52.378</c:v>
                </c:pt>
                <c:pt idx="3138">
                  <c:v>52.391600000000004</c:v>
                </c:pt>
                <c:pt idx="3139">
                  <c:v>52.405100000000012</c:v>
                </c:pt>
                <c:pt idx="3140">
                  <c:v>52.418600000000005</c:v>
                </c:pt>
                <c:pt idx="3141">
                  <c:v>52.432100000000013</c:v>
                </c:pt>
                <c:pt idx="3142">
                  <c:v>52.445600000000006</c:v>
                </c:pt>
                <c:pt idx="3143">
                  <c:v>52.459099999999999</c:v>
                </c:pt>
                <c:pt idx="3144">
                  <c:v>52.4726</c:v>
                </c:pt>
                <c:pt idx="3145">
                  <c:v>52.4861</c:v>
                </c:pt>
                <c:pt idx="3146">
                  <c:v>52.499600000000001</c:v>
                </c:pt>
                <c:pt idx="3147">
                  <c:v>52.513100000000001</c:v>
                </c:pt>
                <c:pt idx="3148">
                  <c:v>52.526600000000002</c:v>
                </c:pt>
                <c:pt idx="3149">
                  <c:v>52.540200000000006</c:v>
                </c:pt>
                <c:pt idx="3150">
                  <c:v>52.553699999999999</c:v>
                </c:pt>
                <c:pt idx="3151">
                  <c:v>52.5672</c:v>
                </c:pt>
                <c:pt idx="3152">
                  <c:v>52.5807</c:v>
                </c:pt>
                <c:pt idx="3153">
                  <c:v>52.594200000000001</c:v>
                </c:pt>
                <c:pt idx="3154">
                  <c:v>52.607700000000001</c:v>
                </c:pt>
                <c:pt idx="3155">
                  <c:v>52.621200000000002</c:v>
                </c:pt>
                <c:pt idx="3156">
                  <c:v>52.634700000000002</c:v>
                </c:pt>
                <c:pt idx="3157">
                  <c:v>52.648200000000003</c:v>
                </c:pt>
                <c:pt idx="3158">
                  <c:v>52.661700000000003</c:v>
                </c:pt>
                <c:pt idx="3159">
                  <c:v>52.675200000000011</c:v>
                </c:pt>
                <c:pt idx="3160">
                  <c:v>52.688800000000001</c:v>
                </c:pt>
                <c:pt idx="3161">
                  <c:v>52.702300000000044</c:v>
                </c:pt>
                <c:pt idx="3162">
                  <c:v>52.715800000000002</c:v>
                </c:pt>
                <c:pt idx="3163">
                  <c:v>52.729300000000045</c:v>
                </c:pt>
                <c:pt idx="3164">
                  <c:v>52.742800000000003</c:v>
                </c:pt>
                <c:pt idx="3165">
                  <c:v>52.756300000000003</c:v>
                </c:pt>
                <c:pt idx="3166">
                  <c:v>52.769800000000011</c:v>
                </c:pt>
                <c:pt idx="3167">
                  <c:v>52.783300000000011</c:v>
                </c:pt>
                <c:pt idx="3168">
                  <c:v>52.796800000000012</c:v>
                </c:pt>
                <c:pt idx="3169">
                  <c:v>52.810299999999998</c:v>
                </c:pt>
                <c:pt idx="3170">
                  <c:v>52.823800000000006</c:v>
                </c:pt>
                <c:pt idx="3171">
                  <c:v>52.837400000000002</c:v>
                </c:pt>
                <c:pt idx="3172">
                  <c:v>52.850899999999996</c:v>
                </c:pt>
                <c:pt idx="3173">
                  <c:v>52.864400000000003</c:v>
                </c:pt>
                <c:pt idx="3174">
                  <c:v>52.877899999999997</c:v>
                </c:pt>
                <c:pt idx="3175">
                  <c:v>52.891400000000004</c:v>
                </c:pt>
                <c:pt idx="3176">
                  <c:v>52.904899999999998</c:v>
                </c:pt>
                <c:pt idx="3177">
                  <c:v>52.918400000000005</c:v>
                </c:pt>
                <c:pt idx="3178">
                  <c:v>52.931899999999999</c:v>
                </c:pt>
                <c:pt idx="3179">
                  <c:v>52.945400000000006</c:v>
                </c:pt>
                <c:pt idx="3180">
                  <c:v>52.9589</c:v>
                </c:pt>
                <c:pt idx="3181">
                  <c:v>52.9724</c:v>
                </c:pt>
                <c:pt idx="3182">
                  <c:v>52.986000000000004</c:v>
                </c:pt>
                <c:pt idx="3183">
                  <c:v>52.999500000000012</c:v>
                </c:pt>
                <c:pt idx="3184">
                  <c:v>53.013000000000005</c:v>
                </c:pt>
                <c:pt idx="3185">
                  <c:v>53.026500000000013</c:v>
                </c:pt>
                <c:pt idx="3186">
                  <c:v>53.04</c:v>
                </c:pt>
                <c:pt idx="3187">
                  <c:v>53.0535</c:v>
                </c:pt>
                <c:pt idx="3188">
                  <c:v>53.067</c:v>
                </c:pt>
                <c:pt idx="3189">
                  <c:v>53.080500000000001</c:v>
                </c:pt>
                <c:pt idx="3190">
                  <c:v>53.094000000000001</c:v>
                </c:pt>
                <c:pt idx="3191">
                  <c:v>53.107500000000002</c:v>
                </c:pt>
                <c:pt idx="3192">
                  <c:v>53.121000000000002</c:v>
                </c:pt>
                <c:pt idx="3193">
                  <c:v>53.134600000000006</c:v>
                </c:pt>
                <c:pt idx="3194">
                  <c:v>53.148100000000042</c:v>
                </c:pt>
                <c:pt idx="3195">
                  <c:v>53.1616</c:v>
                </c:pt>
                <c:pt idx="3196">
                  <c:v>53.175100000000043</c:v>
                </c:pt>
                <c:pt idx="3197">
                  <c:v>53.188600000000001</c:v>
                </c:pt>
                <c:pt idx="3198">
                  <c:v>53.202100000000044</c:v>
                </c:pt>
                <c:pt idx="3199">
                  <c:v>53.215600000000002</c:v>
                </c:pt>
                <c:pt idx="3200">
                  <c:v>53.229100000000059</c:v>
                </c:pt>
                <c:pt idx="3201">
                  <c:v>53.242600000000003</c:v>
                </c:pt>
                <c:pt idx="3202">
                  <c:v>53.256100000000011</c:v>
                </c:pt>
                <c:pt idx="3203">
                  <c:v>53.269600000000011</c:v>
                </c:pt>
                <c:pt idx="3204">
                  <c:v>53.283200000000001</c:v>
                </c:pt>
                <c:pt idx="3205">
                  <c:v>53.296700000000044</c:v>
                </c:pt>
                <c:pt idx="3206">
                  <c:v>53.310200000000002</c:v>
                </c:pt>
                <c:pt idx="3207">
                  <c:v>53.323700000000002</c:v>
                </c:pt>
                <c:pt idx="3208">
                  <c:v>53.337200000000003</c:v>
                </c:pt>
                <c:pt idx="3209">
                  <c:v>53.350699999999996</c:v>
                </c:pt>
                <c:pt idx="3210">
                  <c:v>53.364200000000004</c:v>
                </c:pt>
                <c:pt idx="3211">
                  <c:v>53.377699999999997</c:v>
                </c:pt>
                <c:pt idx="3212">
                  <c:v>53.391200000000005</c:v>
                </c:pt>
                <c:pt idx="3213">
                  <c:v>53.404699999999998</c:v>
                </c:pt>
                <c:pt idx="3214">
                  <c:v>53.418200000000006</c:v>
                </c:pt>
                <c:pt idx="3215">
                  <c:v>53.431800000000003</c:v>
                </c:pt>
                <c:pt idx="3216">
                  <c:v>53.445300000000003</c:v>
                </c:pt>
                <c:pt idx="3217">
                  <c:v>53.458800000000004</c:v>
                </c:pt>
                <c:pt idx="3218">
                  <c:v>53.472300000000011</c:v>
                </c:pt>
                <c:pt idx="3219">
                  <c:v>53.485800000000005</c:v>
                </c:pt>
                <c:pt idx="3220">
                  <c:v>53.499300000000012</c:v>
                </c:pt>
                <c:pt idx="3221">
                  <c:v>53.512800000000006</c:v>
                </c:pt>
                <c:pt idx="3222">
                  <c:v>53.526300000000013</c:v>
                </c:pt>
                <c:pt idx="3223">
                  <c:v>53.5398</c:v>
                </c:pt>
                <c:pt idx="3224">
                  <c:v>53.5533</c:v>
                </c:pt>
                <c:pt idx="3225">
                  <c:v>53.566800000000001</c:v>
                </c:pt>
                <c:pt idx="3226">
                  <c:v>53.580400000000004</c:v>
                </c:pt>
                <c:pt idx="3227">
                  <c:v>53.593900000000012</c:v>
                </c:pt>
                <c:pt idx="3228">
                  <c:v>53.607400000000005</c:v>
                </c:pt>
                <c:pt idx="3229">
                  <c:v>53.620900000000013</c:v>
                </c:pt>
                <c:pt idx="3230">
                  <c:v>53.634400000000007</c:v>
                </c:pt>
                <c:pt idx="3231">
                  <c:v>53.6479</c:v>
                </c:pt>
                <c:pt idx="3232">
                  <c:v>53.6614</c:v>
                </c:pt>
                <c:pt idx="3233">
                  <c:v>53.674900000000001</c:v>
                </c:pt>
                <c:pt idx="3234">
                  <c:v>53.688400000000001</c:v>
                </c:pt>
                <c:pt idx="3235">
                  <c:v>53.701900000000002</c:v>
                </c:pt>
                <c:pt idx="3236">
                  <c:v>53.715400000000002</c:v>
                </c:pt>
                <c:pt idx="3237">
                  <c:v>53.729000000000013</c:v>
                </c:pt>
                <c:pt idx="3238">
                  <c:v>53.742500000000042</c:v>
                </c:pt>
                <c:pt idx="3239">
                  <c:v>53.756</c:v>
                </c:pt>
                <c:pt idx="3240">
                  <c:v>53.769500000000043</c:v>
                </c:pt>
                <c:pt idx="3241">
                  <c:v>53.783000000000001</c:v>
                </c:pt>
                <c:pt idx="3242">
                  <c:v>53.796500000000044</c:v>
                </c:pt>
                <c:pt idx="3243">
                  <c:v>53.81</c:v>
                </c:pt>
                <c:pt idx="3244">
                  <c:v>53.823500000000003</c:v>
                </c:pt>
                <c:pt idx="3245">
                  <c:v>53.837000000000003</c:v>
                </c:pt>
                <c:pt idx="3246">
                  <c:v>53.850499999999997</c:v>
                </c:pt>
                <c:pt idx="3247">
                  <c:v>53.864000000000004</c:v>
                </c:pt>
                <c:pt idx="3248">
                  <c:v>53.877600000000001</c:v>
                </c:pt>
                <c:pt idx="3249">
                  <c:v>53.891100000000002</c:v>
                </c:pt>
                <c:pt idx="3250">
                  <c:v>53.904600000000002</c:v>
                </c:pt>
                <c:pt idx="3251">
                  <c:v>53.918100000000003</c:v>
                </c:pt>
                <c:pt idx="3252">
                  <c:v>53.931600000000003</c:v>
                </c:pt>
                <c:pt idx="3253">
                  <c:v>53.945100000000011</c:v>
                </c:pt>
                <c:pt idx="3254">
                  <c:v>53.958600000000004</c:v>
                </c:pt>
                <c:pt idx="3255">
                  <c:v>53.972100000000012</c:v>
                </c:pt>
                <c:pt idx="3256">
                  <c:v>53.985600000000005</c:v>
                </c:pt>
                <c:pt idx="3257">
                  <c:v>53.999100000000013</c:v>
                </c:pt>
                <c:pt idx="3258">
                  <c:v>54.012600000000006</c:v>
                </c:pt>
                <c:pt idx="3259">
                  <c:v>54.026200000000003</c:v>
                </c:pt>
                <c:pt idx="3260">
                  <c:v>54.039700000000003</c:v>
                </c:pt>
                <c:pt idx="3261">
                  <c:v>54.053200000000004</c:v>
                </c:pt>
                <c:pt idx="3262">
                  <c:v>54.066700000000012</c:v>
                </c:pt>
                <c:pt idx="3263">
                  <c:v>54.080200000000005</c:v>
                </c:pt>
                <c:pt idx="3264">
                  <c:v>54.093700000000013</c:v>
                </c:pt>
                <c:pt idx="3265">
                  <c:v>54.107200000000006</c:v>
                </c:pt>
                <c:pt idx="3266">
                  <c:v>54.120700000000042</c:v>
                </c:pt>
                <c:pt idx="3267">
                  <c:v>54.1342</c:v>
                </c:pt>
                <c:pt idx="3268">
                  <c:v>54.1477</c:v>
                </c:pt>
                <c:pt idx="3269">
                  <c:v>54.161200000000001</c:v>
                </c:pt>
                <c:pt idx="3270">
                  <c:v>54.174800000000005</c:v>
                </c:pt>
                <c:pt idx="3271">
                  <c:v>54.188300000000012</c:v>
                </c:pt>
                <c:pt idx="3272">
                  <c:v>54.201800000000006</c:v>
                </c:pt>
                <c:pt idx="3273">
                  <c:v>54.215300000000013</c:v>
                </c:pt>
                <c:pt idx="3274">
                  <c:v>54.228800000000042</c:v>
                </c:pt>
                <c:pt idx="3275">
                  <c:v>54.242300000000043</c:v>
                </c:pt>
                <c:pt idx="3276">
                  <c:v>54.255800000000001</c:v>
                </c:pt>
                <c:pt idx="3277">
                  <c:v>54.269300000000044</c:v>
                </c:pt>
                <c:pt idx="3278">
                  <c:v>54.282800000000002</c:v>
                </c:pt>
                <c:pt idx="3279">
                  <c:v>54.296300000000059</c:v>
                </c:pt>
                <c:pt idx="3280">
                  <c:v>54.309800000000003</c:v>
                </c:pt>
                <c:pt idx="3281">
                  <c:v>54.323400000000007</c:v>
                </c:pt>
                <c:pt idx="3282">
                  <c:v>54.3369</c:v>
                </c:pt>
                <c:pt idx="3283">
                  <c:v>54.350399999999993</c:v>
                </c:pt>
                <c:pt idx="3284">
                  <c:v>54.363900000000001</c:v>
                </c:pt>
                <c:pt idx="3285">
                  <c:v>54.377400000000002</c:v>
                </c:pt>
                <c:pt idx="3286">
                  <c:v>54.390900000000002</c:v>
                </c:pt>
                <c:pt idx="3287">
                  <c:v>54.404400000000003</c:v>
                </c:pt>
                <c:pt idx="3288">
                  <c:v>54.417899999999996</c:v>
                </c:pt>
                <c:pt idx="3289">
                  <c:v>54.431400000000004</c:v>
                </c:pt>
                <c:pt idx="3290">
                  <c:v>54.444899999999997</c:v>
                </c:pt>
                <c:pt idx="3291">
                  <c:v>54.458400000000005</c:v>
                </c:pt>
                <c:pt idx="3292">
                  <c:v>54.472000000000001</c:v>
                </c:pt>
                <c:pt idx="3293">
                  <c:v>54.485500000000002</c:v>
                </c:pt>
                <c:pt idx="3294">
                  <c:v>54.499000000000002</c:v>
                </c:pt>
                <c:pt idx="3295">
                  <c:v>54.512500000000003</c:v>
                </c:pt>
                <c:pt idx="3296">
                  <c:v>54.526000000000003</c:v>
                </c:pt>
                <c:pt idx="3297">
                  <c:v>54.539500000000011</c:v>
                </c:pt>
                <c:pt idx="3298">
                  <c:v>54.553000000000004</c:v>
                </c:pt>
                <c:pt idx="3299">
                  <c:v>54.566500000000012</c:v>
                </c:pt>
                <c:pt idx="3300">
                  <c:v>54.58</c:v>
                </c:pt>
                <c:pt idx="3301">
                  <c:v>54.593500000000013</c:v>
                </c:pt>
                <c:pt idx="3302">
                  <c:v>54.607000000000006</c:v>
                </c:pt>
                <c:pt idx="3303">
                  <c:v>54.620600000000003</c:v>
                </c:pt>
                <c:pt idx="3304">
                  <c:v>54.634100000000011</c:v>
                </c:pt>
                <c:pt idx="3305">
                  <c:v>54.647600000000004</c:v>
                </c:pt>
                <c:pt idx="3306">
                  <c:v>54.661100000000012</c:v>
                </c:pt>
                <c:pt idx="3307">
                  <c:v>54.674600000000005</c:v>
                </c:pt>
                <c:pt idx="3308">
                  <c:v>54.688100000000013</c:v>
                </c:pt>
                <c:pt idx="3309">
                  <c:v>54.701600000000006</c:v>
                </c:pt>
                <c:pt idx="3310">
                  <c:v>54.715100000000042</c:v>
                </c:pt>
                <c:pt idx="3311">
                  <c:v>54.728600000000043</c:v>
                </c:pt>
                <c:pt idx="3312">
                  <c:v>54.742100000000043</c:v>
                </c:pt>
                <c:pt idx="3313">
                  <c:v>54.755600000000001</c:v>
                </c:pt>
                <c:pt idx="3314">
                  <c:v>54.769200000000012</c:v>
                </c:pt>
                <c:pt idx="3315">
                  <c:v>54.782700000000013</c:v>
                </c:pt>
                <c:pt idx="3316">
                  <c:v>54.796200000000013</c:v>
                </c:pt>
                <c:pt idx="3317">
                  <c:v>54.809699999999999</c:v>
                </c:pt>
                <c:pt idx="3318">
                  <c:v>54.8232</c:v>
                </c:pt>
                <c:pt idx="3319">
                  <c:v>54.8367</c:v>
                </c:pt>
                <c:pt idx="3320">
                  <c:v>54.850200000000001</c:v>
                </c:pt>
                <c:pt idx="3321">
                  <c:v>54.863700000000001</c:v>
                </c:pt>
                <c:pt idx="3322">
                  <c:v>54.877200000000002</c:v>
                </c:pt>
                <c:pt idx="3323">
                  <c:v>54.890700000000002</c:v>
                </c:pt>
                <c:pt idx="3324">
                  <c:v>54.904200000000003</c:v>
                </c:pt>
                <c:pt idx="3325">
                  <c:v>54.917799999999993</c:v>
                </c:pt>
                <c:pt idx="3326">
                  <c:v>54.9313</c:v>
                </c:pt>
                <c:pt idx="3327">
                  <c:v>54.944800000000001</c:v>
                </c:pt>
                <c:pt idx="3328">
                  <c:v>54.958300000000001</c:v>
                </c:pt>
                <c:pt idx="3329">
                  <c:v>54.971800000000002</c:v>
                </c:pt>
                <c:pt idx="3330">
                  <c:v>54.985300000000002</c:v>
                </c:pt>
                <c:pt idx="3331">
                  <c:v>54.998800000000003</c:v>
                </c:pt>
                <c:pt idx="3332">
                  <c:v>55.012300000000003</c:v>
                </c:pt>
                <c:pt idx="3333">
                  <c:v>55.025800000000011</c:v>
                </c:pt>
                <c:pt idx="3334">
                  <c:v>55.039300000000011</c:v>
                </c:pt>
                <c:pt idx="3335">
                  <c:v>55.052800000000005</c:v>
                </c:pt>
                <c:pt idx="3336">
                  <c:v>55.066400000000002</c:v>
                </c:pt>
                <c:pt idx="3337">
                  <c:v>55.079900000000002</c:v>
                </c:pt>
                <c:pt idx="3338">
                  <c:v>55.093400000000003</c:v>
                </c:pt>
                <c:pt idx="3339">
                  <c:v>55.106900000000003</c:v>
                </c:pt>
                <c:pt idx="3340">
                  <c:v>55.120400000000011</c:v>
                </c:pt>
                <c:pt idx="3341">
                  <c:v>55.133900000000011</c:v>
                </c:pt>
                <c:pt idx="3342">
                  <c:v>55.147400000000005</c:v>
                </c:pt>
                <c:pt idx="3343">
                  <c:v>55.160900000000012</c:v>
                </c:pt>
                <c:pt idx="3344">
                  <c:v>55.174400000000006</c:v>
                </c:pt>
                <c:pt idx="3345">
                  <c:v>55.187899999999999</c:v>
                </c:pt>
                <c:pt idx="3346">
                  <c:v>55.2014</c:v>
                </c:pt>
                <c:pt idx="3347">
                  <c:v>55.215000000000003</c:v>
                </c:pt>
                <c:pt idx="3348">
                  <c:v>55.228500000000061</c:v>
                </c:pt>
                <c:pt idx="3349">
                  <c:v>55.242000000000012</c:v>
                </c:pt>
                <c:pt idx="3350">
                  <c:v>55.255500000000012</c:v>
                </c:pt>
                <c:pt idx="3351">
                  <c:v>55.269000000000013</c:v>
                </c:pt>
                <c:pt idx="3352">
                  <c:v>55.282500000000013</c:v>
                </c:pt>
                <c:pt idx="3353">
                  <c:v>55.296000000000049</c:v>
                </c:pt>
                <c:pt idx="3354">
                  <c:v>55.3095</c:v>
                </c:pt>
                <c:pt idx="3355">
                  <c:v>55.323</c:v>
                </c:pt>
                <c:pt idx="3356">
                  <c:v>55.336500000000001</c:v>
                </c:pt>
                <c:pt idx="3357">
                  <c:v>55.35</c:v>
                </c:pt>
                <c:pt idx="3358">
                  <c:v>55.363600000000005</c:v>
                </c:pt>
                <c:pt idx="3359">
                  <c:v>55.377099999999999</c:v>
                </c:pt>
                <c:pt idx="3360">
                  <c:v>55.390600000000006</c:v>
                </c:pt>
                <c:pt idx="3361">
                  <c:v>55.4041</c:v>
                </c:pt>
                <c:pt idx="3362">
                  <c:v>55.417599999999993</c:v>
                </c:pt>
                <c:pt idx="3363">
                  <c:v>55.431100000000001</c:v>
                </c:pt>
                <c:pt idx="3364">
                  <c:v>55.444600000000001</c:v>
                </c:pt>
                <c:pt idx="3365">
                  <c:v>55.458100000000002</c:v>
                </c:pt>
                <c:pt idx="3366">
                  <c:v>55.471600000000002</c:v>
                </c:pt>
                <c:pt idx="3367">
                  <c:v>55.485100000000003</c:v>
                </c:pt>
                <c:pt idx="3368">
                  <c:v>55.498600000000003</c:v>
                </c:pt>
                <c:pt idx="3369">
                  <c:v>55.5122</c:v>
                </c:pt>
                <c:pt idx="3370">
                  <c:v>55.525700000000043</c:v>
                </c:pt>
                <c:pt idx="3371">
                  <c:v>55.539200000000001</c:v>
                </c:pt>
                <c:pt idx="3372">
                  <c:v>55.552700000000002</c:v>
                </c:pt>
                <c:pt idx="3373">
                  <c:v>55.566200000000002</c:v>
                </c:pt>
                <c:pt idx="3374">
                  <c:v>55.579700000000003</c:v>
                </c:pt>
                <c:pt idx="3375">
                  <c:v>55.593200000000003</c:v>
                </c:pt>
                <c:pt idx="3376">
                  <c:v>55.606700000000011</c:v>
                </c:pt>
                <c:pt idx="3377">
                  <c:v>55.620200000000011</c:v>
                </c:pt>
                <c:pt idx="3378">
                  <c:v>55.633700000000012</c:v>
                </c:pt>
                <c:pt idx="3379">
                  <c:v>55.647200000000005</c:v>
                </c:pt>
                <c:pt idx="3380">
                  <c:v>55.660800000000002</c:v>
                </c:pt>
                <c:pt idx="3381">
                  <c:v>55.674300000000002</c:v>
                </c:pt>
                <c:pt idx="3382">
                  <c:v>55.687800000000003</c:v>
                </c:pt>
                <c:pt idx="3383">
                  <c:v>55.701300000000003</c:v>
                </c:pt>
                <c:pt idx="3384">
                  <c:v>55.714800000000004</c:v>
                </c:pt>
                <c:pt idx="3385">
                  <c:v>55.728300000000068</c:v>
                </c:pt>
                <c:pt idx="3386">
                  <c:v>55.741800000000005</c:v>
                </c:pt>
                <c:pt idx="3387">
                  <c:v>55.755300000000013</c:v>
                </c:pt>
                <c:pt idx="3388">
                  <c:v>55.768800000000013</c:v>
                </c:pt>
                <c:pt idx="3389">
                  <c:v>55.782300000000042</c:v>
                </c:pt>
                <c:pt idx="3390">
                  <c:v>55.795800000000042</c:v>
                </c:pt>
                <c:pt idx="3391">
                  <c:v>55.809400000000004</c:v>
                </c:pt>
                <c:pt idx="3392">
                  <c:v>55.822900000000011</c:v>
                </c:pt>
                <c:pt idx="3393">
                  <c:v>55.836400000000005</c:v>
                </c:pt>
                <c:pt idx="3394">
                  <c:v>55.849899999999998</c:v>
                </c:pt>
                <c:pt idx="3395">
                  <c:v>55.863400000000006</c:v>
                </c:pt>
                <c:pt idx="3396">
                  <c:v>55.876899999999999</c:v>
                </c:pt>
                <c:pt idx="3397">
                  <c:v>55.8904</c:v>
                </c:pt>
                <c:pt idx="3398">
                  <c:v>55.9039</c:v>
                </c:pt>
                <c:pt idx="3399">
                  <c:v>55.917400000000001</c:v>
                </c:pt>
                <c:pt idx="3400">
                  <c:v>55.930900000000001</c:v>
                </c:pt>
                <c:pt idx="3401">
                  <c:v>55.944400000000002</c:v>
                </c:pt>
                <c:pt idx="3402">
                  <c:v>55.957999999999998</c:v>
                </c:pt>
                <c:pt idx="3403">
                  <c:v>55.971499999999999</c:v>
                </c:pt>
                <c:pt idx="3404">
                  <c:v>55.984999999999999</c:v>
                </c:pt>
                <c:pt idx="3405">
                  <c:v>55.998500000000043</c:v>
                </c:pt>
                <c:pt idx="3406">
                  <c:v>56.012</c:v>
                </c:pt>
                <c:pt idx="3407">
                  <c:v>56.025500000000044</c:v>
                </c:pt>
                <c:pt idx="3408">
                  <c:v>56.039000000000001</c:v>
                </c:pt>
                <c:pt idx="3409">
                  <c:v>56.052500000000002</c:v>
                </c:pt>
                <c:pt idx="3410">
                  <c:v>56.066000000000003</c:v>
                </c:pt>
                <c:pt idx="3411">
                  <c:v>56.079500000000003</c:v>
                </c:pt>
                <c:pt idx="3412">
                  <c:v>56.093000000000011</c:v>
                </c:pt>
                <c:pt idx="3413">
                  <c:v>56.1066</c:v>
                </c:pt>
                <c:pt idx="3414">
                  <c:v>56.120100000000043</c:v>
                </c:pt>
                <c:pt idx="3415">
                  <c:v>56.133600000000001</c:v>
                </c:pt>
                <c:pt idx="3416">
                  <c:v>56.147100000000002</c:v>
                </c:pt>
                <c:pt idx="3417">
                  <c:v>56.160600000000002</c:v>
                </c:pt>
                <c:pt idx="3418">
                  <c:v>56.174100000000003</c:v>
                </c:pt>
                <c:pt idx="3419">
                  <c:v>56.187600000000003</c:v>
                </c:pt>
                <c:pt idx="3420">
                  <c:v>56.201100000000011</c:v>
                </c:pt>
                <c:pt idx="3421">
                  <c:v>56.214600000000004</c:v>
                </c:pt>
                <c:pt idx="3422">
                  <c:v>56.228100000000069</c:v>
                </c:pt>
                <c:pt idx="3423">
                  <c:v>56.241600000000005</c:v>
                </c:pt>
                <c:pt idx="3424">
                  <c:v>56.255200000000002</c:v>
                </c:pt>
                <c:pt idx="3425">
                  <c:v>56.268700000000059</c:v>
                </c:pt>
                <c:pt idx="3426">
                  <c:v>56.282200000000003</c:v>
                </c:pt>
                <c:pt idx="3427">
                  <c:v>56.29570000000006</c:v>
                </c:pt>
                <c:pt idx="3428">
                  <c:v>56.309200000000004</c:v>
                </c:pt>
                <c:pt idx="3429">
                  <c:v>56.322700000000012</c:v>
                </c:pt>
                <c:pt idx="3430">
                  <c:v>56.336200000000005</c:v>
                </c:pt>
                <c:pt idx="3431">
                  <c:v>56.349699999999999</c:v>
                </c:pt>
                <c:pt idx="3432">
                  <c:v>56.363200000000006</c:v>
                </c:pt>
                <c:pt idx="3433">
                  <c:v>56.3767</c:v>
                </c:pt>
                <c:pt idx="3434">
                  <c:v>56.3902</c:v>
                </c:pt>
                <c:pt idx="3435">
                  <c:v>56.403800000000004</c:v>
                </c:pt>
                <c:pt idx="3436">
                  <c:v>56.417299999999997</c:v>
                </c:pt>
                <c:pt idx="3437">
                  <c:v>56.430800000000005</c:v>
                </c:pt>
                <c:pt idx="3438">
                  <c:v>56.444299999999998</c:v>
                </c:pt>
                <c:pt idx="3439">
                  <c:v>56.457799999999999</c:v>
                </c:pt>
                <c:pt idx="3440">
                  <c:v>56.471299999999999</c:v>
                </c:pt>
                <c:pt idx="3441">
                  <c:v>56.484799999999993</c:v>
                </c:pt>
                <c:pt idx="3442">
                  <c:v>56.498300000000043</c:v>
                </c:pt>
                <c:pt idx="3443">
                  <c:v>56.511800000000001</c:v>
                </c:pt>
                <c:pt idx="3444">
                  <c:v>56.525300000000044</c:v>
                </c:pt>
                <c:pt idx="3445">
                  <c:v>56.538800000000002</c:v>
                </c:pt>
                <c:pt idx="3446">
                  <c:v>56.552400000000006</c:v>
                </c:pt>
                <c:pt idx="3447">
                  <c:v>56.565900000000013</c:v>
                </c:pt>
                <c:pt idx="3448">
                  <c:v>56.5794</c:v>
                </c:pt>
                <c:pt idx="3449">
                  <c:v>56.592900000000043</c:v>
                </c:pt>
                <c:pt idx="3450">
                  <c:v>56.606400000000001</c:v>
                </c:pt>
                <c:pt idx="3451">
                  <c:v>56.619900000000001</c:v>
                </c:pt>
                <c:pt idx="3452">
                  <c:v>56.633400000000002</c:v>
                </c:pt>
                <c:pt idx="3453">
                  <c:v>56.646900000000002</c:v>
                </c:pt>
                <c:pt idx="3454">
                  <c:v>56.660400000000003</c:v>
                </c:pt>
                <c:pt idx="3455">
                  <c:v>56.673900000000003</c:v>
                </c:pt>
                <c:pt idx="3456">
                  <c:v>56.687400000000004</c:v>
                </c:pt>
                <c:pt idx="3457">
                  <c:v>56.701000000000001</c:v>
                </c:pt>
                <c:pt idx="3458">
                  <c:v>56.714500000000001</c:v>
                </c:pt>
                <c:pt idx="3459">
                  <c:v>56.728000000000044</c:v>
                </c:pt>
                <c:pt idx="3460">
                  <c:v>56.741500000000002</c:v>
                </c:pt>
                <c:pt idx="3461">
                  <c:v>56.755000000000003</c:v>
                </c:pt>
                <c:pt idx="3462">
                  <c:v>56.76850000000006</c:v>
                </c:pt>
                <c:pt idx="3463">
                  <c:v>56.782000000000011</c:v>
                </c:pt>
                <c:pt idx="3464">
                  <c:v>56.795500000000068</c:v>
                </c:pt>
                <c:pt idx="3465">
                  <c:v>56.809000000000005</c:v>
                </c:pt>
                <c:pt idx="3466">
                  <c:v>56.822500000000012</c:v>
                </c:pt>
                <c:pt idx="3467">
                  <c:v>56.836000000000006</c:v>
                </c:pt>
                <c:pt idx="3468">
                  <c:v>56.849600000000002</c:v>
                </c:pt>
                <c:pt idx="3469">
                  <c:v>56.863100000000003</c:v>
                </c:pt>
                <c:pt idx="3470">
                  <c:v>56.876600000000003</c:v>
                </c:pt>
                <c:pt idx="3471">
                  <c:v>56.890100000000011</c:v>
                </c:pt>
                <c:pt idx="3472">
                  <c:v>56.903600000000004</c:v>
                </c:pt>
                <c:pt idx="3473">
                  <c:v>56.917099999999998</c:v>
                </c:pt>
                <c:pt idx="3474">
                  <c:v>56.930600000000005</c:v>
                </c:pt>
                <c:pt idx="3475">
                  <c:v>56.944099999999999</c:v>
                </c:pt>
                <c:pt idx="3476">
                  <c:v>56.957599999999999</c:v>
                </c:pt>
                <c:pt idx="3477">
                  <c:v>56.9711</c:v>
                </c:pt>
                <c:pt idx="3478">
                  <c:v>56.984599999999993</c:v>
                </c:pt>
                <c:pt idx="3479">
                  <c:v>56.998200000000011</c:v>
                </c:pt>
                <c:pt idx="3480">
                  <c:v>57.011699999999998</c:v>
                </c:pt>
                <c:pt idx="3481">
                  <c:v>57.025200000000012</c:v>
                </c:pt>
                <c:pt idx="3482">
                  <c:v>57.038700000000013</c:v>
                </c:pt>
                <c:pt idx="3483">
                  <c:v>57.052200000000006</c:v>
                </c:pt>
                <c:pt idx="3484">
                  <c:v>57.065700000000042</c:v>
                </c:pt>
                <c:pt idx="3485">
                  <c:v>57.0792</c:v>
                </c:pt>
                <c:pt idx="3486">
                  <c:v>57.092700000000043</c:v>
                </c:pt>
                <c:pt idx="3487">
                  <c:v>57.106200000000001</c:v>
                </c:pt>
                <c:pt idx="3488">
                  <c:v>57.119700000000002</c:v>
                </c:pt>
                <c:pt idx="3489">
                  <c:v>57.133200000000002</c:v>
                </c:pt>
                <c:pt idx="3490">
                  <c:v>57.146800000000006</c:v>
                </c:pt>
                <c:pt idx="3491">
                  <c:v>57.160300000000042</c:v>
                </c:pt>
                <c:pt idx="3492">
                  <c:v>57.1738</c:v>
                </c:pt>
                <c:pt idx="3493">
                  <c:v>57.1873</c:v>
                </c:pt>
                <c:pt idx="3494">
                  <c:v>57.200800000000001</c:v>
                </c:pt>
                <c:pt idx="3495">
                  <c:v>57.214300000000001</c:v>
                </c:pt>
                <c:pt idx="3496">
                  <c:v>57.227800000000002</c:v>
                </c:pt>
                <c:pt idx="3497">
                  <c:v>57.241300000000003</c:v>
                </c:pt>
                <c:pt idx="3498">
                  <c:v>57.254800000000003</c:v>
                </c:pt>
                <c:pt idx="3499">
                  <c:v>57.268300000000067</c:v>
                </c:pt>
                <c:pt idx="3500">
                  <c:v>57.281800000000004</c:v>
                </c:pt>
                <c:pt idx="3501">
                  <c:v>57.295400000000043</c:v>
                </c:pt>
                <c:pt idx="3502">
                  <c:v>57.308900000000001</c:v>
                </c:pt>
                <c:pt idx="3503">
                  <c:v>57.322400000000002</c:v>
                </c:pt>
                <c:pt idx="3504">
                  <c:v>57.335900000000002</c:v>
                </c:pt>
                <c:pt idx="3505">
                  <c:v>57.349400000000003</c:v>
                </c:pt>
                <c:pt idx="3506">
                  <c:v>57.362900000000003</c:v>
                </c:pt>
                <c:pt idx="3507">
                  <c:v>57.376400000000004</c:v>
                </c:pt>
                <c:pt idx="3508">
                  <c:v>57.389899999999997</c:v>
                </c:pt>
                <c:pt idx="3509">
                  <c:v>57.403400000000005</c:v>
                </c:pt>
                <c:pt idx="3510">
                  <c:v>57.416899999999998</c:v>
                </c:pt>
                <c:pt idx="3511">
                  <c:v>57.430500000000002</c:v>
                </c:pt>
                <c:pt idx="3512">
                  <c:v>57.444000000000003</c:v>
                </c:pt>
                <c:pt idx="3513">
                  <c:v>57.457499999999996</c:v>
                </c:pt>
                <c:pt idx="3514">
                  <c:v>57.471000000000004</c:v>
                </c:pt>
                <c:pt idx="3515">
                  <c:v>57.484499999999997</c:v>
                </c:pt>
                <c:pt idx="3516">
                  <c:v>57.498000000000012</c:v>
                </c:pt>
                <c:pt idx="3517">
                  <c:v>57.511499999999998</c:v>
                </c:pt>
                <c:pt idx="3518">
                  <c:v>57.525000000000013</c:v>
                </c:pt>
                <c:pt idx="3519">
                  <c:v>57.538500000000013</c:v>
                </c:pt>
                <c:pt idx="3520">
                  <c:v>57.552</c:v>
                </c:pt>
                <c:pt idx="3521">
                  <c:v>57.565500000000043</c:v>
                </c:pt>
                <c:pt idx="3522">
                  <c:v>57.579100000000011</c:v>
                </c:pt>
                <c:pt idx="3523">
                  <c:v>57.592600000000012</c:v>
                </c:pt>
                <c:pt idx="3524">
                  <c:v>57.606100000000012</c:v>
                </c:pt>
                <c:pt idx="3525">
                  <c:v>57.619600000000005</c:v>
                </c:pt>
                <c:pt idx="3526">
                  <c:v>57.633100000000013</c:v>
                </c:pt>
                <c:pt idx="3527">
                  <c:v>57.646600000000007</c:v>
                </c:pt>
                <c:pt idx="3528">
                  <c:v>57.660100000000043</c:v>
                </c:pt>
                <c:pt idx="3529">
                  <c:v>57.6736</c:v>
                </c:pt>
                <c:pt idx="3530">
                  <c:v>57.687100000000001</c:v>
                </c:pt>
                <c:pt idx="3531">
                  <c:v>57.700600000000001</c:v>
                </c:pt>
                <c:pt idx="3532">
                  <c:v>57.714100000000002</c:v>
                </c:pt>
                <c:pt idx="3533">
                  <c:v>57.727700000000013</c:v>
                </c:pt>
                <c:pt idx="3534">
                  <c:v>57.741200000000006</c:v>
                </c:pt>
                <c:pt idx="3535">
                  <c:v>57.7547</c:v>
                </c:pt>
                <c:pt idx="3536">
                  <c:v>57.768200000000043</c:v>
                </c:pt>
                <c:pt idx="3537">
                  <c:v>57.781700000000001</c:v>
                </c:pt>
                <c:pt idx="3538">
                  <c:v>57.795200000000044</c:v>
                </c:pt>
                <c:pt idx="3539">
                  <c:v>57.808700000000002</c:v>
                </c:pt>
                <c:pt idx="3540">
                  <c:v>57.822200000000002</c:v>
                </c:pt>
                <c:pt idx="3541">
                  <c:v>57.835700000000003</c:v>
                </c:pt>
                <c:pt idx="3542">
                  <c:v>57.849200000000003</c:v>
                </c:pt>
                <c:pt idx="3543">
                  <c:v>57.862700000000011</c:v>
                </c:pt>
                <c:pt idx="3544">
                  <c:v>57.876300000000001</c:v>
                </c:pt>
                <c:pt idx="3545">
                  <c:v>57.889800000000001</c:v>
                </c:pt>
                <c:pt idx="3546">
                  <c:v>57.903300000000002</c:v>
                </c:pt>
                <c:pt idx="3547">
                  <c:v>57.916800000000002</c:v>
                </c:pt>
                <c:pt idx="3548">
                  <c:v>57.930300000000003</c:v>
                </c:pt>
                <c:pt idx="3549">
                  <c:v>57.943800000000003</c:v>
                </c:pt>
                <c:pt idx="3550">
                  <c:v>57.957299999999996</c:v>
                </c:pt>
                <c:pt idx="3551">
                  <c:v>57.970800000000004</c:v>
                </c:pt>
                <c:pt idx="3552">
                  <c:v>57.984299999999998</c:v>
                </c:pt>
                <c:pt idx="3553">
                  <c:v>57.997800000000005</c:v>
                </c:pt>
                <c:pt idx="3554">
                  <c:v>58.011299999999999</c:v>
                </c:pt>
                <c:pt idx="3555">
                  <c:v>58.024900000000002</c:v>
                </c:pt>
                <c:pt idx="3556">
                  <c:v>58.038400000000003</c:v>
                </c:pt>
                <c:pt idx="3557">
                  <c:v>58.051899999999996</c:v>
                </c:pt>
                <c:pt idx="3558">
                  <c:v>58.065400000000011</c:v>
                </c:pt>
                <c:pt idx="3559">
                  <c:v>58.078900000000012</c:v>
                </c:pt>
                <c:pt idx="3560">
                  <c:v>58.092400000000012</c:v>
                </c:pt>
                <c:pt idx="3561">
                  <c:v>58.105900000000013</c:v>
                </c:pt>
                <c:pt idx="3562">
                  <c:v>58.119400000000006</c:v>
                </c:pt>
                <c:pt idx="3563">
                  <c:v>58.132900000000042</c:v>
                </c:pt>
                <c:pt idx="3564">
                  <c:v>58.1464</c:v>
                </c:pt>
                <c:pt idx="3565">
                  <c:v>58.1599</c:v>
                </c:pt>
                <c:pt idx="3566">
                  <c:v>58.173500000000011</c:v>
                </c:pt>
                <c:pt idx="3567">
                  <c:v>58.187000000000005</c:v>
                </c:pt>
                <c:pt idx="3568">
                  <c:v>58.200500000000012</c:v>
                </c:pt>
                <c:pt idx="3569">
                  <c:v>58.214000000000006</c:v>
                </c:pt>
                <c:pt idx="3570">
                  <c:v>58.227500000000013</c:v>
                </c:pt>
                <c:pt idx="3571">
                  <c:v>58.241</c:v>
                </c:pt>
                <c:pt idx="3572">
                  <c:v>58.2545</c:v>
                </c:pt>
                <c:pt idx="3573">
                  <c:v>58.268000000000043</c:v>
                </c:pt>
                <c:pt idx="3574">
                  <c:v>58.281500000000001</c:v>
                </c:pt>
                <c:pt idx="3575">
                  <c:v>58.295000000000044</c:v>
                </c:pt>
                <c:pt idx="3576">
                  <c:v>58.308500000000002</c:v>
                </c:pt>
                <c:pt idx="3577">
                  <c:v>58.322100000000013</c:v>
                </c:pt>
                <c:pt idx="3578">
                  <c:v>58.335600000000007</c:v>
                </c:pt>
                <c:pt idx="3579">
                  <c:v>58.3491</c:v>
                </c:pt>
                <c:pt idx="3580">
                  <c:v>58.3626</c:v>
                </c:pt>
                <c:pt idx="3581">
                  <c:v>58.376100000000001</c:v>
                </c:pt>
                <c:pt idx="3582">
                  <c:v>58.389600000000002</c:v>
                </c:pt>
                <c:pt idx="3583">
                  <c:v>58.403100000000002</c:v>
                </c:pt>
                <c:pt idx="3584">
                  <c:v>58.416600000000003</c:v>
                </c:pt>
                <c:pt idx="3585">
                  <c:v>58.430100000000003</c:v>
                </c:pt>
                <c:pt idx="3586">
                  <c:v>58.443600000000004</c:v>
                </c:pt>
                <c:pt idx="3587">
                  <c:v>58.457099999999997</c:v>
                </c:pt>
                <c:pt idx="3588">
                  <c:v>58.470700000000001</c:v>
                </c:pt>
                <c:pt idx="3589">
                  <c:v>58.484200000000001</c:v>
                </c:pt>
                <c:pt idx="3590">
                  <c:v>58.497700000000002</c:v>
                </c:pt>
                <c:pt idx="3591">
                  <c:v>58.511200000000002</c:v>
                </c:pt>
                <c:pt idx="3592">
                  <c:v>58.524700000000003</c:v>
                </c:pt>
                <c:pt idx="3593">
                  <c:v>58.538200000000003</c:v>
                </c:pt>
                <c:pt idx="3594">
                  <c:v>58.551699999999997</c:v>
                </c:pt>
                <c:pt idx="3595">
                  <c:v>58.565200000000011</c:v>
                </c:pt>
                <c:pt idx="3596">
                  <c:v>58.578700000000012</c:v>
                </c:pt>
                <c:pt idx="3597">
                  <c:v>58.592200000000012</c:v>
                </c:pt>
                <c:pt idx="3598">
                  <c:v>58.605700000000013</c:v>
                </c:pt>
                <c:pt idx="3599">
                  <c:v>58.619300000000003</c:v>
                </c:pt>
                <c:pt idx="3600">
                  <c:v>58.632800000000003</c:v>
                </c:pt>
                <c:pt idx="3601">
                  <c:v>58.646300000000011</c:v>
                </c:pt>
                <c:pt idx="3602">
                  <c:v>58.659800000000004</c:v>
                </c:pt>
                <c:pt idx="3603">
                  <c:v>58.673300000000012</c:v>
                </c:pt>
                <c:pt idx="3604">
                  <c:v>58.686800000000005</c:v>
                </c:pt>
                <c:pt idx="3605">
                  <c:v>58.700300000000013</c:v>
                </c:pt>
                <c:pt idx="3606">
                  <c:v>58.713800000000006</c:v>
                </c:pt>
                <c:pt idx="3607">
                  <c:v>58.727300000000042</c:v>
                </c:pt>
                <c:pt idx="3608">
                  <c:v>58.7408</c:v>
                </c:pt>
                <c:pt idx="3609">
                  <c:v>58.754300000000001</c:v>
                </c:pt>
                <c:pt idx="3610">
                  <c:v>58.767900000000012</c:v>
                </c:pt>
                <c:pt idx="3611">
                  <c:v>58.781400000000005</c:v>
                </c:pt>
                <c:pt idx="3612">
                  <c:v>58.794900000000013</c:v>
                </c:pt>
                <c:pt idx="3613">
                  <c:v>58.808400000000006</c:v>
                </c:pt>
                <c:pt idx="3614">
                  <c:v>58.821899999999999</c:v>
                </c:pt>
                <c:pt idx="3615">
                  <c:v>58.8354</c:v>
                </c:pt>
                <c:pt idx="3616">
                  <c:v>58.8489</c:v>
                </c:pt>
                <c:pt idx="3617">
                  <c:v>58.862400000000001</c:v>
                </c:pt>
                <c:pt idx="3618">
                  <c:v>58.875900000000001</c:v>
                </c:pt>
                <c:pt idx="3619">
                  <c:v>58.889400000000002</c:v>
                </c:pt>
                <c:pt idx="3620">
                  <c:v>58.902900000000002</c:v>
                </c:pt>
                <c:pt idx="3621">
                  <c:v>58.916499999999999</c:v>
                </c:pt>
                <c:pt idx="3622">
                  <c:v>58.93</c:v>
                </c:pt>
                <c:pt idx="3623">
                  <c:v>58.9435</c:v>
                </c:pt>
                <c:pt idx="3624">
                  <c:v>58.957000000000001</c:v>
                </c:pt>
                <c:pt idx="3625">
                  <c:v>58.970500000000001</c:v>
                </c:pt>
                <c:pt idx="3626">
                  <c:v>58.984000000000002</c:v>
                </c:pt>
                <c:pt idx="3627">
                  <c:v>58.997500000000002</c:v>
                </c:pt>
                <c:pt idx="3628">
                  <c:v>59.011000000000003</c:v>
                </c:pt>
                <c:pt idx="3629">
                  <c:v>59.024500000000003</c:v>
                </c:pt>
                <c:pt idx="3630">
                  <c:v>59.038000000000011</c:v>
                </c:pt>
                <c:pt idx="3631">
                  <c:v>59.051499999999997</c:v>
                </c:pt>
                <c:pt idx="3632">
                  <c:v>59.065100000000044</c:v>
                </c:pt>
                <c:pt idx="3633">
                  <c:v>59.078600000000002</c:v>
                </c:pt>
                <c:pt idx="3634">
                  <c:v>59.092100000000045</c:v>
                </c:pt>
                <c:pt idx="3635">
                  <c:v>59.105600000000003</c:v>
                </c:pt>
                <c:pt idx="3636">
                  <c:v>59.119100000000003</c:v>
                </c:pt>
                <c:pt idx="3637">
                  <c:v>59.132600000000011</c:v>
                </c:pt>
                <c:pt idx="3638">
                  <c:v>59.146100000000011</c:v>
                </c:pt>
                <c:pt idx="3639">
                  <c:v>59.159600000000005</c:v>
                </c:pt>
                <c:pt idx="3640">
                  <c:v>59.173100000000012</c:v>
                </c:pt>
                <c:pt idx="3641">
                  <c:v>59.186600000000006</c:v>
                </c:pt>
                <c:pt idx="3642">
                  <c:v>59.200100000000013</c:v>
                </c:pt>
                <c:pt idx="3643">
                  <c:v>59.213700000000003</c:v>
                </c:pt>
                <c:pt idx="3644">
                  <c:v>59.227200000000003</c:v>
                </c:pt>
                <c:pt idx="3645">
                  <c:v>59.240700000000011</c:v>
                </c:pt>
                <c:pt idx="3646">
                  <c:v>59.254200000000004</c:v>
                </c:pt>
                <c:pt idx="3647">
                  <c:v>59.267700000000012</c:v>
                </c:pt>
                <c:pt idx="3648">
                  <c:v>59.281200000000005</c:v>
                </c:pt>
                <c:pt idx="3649">
                  <c:v>59.294700000000013</c:v>
                </c:pt>
                <c:pt idx="3650">
                  <c:v>59.308200000000006</c:v>
                </c:pt>
                <c:pt idx="3651">
                  <c:v>59.3217</c:v>
                </c:pt>
                <c:pt idx="3652">
                  <c:v>59.3352</c:v>
                </c:pt>
                <c:pt idx="3653">
                  <c:v>59.348700000000001</c:v>
                </c:pt>
                <c:pt idx="3654">
                  <c:v>59.362300000000012</c:v>
                </c:pt>
                <c:pt idx="3655">
                  <c:v>59.375800000000005</c:v>
                </c:pt>
                <c:pt idx="3656">
                  <c:v>59.389299999999999</c:v>
                </c:pt>
                <c:pt idx="3657">
                  <c:v>59.402800000000006</c:v>
                </c:pt>
                <c:pt idx="3658">
                  <c:v>59.4163</c:v>
                </c:pt>
                <c:pt idx="3659">
                  <c:v>59.4298</c:v>
                </c:pt>
                <c:pt idx="3660">
                  <c:v>59.443300000000001</c:v>
                </c:pt>
                <c:pt idx="3661">
                  <c:v>59.456800000000001</c:v>
                </c:pt>
                <c:pt idx="3662">
                  <c:v>59.470300000000002</c:v>
                </c:pt>
                <c:pt idx="3663">
                  <c:v>59.483800000000002</c:v>
                </c:pt>
                <c:pt idx="3664">
                  <c:v>59.497300000000003</c:v>
                </c:pt>
                <c:pt idx="3665">
                  <c:v>59.510899999999999</c:v>
                </c:pt>
                <c:pt idx="3666">
                  <c:v>59.5244</c:v>
                </c:pt>
                <c:pt idx="3667">
                  <c:v>59.5379</c:v>
                </c:pt>
                <c:pt idx="3668">
                  <c:v>59.551400000000001</c:v>
                </c:pt>
                <c:pt idx="3669">
                  <c:v>59.564900000000002</c:v>
                </c:pt>
                <c:pt idx="3670">
                  <c:v>59.578400000000002</c:v>
                </c:pt>
                <c:pt idx="3671">
                  <c:v>59.591900000000003</c:v>
                </c:pt>
                <c:pt idx="3672">
                  <c:v>59.605400000000003</c:v>
                </c:pt>
                <c:pt idx="3673">
                  <c:v>59.618900000000011</c:v>
                </c:pt>
                <c:pt idx="3674">
                  <c:v>59.632400000000011</c:v>
                </c:pt>
                <c:pt idx="3675">
                  <c:v>59.645900000000012</c:v>
                </c:pt>
                <c:pt idx="3676">
                  <c:v>59.659500000000001</c:v>
                </c:pt>
                <c:pt idx="3677">
                  <c:v>59.673000000000002</c:v>
                </c:pt>
                <c:pt idx="3678">
                  <c:v>59.686500000000002</c:v>
                </c:pt>
                <c:pt idx="3679">
                  <c:v>59.7</c:v>
                </c:pt>
                <c:pt idx="3680">
                  <c:v>59.713500000000003</c:v>
                </c:pt>
                <c:pt idx="3681">
                  <c:v>59.727000000000011</c:v>
                </c:pt>
                <c:pt idx="3682">
                  <c:v>59.740500000000011</c:v>
                </c:pt>
                <c:pt idx="3683">
                  <c:v>59.754000000000005</c:v>
                </c:pt>
                <c:pt idx="3684">
                  <c:v>59.767500000000013</c:v>
                </c:pt>
                <c:pt idx="3685">
                  <c:v>59.781000000000006</c:v>
                </c:pt>
                <c:pt idx="3686">
                  <c:v>59.794500000000042</c:v>
                </c:pt>
                <c:pt idx="3687">
                  <c:v>59.808100000000003</c:v>
                </c:pt>
                <c:pt idx="3688">
                  <c:v>59.821600000000004</c:v>
                </c:pt>
                <c:pt idx="3689">
                  <c:v>59.835100000000011</c:v>
                </c:pt>
                <c:pt idx="3690">
                  <c:v>59.848600000000005</c:v>
                </c:pt>
                <c:pt idx="3691">
                  <c:v>59.862100000000012</c:v>
                </c:pt>
                <c:pt idx="3692">
                  <c:v>59.875600000000006</c:v>
                </c:pt>
                <c:pt idx="3693">
                  <c:v>59.889099999999999</c:v>
                </c:pt>
                <c:pt idx="3694">
                  <c:v>59.9026</c:v>
                </c:pt>
                <c:pt idx="3695">
                  <c:v>59.9161</c:v>
                </c:pt>
                <c:pt idx="3696">
                  <c:v>59.929600000000001</c:v>
                </c:pt>
                <c:pt idx="3697">
                  <c:v>59.943100000000001</c:v>
                </c:pt>
                <c:pt idx="3698">
                  <c:v>59.956699999999998</c:v>
                </c:pt>
                <c:pt idx="3699">
                  <c:v>59.970200000000006</c:v>
                </c:pt>
                <c:pt idx="3700">
                  <c:v>59.983699999999999</c:v>
                </c:pt>
                <c:pt idx="3701">
                  <c:v>59.997200000000007</c:v>
                </c:pt>
              </c:numCache>
            </c:numRef>
          </c:xVal>
          <c:yVal>
            <c:numRef>
              <c:f>KhadijahOliviaPt2!$C$186:$C$3887</c:f>
              <c:numCache>
                <c:formatCode>General</c:formatCode>
                <c:ptCount val="3702"/>
                <c:pt idx="0">
                  <c:v>1462</c:v>
                </c:pt>
                <c:pt idx="1">
                  <c:v>1433</c:v>
                </c:pt>
                <c:pt idx="2">
                  <c:v>1428</c:v>
                </c:pt>
                <c:pt idx="3">
                  <c:v>1489</c:v>
                </c:pt>
                <c:pt idx="4">
                  <c:v>1435</c:v>
                </c:pt>
                <c:pt idx="5">
                  <c:v>1444</c:v>
                </c:pt>
                <c:pt idx="6">
                  <c:v>1479</c:v>
                </c:pt>
                <c:pt idx="7">
                  <c:v>1546</c:v>
                </c:pt>
                <c:pt idx="8">
                  <c:v>1584</c:v>
                </c:pt>
                <c:pt idx="9">
                  <c:v>1492</c:v>
                </c:pt>
                <c:pt idx="10">
                  <c:v>1557</c:v>
                </c:pt>
                <c:pt idx="11">
                  <c:v>1571</c:v>
                </c:pt>
                <c:pt idx="12">
                  <c:v>1579</c:v>
                </c:pt>
                <c:pt idx="13">
                  <c:v>1615</c:v>
                </c:pt>
                <c:pt idx="14">
                  <c:v>1637</c:v>
                </c:pt>
                <c:pt idx="15">
                  <c:v>1676</c:v>
                </c:pt>
                <c:pt idx="16">
                  <c:v>1730</c:v>
                </c:pt>
                <c:pt idx="17">
                  <c:v>1728</c:v>
                </c:pt>
                <c:pt idx="18">
                  <c:v>1785</c:v>
                </c:pt>
                <c:pt idx="19">
                  <c:v>1911</c:v>
                </c:pt>
                <c:pt idx="20">
                  <c:v>1829</c:v>
                </c:pt>
                <c:pt idx="21">
                  <c:v>1933</c:v>
                </c:pt>
                <c:pt idx="22">
                  <c:v>1931</c:v>
                </c:pt>
                <c:pt idx="23">
                  <c:v>1915</c:v>
                </c:pt>
                <c:pt idx="24">
                  <c:v>2016</c:v>
                </c:pt>
                <c:pt idx="25">
                  <c:v>2085</c:v>
                </c:pt>
                <c:pt idx="26">
                  <c:v>2102</c:v>
                </c:pt>
                <c:pt idx="27">
                  <c:v>2122</c:v>
                </c:pt>
                <c:pt idx="28">
                  <c:v>2203</c:v>
                </c:pt>
                <c:pt idx="29">
                  <c:v>2187</c:v>
                </c:pt>
                <c:pt idx="30">
                  <c:v>2305</c:v>
                </c:pt>
                <c:pt idx="31">
                  <c:v>2317</c:v>
                </c:pt>
                <c:pt idx="32">
                  <c:v>2393</c:v>
                </c:pt>
                <c:pt idx="33">
                  <c:v>2367</c:v>
                </c:pt>
                <c:pt idx="34">
                  <c:v>2498</c:v>
                </c:pt>
                <c:pt idx="35">
                  <c:v>2466</c:v>
                </c:pt>
                <c:pt idx="36">
                  <c:v>2388</c:v>
                </c:pt>
                <c:pt idx="37">
                  <c:v>2484</c:v>
                </c:pt>
                <c:pt idx="38">
                  <c:v>2578</c:v>
                </c:pt>
                <c:pt idx="39">
                  <c:v>2526</c:v>
                </c:pt>
                <c:pt idx="40">
                  <c:v>2495</c:v>
                </c:pt>
                <c:pt idx="41">
                  <c:v>2569</c:v>
                </c:pt>
                <c:pt idx="42">
                  <c:v>2479</c:v>
                </c:pt>
                <c:pt idx="43">
                  <c:v>2407</c:v>
                </c:pt>
                <c:pt idx="44">
                  <c:v>2360</c:v>
                </c:pt>
                <c:pt idx="45">
                  <c:v>2405</c:v>
                </c:pt>
                <c:pt idx="46">
                  <c:v>2298</c:v>
                </c:pt>
                <c:pt idx="47">
                  <c:v>2196</c:v>
                </c:pt>
                <c:pt idx="48">
                  <c:v>2150</c:v>
                </c:pt>
                <c:pt idx="49">
                  <c:v>2118</c:v>
                </c:pt>
                <c:pt idx="50">
                  <c:v>1960</c:v>
                </c:pt>
                <c:pt idx="51">
                  <c:v>1909</c:v>
                </c:pt>
                <c:pt idx="52">
                  <c:v>1894</c:v>
                </c:pt>
                <c:pt idx="53">
                  <c:v>1825</c:v>
                </c:pt>
                <c:pt idx="54">
                  <c:v>1732</c:v>
                </c:pt>
                <c:pt idx="55">
                  <c:v>1688</c:v>
                </c:pt>
                <c:pt idx="56">
                  <c:v>1624</c:v>
                </c:pt>
                <c:pt idx="57">
                  <c:v>1507</c:v>
                </c:pt>
                <c:pt idx="58">
                  <c:v>1587</c:v>
                </c:pt>
                <c:pt idx="59">
                  <c:v>1488</c:v>
                </c:pt>
                <c:pt idx="60">
                  <c:v>1440</c:v>
                </c:pt>
                <c:pt idx="61">
                  <c:v>1459</c:v>
                </c:pt>
                <c:pt idx="62">
                  <c:v>1359</c:v>
                </c:pt>
                <c:pt idx="63">
                  <c:v>1345</c:v>
                </c:pt>
                <c:pt idx="64">
                  <c:v>1325</c:v>
                </c:pt>
                <c:pt idx="65">
                  <c:v>1349</c:v>
                </c:pt>
                <c:pt idx="66">
                  <c:v>1346</c:v>
                </c:pt>
                <c:pt idx="67">
                  <c:v>1256</c:v>
                </c:pt>
                <c:pt idx="68">
                  <c:v>1328</c:v>
                </c:pt>
                <c:pt idx="69">
                  <c:v>1278</c:v>
                </c:pt>
                <c:pt idx="70">
                  <c:v>1251</c:v>
                </c:pt>
                <c:pt idx="71">
                  <c:v>1115</c:v>
                </c:pt>
                <c:pt idx="72">
                  <c:v>1217</c:v>
                </c:pt>
                <c:pt idx="73">
                  <c:v>1181</c:v>
                </c:pt>
                <c:pt idx="74">
                  <c:v>1177</c:v>
                </c:pt>
                <c:pt idx="75">
                  <c:v>1187</c:v>
                </c:pt>
                <c:pt idx="76">
                  <c:v>1152</c:v>
                </c:pt>
                <c:pt idx="77">
                  <c:v>1150</c:v>
                </c:pt>
                <c:pt idx="78">
                  <c:v>1135</c:v>
                </c:pt>
                <c:pt idx="79">
                  <c:v>1188</c:v>
                </c:pt>
                <c:pt idx="80">
                  <c:v>1150</c:v>
                </c:pt>
                <c:pt idx="81">
                  <c:v>1161</c:v>
                </c:pt>
                <c:pt idx="82">
                  <c:v>1137</c:v>
                </c:pt>
                <c:pt idx="83">
                  <c:v>1090</c:v>
                </c:pt>
                <c:pt idx="84">
                  <c:v>1168</c:v>
                </c:pt>
                <c:pt idx="85">
                  <c:v>1100</c:v>
                </c:pt>
                <c:pt idx="86">
                  <c:v>1154</c:v>
                </c:pt>
                <c:pt idx="87">
                  <c:v>1117</c:v>
                </c:pt>
                <c:pt idx="88">
                  <c:v>1128</c:v>
                </c:pt>
                <c:pt idx="89">
                  <c:v>1188</c:v>
                </c:pt>
                <c:pt idx="90">
                  <c:v>1150</c:v>
                </c:pt>
                <c:pt idx="91">
                  <c:v>1110</c:v>
                </c:pt>
                <c:pt idx="92">
                  <c:v>1180</c:v>
                </c:pt>
                <c:pt idx="93">
                  <c:v>1168</c:v>
                </c:pt>
                <c:pt idx="94">
                  <c:v>1147</c:v>
                </c:pt>
                <c:pt idx="95">
                  <c:v>1100</c:v>
                </c:pt>
                <c:pt idx="96">
                  <c:v>1054</c:v>
                </c:pt>
                <c:pt idx="97">
                  <c:v>1102</c:v>
                </c:pt>
                <c:pt idx="98">
                  <c:v>1062</c:v>
                </c:pt>
                <c:pt idx="99">
                  <c:v>1043</c:v>
                </c:pt>
                <c:pt idx="100">
                  <c:v>1122</c:v>
                </c:pt>
                <c:pt idx="101">
                  <c:v>1104</c:v>
                </c:pt>
                <c:pt idx="102">
                  <c:v>1091</c:v>
                </c:pt>
                <c:pt idx="103">
                  <c:v>1136</c:v>
                </c:pt>
                <c:pt idx="104">
                  <c:v>1129</c:v>
                </c:pt>
                <c:pt idx="105">
                  <c:v>1157</c:v>
                </c:pt>
                <c:pt idx="106">
                  <c:v>1098</c:v>
                </c:pt>
                <c:pt idx="107">
                  <c:v>1082</c:v>
                </c:pt>
                <c:pt idx="108">
                  <c:v>1105</c:v>
                </c:pt>
                <c:pt idx="109">
                  <c:v>1148</c:v>
                </c:pt>
                <c:pt idx="110">
                  <c:v>1119</c:v>
                </c:pt>
                <c:pt idx="111">
                  <c:v>1070</c:v>
                </c:pt>
                <c:pt idx="112">
                  <c:v>1127</c:v>
                </c:pt>
                <c:pt idx="113">
                  <c:v>1142</c:v>
                </c:pt>
                <c:pt idx="114">
                  <c:v>1115</c:v>
                </c:pt>
                <c:pt idx="115">
                  <c:v>1097</c:v>
                </c:pt>
                <c:pt idx="116">
                  <c:v>1043</c:v>
                </c:pt>
                <c:pt idx="117">
                  <c:v>1143</c:v>
                </c:pt>
                <c:pt idx="118">
                  <c:v>1118</c:v>
                </c:pt>
                <c:pt idx="119">
                  <c:v>1145</c:v>
                </c:pt>
                <c:pt idx="120">
                  <c:v>1201</c:v>
                </c:pt>
                <c:pt idx="121">
                  <c:v>1098</c:v>
                </c:pt>
                <c:pt idx="122">
                  <c:v>1072</c:v>
                </c:pt>
                <c:pt idx="123">
                  <c:v>1102</c:v>
                </c:pt>
                <c:pt idx="124">
                  <c:v>1059</c:v>
                </c:pt>
                <c:pt idx="125">
                  <c:v>1174</c:v>
                </c:pt>
                <c:pt idx="126">
                  <c:v>1119</c:v>
                </c:pt>
                <c:pt idx="127">
                  <c:v>1145</c:v>
                </c:pt>
                <c:pt idx="128">
                  <c:v>1154</c:v>
                </c:pt>
                <c:pt idx="129">
                  <c:v>1175</c:v>
                </c:pt>
                <c:pt idx="130">
                  <c:v>1122</c:v>
                </c:pt>
                <c:pt idx="131">
                  <c:v>1131</c:v>
                </c:pt>
                <c:pt idx="132">
                  <c:v>1154</c:v>
                </c:pt>
                <c:pt idx="133">
                  <c:v>1100</c:v>
                </c:pt>
                <c:pt idx="134">
                  <c:v>1116</c:v>
                </c:pt>
                <c:pt idx="135">
                  <c:v>1140</c:v>
                </c:pt>
                <c:pt idx="136">
                  <c:v>1128</c:v>
                </c:pt>
                <c:pt idx="137">
                  <c:v>1139</c:v>
                </c:pt>
                <c:pt idx="138">
                  <c:v>1179</c:v>
                </c:pt>
                <c:pt idx="139">
                  <c:v>1143</c:v>
                </c:pt>
                <c:pt idx="140">
                  <c:v>1185</c:v>
                </c:pt>
                <c:pt idx="141">
                  <c:v>1139</c:v>
                </c:pt>
                <c:pt idx="142">
                  <c:v>1151</c:v>
                </c:pt>
                <c:pt idx="143">
                  <c:v>1145</c:v>
                </c:pt>
                <c:pt idx="144">
                  <c:v>1164</c:v>
                </c:pt>
                <c:pt idx="145">
                  <c:v>1131</c:v>
                </c:pt>
                <c:pt idx="146">
                  <c:v>1177</c:v>
                </c:pt>
                <c:pt idx="147">
                  <c:v>1133</c:v>
                </c:pt>
                <c:pt idx="148">
                  <c:v>1178</c:v>
                </c:pt>
                <c:pt idx="149">
                  <c:v>1147</c:v>
                </c:pt>
                <c:pt idx="150">
                  <c:v>1183</c:v>
                </c:pt>
                <c:pt idx="151">
                  <c:v>1207</c:v>
                </c:pt>
                <c:pt idx="152">
                  <c:v>1119</c:v>
                </c:pt>
                <c:pt idx="153">
                  <c:v>1243</c:v>
                </c:pt>
                <c:pt idx="154">
                  <c:v>1126</c:v>
                </c:pt>
                <c:pt idx="155">
                  <c:v>1100</c:v>
                </c:pt>
                <c:pt idx="156">
                  <c:v>1165</c:v>
                </c:pt>
                <c:pt idx="157">
                  <c:v>1187</c:v>
                </c:pt>
                <c:pt idx="158">
                  <c:v>1141</c:v>
                </c:pt>
                <c:pt idx="159">
                  <c:v>1175</c:v>
                </c:pt>
                <c:pt idx="160">
                  <c:v>1194</c:v>
                </c:pt>
                <c:pt idx="161">
                  <c:v>1150</c:v>
                </c:pt>
                <c:pt idx="162">
                  <c:v>1135</c:v>
                </c:pt>
                <c:pt idx="163">
                  <c:v>1178</c:v>
                </c:pt>
                <c:pt idx="164">
                  <c:v>1177</c:v>
                </c:pt>
                <c:pt idx="165">
                  <c:v>1195</c:v>
                </c:pt>
                <c:pt idx="166">
                  <c:v>1152</c:v>
                </c:pt>
                <c:pt idx="167">
                  <c:v>1170</c:v>
                </c:pt>
                <c:pt idx="168">
                  <c:v>1186</c:v>
                </c:pt>
                <c:pt idx="169">
                  <c:v>1105</c:v>
                </c:pt>
                <c:pt idx="170">
                  <c:v>1271</c:v>
                </c:pt>
                <c:pt idx="171">
                  <c:v>1134</c:v>
                </c:pt>
                <c:pt idx="172">
                  <c:v>1191</c:v>
                </c:pt>
                <c:pt idx="173">
                  <c:v>1123</c:v>
                </c:pt>
                <c:pt idx="174">
                  <c:v>1171</c:v>
                </c:pt>
                <c:pt idx="175">
                  <c:v>1142</c:v>
                </c:pt>
                <c:pt idx="176">
                  <c:v>1128</c:v>
                </c:pt>
                <c:pt idx="177">
                  <c:v>1159</c:v>
                </c:pt>
                <c:pt idx="178">
                  <c:v>1232</c:v>
                </c:pt>
                <c:pt idx="179">
                  <c:v>1153</c:v>
                </c:pt>
                <c:pt idx="180">
                  <c:v>1185</c:v>
                </c:pt>
                <c:pt idx="181">
                  <c:v>1191</c:v>
                </c:pt>
                <c:pt idx="182">
                  <c:v>1176</c:v>
                </c:pt>
                <c:pt idx="183">
                  <c:v>1174</c:v>
                </c:pt>
                <c:pt idx="184">
                  <c:v>1192</c:v>
                </c:pt>
                <c:pt idx="185">
                  <c:v>1194</c:v>
                </c:pt>
                <c:pt idx="186">
                  <c:v>1205</c:v>
                </c:pt>
                <c:pt idx="187">
                  <c:v>1222</c:v>
                </c:pt>
                <c:pt idx="188">
                  <c:v>1257</c:v>
                </c:pt>
                <c:pt idx="189">
                  <c:v>1178</c:v>
                </c:pt>
                <c:pt idx="190">
                  <c:v>1181</c:v>
                </c:pt>
                <c:pt idx="191">
                  <c:v>1145</c:v>
                </c:pt>
                <c:pt idx="192">
                  <c:v>1090</c:v>
                </c:pt>
                <c:pt idx="193">
                  <c:v>1240</c:v>
                </c:pt>
                <c:pt idx="194">
                  <c:v>1256</c:v>
                </c:pt>
                <c:pt idx="195">
                  <c:v>1237</c:v>
                </c:pt>
                <c:pt idx="196">
                  <c:v>1236</c:v>
                </c:pt>
                <c:pt idx="197">
                  <c:v>1144</c:v>
                </c:pt>
                <c:pt idx="198">
                  <c:v>1181</c:v>
                </c:pt>
                <c:pt idx="199">
                  <c:v>1247</c:v>
                </c:pt>
                <c:pt idx="200">
                  <c:v>1177</c:v>
                </c:pt>
                <c:pt idx="201">
                  <c:v>1267</c:v>
                </c:pt>
                <c:pt idx="202">
                  <c:v>1195</c:v>
                </c:pt>
                <c:pt idx="203">
                  <c:v>1171</c:v>
                </c:pt>
                <c:pt idx="204">
                  <c:v>1153</c:v>
                </c:pt>
                <c:pt idx="205">
                  <c:v>1187</c:v>
                </c:pt>
                <c:pt idx="206">
                  <c:v>1226</c:v>
                </c:pt>
                <c:pt idx="207">
                  <c:v>1323</c:v>
                </c:pt>
                <c:pt idx="208">
                  <c:v>1241</c:v>
                </c:pt>
                <c:pt idx="209">
                  <c:v>1222</c:v>
                </c:pt>
                <c:pt idx="210">
                  <c:v>1210</c:v>
                </c:pt>
                <c:pt idx="211">
                  <c:v>1196</c:v>
                </c:pt>
                <c:pt idx="212">
                  <c:v>1193</c:v>
                </c:pt>
                <c:pt idx="213">
                  <c:v>1285</c:v>
                </c:pt>
                <c:pt idx="214">
                  <c:v>1212</c:v>
                </c:pt>
                <c:pt idx="215">
                  <c:v>1257</c:v>
                </c:pt>
                <c:pt idx="216">
                  <c:v>1241</c:v>
                </c:pt>
                <c:pt idx="217">
                  <c:v>1235</c:v>
                </c:pt>
                <c:pt idx="218">
                  <c:v>1240</c:v>
                </c:pt>
                <c:pt idx="219">
                  <c:v>1174</c:v>
                </c:pt>
                <c:pt idx="220">
                  <c:v>1257</c:v>
                </c:pt>
                <c:pt idx="221">
                  <c:v>1287</c:v>
                </c:pt>
                <c:pt idx="222">
                  <c:v>1235</c:v>
                </c:pt>
                <c:pt idx="223">
                  <c:v>1258</c:v>
                </c:pt>
                <c:pt idx="224">
                  <c:v>1253</c:v>
                </c:pt>
                <c:pt idx="225">
                  <c:v>1209</c:v>
                </c:pt>
                <c:pt idx="226">
                  <c:v>1216</c:v>
                </c:pt>
                <c:pt idx="227">
                  <c:v>1216</c:v>
                </c:pt>
                <c:pt idx="228">
                  <c:v>1209</c:v>
                </c:pt>
                <c:pt idx="229">
                  <c:v>1236</c:v>
                </c:pt>
                <c:pt idx="230">
                  <c:v>1233</c:v>
                </c:pt>
                <c:pt idx="231">
                  <c:v>1312</c:v>
                </c:pt>
                <c:pt idx="232">
                  <c:v>1214</c:v>
                </c:pt>
                <c:pt idx="233">
                  <c:v>1223</c:v>
                </c:pt>
                <c:pt idx="234">
                  <c:v>1259</c:v>
                </c:pt>
                <c:pt idx="235">
                  <c:v>1209</c:v>
                </c:pt>
                <c:pt idx="236">
                  <c:v>1262</c:v>
                </c:pt>
                <c:pt idx="237">
                  <c:v>1246</c:v>
                </c:pt>
                <c:pt idx="238">
                  <c:v>1222</c:v>
                </c:pt>
                <c:pt idx="239">
                  <c:v>1180</c:v>
                </c:pt>
                <c:pt idx="240">
                  <c:v>1207</c:v>
                </c:pt>
                <c:pt idx="241">
                  <c:v>1217</c:v>
                </c:pt>
                <c:pt idx="242">
                  <c:v>1167</c:v>
                </c:pt>
                <c:pt idx="243">
                  <c:v>1241</c:v>
                </c:pt>
                <c:pt idx="244">
                  <c:v>1246</c:v>
                </c:pt>
                <c:pt idx="245">
                  <c:v>1206</c:v>
                </c:pt>
                <c:pt idx="246">
                  <c:v>1245</c:v>
                </c:pt>
                <c:pt idx="247">
                  <c:v>1222</c:v>
                </c:pt>
                <c:pt idx="248">
                  <c:v>1164</c:v>
                </c:pt>
                <c:pt idx="249">
                  <c:v>1203</c:v>
                </c:pt>
                <c:pt idx="250">
                  <c:v>1198</c:v>
                </c:pt>
                <c:pt idx="251">
                  <c:v>1195</c:v>
                </c:pt>
                <c:pt idx="252">
                  <c:v>1189</c:v>
                </c:pt>
                <c:pt idx="253">
                  <c:v>1176</c:v>
                </c:pt>
                <c:pt idx="254">
                  <c:v>1233</c:v>
                </c:pt>
                <c:pt idx="255">
                  <c:v>1212</c:v>
                </c:pt>
                <c:pt idx="256">
                  <c:v>1117</c:v>
                </c:pt>
                <c:pt idx="257">
                  <c:v>1178</c:v>
                </c:pt>
                <c:pt idx="258">
                  <c:v>1211</c:v>
                </c:pt>
                <c:pt idx="259">
                  <c:v>1183</c:v>
                </c:pt>
                <c:pt idx="260">
                  <c:v>1227</c:v>
                </c:pt>
                <c:pt idx="261">
                  <c:v>1206</c:v>
                </c:pt>
                <c:pt idx="262">
                  <c:v>1193</c:v>
                </c:pt>
                <c:pt idx="263">
                  <c:v>1189</c:v>
                </c:pt>
                <c:pt idx="264">
                  <c:v>1206</c:v>
                </c:pt>
                <c:pt idx="265">
                  <c:v>1150</c:v>
                </c:pt>
                <c:pt idx="266">
                  <c:v>1124</c:v>
                </c:pt>
                <c:pt idx="267">
                  <c:v>1175</c:v>
                </c:pt>
                <c:pt idx="268">
                  <c:v>1243</c:v>
                </c:pt>
                <c:pt idx="269">
                  <c:v>1218</c:v>
                </c:pt>
                <c:pt idx="270">
                  <c:v>1183</c:v>
                </c:pt>
                <c:pt idx="271">
                  <c:v>1175</c:v>
                </c:pt>
                <c:pt idx="272">
                  <c:v>1220</c:v>
                </c:pt>
                <c:pt idx="273">
                  <c:v>1178</c:v>
                </c:pt>
                <c:pt idx="274">
                  <c:v>1155</c:v>
                </c:pt>
                <c:pt idx="275">
                  <c:v>1208</c:v>
                </c:pt>
                <c:pt idx="276">
                  <c:v>1149</c:v>
                </c:pt>
                <c:pt idx="277">
                  <c:v>1216</c:v>
                </c:pt>
                <c:pt idx="278">
                  <c:v>1227</c:v>
                </c:pt>
                <c:pt idx="279">
                  <c:v>1154</c:v>
                </c:pt>
                <c:pt idx="280">
                  <c:v>1225</c:v>
                </c:pt>
                <c:pt idx="281">
                  <c:v>1167</c:v>
                </c:pt>
                <c:pt idx="282">
                  <c:v>1156</c:v>
                </c:pt>
                <c:pt idx="283">
                  <c:v>1157</c:v>
                </c:pt>
                <c:pt idx="284">
                  <c:v>1179</c:v>
                </c:pt>
                <c:pt idx="285">
                  <c:v>1158</c:v>
                </c:pt>
                <c:pt idx="286">
                  <c:v>1176</c:v>
                </c:pt>
                <c:pt idx="287">
                  <c:v>1186</c:v>
                </c:pt>
                <c:pt idx="288">
                  <c:v>1146</c:v>
                </c:pt>
                <c:pt idx="289">
                  <c:v>1186</c:v>
                </c:pt>
                <c:pt idx="290">
                  <c:v>1140</c:v>
                </c:pt>
                <c:pt idx="291">
                  <c:v>1168</c:v>
                </c:pt>
                <c:pt idx="292">
                  <c:v>1080</c:v>
                </c:pt>
                <c:pt idx="293">
                  <c:v>1173</c:v>
                </c:pt>
                <c:pt idx="294">
                  <c:v>1086</c:v>
                </c:pt>
                <c:pt idx="295">
                  <c:v>1127</c:v>
                </c:pt>
                <c:pt idx="296">
                  <c:v>1203</c:v>
                </c:pt>
                <c:pt idx="297">
                  <c:v>1173</c:v>
                </c:pt>
                <c:pt idx="298">
                  <c:v>1200</c:v>
                </c:pt>
                <c:pt idx="299">
                  <c:v>1143</c:v>
                </c:pt>
                <c:pt idx="300">
                  <c:v>1189</c:v>
                </c:pt>
                <c:pt idx="301">
                  <c:v>1070</c:v>
                </c:pt>
                <c:pt idx="302">
                  <c:v>1160</c:v>
                </c:pt>
                <c:pt idx="303">
                  <c:v>1168</c:v>
                </c:pt>
                <c:pt idx="304">
                  <c:v>1157</c:v>
                </c:pt>
                <c:pt idx="305">
                  <c:v>1120</c:v>
                </c:pt>
                <c:pt idx="306">
                  <c:v>1175</c:v>
                </c:pt>
                <c:pt idx="307">
                  <c:v>1133</c:v>
                </c:pt>
                <c:pt idx="308">
                  <c:v>1135</c:v>
                </c:pt>
                <c:pt idx="309">
                  <c:v>1147</c:v>
                </c:pt>
                <c:pt idx="310">
                  <c:v>1213</c:v>
                </c:pt>
                <c:pt idx="311">
                  <c:v>1137</c:v>
                </c:pt>
                <c:pt idx="312">
                  <c:v>1121</c:v>
                </c:pt>
                <c:pt idx="313">
                  <c:v>1156</c:v>
                </c:pt>
                <c:pt idx="314">
                  <c:v>1157</c:v>
                </c:pt>
                <c:pt idx="315">
                  <c:v>1167</c:v>
                </c:pt>
                <c:pt idx="316">
                  <c:v>1139</c:v>
                </c:pt>
                <c:pt idx="317">
                  <c:v>1144</c:v>
                </c:pt>
                <c:pt idx="318">
                  <c:v>1160</c:v>
                </c:pt>
                <c:pt idx="319">
                  <c:v>1092</c:v>
                </c:pt>
                <c:pt idx="320">
                  <c:v>1134</c:v>
                </c:pt>
                <c:pt idx="321">
                  <c:v>1157</c:v>
                </c:pt>
                <c:pt idx="322">
                  <c:v>1164</c:v>
                </c:pt>
                <c:pt idx="323">
                  <c:v>1154</c:v>
                </c:pt>
                <c:pt idx="324">
                  <c:v>1170</c:v>
                </c:pt>
                <c:pt idx="325">
                  <c:v>1112</c:v>
                </c:pt>
                <c:pt idx="326">
                  <c:v>1075</c:v>
                </c:pt>
                <c:pt idx="327">
                  <c:v>1158</c:v>
                </c:pt>
                <c:pt idx="328">
                  <c:v>1139</c:v>
                </c:pt>
                <c:pt idx="329">
                  <c:v>1159</c:v>
                </c:pt>
                <c:pt idx="330">
                  <c:v>1161</c:v>
                </c:pt>
                <c:pt idx="331">
                  <c:v>1106</c:v>
                </c:pt>
                <c:pt idx="332">
                  <c:v>1122</c:v>
                </c:pt>
                <c:pt idx="333">
                  <c:v>1130</c:v>
                </c:pt>
                <c:pt idx="334">
                  <c:v>1143</c:v>
                </c:pt>
                <c:pt idx="335">
                  <c:v>1172</c:v>
                </c:pt>
                <c:pt idx="336">
                  <c:v>1135</c:v>
                </c:pt>
                <c:pt idx="337">
                  <c:v>1098</c:v>
                </c:pt>
                <c:pt idx="338">
                  <c:v>1116</c:v>
                </c:pt>
                <c:pt idx="339">
                  <c:v>1165</c:v>
                </c:pt>
                <c:pt idx="340">
                  <c:v>1117</c:v>
                </c:pt>
                <c:pt idx="341">
                  <c:v>1104</c:v>
                </c:pt>
                <c:pt idx="342">
                  <c:v>1117</c:v>
                </c:pt>
                <c:pt idx="343">
                  <c:v>1161</c:v>
                </c:pt>
                <c:pt idx="344">
                  <c:v>1191</c:v>
                </c:pt>
                <c:pt idx="345">
                  <c:v>1146</c:v>
                </c:pt>
                <c:pt idx="346">
                  <c:v>1137</c:v>
                </c:pt>
                <c:pt idx="347">
                  <c:v>1208</c:v>
                </c:pt>
                <c:pt idx="348">
                  <c:v>1162</c:v>
                </c:pt>
                <c:pt idx="349">
                  <c:v>1173</c:v>
                </c:pt>
                <c:pt idx="350">
                  <c:v>1180</c:v>
                </c:pt>
                <c:pt idx="351">
                  <c:v>1189</c:v>
                </c:pt>
                <c:pt idx="352">
                  <c:v>1170</c:v>
                </c:pt>
                <c:pt idx="353">
                  <c:v>1109</c:v>
                </c:pt>
                <c:pt idx="354">
                  <c:v>1121</c:v>
                </c:pt>
                <c:pt idx="355">
                  <c:v>1215</c:v>
                </c:pt>
                <c:pt idx="356">
                  <c:v>1200</c:v>
                </c:pt>
                <c:pt idx="357">
                  <c:v>1171</c:v>
                </c:pt>
                <c:pt idx="358">
                  <c:v>1217</c:v>
                </c:pt>
                <c:pt idx="359">
                  <c:v>1186</c:v>
                </c:pt>
                <c:pt idx="360">
                  <c:v>1216</c:v>
                </c:pt>
                <c:pt idx="361">
                  <c:v>1183</c:v>
                </c:pt>
                <c:pt idx="362">
                  <c:v>1204</c:v>
                </c:pt>
                <c:pt idx="363">
                  <c:v>1157</c:v>
                </c:pt>
                <c:pt idx="364">
                  <c:v>1259</c:v>
                </c:pt>
                <c:pt idx="365">
                  <c:v>1236</c:v>
                </c:pt>
                <c:pt idx="366">
                  <c:v>1222</c:v>
                </c:pt>
                <c:pt idx="367">
                  <c:v>1295</c:v>
                </c:pt>
                <c:pt idx="368">
                  <c:v>1177</c:v>
                </c:pt>
                <c:pt idx="369">
                  <c:v>1193</c:v>
                </c:pt>
                <c:pt idx="370">
                  <c:v>1225</c:v>
                </c:pt>
                <c:pt idx="371">
                  <c:v>1169</c:v>
                </c:pt>
                <c:pt idx="372">
                  <c:v>1259</c:v>
                </c:pt>
                <c:pt idx="373">
                  <c:v>1174</c:v>
                </c:pt>
                <c:pt idx="374">
                  <c:v>1191</c:v>
                </c:pt>
                <c:pt idx="375">
                  <c:v>1196</c:v>
                </c:pt>
                <c:pt idx="376">
                  <c:v>1207</c:v>
                </c:pt>
                <c:pt idx="377">
                  <c:v>1198</c:v>
                </c:pt>
                <c:pt idx="378">
                  <c:v>1199</c:v>
                </c:pt>
                <c:pt idx="379">
                  <c:v>1255</c:v>
                </c:pt>
                <c:pt idx="380">
                  <c:v>1122</c:v>
                </c:pt>
                <c:pt idx="381">
                  <c:v>1165</c:v>
                </c:pt>
                <c:pt idx="382">
                  <c:v>1200</c:v>
                </c:pt>
                <c:pt idx="383">
                  <c:v>1184</c:v>
                </c:pt>
                <c:pt idx="384">
                  <c:v>1197</c:v>
                </c:pt>
                <c:pt idx="385">
                  <c:v>1123</c:v>
                </c:pt>
                <c:pt idx="386">
                  <c:v>1139</c:v>
                </c:pt>
                <c:pt idx="387">
                  <c:v>1142</c:v>
                </c:pt>
                <c:pt idx="388">
                  <c:v>1120</c:v>
                </c:pt>
                <c:pt idx="389">
                  <c:v>1154</c:v>
                </c:pt>
                <c:pt idx="390">
                  <c:v>1145</c:v>
                </c:pt>
                <c:pt idx="391">
                  <c:v>1115</c:v>
                </c:pt>
                <c:pt idx="392">
                  <c:v>1071</c:v>
                </c:pt>
                <c:pt idx="393">
                  <c:v>1096</c:v>
                </c:pt>
                <c:pt idx="394">
                  <c:v>1096</c:v>
                </c:pt>
                <c:pt idx="395">
                  <c:v>1133</c:v>
                </c:pt>
                <c:pt idx="396">
                  <c:v>1151</c:v>
                </c:pt>
                <c:pt idx="397">
                  <c:v>1079</c:v>
                </c:pt>
                <c:pt idx="398">
                  <c:v>1155</c:v>
                </c:pt>
                <c:pt idx="399">
                  <c:v>1123</c:v>
                </c:pt>
                <c:pt idx="400">
                  <c:v>1093</c:v>
                </c:pt>
                <c:pt idx="401">
                  <c:v>1104</c:v>
                </c:pt>
                <c:pt idx="402">
                  <c:v>1020</c:v>
                </c:pt>
                <c:pt idx="403">
                  <c:v>1131</c:v>
                </c:pt>
                <c:pt idx="404">
                  <c:v>1119</c:v>
                </c:pt>
                <c:pt idx="405">
                  <c:v>1067</c:v>
                </c:pt>
                <c:pt idx="406">
                  <c:v>1136</c:v>
                </c:pt>
                <c:pt idx="407">
                  <c:v>1084</c:v>
                </c:pt>
                <c:pt idx="408">
                  <c:v>1079</c:v>
                </c:pt>
                <c:pt idx="409">
                  <c:v>1074</c:v>
                </c:pt>
                <c:pt idx="410">
                  <c:v>1077</c:v>
                </c:pt>
                <c:pt idx="411">
                  <c:v>1090</c:v>
                </c:pt>
                <c:pt idx="412">
                  <c:v>1065</c:v>
                </c:pt>
                <c:pt idx="413">
                  <c:v>1064</c:v>
                </c:pt>
                <c:pt idx="414">
                  <c:v>1072</c:v>
                </c:pt>
                <c:pt idx="415">
                  <c:v>1013</c:v>
                </c:pt>
                <c:pt idx="416">
                  <c:v>1060</c:v>
                </c:pt>
                <c:pt idx="417">
                  <c:v>1007</c:v>
                </c:pt>
                <c:pt idx="418">
                  <c:v>1040</c:v>
                </c:pt>
                <c:pt idx="419">
                  <c:v>1061</c:v>
                </c:pt>
                <c:pt idx="420">
                  <c:v>987</c:v>
                </c:pt>
                <c:pt idx="421">
                  <c:v>1058</c:v>
                </c:pt>
                <c:pt idx="422">
                  <c:v>973</c:v>
                </c:pt>
                <c:pt idx="423">
                  <c:v>1012</c:v>
                </c:pt>
                <c:pt idx="424">
                  <c:v>1040</c:v>
                </c:pt>
                <c:pt idx="425">
                  <c:v>1115</c:v>
                </c:pt>
                <c:pt idx="426">
                  <c:v>1071</c:v>
                </c:pt>
                <c:pt idx="427">
                  <c:v>1116</c:v>
                </c:pt>
                <c:pt idx="428">
                  <c:v>1073</c:v>
                </c:pt>
                <c:pt idx="429">
                  <c:v>1032</c:v>
                </c:pt>
                <c:pt idx="430">
                  <c:v>1061</c:v>
                </c:pt>
                <c:pt idx="431">
                  <c:v>995</c:v>
                </c:pt>
                <c:pt idx="432">
                  <c:v>1050</c:v>
                </c:pt>
                <c:pt idx="433">
                  <c:v>1002</c:v>
                </c:pt>
                <c:pt idx="434">
                  <c:v>1011</c:v>
                </c:pt>
                <c:pt idx="435">
                  <c:v>1029</c:v>
                </c:pt>
                <c:pt idx="436">
                  <c:v>1082</c:v>
                </c:pt>
                <c:pt idx="437">
                  <c:v>1053</c:v>
                </c:pt>
                <c:pt idx="438">
                  <c:v>1013</c:v>
                </c:pt>
                <c:pt idx="439">
                  <c:v>1063</c:v>
                </c:pt>
                <c:pt idx="440">
                  <c:v>1017</c:v>
                </c:pt>
                <c:pt idx="441">
                  <c:v>977</c:v>
                </c:pt>
                <c:pt idx="442">
                  <c:v>1038</c:v>
                </c:pt>
                <c:pt idx="443">
                  <c:v>1000</c:v>
                </c:pt>
                <c:pt idx="444">
                  <c:v>1009</c:v>
                </c:pt>
                <c:pt idx="445">
                  <c:v>1036</c:v>
                </c:pt>
                <c:pt idx="446">
                  <c:v>997</c:v>
                </c:pt>
                <c:pt idx="447">
                  <c:v>1056</c:v>
                </c:pt>
                <c:pt idx="448">
                  <c:v>1037</c:v>
                </c:pt>
                <c:pt idx="449">
                  <c:v>1015</c:v>
                </c:pt>
                <c:pt idx="450">
                  <c:v>1091</c:v>
                </c:pt>
                <c:pt idx="451">
                  <c:v>988</c:v>
                </c:pt>
                <c:pt idx="452">
                  <c:v>1044</c:v>
                </c:pt>
                <c:pt idx="453">
                  <c:v>963</c:v>
                </c:pt>
                <c:pt idx="454">
                  <c:v>982</c:v>
                </c:pt>
                <c:pt idx="455">
                  <c:v>1015</c:v>
                </c:pt>
                <c:pt idx="456">
                  <c:v>994</c:v>
                </c:pt>
                <c:pt idx="457">
                  <c:v>1030</c:v>
                </c:pt>
                <c:pt idx="458">
                  <c:v>1055</c:v>
                </c:pt>
                <c:pt idx="459">
                  <c:v>948</c:v>
                </c:pt>
                <c:pt idx="460">
                  <c:v>1084</c:v>
                </c:pt>
                <c:pt idx="461">
                  <c:v>1032</c:v>
                </c:pt>
                <c:pt idx="462">
                  <c:v>1040</c:v>
                </c:pt>
                <c:pt idx="463">
                  <c:v>1056</c:v>
                </c:pt>
                <c:pt idx="464">
                  <c:v>1054</c:v>
                </c:pt>
                <c:pt idx="465">
                  <c:v>1011</c:v>
                </c:pt>
                <c:pt idx="466">
                  <c:v>951</c:v>
                </c:pt>
                <c:pt idx="467">
                  <c:v>973</c:v>
                </c:pt>
                <c:pt idx="468">
                  <c:v>986</c:v>
                </c:pt>
                <c:pt idx="469">
                  <c:v>952</c:v>
                </c:pt>
                <c:pt idx="470">
                  <c:v>1018</c:v>
                </c:pt>
                <c:pt idx="471">
                  <c:v>980</c:v>
                </c:pt>
                <c:pt idx="472">
                  <c:v>933</c:v>
                </c:pt>
                <c:pt idx="473">
                  <c:v>1005</c:v>
                </c:pt>
                <c:pt idx="474">
                  <c:v>1029</c:v>
                </c:pt>
                <c:pt idx="475">
                  <c:v>1058</c:v>
                </c:pt>
                <c:pt idx="476">
                  <c:v>1010</c:v>
                </c:pt>
                <c:pt idx="477">
                  <c:v>974</c:v>
                </c:pt>
                <c:pt idx="478">
                  <c:v>1019</c:v>
                </c:pt>
                <c:pt idx="479">
                  <c:v>1004</c:v>
                </c:pt>
                <c:pt idx="480">
                  <c:v>980</c:v>
                </c:pt>
                <c:pt idx="481">
                  <c:v>942</c:v>
                </c:pt>
                <c:pt idx="482">
                  <c:v>998</c:v>
                </c:pt>
                <c:pt idx="483">
                  <c:v>957</c:v>
                </c:pt>
                <c:pt idx="484">
                  <c:v>904</c:v>
                </c:pt>
                <c:pt idx="485">
                  <c:v>981</c:v>
                </c:pt>
                <c:pt idx="486">
                  <c:v>1008</c:v>
                </c:pt>
                <c:pt idx="487">
                  <c:v>984</c:v>
                </c:pt>
                <c:pt idx="488">
                  <c:v>961</c:v>
                </c:pt>
                <c:pt idx="489">
                  <c:v>1006</c:v>
                </c:pt>
                <c:pt idx="490">
                  <c:v>964</c:v>
                </c:pt>
                <c:pt idx="491">
                  <c:v>1006</c:v>
                </c:pt>
                <c:pt idx="492">
                  <c:v>994</c:v>
                </c:pt>
                <c:pt idx="493">
                  <c:v>1018</c:v>
                </c:pt>
                <c:pt idx="494">
                  <c:v>952</c:v>
                </c:pt>
                <c:pt idx="495">
                  <c:v>1044</c:v>
                </c:pt>
                <c:pt idx="496">
                  <c:v>1011</c:v>
                </c:pt>
                <c:pt idx="497">
                  <c:v>971</c:v>
                </c:pt>
                <c:pt idx="498">
                  <c:v>1015</c:v>
                </c:pt>
                <c:pt idx="499">
                  <c:v>959</c:v>
                </c:pt>
                <c:pt idx="500">
                  <c:v>961</c:v>
                </c:pt>
                <c:pt idx="501">
                  <c:v>1023</c:v>
                </c:pt>
                <c:pt idx="502">
                  <c:v>944</c:v>
                </c:pt>
                <c:pt idx="503">
                  <c:v>1068</c:v>
                </c:pt>
                <c:pt idx="504">
                  <c:v>1007</c:v>
                </c:pt>
                <c:pt idx="505">
                  <c:v>942</c:v>
                </c:pt>
                <c:pt idx="506">
                  <c:v>986</c:v>
                </c:pt>
                <c:pt idx="507">
                  <c:v>981</c:v>
                </c:pt>
                <c:pt idx="508">
                  <c:v>965</c:v>
                </c:pt>
                <c:pt idx="509">
                  <c:v>968</c:v>
                </c:pt>
                <c:pt idx="510">
                  <c:v>989</c:v>
                </c:pt>
                <c:pt idx="511">
                  <c:v>945</c:v>
                </c:pt>
                <c:pt idx="512">
                  <c:v>949</c:v>
                </c:pt>
                <c:pt idx="513">
                  <c:v>968</c:v>
                </c:pt>
                <c:pt idx="514">
                  <c:v>1004</c:v>
                </c:pt>
                <c:pt idx="515">
                  <c:v>952</c:v>
                </c:pt>
                <c:pt idx="516">
                  <c:v>970</c:v>
                </c:pt>
                <c:pt idx="517">
                  <c:v>975</c:v>
                </c:pt>
                <c:pt idx="518">
                  <c:v>1003</c:v>
                </c:pt>
                <c:pt idx="519">
                  <c:v>966</c:v>
                </c:pt>
                <c:pt idx="520">
                  <c:v>915</c:v>
                </c:pt>
                <c:pt idx="521">
                  <c:v>984</c:v>
                </c:pt>
                <c:pt idx="522">
                  <c:v>995</c:v>
                </c:pt>
                <c:pt idx="523">
                  <c:v>948</c:v>
                </c:pt>
                <c:pt idx="524">
                  <c:v>977</c:v>
                </c:pt>
                <c:pt idx="525">
                  <c:v>921</c:v>
                </c:pt>
                <c:pt idx="526">
                  <c:v>1002</c:v>
                </c:pt>
                <c:pt idx="527">
                  <c:v>963</c:v>
                </c:pt>
                <c:pt idx="528">
                  <c:v>1030</c:v>
                </c:pt>
                <c:pt idx="529">
                  <c:v>926</c:v>
                </c:pt>
                <c:pt idx="530">
                  <c:v>1013</c:v>
                </c:pt>
                <c:pt idx="531">
                  <c:v>980</c:v>
                </c:pt>
                <c:pt idx="532">
                  <c:v>934</c:v>
                </c:pt>
                <c:pt idx="533">
                  <c:v>963</c:v>
                </c:pt>
                <c:pt idx="534">
                  <c:v>998</c:v>
                </c:pt>
                <c:pt idx="535">
                  <c:v>946</c:v>
                </c:pt>
                <c:pt idx="536">
                  <c:v>948</c:v>
                </c:pt>
                <c:pt idx="537">
                  <c:v>926</c:v>
                </c:pt>
                <c:pt idx="538">
                  <c:v>909</c:v>
                </c:pt>
                <c:pt idx="539">
                  <c:v>964</c:v>
                </c:pt>
                <c:pt idx="540">
                  <c:v>960</c:v>
                </c:pt>
                <c:pt idx="541">
                  <c:v>965</c:v>
                </c:pt>
                <c:pt idx="542">
                  <c:v>945</c:v>
                </c:pt>
                <c:pt idx="543">
                  <c:v>977</c:v>
                </c:pt>
                <c:pt idx="544">
                  <c:v>912</c:v>
                </c:pt>
                <c:pt idx="545">
                  <c:v>967</c:v>
                </c:pt>
                <c:pt idx="546">
                  <c:v>1006</c:v>
                </c:pt>
                <c:pt idx="547">
                  <c:v>1015</c:v>
                </c:pt>
                <c:pt idx="548">
                  <c:v>1023</c:v>
                </c:pt>
                <c:pt idx="549">
                  <c:v>977</c:v>
                </c:pt>
                <c:pt idx="550">
                  <c:v>975</c:v>
                </c:pt>
                <c:pt idx="551">
                  <c:v>951</c:v>
                </c:pt>
                <c:pt idx="552">
                  <c:v>1000</c:v>
                </c:pt>
                <c:pt idx="553">
                  <c:v>988</c:v>
                </c:pt>
                <c:pt idx="554">
                  <c:v>915</c:v>
                </c:pt>
                <c:pt idx="555">
                  <c:v>944</c:v>
                </c:pt>
                <c:pt idx="556">
                  <c:v>953</c:v>
                </c:pt>
                <c:pt idx="557">
                  <c:v>970</c:v>
                </c:pt>
                <c:pt idx="558">
                  <c:v>1025</c:v>
                </c:pt>
                <c:pt idx="559">
                  <c:v>920</c:v>
                </c:pt>
                <c:pt idx="560">
                  <c:v>942</c:v>
                </c:pt>
                <c:pt idx="561">
                  <c:v>942</c:v>
                </c:pt>
                <c:pt idx="562">
                  <c:v>996</c:v>
                </c:pt>
                <c:pt idx="563">
                  <c:v>1020</c:v>
                </c:pt>
                <c:pt idx="564">
                  <c:v>986</c:v>
                </c:pt>
                <c:pt idx="565">
                  <c:v>1037</c:v>
                </c:pt>
                <c:pt idx="566">
                  <c:v>982</c:v>
                </c:pt>
                <c:pt idx="567">
                  <c:v>992</c:v>
                </c:pt>
                <c:pt idx="568">
                  <c:v>1022</c:v>
                </c:pt>
                <c:pt idx="569">
                  <c:v>1003</c:v>
                </c:pt>
                <c:pt idx="570">
                  <c:v>1003</c:v>
                </c:pt>
                <c:pt idx="571">
                  <c:v>1024</c:v>
                </c:pt>
                <c:pt idx="572">
                  <c:v>1035</c:v>
                </c:pt>
                <c:pt idx="573">
                  <c:v>1002</c:v>
                </c:pt>
                <c:pt idx="574">
                  <c:v>944</c:v>
                </c:pt>
                <c:pt idx="575">
                  <c:v>1039</c:v>
                </c:pt>
                <c:pt idx="576">
                  <c:v>1041</c:v>
                </c:pt>
                <c:pt idx="577">
                  <c:v>1074</c:v>
                </c:pt>
                <c:pt idx="578">
                  <c:v>1017</c:v>
                </c:pt>
                <c:pt idx="579">
                  <c:v>1021</c:v>
                </c:pt>
                <c:pt idx="580">
                  <c:v>1011</c:v>
                </c:pt>
                <c:pt idx="581">
                  <c:v>1021</c:v>
                </c:pt>
                <c:pt idx="582">
                  <c:v>1031</c:v>
                </c:pt>
                <c:pt idx="583">
                  <c:v>1060</c:v>
                </c:pt>
                <c:pt idx="584">
                  <c:v>971</c:v>
                </c:pt>
                <c:pt idx="585">
                  <c:v>994</c:v>
                </c:pt>
                <c:pt idx="586">
                  <c:v>1088</c:v>
                </c:pt>
                <c:pt idx="587">
                  <c:v>1038</c:v>
                </c:pt>
                <c:pt idx="588">
                  <c:v>1085</c:v>
                </c:pt>
                <c:pt idx="589">
                  <c:v>1104</c:v>
                </c:pt>
                <c:pt idx="590">
                  <c:v>1110</c:v>
                </c:pt>
                <c:pt idx="591">
                  <c:v>1120</c:v>
                </c:pt>
                <c:pt idx="592">
                  <c:v>1147</c:v>
                </c:pt>
                <c:pt idx="593">
                  <c:v>1163</c:v>
                </c:pt>
                <c:pt idx="594">
                  <c:v>1178</c:v>
                </c:pt>
                <c:pt idx="595">
                  <c:v>1176</c:v>
                </c:pt>
                <c:pt idx="596">
                  <c:v>1221</c:v>
                </c:pt>
                <c:pt idx="597">
                  <c:v>1205</c:v>
                </c:pt>
                <c:pt idx="598">
                  <c:v>1215</c:v>
                </c:pt>
                <c:pt idx="599">
                  <c:v>1306</c:v>
                </c:pt>
                <c:pt idx="600">
                  <c:v>1263</c:v>
                </c:pt>
                <c:pt idx="601">
                  <c:v>1272</c:v>
                </c:pt>
                <c:pt idx="602">
                  <c:v>1261</c:v>
                </c:pt>
                <c:pt idx="603">
                  <c:v>1307</c:v>
                </c:pt>
                <c:pt idx="604">
                  <c:v>1262</c:v>
                </c:pt>
                <c:pt idx="605">
                  <c:v>1366</c:v>
                </c:pt>
                <c:pt idx="606">
                  <c:v>1352</c:v>
                </c:pt>
                <c:pt idx="607">
                  <c:v>1384</c:v>
                </c:pt>
                <c:pt idx="608">
                  <c:v>1362</c:v>
                </c:pt>
                <c:pt idx="609">
                  <c:v>1411</c:v>
                </c:pt>
                <c:pt idx="610">
                  <c:v>1486</c:v>
                </c:pt>
                <c:pt idx="611">
                  <c:v>1420</c:v>
                </c:pt>
                <c:pt idx="612">
                  <c:v>1457</c:v>
                </c:pt>
                <c:pt idx="613">
                  <c:v>1440</c:v>
                </c:pt>
                <c:pt idx="614">
                  <c:v>1483</c:v>
                </c:pt>
                <c:pt idx="615">
                  <c:v>1488</c:v>
                </c:pt>
                <c:pt idx="616">
                  <c:v>1476</c:v>
                </c:pt>
                <c:pt idx="617">
                  <c:v>1516</c:v>
                </c:pt>
                <c:pt idx="618">
                  <c:v>1442</c:v>
                </c:pt>
                <c:pt idx="619">
                  <c:v>1557</c:v>
                </c:pt>
                <c:pt idx="620">
                  <c:v>1463</c:v>
                </c:pt>
                <c:pt idx="621">
                  <c:v>1491</c:v>
                </c:pt>
                <c:pt idx="622">
                  <c:v>1461</c:v>
                </c:pt>
                <c:pt idx="623">
                  <c:v>1377</c:v>
                </c:pt>
                <c:pt idx="624">
                  <c:v>1399</c:v>
                </c:pt>
                <c:pt idx="625">
                  <c:v>1365</c:v>
                </c:pt>
                <c:pt idx="626">
                  <c:v>1426</c:v>
                </c:pt>
                <c:pt idx="627">
                  <c:v>1329</c:v>
                </c:pt>
                <c:pt idx="628">
                  <c:v>1368</c:v>
                </c:pt>
                <c:pt idx="629">
                  <c:v>1244</c:v>
                </c:pt>
                <c:pt idx="630">
                  <c:v>1364</c:v>
                </c:pt>
                <c:pt idx="631">
                  <c:v>1276</c:v>
                </c:pt>
                <c:pt idx="632">
                  <c:v>1193</c:v>
                </c:pt>
                <c:pt idx="633">
                  <c:v>1266</c:v>
                </c:pt>
                <c:pt idx="634">
                  <c:v>1129</c:v>
                </c:pt>
                <c:pt idx="635">
                  <c:v>1239</c:v>
                </c:pt>
                <c:pt idx="636">
                  <c:v>1168</c:v>
                </c:pt>
                <c:pt idx="637">
                  <c:v>1164</c:v>
                </c:pt>
                <c:pt idx="638">
                  <c:v>1185</c:v>
                </c:pt>
                <c:pt idx="639">
                  <c:v>1045</c:v>
                </c:pt>
                <c:pt idx="640">
                  <c:v>1110</c:v>
                </c:pt>
                <c:pt idx="641">
                  <c:v>1111</c:v>
                </c:pt>
                <c:pt idx="642">
                  <c:v>1012</c:v>
                </c:pt>
                <c:pt idx="643">
                  <c:v>1034</c:v>
                </c:pt>
                <c:pt idx="644">
                  <c:v>982</c:v>
                </c:pt>
                <c:pt idx="645">
                  <c:v>982</c:v>
                </c:pt>
                <c:pt idx="646">
                  <c:v>998</c:v>
                </c:pt>
                <c:pt idx="647">
                  <c:v>1046</c:v>
                </c:pt>
                <c:pt idx="648">
                  <c:v>985</c:v>
                </c:pt>
                <c:pt idx="649">
                  <c:v>945</c:v>
                </c:pt>
                <c:pt idx="650">
                  <c:v>923</c:v>
                </c:pt>
                <c:pt idx="651">
                  <c:v>918</c:v>
                </c:pt>
                <c:pt idx="652">
                  <c:v>942</c:v>
                </c:pt>
                <c:pt idx="653">
                  <c:v>969</c:v>
                </c:pt>
                <c:pt idx="654">
                  <c:v>886</c:v>
                </c:pt>
                <c:pt idx="655">
                  <c:v>910</c:v>
                </c:pt>
                <c:pt idx="656">
                  <c:v>870</c:v>
                </c:pt>
                <c:pt idx="657">
                  <c:v>909</c:v>
                </c:pt>
                <c:pt idx="658">
                  <c:v>895</c:v>
                </c:pt>
                <c:pt idx="659">
                  <c:v>881</c:v>
                </c:pt>
                <c:pt idx="660">
                  <c:v>857</c:v>
                </c:pt>
                <c:pt idx="661">
                  <c:v>870</c:v>
                </c:pt>
                <c:pt idx="662">
                  <c:v>857</c:v>
                </c:pt>
                <c:pt idx="663">
                  <c:v>807</c:v>
                </c:pt>
                <c:pt idx="664">
                  <c:v>880</c:v>
                </c:pt>
                <c:pt idx="665">
                  <c:v>875</c:v>
                </c:pt>
                <c:pt idx="666">
                  <c:v>891</c:v>
                </c:pt>
                <c:pt idx="667">
                  <c:v>932</c:v>
                </c:pt>
                <c:pt idx="668">
                  <c:v>845</c:v>
                </c:pt>
                <c:pt idx="669">
                  <c:v>860</c:v>
                </c:pt>
                <c:pt idx="670">
                  <c:v>864</c:v>
                </c:pt>
                <c:pt idx="671">
                  <c:v>840</c:v>
                </c:pt>
                <c:pt idx="672">
                  <c:v>883</c:v>
                </c:pt>
                <c:pt idx="673">
                  <c:v>848</c:v>
                </c:pt>
                <c:pt idx="674">
                  <c:v>821</c:v>
                </c:pt>
                <c:pt idx="675">
                  <c:v>909</c:v>
                </c:pt>
                <c:pt idx="676">
                  <c:v>845</c:v>
                </c:pt>
                <c:pt idx="677">
                  <c:v>858</c:v>
                </c:pt>
                <c:pt idx="678">
                  <c:v>795</c:v>
                </c:pt>
                <c:pt idx="679">
                  <c:v>794</c:v>
                </c:pt>
                <c:pt idx="680">
                  <c:v>776</c:v>
                </c:pt>
                <c:pt idx="681">
                  <c:v>816</c:v>
                </c:pt>
                <c:pt idx="682">
                  <c:v>802</c:v>
                </c:pt>
                <c:pt idx="683">
                  <c:v>795</c:v>
                </c:pt>
                <c:pt idx="684">
                  <c:v>798</c:v>
                </c:pt>
                <c:pt idx="685">
                  <c:v>767</c:v>
                </c:pt>
                <c:pt idx="686">
                  <c:v>812</c:v>
                </c:pt>
                <c:pt idx="687">
                  <c:v>779</c:v>
                </c:pt>
                <c:pt idx="688">
                  <c:v>839</c:v>
                </c:pt>
                <c:pt idx="689">
                  <c:v>803</c:v>
                </c:pt>
                <c:pt idx="690">
                  <c:v>819</c:v>
                </c:pt>
                <c:pt idx="691">
                  <c:v>820</c:v>
                </c:pt>
                <c:pt idx="692">
                  <c:v>810</c:v>
                </c:pt>
                <c:pt idx="693">
                  <c:v>788</c:v>
                </c:pt>
                <c:pt idx="694">
                  <c:v>776</c:v>
                </c:pt>
                <c:pt idx="695">
                  <c:v>754</c:v>
                </c:pt>
                <c:pt idx="696">
                  <c:v>824</c:v>
                </c:pt>
                <c:pt idx="697">
                  <c:v>857</c:v>
                </c:pt>
                <c:pt idx="698">
                  <c:v>810</c:v>
                </c:pt>
                <c:pt idx="699">
                  <c:v>736</c:v>
                </c:pt>
                <c:pt idx="700">
                  <c:v>753</c:v>
                </c:pt>
                <c:pt idx="701">
                  <c:v>801</c:v>
                </c:pt>
                <c:pt idx="702">
                  <c:v>808</c:v>
                </c:pt>
                <c:pt idx="703">
                  <c:v>815</c:v>
                </c:pt>
                <c:pt idx="704">
                  <c:v>808</c:v>
                </c:pt>
                <c:pt idx="705">
                  <c:v>792</c:v>
                </c:pt>
                <c:pt idx="706">
                  <c:v>743</c:v>
                </c:pt>
                <c:pt idx="707">
                  <c:v>777</c:v>
                </c:pt>
                <c:pt idx="708">
                  <c:v>799</c:v>
                </c:pt>
                <c:pt idx="709">
                  <c:v>761</c:v>
                </c:pt>
                <c:pt idx="710">
                  <c:v>749</c:v>
                </c:pt>
                <c:pt idx="711">
                  <c:v>744</c:v>
                </c:pt>
                <c:pt idx="712">
                  <c:v>738</c:v>
                </c:pt>
                <c:pt idx="713">
                  <c:v>748</c:v>
                </c:pt>
                <c:pt idx="714">
                  <c:v>755</c:v>
                </c:pt>
                <c:pt idx="715">
                  <c:v>811</c:v>
                </c:pt>
                <c:pt idx="716">
                  <c:v>791</c:v>
                </c:pt>
                <c:pt idx="717">
                  <c:v>754</c:v>
                </c:pt>
                <c:pt idx="718">
                  <c:v>795</c:v>
                </c:pt>
                <c:pt idx="719">
                  <c:v>790</c:v>
                </c:pt>
                <c:pt idx="720">
                  <c:v>767</c:v>
                </c:pt>
                <c:pt idx="721">
                  <c:v>800</c:v>
                </c:pt>
                <c:pt idx="722">
                  <c:v>752</c:v>
                </c:pt>
                <c:pt idx="723">
                  <c:v>731</c:v>
                </c:pt>
                <c:pt idx="724">
                  <c:v>800</c:v>
                </c:pt>
                <c:pt idx="725">
                  <c:v>750</c:v>
                </c:pt>
                <c:pt idx="726">
                  <c:v>756</c:v>
                </c:pt>
                <c:pt idx="727">
                  <c:v>771</c:v>
                </c:pt>
                <c:pt idx="728">
                  <c:v>761</c:v>
                </c:pt>
                <c:pt idx="729">
                  <c:v>793</c:v>
                </c:pt>
                <c:pt idx="730">
                  <c:v>761</c:v>
                </c:pt>
                <c:pt idx="731">
                  <c:v>718</c:v>
                </c:pt>
                <c:pt idx="732">
                  <c:v>730</c:v>
                </c:pt>
                <c:pt idx="733">
                  <c:v>785</c:v>
                </c:pt>
                <c:pt idx="734">
                  <c:v>740</c:v>
                </c:pt>
                <c:pt idx="735">
                  <c:v>726</c:v>
                </c:pt>
                <c:pt idx="736">
                  <c:v>739</c:v>
                </c:pt>
                <c:pt idx="737">
                  <c:v>762</c:v>
                </c:pt>
                <c:pt idx="738">
                  <c:v>738</c:v>
                </c:pt>
                <c:pt idx="739">
                  <c:v>759</c:v>
                </c:pt>
                <c:pt idx="740">
                  <c:v>771</c:v>
                </c:pt>
                <c:pt idx="741">
                  <c:v>798</c:v>
                </c:pt>
                <c:pt idx="742">
                  <c:v>755</c:v>
                </c:pt>
                <c:pt idx="743">
                  <c:v>763</c:v>
                </c:pt>
                <c:pt idx="744">
                  <c:v>748</c:v>
                </c:pt>
                <c:pt idx="745">
                  <c:v>731</c:v>
                </c:pt>
                <c:pt idx="746">
                  <c:v>724</c:v>
                </c:pt>
                <c:pt idx="747">
                  <c:v>742</c:v>
                </c:pt>
                <c:pt idx="748">
                  <c:v>742</c:v>
                </c:pt>
                <c:pt idx="749">
                  <c:v>754</c:v>
                </c:pt>
                <c:pt idx="750">
                  <c:v>741</c:v>
                </c:pt>
                <c:pt idx="751">
                  <c:v>763</c:v>
                </c:pt>
                <c:pt idx="752">
                  <c:v>750</c:v>
                </c:pt>
                <c:pt idx="753">
                  <c:v>743</c:v>
                </c:pt>
                <c:pt idx="754">
                  <c:v>781</c:v>
                </c:pt>
                <c:pt idx="755">
                  <c:v>713</c:v>
                </c:pt>
                <c:pt idx="756">
                  <c:v>709</c:v>
                </c:pt>
                <c:pt idx="757">
                  <c:v>709</c:v>
                </c:pt>
                <c:pt idx="758">
                  <c:v>842</c:v>
                </c:pt>
                <c:pt idx="759">
                  <c:v>733</c:v>
                </c:pt>
                <c:pt idx="760">
                  <c:v>772</c:v>
                </c:pt>
                <c:pt idx="761">
                  <c:v>840</c:v>
                </c:pt>
                <c:pt idx="762">
                  <c:v>660</c:v>
                </c:pt>
                <c:pt idx="763">
                  <c:v>683</c:v>
                </c:pt>
                <c:pt idx="764">
                  <c:v>744</c:v>
                </c:pt>
                <c:pt idx="765">
                  <c:v>761</c:v>
                </c:pt>
                <c:pt idx="766">
                  <c:v>743</c:v>
                </c:pt>
                <c:pt idx="767">
                  <c:v>767</c:v>
                </c:pt>
                <c:pt idx="768">
                  <c:v>741</c:v>
                </c:pt>
                <c:pt idx="769">
                  <c:v>724</c:v>
                </c:pt>
                <c:pt idx="770">
                  <c:v>716</c:v>
                </c:pt>
                <c:pt idx="771">
                  <c:v>746</c:v>
                </c:pt>
                <c:pt idx="772">
                  <c:v>771</c:v>
                </c:pt>
                <c:pt idx="773">
                  <c:v>710</c:v>
                </c:pt>
                <c:pt idx="774">
                  <c:v>713</c:v>
                </c:pt>
                <c:pt idx="775">
                  <c:v>733</c:v>
                </c:pt>
                <c:pt idx="776">
                  <c:v>785</c:v>
                </c:pt>
                <c:pt idx="777">
                  <c:v>751</c:v>
                </c:pt>
                <c:pt idx="778">
                  <c:v>777</c:v>
                </c:pt>
                <c:pt idx="779">
                  <c:v>703</c:v>
                </c:pt>
                <c:pt idx="780">
                  <c:v>757</c:v>
                </c:pt>
                <c:pt idx="781">
                  <c:v>762</c:v>
                </c:pt>
                <c:pt idx="782">
                  <c:v>675</c:v>
                </c:pt>
                <c:pt idx="783">
                  <c:v>729</c:v>
                </c:pt>
                <c:pt idx="784">
                  <c:v>719</c:v>
                </c:pt>
                <c:pt idx="785">
                  <c:v>735</c:v>
                </c:pt>
                <c:pt idx="786">
                  <c:v>778</c:v>
                </c:pt>
                <c:pt idx="787">
                  <c:v>759</c:v>
                </c:pt>
                <c:pt idx="788">
                  <c:v>758</c:v>
                </c:pt>
                <c:pt idx="789">
                  <c:v>726</c:v>
                </c:pt>
                <c:pt idx="790">
                  <c:v>777</c:v>
                </c:pt>
                <c:pt idx="791">
                  <c:v>695</c:v>
                </c:pt>
                <c:pt idx="792">
                  <c:v>686</c:v>
                </c:pt>
                <c:pt idx="793">
                  <c:v>741</c:v>
                </c:pt>
                <c:pt idx="794">
                  <c:v>763</c:v>
                </c:pt>
                <c:pt idx="795">
                  <c:v>768</c:v>
                </c:pt>
                <c:pt idx="796">
                  <c:v>746</c:v>
                </c:pt>
                <c:pt idx="797">
                  <c:v>742</c:v>
                </c:pt>
                <c:pt idx="798">
                  <c:v>784</c:v>
                </c:pt>
                <c:pt idx="799">
                  <c:v>760</c:v>
                </c:pt>
                <c:pt idx="800">
                  <c:v>748</c:v>
                </c:pt>
                <c:pt idx="801">
                  <c:v>793</c:v>
                </c:pt>
                <c:pt idx="802">
                  <c:v>760</c:v>
                </c:pt>
                <c:pt idx="803">
                  <c:v>784</c:v>
                </c:pt>
                <c:pt idx="804">
                  <c:v>749</c:v>
                </c:pt>
                <c:pt idx="805">
                  <c:v>787</c:v>
                </c:pt>
                <c:pt idx="806">
                  <c:v>793</c:v>
                </c:pt>
                <c:pt idx="807">
                  <c:v>772</c:v>
                </c:pt>
                <c:pt idx="808">
                  <c:v>807</c:v>
                </c:pt>
                <c:pt idx="809">
                  <c:v>828</c:v>
                </c:pt>
                <c:pt idx="810">
                  <c:v>826</c:v>
                </c:pt>
                <c:pt idx="811">
                  <c:v>877</c:v>
                </c:pt>
                <c:pt idx="812">
                  <c:v>829</c:v>
                </c:pt>
                <c:pt idx="813">
                  <c:v>829</c:v>
                </c:pt>
                <c:pt idx="814">
                  <c:v>845</c:v>
                </c:pt>
                <c:pt idx="815">
                  <c:v>913</c:v>
                </c:pt>
                <c:pt idx="816">
                  <c:v>887</c:v>
                </c:pt>
                <c:pt idx="817">
                  <c:v>886</c:v>
                </c:pt>
                <c:pt idx="818">
                  <c:v>872</c:v>
                </c:pt>
                <c:pt idx="819">
                  <c:v>898</c:v>
                </c:pt>
                <c:pt idx="820">
                  <c:v>911</c:v>
                </c:pt>
                <c:pt idx="821">
                  <c:v>960</c:v>
                </c:pt>
                <c:pt idx="822">
                  <c:v>909</c:v>
                </c:pt>
                <c:pt idx="823">
                  <c:v>904</c:v>
                </c:pt>
                <c:pt idx="824">
                  <c:v>945</c:v>
                </c:pt>
                <c:pt idx="825">
                  <c:v>934</c:v>
                </c:pt>
                <c:pt idx="826">
                  <c:v>920</c:v>
                </c:pt>
                <c:pt idx="827">
                  <c:v>959</c:v>
                </c:pt>
                <c:pt idx="828">
                  <c:v>971</c:v>
                </c:pt>
                <c:pt idx="829">
                  <c:v>948</c:v>
                </c:pt>
                <c:pt idx="830">
                  <c:v>904</c:v>
                </c:pt>
                <c:pt idx="831">
                  <c:v>1020</c:v>
                </c:pt>
                <c:pt idx="832">
                  <c:v>936</c:v>
                </c:pt>
                <c:pt idx="833">
                  <c:v>921</c:v>
                </c:pt>
                <c:pt idx="834">
                  <c:v>955</c:v>
                </c:pt>
                <c:pt idx="835">
                  <c:v>952</c:v>
                </c:pt>
                <c:pt idx="836">
                  <c:v>941</c:v>
                </c:pt>
                <c:pt idx="837">
                  <c:v>945</c:v>
                </c:pt>
                <c:pt idx="838">
                  <c:v>946</c:v>
                </c:pt>
                <c:pt idx="839">
                  <c:v>969</c:v>
                </c:pt>
                <c:pt idx="840">
                  <c:v>841</c:v>
                </c:pt>
                <c:pt idx="841">
                  <c:v>940</c:v>
                </c:pt>
                <c:pt idx="842">
                  <c:v>849</c:v>
                </c:pt>
                <c:pt idx="843">
                  <c:v>883</c:v>
                </c:pt>
                <c:pt idx="844">
                  <c:v>863</c:v>
                </c:pt>
                <c:pt idx="845">
                  <c:v>843</c:v>
                </c:pt>
                <c:pt idx="846">
                  <c:v>822</c:v>
                </c:pt>
                <c:pt idx="847">
                  <c:v>829</c:v>
                </c:pt>
                <c:pt idx="848">
                  <c:v>758</c:v>
                </c:pt>
                <c:pt idx="849">
                  <c:v>791</c:v>
                </c:pt>
                <c:pt idx="850">
                  <c:v>817</c:v>
                </c:pt>
                <c:pt idx="851">
                  <c:v>804</c:v>
                </c:pt>
                <c:pt idx="852">
                  <c:v>789</c:v>
                </c:pt>
                <c:pt idx="853">
                  <c:v>779</c:v>
                </c:pt>
                <c:pt idx="854">
                  <c:v>776</c:v>
                </c:pt>
                <c:pt idx="855">
                  <c:v>793</c:v>
                </c:pt>
                <c:pt idx="856">
                  <c:v>747</c:v>
                </c:pt>
                <c:pt idx="857">
                  <c:v>767</c:v>
                </c:pt>
                <c:pt idx="858">
                  <c:v>709</c:v>
                </c:pt>
                <c:pt idx="859">
                  <c:v>735</c:v>
                </c:pt>
                <c:pt idx="860">
                  <c:v>671</c:v>
                </c:pt>
                <c:pt idx="861">
                  <c:v>751</c:v>
                </c:pt>
                <c:pt idx="862">
                  <c:v>744</c:v>
                </c:pt>
                <c:pt idx="863">
                  <c:v>714</c:v>
                </c:pt>
                <c:pt idx="864">
                  <c:v>721</c:v>
                </c:pt>
                <c:pt idx="865">
                  <c:v>720</c:v>
                </c:pt>
                <c:pt idx="866">
                  <c:v>699</c:v>
                </c:pt>
                <c:pt idx="867">
                  <c:v>699</c:v>
                </c:pt>
                <c:pt idx="868">
                  <c:v>725</c:v>
                </c:pt>
                <c:pt idx="869">
                  <c:v>672</c:v>
                </c:pt>
                <c:pt idx="870">
                  <c:v>714</c:v>
                </c:pt>
                <c:pt idx="871">
                  <c:v>731</c:v>
                </c:pt>
                <c:pt idx="872">
                  <c:v>662</c:v>
                </c:pt>
                <c:pt idx="873">
                  <c:v>700</c:v>
                </c:pt>
                <c:pt idx="874">
                  <c:v>698</c:v>
                </c:pt>
                <c:pt idx="875">
                  <c:v>656</c:v>
                </c:pt>
                <c:pt idx="876">
                  <c:v>664</c:v>
                </c:pt>
                <c:pt idx="877">
                  <c:v>735</c:v>
                </c:pt>
                <c:pt idx="878">
                  <c:v>714</c:v>
                </c:pt>
                <c:pt idx="879">
                  <c:v>639</c:v>
                </c:pt>
                <c:pt idx="880">
                  <c:v>636</c:v>
                </c:pt>
                <c:pt idx="881">
                  <c:v>714</c:v>
                </c:pt>
                <c:pt idx="882">
                  <c:v>618</c:v>
                </c:pt>
                <c:pt idx="883">
                  <c:v>658</c:v>
                </c:pt>
                <c:pt idx="884">
                  <c:v>652</c:v>
                </c:pt>
                <c:pt idx="885">
                  <c:v>665</c:v>
                </c:pt>
                <c:pt idx="886">
                  <c:v>640</c:v>
                </c:pt>
                <c:pt idx="887">
                  <c:v>612</c:v>
                </c:pt>
                <c:pt idx="888">
                  <c:v>671</c:v>
                </c:pt>
                <c:pt idx="889">
                  <c:v>623</c:v>
                </c:pt>
                <c:pt idx="890">
                  <c:v>657</c:v>
                </c:pt>
                <c:pt idx="891">
                  <c:v>667</c:v>
                </c:pt>
                <c:pt idx="892">
                  <c:v>675</c:v>
                </c:pt>
                <c:pt idx="893">
                  <c:v>719</c:v>
                </c:pt>
                <c:pt idx="894">
                  <c:v>659</c:v>
                </c:pt>
                <c:pt idx="895">
                  <c:v>687</c:v>
                </c:pt>
                <c:pt idx="896">
                  <c:v>659</c:v>
                </c:pt>
                <c:pt idx="897">
                  <c:v>658</c:v>
                </c:pt>
                <c:pt idx="898">
                  <c:v>647</c:v>
                </c:pt>
                <c:pt idx="899">
                  <c:v>640</c:v>
                </c:pt>
                <c:pt idx="900">
                  <c:v>654</c:v>
                </c:pt>
                <c:pt idx="901">
                  <c:v>635</c:v>
                </c:pt>
                <c:pt idx="902">
                  <c:v>642</c:v>
                </c:pt>
                <c:pt idx="903">
                  <c:v>619</c:v>
                </c:pt>
                <c:pt idx="904">
                  <c:v>624</c:v>
                </c:pt>
                <c:pt idx="905">
                  <c:v>663</c:v>
                </c:pt>
                <c:pt idx="906">
                  <c:v>615</c:v>
                </c:pt>
                <c:pt idx="907">
                  <c:v>670</c:v>
                </c:pt>
                <c:pt idx="908">
                  <c:v>644</c:v>
                </c:pt>
                <c:pt idx="909">
                  <c:v>630</c:v>
                </c:pt>
                <c:pt idx="910">
                  <c:v>657</c:v>
                </c:pt>
                <c:pt idx="911">
                  <c:v>631</c:v>
                </c:pt>
                <c:pt idx="912">
                  <c:v>626</c:v>
                </c:pt>
                <c:pt idx="913">
                  <c:v>669</c:v>
                </c:pt>
                <c:pt idx="914">
                  <c:v>678</c:v>
                </c:pt>
                <c:pt idx="915">
                  <c:v>711</c:v>
                </c:pt>
                <c:pt idx="916">
                  <c:v>635</c:v>
                </c:pt>
                <c:pt idx="917">
                  <c:v>662</c:v>
                </c:pt>
                <c:pt idx="918">
                  <c:v>623</c:v>
                </c:pt>
                <c:pt idx="919">
                  <c:v>702</c:v>
                </c:pt>
                <c:pt idx="920">
                  <c:v>670</c:v>
                </c:pt>
                <c:pt idx="921">
                  <c:v>684</c:v>
                </c:pt>
                <c:pt idx="922">
                  <c:v>608</c:v>
                </c:pt>
                <c:pt idx="923">
                  <c:v>655</c:v>
                </c:pt>
                <c:pt idx="924">
                  <c:v>662</c:v>
                </c:pt>
                <c:pt idx="925">
                  <c:v>612</c:v>
                </c:pt>
                <c:pt idx="926">
                  <c:v>633</c:v>
                </c:pt>
                <c:pt idx="927">
                  <c:v>642</c:v>
                </c:pt>
                <c:pt idx="928">
                  <c:v>651</c:v>
                </c:pt>
                <c:pt idx="929">
                  <c:v>620</c:v>
                </c:pt>
                <c:pt idx="930">
                  <c:v>637</c:v>
                </c:pt>
                <c:pt idx="931">
                  <c:v>636</c:v>
                </c:pt>
                <c:pt idx="932">
                  <c:v>634</c:v>
                </c:pt>
                <c:pt idx="933">
                  <c:v>651</c:v>
                </c:pt>
                <c:pt idx="934">
                  <c:v>647</c:v>
                </c:pt>
                <c:pt idx="935">
                  <c:v>652</c:v>
                </c:pt>
                <c:pt idx="936">
                  <c:v>620</c:v>
                </c:pt>
                <c:pt idx="937">
                  <c:v>613</c:v>
                </c:pt>
                <c:pt idx="938">
                  <c:v>693</c:v>
                </c:pt>
                <c:pt idx="939">
                  <c:v>676</c:v>
                </c:pt>
                <c:pt idx="940">
                  <c:v>665</c:v>
                </c:pt>
                <c:pt idx="941">
                  <c:v>649</c:v>
                </c:pt>
                <c:pt idx="942">
                  <c:v>649</c:v>
                </c:pt>
                <c:pt idx="943">
                  <c:v>645</c:v>
                </c:pt>
                <c:pt idx="944">
                  <c:v>640</c:v>
                </c:pt>
                <c:pt idx="945">
                  <c:v>637</c:v>
                </c:pt>
                <c:pt idx="946">
                  <c:v>634</c:v>
                </c:pt>
                <c:pt idx="947">
                  <c:v>613</c:v>
                </c:pt>
                <c:pt idx="948">
                  <c:v>680</c:v>
                </c:pt>
                <c:pt idx="949">
                  <c:v>632</c:v>
                </c:pt>
                <c:pt idx="950">
                  <c:v>754</c:v>
                </c:pt>
                <c:pt idx="951">
                  <c:v>668</c:v>
                </c:pt>
                <c:pt idx="952">
                  <c:v>617</c:v>
                </c:pt>
                <c:pt idx="953">
                  <c:v>640</c:v>
                </c:pt>
                <c:pt idx="954">
                  <c:v>685</c:v>
                </c:pt>
                <c:pt idx="955">
                  <c:v>672</c:v>
                </c:pt>
                <c:pt idx="956">
                  <c:v>663</c:v>
                </c:pt>
                <c:pt idx="957">
                  <c:v>662</c:v>
                </c:pt>
                <c:pt idx="958">
                  <c:v>636</c:v>
                </c:pt>
                <c:pt idx="959">
                  <c:v>682</c:v>
                </c:pt>
                <c:pt idx="960">
                  <c:v>634</c:v>
                </c:pt>
                <c:pt idx="961">
                  <c:v>708</c:v>
                </c:pt>
                <c:pt idx="962">
                  <c:v>682</c:v>
                </c:pt>
                <c:pt idx="963">
                  <c:v>683</c:v>
                </c:pt>
                <c:pt idx="964">
                  <c:v>677</c:v>
                </c:pt>
                <c:pt idx="965">
                  <c:v>679</c:v>
                </c:pt>
                <c:pt idx="966">
                  <c:v>673</c:v>
                </c:pt>
                <c:pt idx="967">
                  <c:v>673</c:v>
                </c:pt>
                <c:pt idx="968">
                  <c:v>690</c:v>
                </c:pt>
                <c:pt idx="969">
                  <c:v>688</c:v>
                </c:pt>
                <c:pt idx="970">
                  <c:v>685</c:v>
                </c:pt>
                <c:pt idx="971">
                  <c:v>675</c:v>
                </c:pt>
                <c:pt idx="972">
                  <c:v>708</c:v>
                </c:pt>
                <c:pt idx="973">
                  <c:v>708</c:v>
                </c:pt>
                <c:pt idx="974">
                  <c:v>699</c:v>
                </c:pt>
                <c:pt idx="975">
                  <c:v>741</c:v>
                </c:pt>
                <c:pt idx="976">
                  <c:v>715</c:v>
                </c:pt>
                <c:pt idx="977">
                  <c:v>756</c:v>
                </c:pt>
                <c:pt idx="978">
                  <c:v>712</c:v>
                </c:pt>
                <c:pt idx="979">
                  <c:v>757</c:v>
                </c:pt>
                <c:pt idx="980">
                  <c:v>678</c:v>
                </c:pt>
                <c:pt idx="981">
                  <c:v>708</c:v>
                </c:pt>
                <c:pt idx="982">
                  <c:v>747</c:v>
                </c:pt>
                <c:pt idx="983">
                  <c:v>752</c:v>
                </c:pt>
                <c:pt idx="984">
                  <c:v>753</c:v>
                </c:pt>
                <c:pt idx="985">
                  <c:v>812</c:v>
                </c:pt>
                <c:pt idx="986">
                  <c:v>842</c:v>
                </c:pt>
                <c:pt idx="987">
                  <c:v>816</c:v>
                </c:pt>
                <c:pt idx="988">
                  <c:v>820</c:v>
                </c:pt>
                <c:pt idx="989">
                  <c:v>820</c:v>
                </c:pt>
                <c:pt idx="990">
                  <c:v>836</c:v>
                </c:pt>
                <c:pt idx="991">
                  <c:v>833</c:v>
                </c:pt>
                <c:pt idx="992">
                  <c:v>891</c:v>
                </c:pt>
                <c:pt idx="993">
                  <c:v>884</c:v>
                </c:pt>
                <c:pt idx="994">
                  <c:v>864</c:v>
                </c:pt>
                <c:pt idx="995">
                  <c:v>858</c:v>
                </c:pt>
                <c:pt idx="996">
                  <c:v>913</c:v>
                </c:pt>
                <c:pt idx="997">
                  <c:v>920</c:v>
                </c:pt>
                <c:pt idx="998">
                  <c:v>927</c:v>
                </c:pt>
                <c:pt idx="999">
                  <c:v>918</c:v>
                </c:pt>
                <c:pt idx="1000">
                  <c:v>968</c:v>
                </c:pt>
                <c:pt idx="1001">
                  <c:v>1017</c:v>
                </c:pt>
                <c:pt idx="1002">
                  <c:v>1037</c:v>
                </c:pt>
                <c:pt idx="1003">
                  <c:v>1007</c:v>
                </c:pt>
                <c:pt idx="1004">
                  <c:v>988</c:v>
                </c:pt>
                <c:pt idx="1005">
                  <c:v>1019</c:v>
                </c:pt>
                <c:pt idx="1006">
                  <c:v>1025</c:v>
                </c:pt>
                <c:pt idx="1007">
                  <c:v>1064</c:v>
                </c:pt>
                <c:pt idx="1008">
                  <c:v>1083</c:v>
                </c:pt>
                <c:pt idx="1009">
                  <c:v>1032</c:v>
                </c:pt>
                <c:pt idx="1010">
                  <c:v>1025</c:v>
                </c:pt>
                <c:pt idx="1011">
                  <c:v>1155</c:v>
                </c:pt>
                <c:pt idx="1012">
                  <c:v>1079</c:v>
                </c:pt>
                <c:pt idx="1013">
                  <c:v>1092</c:v>
                </c:pt>
                <c:pt idx="1014">
                  <c:v>1072</c:v>
                </c:pt>
                <c:pt idx="1015">
                  <c:v>1062</c:v>
                </c:pt>
                <c:pt idx="1016">
                  <c:v>1098</c:v>
                </c:pt>
                <c:pt idx="1017">
                  <c:v>1159</c:v>
                </c:pt>
                <c:pt idx="1018">
                  <c:v>1134</c:v>
                </c:pt>
                <c:pt idx="1019">
                  <c:v>1088</c:v>
                </c:pt>
                <c:pt idx="1020">
                  <c:v>1023</c:v>
                </c:pt>
                <c:pt idx="1021">
                  <c:v>1155</c:v>
                </c:pt>
                <c:pt idx="1022">
                  <c:v>1035</c:v>
                </c:pt>
                <c:pt idx="1023">
                  <c:v>1093</c:v>
                </c:pt>
                <c:pt idx="1024">
                  <c:v>1029</c:v>
                </c:pt>
                <c:pt idx="1025">
                  <c:v>1000</c:v>
                </c:pt>
                <c:pt idx="1026">
                  <c:v>1040</c:v>
                </c:pt>
                <c:pt idx="1027">
                  <c:v>1013</c:v>
                </c:pt>
                <c:pt idx="1028">
                  <c:v>1029</c:v>
                </c:pt>
                <c:pt idx="1029">
                  <c:v>988</c:v>
                </c:pt>
                <c:pt idx="1030">
                  <c:v>967</c:v>
                </c:pt>
                <c:pt idx="1031">
                  <c:v>937</c:v>
                </c:pt>
                <c:pt idx="1032">
                  <c:v>915</c:v>
                </c:pt>
                <c:pt idx="1033">
                  <c:v>880</c:v>
                </c:pt>
                <c:pt idx="1034">
                  <c:v>891</c:v>
                </c:pt>
                <c:pt idx="1035">
                  <c:v>918</c:v>
                </c:pt>
                <c:pt idx="1036">
                  <c:v>836</c:v>
                </c:pt>
                <c:pt idx="1037">
                  <c:v>826</c:v>
                </c:pt>
                <c:pt idx="1038">
                  <c:v>776</c:v>
                </c:pt>
                <c:pt idx="1039">
                  <c:v>821</c:v>
                </c:pt>
                <c:pt idx="1040">
                  <c:v>798</c:v>
                </c:pt>
                <c:pt idx="1041">
                  <c:v>803</c:v>
                </c:pt>
                <c:pt idx="1042">
                  <c:v>805</c:v>
                </c:pt>
                <c:pt idx="1043">
                  <c:v>771</c:v>
                </c:pt>
                <c:pt idx="1044">
                  <c:v>745</c:v>
                </c:pt>
                <c:pt idx="1045">
                  <c:v>694</c:v>
                </c:pt>
                <c:pt idx="1046">
                  <c:v>719</c:v>
                </c:pt>
                <c:pt idx="1047">
                  <c:v>731</c:v>
                </c:pt>
                <c:pt idx="1048">
                  <c:v>654</c:v>
                </c:pt>
                <c:pt idx="1049">
                  <c:v>663</c:v>
                </c:pt>
                <c:pt idx="1050">
                  <c:v>679</c:v>
                </c:pt>
                <c:pt idx="1051">
                  <c:v>720</c:v>
                </c:pt>
                <c:pt idx="1052">
                  <c:v>651</c:v>
                </c:pt>
                <c:pt idx="1053">
                  <c:v>661</c:v>
                </c:pt>
                <c:pt idx="1054">
                  <c:v>654</c:v>
                </c:pt>
                <c:pt idx="1055">
                  <c:v>650</c:v>
                </c:pt>
                <c:pt idx="1056">
                  <c:v>643</c:v>
                </c:pt>
                <c:pt idx="1057">
                  <c:v>618</c:v>
                </c:pt>
                <c:pt idx="1058">
                  <c:v>662</c:v>
                </c:pt>
                <c:pt idx="1059">
                  <c:v>650</c:v>
                </c:pt>
                <c:pt idx="1060">
                  <c:v>635</c:v>
                </c:pt>
                <c:pt idx="1061">
                  <c:v>635</c:v>
                </c:pt>
                <c:pt idx="1062">
                  <c:v>656</c:v>
                </c:pt>
                <c:pt idx="1063">
                  <c:v>622</c:v>
                </c:pt>
                <c:pt idx="1064">
                  <c:v>596</c:v>
                </c:pt>
                <c:pt idx="1065">
                  <c:v>627</c:v>
                </c:pt>
                <c:pt idx="1066">
                  <c:v>612</c:v>
                </c:pt>
                <c:pt idx="1067">
                  <c:v>611</c:v>
                </c:pt>
                <c:pt idx="1068">
                  <c:v>602</c:v>
                </c:pt>
                <c:pt idx="1069">
                  <c:v>580</c:v>
                </c:pt>
                <c:pt idx="1070">
                  <c:v>596</c:v>
                </c:pt>
                <c:pt idx="1071">
                  <c:v>616</c:v>
                </c:pt>
                <c:pt idx="1072">
                  <c:v>618</c:v>
                </c:pt>
                <c:pt idx="1073">
                  <c:v>555</c:v>
                </c:pt>
                <c:pt idx="1074">
                  <c:v>643</c:v>
                </c:pt>
                <c:pt idx="1075">
                  <c:v>614</c:v>
                </c:pt>
                <c:pt idx="1076">
                  <c:v>565</c:v>
                </c:pt>
                <c:pt idx="1077">
                  <c:v>623</c:v>
                </c:pt>
                <c:pt idx="1078">
                  <c:v>557</c:v>
                </c:pt>
                <c:pt idx="1079">
                  <c:v>570</c:v>
                </c:pt>
                <c:pt idx="1080">
                  <c:v>586</c:v>
                </c:pt>
                <c:pt idx="1081">
                  <c:v>621</c:v>
                </c:pt>
                <c:pt idx="1082">
                  <c:v>614</c:v>
                </c:pt>
                <c:pt idx="1083">
                  <c:v>586</c:v>
                </c:pt>
                <c:pt idx="1084">
                  <c:v>566</c:v>
                </c:pt>
                <c:pt idx="1085">
                  <c:v>619</c:v>
                </c:pt>
                <c:pt idx="1086">
                  <c:v>571</c:v>
                </c:pt>
                <c:pt idx="1087">
                  <c:v>628</c:v>
                </c:pt>
                <c:pt idx="1088">
                  <c:v>592</c:v>
                </c:pt>
                <c:pt idx="1089">
                  <c:v>609</c:v>
                </c:pt>
                <c:pt idx="1090">
                  <c:v>575</c:v>
                </c:pt>
                <c:pt idx="1091">
                  <c:v>586</c:v>
                </c:pt>
                <c:pt idx="1092">
                  <c:v>617</c:v>
                </c:pt>
                <c:pt idx="1093">
                  <c:v>623</c:v>
                </c:pt>
                <c:pt idx="1094">
                  <c:v>628</c:v>
                </c:pt>
                <c:pt idx="1095">
                  <c:v>609</c:v>
                </c:pt>
                <c:pt idx="1096">
                  <c:v>595</c:v>
                </c:pt>
                <c:pt idx="1097">
                  <c:v>629</c:v>
                </c:pt>
                <c:pt idx="1098">
                  <c:v>615</c:v>
                </c:pt>
                <c:pt idx="1099">
                  <c:v>600</c:v>
                </c:pt>
                <c:pt idx="1100">
                  <c:v>626</c:v>
                </c:pt>
                <c:pt idx="1101">
                  <c:v>626</c:v>
                </c:pt>
                <c:pt idx="1102">
                  <c:v>646</c:v>
                </c:pt>
                <c:pt idx="1103">
                  <c:v>593</c:v>
                </c:pt>
                <c:pt idx="1104">
                  <c:v>655</c:v>
                </c:pt>
                <c:pt idx="1105">
                  <c:v>670</c:v>
                </c:pt>
                <c:pt idx="1106">
                  <c:v>647</c:v>
                </c:pt>
                <c:pt idx="1107">
                  <c:v>677</c:v>
                </c:pt>
                <c:pt idx="1108">
                  <c:v>629</c:v>
                </c:pt>
                <c:pt idx="1109">
                  <c:v>612</c:v>
                </c:pt>
                <c:pt idx="1110">
                  <c:v>641</c:v>
                </c:pt>
                <c:pt idx="1111">
                  <c:v>704</c:v>
                </c:pt>
                <c:pt idx="1112">
                  <c:v>618</c:v>
                </c:pt>
                <c:pt idx="1113">
                  <c:v>684</c:v>
                </c:pt>
                <c:pt idx="1114">
                  <c:v>672</c:v>
                </c:pt>
                <c:pt idx="1115">
                  <c:v>755</c:v>
                </c:pt>
                <c:pt idx="1116">
                  <c:v>699</c:v>
                </c:pt>
                <c:pt idx="1117">
                  <c:v>678</c:v>
                </c:pt>
                <c:pt idx="1118">
                  <c:v>697</c:v>
                </c:pt>
                <c:pt idx="1119">
                  <c:v>672</c:v>
                </c:pt>
                <c:pt idx="1120">
                  <c:v>722</c:v>
                </c:pt>
                <c:pt idx="1121">
                  <c:v>716</c:v>
                </c:pt>
                <c:pt idx="1122">
                  <c:v>716</c:v>
                </c:pt>
                <c:pt idx="1123">
                  <c:v>715</c:v>
                </c:pt>
                <c:pt idx="1124">
                  <c:v>738</c:v>
                </c:pt>
                <c:pt idx="1125">
                  <c:v>741</c:v>
                </c:pt>
                <c:pt idx="1126">
                  <c:v>732</c:v>
                </c:pt>
                <c:pt idx="1127">
                  <c:v>749</c:v>
                </c:pt>
                <c:pt idx="1128">
                  <c:v>768</c:v>
                </c:pt>
                <c:pt idx="1129">
                  <c:v>849</c:v>
                </c:pt>
                <c:pt idx="1130">
                  <c:v>783</c:v>
                </c:pt>
                <c:pt idx="1131">
                  <c:v>816</c:v>
                </c:pt>
                <c:pt idx="1132">
                  <c:v>799</c:v>
                </c:pt>
                <c:pt idx="1133">
                  <c:v>824</c:v>
                </c:pt>
                <c:pt idx="1134">
                  <c:v>860</c:v>
                </c:pt>
                <c:pt idx="1135">
                  <c:v>871</c:v>
                </c:pt>
                <c:pt idx="1136">
                  <c:v>874</c:v>
                </c:pt>
                <c:pt idx="1137">
                  <c:v>899</c:v>
                </c:pt>
                <c:pt idx="1138">
                  <c:v>919</c:v>
                </c:pt>
                <c:pt idx="1139">
                  <c:v>980</c:v>
                </c:pt>
                <c:pt idx="1140">
                  <c:v>968</c:v>
                </c:pt>
                <c:pt idx="1141">
                  <c:v>955</c:v>
                </c:pt>
                <c:pt idx="1142">
                  <c:v>1003</c:v>
                </c:pt>
                <c:pt idx="1143">
                  <c:v>981</c:v>
                </c:pt>
                <c:pt idx="1144">
                  <c:v>1039</c:v>
                </c:pt>
                <c:pt idx="1145">
                  <c:v>1089</c:v>
                </c:pt>
                <c:pt idx="1146">
                  <c:v>1104</c:v>
                </c:pt>
                <c:pt idx="1147">
                  <c:v>1120</c:v>
                </c:pt>
                <c:pt idx="1148">
                  <c:v>1102</c:v>
                </c:pt>
                <c:pt idx="1149">
                  <c:v>1201</c:v>
                </c:pt>
                <c:pt idx="1150">
                  <c:v>1233</c:v>
                </c:pt>
                <c:pt idx="1151">
                  <c:v>1240</c:v>
                </c:pt>
                <c:pt idx="1152">
                  <c:v>1336</c:v>
                </c:pt>
                <c:pt idx="1153">
                  <c:v>1329</c:v>
                </c:pt>
                <c:pt idx="1154">
                  <c:v>1381</c:v>
                </c:pt>
                <c:pt idx="1155">
                  <c:v>1437</c:v>
                </c:pt>
                <c:pt idx="1156">
                  <c:v>1479</c:v>
                </c:pt>
                <c:pt idx="1157">
                  <c:v>1494</c:v>
                </c:pt>
                <c:pt idx="1158">
                  <c:v>1558</c:v>
                </c:pt>
                <c:pt idx="1159">
                  <c:v>1628</c:v>
                </c:pt>
                <c:pt idx="1160">
                  <c:v>1673</c:v>
                </c:pt>
                <c:pt idx="1161">
                  <c:v>1736</c:v>
                </c:pt>
                <c:pt idx="1162">
                  <c:v>1911</c:v>
                </c:pt>
                <c:pt idx="1163">
                  <c:v>1867</c:v>
                </c:pt>
                <c:pt idx="1164">
                  <c:v>1991</c:v>
                </c:pt>
                <c:pt idx="1165">
                  <c:v>2098</c:v>
                </c:pt>
                <c:pt idx="1166">
                  <c:v>2109</c:v>
                </c:pt>
                <c:pt idx="1167">
                  <c:v>2199</c:v>
                </c:pt>
                <c:pt idx="1168">
                  <c:v>2258</c:v>
                </c:pt>
                <c:pt idx="1169">
                  <c:v>2342</c:v>
                </c:pt>
                <c:pt idx="1170">
                  <c:v>2459</c:v>
                </c:pt>
                <c:pt idx="1171">
                  <c:v>2548</c:v>
                </c:pt>
                <c:pt idx="1172">
                  <c:v>2577</c:v>
                </c:pt>
                <c:pt idx="1173">
                  <c:v>2729</c:v>
                </c:pt>
                <c:pt idx="1174">
                  <c:v>2790</c:v>
                </c:pt>
                <c:pt idx="1175">
                  <c:v>2913</c:v>
                </c:pt>
                <c:pt idx="1176">
                  <c:v>3126</c:v>
                </c:pt>
                <c:pt idx="1177">
                  <c:v>3112</c:v>
                </c:pt>
                <c:pt idx="1178">
                  <c:v>3112</c:v>
                </c:pt>
                <c:pt idx="1179">
                  <c:v>3312</c:v>
                </c:pt>
                <c:pt idx="1180">
                  <c:v>3302</c:v>
                </c:pt>
                <c:pt idx="1181">
                  <c:v>3578</c:v>
                </c:pt>
                <c:pt idx="1182">
                  <c:v>3567</c:v>
                </c:pt>
                <c:pt idx="1183">
                  <c:v>3736</c:v>
                </c:pt>
                <c:pt idx="1184">
                  <c:v>3768</c:v>
                </c:pt>
                <c:pt idx="1185">
                  <c:v>3874</c:v>
                </c:pt>
                <c:pt idx="1186">
                  <c:v>3784</c:v>
                </c:pt>
                <c:pt idx="1187">
                  <c:v>3975</c:v>
                </c:pt>
                <c:pt idx="1188">
                  <c:v>3895</c:v>
                </c:pt>
                <c:pt idx="1189">
                  <c:v>3822</c:v>
                </c:pt>
                <c:pt idx="1190">
                  <c:v>3985</c:v>
                </c:pt>
                <c:pt idx="1191">
                  <c:v>3763</c:v>
                </c:pt>
                <c:pt idx="1192">
                  <c:v>3794</c:v>
                </c:pt>
                <c:pt idx="1193">
                  <c:v>3791</c:v>
                </c:pt>
                <c:pt idx="1194">
                  <c:v>3741</c:v>
                </c:pt>
                <c:pt idx="1195">
                  <c:v>3624</c:v>
                </c:pt>
                <c:pt idx="1196">
                  <c:v>3674</c:v>
                </c:pt>
                <c:pt idx="1197">
                  <c:v>3512</c:v>
                </c:pt>
                <c:pt idx="1198">
                  <c:v>3419</c:v>
                </c:pt>
                <c:pt idx="1199">
                  <c:v>3391</c:v>
                </c:pt>
                <c:pt idx="1200">
                  <c:v>3305</c:v>
                </c:pt>
                <c:pt idx="1201">
                  <c:v>3108</c:v>
                </c:pt>
                <c:pt idx="1202">
                  <c:v>3039</c:v>
                </c:pt>
                <c:pt idx="1203">
                  <c:v>3064</c:v>
                </c:pt>
                <c:pt idx="1204">
                  <c:v>2838</c:v>
                </c:pt>
                <c:pt idx="1205">
                  <c:v>2771</c:v>
                </c:pt>
                <c:pt idx="1206">
                  <c:v>2732</c:v>
                </c:pt>
                <c:pt idx="1207">
                  <c:v>2578</c:v>
                </c:pt>
                <c:pt idx="1208">
                  <c:v>2367</c:v>
                </c:pt>
                <c:pt idx="1209">
                  <c:v>2413</c:v>
                </c:pt>
                <c:pt idx="1210">
                  <c:v>2306</c:v>
                </c:pt>
                <c:pt idx="1211">
                  <c:v>2158</c:v>
                </c:pt>
                <c:pt idx="1212">
                  <c:v>2100</c:v>
                </c:pt>
                <c:pt idx="1213">
                  <c:v>1951</c:v>
                </c:pt>
                <c:pt idx="1214">
                  <c:v>1866</c:v>
                </c:pt>
                <c:pt idx="1215">
                  <c:v>1829</c:v>
                </c:pt>
                <c:pt idx="1216">
                  <c:v>1712</c:v>
                </c:pt>
                <c:pt idx="1217">
                  <c:v>1672</c:v>
                </c:pt>
                <c:pt idx="1218">
                  <c:v>1607</c:v>
                </c:pt>
                <c:pt idx="1219">
                  <c:v>1579</c:v>
                </c:pt>
                <c:pt idx="1220">
                  <c:v>1440</c:v>
                </c:pt>
                <c:pt idx="1221">
                  <c:v>1440</c:v>
                </c:pt>
                <c:pt idx="1222">
                  <c:v>1398</c:v>
                </c:pt>
                <c:pt idx="1223">
                  <c:v>1338</c:v>
                </c:pt>
                <c:pt idx="1224">
                  <c:v>1325</c:v>
                </c:pt>
                <c:pt idx="1225">
                  <c:v>1244</c:v>
                </c:pt>
                <c:pt idx="1226">
                  <c:v>1207</c:v>
                </c:pt>
                <c:pt idx="1227">
                  <c:v>1205</c:v>
                </c:pt>
                <c:pt idx="1228">
                  <c:v>1148</c:v>
                </c:pt>
                <c:pt idx="1229">
                  <c:v>1126</c:v>
                </c:pt>
                <c:pt idx="1230">
                  <c:v>1071</c:v>
                </c:pt>
                <c:pt idx="1231">
                  <c:v>1076</c:v>
                </c:pt>
                <c:pt idx="1232">
                  <c:v>1015</c:v>
                </c:pt>
                <c:pt idx="1233">
                  <c:v>917</c:v>
                </c:pt>
                <c:pt idx="1234">
                  <c:v>960</c:v>
                </c:pt>
                <c:pt idx="1235">
                  <c:v>969</c:v>
                </c:pt>
                <c:pt idx="1236">
                  <c:v>940</c:v>
                </c:pt>
                <c:pt idx="1237">
                  <c:v>930</c:v>
                </c:pt>
                <c:pt idx="1238">
                  <c:v>869</c:v>
                </c:pt>
                <c:pt idx="1239">
                  <c:v>901</c:v>
                </c:pt>
                <c:pt idx="1240">
                  <c:v>926</c:v>
                </c:pt>
                <c:pt idx="1241">
                  <c:v>882</c:v>
                </c:pt>
                <c:pt idx="1242">
                  <c:v>848</c:v>
                </c:pt>
                <c:pt idx="1243">
                  <c:v>821</c:v>
                </c:pt>
                <c:pt idx="1244">
                  <c:v>816</c:v>
                </c:pt>
                <c:pt idx="1245">
                  <c:v>788</c:v>
                </c:pt>
                <c:pt idx="1246">
                  <c:v>808</c:v>
                </c:pt>
                <c:pt idx="1247">
                  <c:v>767</c:v>
                </c:pt>
                <c:pt idx="1248">
                  <c:v>795</c:v>
                </c:pt>
                <c:pt idx="1249">
                  <c:v>756</c:v>
                </c:pt>
                <c:pt idx="1250">
                  <c:v>776</c:v>
                </c:pt>
                <c:pt idx="1251">
                  <c:v>763</c:v>
                </c:pt>
                <c:pt idx="1252">
                  <c:v>735</c:v>
                </c:pt>
                <c:pt idx="1253">
                  <c:v>703</c:v>
                </c:pt>
                <c:pt idx="1254">
                  <c:v>723</c:v>
                </c:pt>
                <c:pt idx="1255">
                  <c:v>687</c:v>
                </c:pt>
                <c:pt idx="1256">
                  <c:v>708</c:v>
                </c:pt>
                <c:pt idx="1257">
                  <c:v>712</c:v>
                </c:pt>
                <c:pt idx="1258">
                  <c:v>735</c:v>
                </c:pt>
                <c:pt idx="1259">
                  <c:v>682</c:v>
                </c:pt>
                <c:pt idx="1260">
                  <c:v>646</c:v>
                </c:pt>
                <c:pt idx="1261">
                  <c:v>644</c:v>
                </c:pt>
                <c:pt idx="1262">
                  <c:v>632</c:v>
                </c:pt>
                <c:pt idx="1263">
                  <c:v>690</c:v>
                </c:pt>
                <c:pt idx="1264">
                  <c:v>622</c:v>
                </c:pt>
                <c:pt idx="1265">
                  <c:v>651</c:v>
                </c:pt>
                <c:pt idx="1266">
                  <c:v>665</c:v>
                </c:pt>
                <c:pt idx="1267">
                  <c:v>639</c:v>
                </c:pt>
                <c:pt idx="1268">
                  <c:v>667</c:v>
                </c:pt>
                <c:pt idx="1269">
                  <c:v>621</c:v>
                </c:pt>
                <c:pt idx="1270">
                  <c:v>622</c:v>
                </c:pt>
                <c:pt idx="1271">
                  <c:v>667</c:v>
                </c:pt>
                <c:pt idx="1272">
                  <c:v>580</c:v>
                </c:pt>
                <c:pt idx="1273">
                  <c:v>616</c:v>
                </c:pt>
                <c:pt idx="1274">
                  <c:v>634</c:v>
                </c:pt>
                <c:pt idx="1275">
                  <c:v>610</c:v>
                </c:pt>
                <c:pt idx="1276">
                  <c:v>644</c:v>
                </c:pt>
                <c:pt idx="1277">
                  <c:v>624</c:v>
                </c:pt>
                <c:pt idx="1278">
                  <c:v>582</c:v>
                </c:pt>
                <c:pt idx="1279">
                  <c:v>598</c:v>
                </c:pt>
                <c:pt idx="1280">
                  <c:v>590</c:v>
                </c:pt>
                <c:pt idx="1281">
                  <c:v>596</c:v>
                </c:pt>
                <c:pt idx="1282">
                  <c:v>602</c:v>
                </c:pt>
                <c:pt idx="1283">
                  <c:v>586</c:v>
                </c:pt>
                <c:pt idx="1284">
                  <c:v>593</c:v>
                </c:pt>
                <c:pt idx="1285">
                  <c:v>616</c:v>
                </c:pt>
                <c:pt idx="1286">
                  <c:v>568</c:v>
                </c:pt>
                <c:pt idx="1287">
                  <c:v>609</c:v>
                </c:pt>
                <c:pt idx="1288">
                  <c:v>569</c:v>
                </c:pt>
                <c:pt idx="1289">
                  <c:v>623</c:v>
                </c:pt>
                <c:pt idx="1290">
                  <c:v>586</c:v>
                </c:pt>
                <c:pt idx="1291">
                  <c:v>584</c:v>
                </c:pt>
                <c:pt idx="1292">
                  <c:v>578</c:v>
                </c:pt>
                <c:pt idx="1293">
                  <c:v>592</c:v>
                </c:pt>
                <c:pt idx="1294">
                  <c:v>544</c:v>
                </c:pt>
                <c:pt idx="1295">
                  <c:v>552</c:v>
                </c:pt>
                <c:pt idx="1296">
                  <c:v>576</c:v>
                </c:pt>
                <c:pt idx="1297">
                  <c:v>582</c:v>
                </c:pt>
                <c:pt idx="1298">
                  <c:v>529</c:v>
                </c:pt>
                <c:pt idx="1299">
                  <c:v>613</c:v>
                </c:pt>
                <c:pt idx="1300">
                  <c:v>540</c:v>
                </c:pt>
                <c:pt idx="1301">
                  <c:v>571</c:v>
                </c:pt>
                <c:pt idx="1302">
                  <c:v>569</c:v>
                </c:pt>
                <c:pt idx="1303">
                  <c:v>552</c:v>
                </c:pt>
                <c:pt idx="1304">
                  <c:v>540</c:v>
                </c:pt>
                <c:pt idx="1305">
                  <c:v>530</c:v>
                </c:pt>
                <c:pt idx="1306">
                  <c:v>557</c:v>
                </c:pt>
                <c:pt idx="1307">
                  <c:v>531</c:v>
                </c:pt>
                <c:pt idx="1308">
                  <c:v>555</c:v>
                </c:pt>
                <c:pt idx="1309">
                  <c:v>514</c:v>
                </c:pt>
                <c:pt idx="1310">
                  <c:v>590</c:v>
                </c:pt>
                <c:pt idx="1311">
                  <c:v>543</c:v>
                </c:pt>
                <c:pt idx="1312">
                  <c:v>567</c:v>
                </c:pt>
                <c:pt idx="1313">
                  <c:v>537</c:v>
                </c:pt>
                <c:pt idx="1314">
                  <c:v>557</c:v>
                </c:pt>
                <c:pt idx="1315">
                  <c:v>569</c:v>
                </c:pt>
                <c:pt idx="1316">
                  <c:v>531</c:v>
                </c:pt>
                <c:pt idx="1317">
                  <c:v>570</c:v>
                </c:pt>
                <c:pt idx="1318">
                  <c:v>526</c:v>
                </c:pt>
                <c:pt idx="1319">
                  <c:v>528</c:v>
                </c:pt>
                <c:pt idx="1320">
                  <c:v>554</c:v>
                </c:pt>
                <c:pt idx="1321">
                  <c:v>547</c:v>
                </c:pt>
                <c:pt idx="1322">
                  <c:v>590</c:v>
                </c:pt>
                <c:pt idx="1323">
                  <c:v>502</c:v>
                </c:pt>
                <c:pt idx="1324">
                  <c:v>514</c:v>
                </c:pt>
                <c:pt idx="1325">
                  <c:v>563</c:v>
                </c:pt>
                <c:pt idx="1326">
                  <c:v>541</c:v>
                </c:pt>
                <c:pt idx="1327">
                  <c:v>519</c:v>
                </c:pt>
                <c:pt idx="1328">
                  <c:v>537</c:v>
                </c:pt>
                <c:pt idx="1329">
                  <c:v>555</c:v>
                </c:pt>
                <c:pt idx="1330">
                  <c:v>523</c:v>
                </c:pt>
                <c:pt idx="1331">
                  <c:v>554</c:v>
                </c:pt>
                <c:pt idx="1332">
                  <c:v>525</c:v>
                </c:pt>
                <c:pt idx="1333">
                  <c:v>537</c:v>
                </c:pt>
                <c:pt idx="1334">
                  <c:v>575</c:v>
                </c:pt>
                <c:pt idx="1335">
                  <c:v>555</c:v>
                </c:pt>
                <c:pt idx="1336">
                  <c:v>579</c:v>
                </c:pt>
                <c:pt idx="1337">
                  <c:v>543</c:v>
                </c:pt>
                <c:pt idx="1338">
                  <c:v>561</c:v>
                </c:pt>
                <c:pt idx="1339">
                  <c:v>538</c:v>
                </c:pt>
                <c:pt idx="1340">
                  <c:v>556</c:v>
                </c:pt>
                <c:pt idx="1341">
                  <c:v>538</c:v>
                </c:pt>
                <c:pt idx="1342">
                  <c:v>529</c:v>
                </c:pt>
                <c:pt idx="1343">
                  <c:v>549</c:v>
                </c:pt>
                <c:pt idx="1344">
                  <c:v>541</c:v>
                </c:pt>
                <c:pt idx="1345">
                  <c:v>563</c:v>
                </c:pt>
                <c:pt idx="1346">
                  <c:v>540</c:v>
                </c:pt>
                <c:pt idx="1347">
                  <c:v>531</c:v>
                </c:pt>
                <c:pt idx="1348">
                  <c:v>519</c:v>
                </c:pt>
                <c:pt idx="1349">
                  <c:v>522</c:v>
                </c:pt>
                <c:pt idx="1350">
                  <c:v>570</c:v>
                </c:pt>
                <c:pt idx="1351">
                  <c:v>526</c:v>
                </c:pt>
                <c:pt idx="1352">
                  <c:v>554</c:v>
                </c:pt>
                <c:pt idx="1353">
                  <c:v>522</c:v>
                </c:pt>
                <c:pt idx="1354">
                  <c:v>520</c:v>
                </c:pt>
                <c:pt idx="1355">
                  <c:v>541</c:v>
                </c:pt>
                <c:pt idx="1356">
                  <c:v>543</c:v>
                </c:pt>
                <c:pt idx="1357">
                  <c:v>539</c:v>
                </c:pt>
                <c:pt idx="1358">
                  <c:v>534</c:v>
                </c:pt>
                <c:pt idx="1359">
                  <c:v>523</c:v>
                </c:pt>
                <c:pt idx="1360">
                  <c:v>549</c:v>
                </c:pt>
                <c:pt idx="1361">
                  <c:v>531</c:v>
                </c:pt>
                <c:pt idx="1362">
                  <c:v>498</c:v>
                </c:pt>
                <c:pt idx="1363">
                  <c:v>497</c:v>
                </c:pt>
                <c:pt idx="1364">
                  <c:v>552</c:v>
                </c:pt>
                <c:pt idx="1365">
                  <c:v>562</c:v>
                </c:pt>
                <c:pt idx="1366">
                  <c:v>561</c:v>
                </c:pt>
                <c:pt idx="1367">
                  <c:v>492</c:v>
                </c:pt>
                <c:pt idx="1368">
                  <c:v>515</c:v>
                </c:pt>
                <c:pt idx="1369">
                  <c:v>503</c:v>
                </c:pt>
                <c:pt idx="1370">
                  <c:v>553</c:v>
                </c:pt>
                <c:pt idx="1371">
                  <c:v>524</c:v>
                </c:pt>
                <c:pt idx="1372">
                  <c:v>480</c:v>
                </c:pt>
                <c:pt idx="1373">
                  <c:v>539</c:v>
                </c:pt>
                <c:pt idx="1374">
                  <c:v>515</c:v>
                </c:pt>
                <c:pt idx="1375">
                  <c:v>512</c:v>
                </c:pt>
                <c:pt idx="1376">
                  <c:v>505</c:v>
                </c:pt>
                <c:pt idx="1377">
                  <c:v>525</c:v>
                </c:pt>
                <c:pt idx="1378">
                  <c:v>569</c:v>
                </c:pt>
                <c:pt idx="1379">
                  <c:v>531</c:v>
                </c:pt>
                <c:pt idx="1380">
                  <c:v>510</c:v>
                </c:pt>
                <c:pt idx="1381">
                  <c:v>540</c:v>
                </c:pt>
                <c:pt idx="1382">
                  <c:v>503</c:v>
                </c:pt>
                <c:pt idx="1383">
                  <c:v>534</c:v>
                </c:pt>
                <c:pt idx="1384">
                  <c:v>505</c:v>
                </c:pt>
                <c:pt idx="1385">
                  <c:v>554</c:v>
                </c:pt>
                <c:pt idx="1386">
                  <c:v>503</c:v>
                </c:pt>
                <c:pt idx="1387">
                  <c:v>572</c:v>
                </c:pt>
                <c:pt idx="1388">
                  <c:v>544</c:v>
                </c:pt>
                <c:pt idx="1389">
                  <c:v>560</c:v>
                </c:pt>
                <c:pt idx="1390">
                  <c:v>546</c:v>
                </c:pt>
                <c:pt idx="1391">
                  <c:v>485</c:v>
                </c:pt>
                <c:pt idx="1392">
                  <c:v>516</c:v>
                </c:pt>
                <c:pt idx="1393">
                  <c:v>500</c:v>
                </c:pt>
                <c:pt idx="1394">
                  <c:v>520</c:v>
                </c:pt>
                <c:pt idx="1395">
                  <c:v>538</c:v>
                </c:pt>
                <c:pt idx="1396">
                  <c:v>514</c:v>
                </c:pt>
                <c:pt idx="1397">
                  <c:v>537</c:v>
                </c:pt>
                <c:pt idx="1398">
                  <c:v>571</c:v>
                </c:pt>
                <c:pt idx="1399">
                  <c:v>527</c:v>
                </c:pt>
                <c:pt idx="1400">
                  <c:v>554</c:v>
                </c:pt>
                <c:pt idx="1401">
                  <c:v>534</c:v>
                </c:pt>
                <c:pt idx="1402">
                  <c:v>511</c:v>
                </c:pt>
                <c:pt idx="1403">
                  <c:v>522</c:v>
                </c:pt>
                <c:pt idx="1404">
                  <c:v>535</c:v>
                </c:pt>
                <c:pt idx="1405">
                  <c:v>529</c:v>
                </c:pt>
                <c:pt idx="1406">
                  <c:v>555</c:v>
                </c:pt>
                <c:pt idx="1407">
                  <c:v>539</c:v>
                </c:pt>
                <c:pt idx="1408">
                  <c:v>534</c:v>
                </c:pt>
                <c:pt idx="1409">
                  <c:v>513</c:v>
                </c:pt>
                <c:pt idx="1410">
                  <c:v>546</c:v>
                </c:pt>
                <c:pt idx="1411">
                  <c:v>592</c:v>
                </c:pt>
                <c:pt idx="1412">
                  <c:v>520</c:v>
                </c:pt>
                <c:pt idx="1413">
                  <c:v>544</c:v>
                </c:pt>
                <c:pt idx="1414">
                  <c:v>549</c:v>
                </c:pt>
                <c:pt idx="1415">
                  <c:v>569</c:v>
                </c:pt>
                <c:pt idx="1416">
                  <c:v>552</c:v>
                </c:pt>
                <c:pt idx="1417">
                  <c:v>537</c:v>
                </c:pt>
                <c:pt idx="1418">
                  <c:v>537</c:v>
                </c:pt>
                <c:pt idx="1419">
                  <c:v>561</c:v>
                </c:pt>
                <c:pt idx="1420">
                  <c:v>608</c:v>
                </c:pt>
                <c:pt idx="1421">
                  <c:v>539</c:v>
                </c:pt>
                <c:pt idx="1422">
                  <c:v>575</c:v>
                </c:pt>
                <c:pt idx="1423">
                  <c:v>563</c:v>
                </c:pt>
                <c:pt idx="1424">
                  <c:v>544</c:v>
                </c:pt>
                <c:pt idx="1425">
                  <c:v>571</c:v>
                </c:pt>
                <c:pt idx="1426">
                  <c:v>542</c:v>
                </c:pt>
                <c:pt idx="1427">
                  <c:v>599</c:v>
                </c:pt>
                <c:pt idx="1428">
                  <c:v>551</c:v>
                </c:pt>
                <c:pt idx="1429">
                  <c:v>606</c:v>
                </c:pt>
                <c:pt idx="1430">
                  <c:v>588</c:v>
                </c:pt>
                <c:pt idx="1431">
                  <c:v>588</c:v>
                </c:pt>
                <c:pt idx="1432">
                  <c:v>570</c:v>
                </c:pt>
                <c:pt idx="1433">
                  <c:v>594</c:v>
                </c:pt>
                <c:pt idx="1434">
                  <c:v>562</c:v>
                </c:pt>
                <c:pt idx="1435">
                  <c:v>608</c:v>
                </c:pt>
                <c:pt idx="1436">
                  <c:v>665</c:v>
                </c:pt>
                <c:pt idx="1437">
                  <c:v>669</c:v>
                </c:pt>
                <c:pt idx="1438">
                  <c:v>642</c:v>
                </c:pt>
                <c:pt idx="1439">
                  <c:v>654</c:v>
                </c:pt>
                <c:pt idx="1440">
                  <c:v>614</c:v>
                </c:pt>
                <c:pt idx="1441">
                  <c:v>609</c:v>
                </c:pt>
                <c:pt idx="1442">
                  <c:v>627</c:v>
                </c:pt>
                <c:pt idx="1443">
                  <c:v>639</c:v>
                </c:pt>
                <c:pt idx="1444">
                  <c:v>657</c:v>
                </c:pt>
                <c:pt idx="1445">
                  <c:v>635</c:v>
                </c:pt>
                <c:pt idx="1446">
                  <c:v>688</c:v>
                </c:pt>
                <c:pt idx="1447">
                  <c:v>690</c:v>
                </c:pt>
                <c:pt idx="1448">
                  <c:v>687</c:v>
                </c:pt>
                <c:pt idx="1449">
                  <c:v>672</c:v>
                </c:pt>
                <c:pt idx="1450">
                  <c:v>755</c:v>
                </c:pt>
                <c:pt idx="1451">
                  <c:v>769</c:v>
                </c:pt>
                <c:pt idx="1452">
                  <c:v>752</c:v>
                </c:pt>
                <c:pt idx="1453">
                  <c:v>707</c:v>
                </c:pt>
                <c:pt idx="1454">
                  <c:v>750</c:v>
                </c:pt>
                <c:pt idx="1455">
                  <c:v>732</c:v>
                </c:pt>
                <c:pt idx="1456">
                  <c:v>772</c:v>
                </c:pt>
                <c:pt idx="1457">
                  <c:v>806</c:v>
                </c:pt>
                <c:pt idx="1458">
                  <c:v>846</c:v>
                </c:pt>
                <c:pt idx="1459">
                  <c:v>867</c:v>
                </c:pt>
                <c:pt idx="1460">
                  <c:v>839</c:v>
                </c:pt>
                <c:pt idx="1461">
                  <c:v>856</c:v>
                </c:pt>
                <c:pt idx="1462">
                  <c:v>897</c:v>
                </c:pt>
                <c:pt idx="1463">
                  <c:v>923</c:v>
                </c:pt>
                <c:pt idx="1464">
                  <c:v>897</c:v>
                </c:pt>
                <c:pt idx="1465">
                  <c:v>915</c:v>
                </c:pt>
                <c:pt idx="1466">
                  <c:v>936</c:v>
                </c:pt>
                <c:pt idx="1467">
                  <c:v>967</c:v>
                </c:pt>
                <c:pt idx="1468">
                  <c:v>990</c:v>
                </c:pt>
                <c:pt idx="1469">
                  <c:v>1018</c:v>
                </c:pt>
                <c:pt idx="1470">
                  <c:v>1058</c:v>
                </c:pt>
                <c:pt idx="1471">
                  <c:v>1070</c:v>
                </c:pt>
                <c:pt idx="1472">
                  <c:v>1102</c:v>
                </c:pt>
                <c:pt idx="1473">
                  <c:v>1043</c:v>
                </c:pt>
                <c:pt idx="1474">
                  <c:v>1129</c:v>
                </c:pt>
                <c:pt idx="1475">
                  <c:v>1253</c:v>
                </c:pt>
                <c:pt idx="1476">
                  <c:v>1247</c:v>
                </c:pt>
                <c:pt idx="1477">
                  <c:v>1222</c:v>
                </c:pt>
                <c:pt idx="1478">
                  <c:v>1276</c:v>
                </c:pt>
                <c:pt idx="1479">
                  <c:v>1327</c:v>
                </c:pt>
                <c:pt idx="1480">
                  <c:v>1292</c:v>
                </c:pt>
                <c:pt idx="1481">
                  <c:v>1333</c:v>
                </c:pt>
                <c:pt idx="1482">
                  <c:v>1339</c:v>
                </c:pt>
                <c:pt idx="1483">
                  <c:v>1398</c:v>
                </c:pt>
                <c:pt idx="1484">
                  <c:v>1417</c:v>
                </c:pt>
                <c:pt idx="1485">
                  <c:v>1425</c:v>
                </c:pt>
                <c:pt idx="1486">
                  <c:v>1439</c:v>
                </c:pt>
                <c:pt idx="1487">
                  <c:v>1449</c:v>
                </c:pt>
                <c:pt idx="1488">
                  <c:v>1495</c:v>
                </c:pt>
                <c:pt idx="1489">
                  <c:v>1517</c:v>
                </c:pt>
                <c:pt idx="1490">
                  <c:v>1510</c:v>
                </c:pt>
                <c:pt idx="1491">
                  <c:v>1487</c:v>
                </c:pt>
                <c:pt idx="1492">
                  <c:v>1502</c:v>
                </c:pt>
                <c:pt idx="1493">
                  <c:v>1519</c:v>
                </c:pt>
                <c:pt idx="1494">
                  <c:v>1560</c:v>
                </c:pt>
                <c:pt idx="1495">
                  <c:v>1578</c:v>
                </c:pt>
                <c:pt idx="1496">
                  <c:v>1535</c:v>
                </c:pt>
                <c:pt idx="1497">
                  <c:v>1518</c:v>
                </c:pt>
                <c:pt idx="1498">
                  <c:v>1538</c:v>
                </c:pt>
                <c:pt idx="1499">
                  <c:v>1489</c:v>
                </c:pt>
                <c:pt idx="1500">
                  <c:v>1478</c:v>
                </c:pt>
                <c:pt idx="1501">
                  <c:v>1453</c:v>
                </c:pt>
                <c:pt idx="1502">
                  <c:v>1495</c:v>
                </c:pt>
                <c:pt idx="1503">
                  <c:v>1471</c:v>
                </c:pt>
                <c:pt idx="1504">
                  <c:v>1400</c:v>
                </c:pt>
                <c:pt idx="1505">
                  <c:v>1364</c:v>
                </c:pt>
                <c:pt idx="1506">
                  <c:v>1380</c:v>
                </c:pt>
                <c:pt idx="1507">
                  <c:v>1353</c:v>
                </c:pt>
                <c:pt idx="1508">
                  <c:v>1304</c:v>
                </c:pt>
                <c:pt idx="1509">
                  <c:v>1253</c:v>
                </c:pt>
                <c:pt idx="1510">
                  <c:v>1284</c:v>
                </c:pt>
                <c:pt idx="1511">
                  <c:v>1205</c:v>
                </c:pt>
                <c:pt idx="1512">
                  <c:v>1144</c:v>
                </c:pt>
                <c:pt idx="1513">
                  <c:v>1159</c:v>
                </c:pt>
                <c:pt idx="1514">
                  <c:v>1140</c:v>
                </c:pt>
                <c:pt idx="1515">
                  <c:v>1117</c:v>
                </c:pt>
                <c:pt idx="1516">
                  <c:v>1013</c:v>
                </c:pt>
                <c:pt idx="1517">
                  <c:v>1045</c:v>
                </c:pt>
                <c:pt idx="1518">
                  <c:v>1027</c:v>
                </c:pt>
                <c:pt idx="1519">
                  <c:v>1013</c:v>
                </c:pt>
                <c:pt idx="1520">
                  <c:v>957</c:v>
                </c:pt>
                <c:pt idx="1521">
                  <c:v>886</c:v>
                </c:pt>
                <c:pt idx="1522">
                  <c:v>913</c:v>
                </c:pt>
                <c:pt idx="1523">
                  <c:v>903</c:v>
                </c:pt>
                <c:pt idx="1524">
                  <c:v>864</c:v>
                </c:pt>
                <c:pt idx="1525">
                  <c:v>842</c:v>
                </c:pt>
                <c:pt idx="1526">
                  <c:v>762</c:v>
                </c:pt>
                <c:pt idx="1527">
                  <c:v>813</c:v>
                </c:pt>
                <c:pt idx="1528">
                  <c:v>782</c:v>
                </c:pt>
                <c:pt idx="1529">
                  <c:v>753</c:v>
                </c:pt>
                <c:pt idx="1530">
                  <c:v>760</c:v>
                </c:pt>
                <c:pt idx="1531">
                  <c:v>709</c:v>
                </c:pt>
                <c:pt idx="1532">
                  <c:v>746</c:v>
                </c:pt>
                <c:pt idx="1533">
                  <c:v>757</c:v>
                </c:pt>
                <c:pt idx="1534">
                  <c:v>716</c:v>
                </c:pt>
                <c:pt idx="1535">
                  <c:v>736</c:v>
                </c:pt>
                <c:pt idx="1536">
                  <c:v>661</c:v>
                </c:pt>
                <c:pt idx="1537">
                  <c:v>670</c:v>
                </c:pt>
                <c:pt idx="1538">
                  <c:v>647</c:v>
                </c:pt>
                <c:pt idx="1539">
                  <c:v>666</c:v>
                </c:pt>
                <c:pt idx="1540">
                  <c:v>629</c:v>
                </c:pt>
                <c:pt idx="1541">
                  <c:v>630</c:v>
                </c:pt>
                <c:pt idx="1542">
                  <c:v>595</c:v>
                </c:pt>
                <c:pt idx="1543">
                  <c:v>648</c:v>
                </c:pt>
                <c:pt idx="1544">
                  <c:v>611</c:v>
                </c:pt>
                <c:pt idx="1545">
                  <c:v>638</c:v>
                </c:pt>
                <c:pt idx="1546">
                  <c:v>595</c:v>
                </c:pt>
                <c:pt idx="1547">
                  <c:v>616</c:v>
                </c:pt>
                <c:pt idx="1548">
                  <c:v>577</c:v>
                </c:pt>
                <c:pt idx="1549">
                  <c:v>633</c:v>
                </c:pt>
                <c:pt idx="1550">
                  <c:v>600</c:v>
                </c:pt>
                <c:pt idx="1551">
                  <c:v>546</c:v>
                </c:pt>
                <c:pt idx="1552">
                  <c:v>563</c:v>
                </c:pt>
                <c:pt idx="1553">
                  <c:v>536</c:v>
                </c:pt>
                <c:pt idx="1554">
                  <c:v>529</c:v>
                </c:pt>
                <c:pt idx="1555">
                  <c:v>574</c:v>
                </c:pt>
                <c:pt idx="1556">
                  <c:v>516</c:v>
                </c:pt>
                <c:pt idx="1557">
                  <c:v>563</c:v>
                </c:pt>
                <c:pt idx="1558">
                  <c:v>551</c:v>
                </c:pt>
                <c:pt idx="1559">
                  <c:v>495</c:v>
                </c:pt>
                <c:pt idx="1560">
                  <c:v>541</c:v>
                </c:pt>
                <c:pt idx="1561">
                  <c:v>543</c:v>
                </c:pt>
                <c:pt idx="1562">
                  <c:v>556</c:v>
                </c:pt>
                <c:pt idx="1563">
                  <c:v>513</c:v>
                </c:pt>
                <c:pt idx="1564">
                  <c:v>561</c:v>
                </c:pt>
                <c:pt idx="1565">
                  <c:v>543</c:v>
                </c:pt>
                <c:pt idx="1566">
                  <c:v>517</c:v>
                </c:pt>
                <c:pt idx="1567">
                  <c:v>510</c:v>
                </c:pt>
                <c:pt idx="1568">
                  <c:v>502</c:v>
                </c:pt>
                <c:pt idx="1569">
                  <c:v>556</c:v>
                </c:pt>
                <c:pt idx="1570">
                  <c:v>523</c:v>
                </c:pt>
                <c:pt idx="1571">
                  <c:v>541</c:v>
                </c:pt>
                <c:pt idx="1572">
                  <c:v>486</c:v>
                </c:pt>
                <c:pt idx="1573">
                  <c:v>522</c:v>
                </c:pt>
                <c:pt idx="1574">
                  <c:v>520</c:v>
                </c:pt>
                <c:pt idx="1575">
                  <c:v>531</c:v>
                </c:pt>
                <c:pt idx="1576">
                  <c:v>488</c:v>
                </c:pt>
                <c:pt idx="1577">
                  <c:v>528</c:v>
                </c:pt>
                <c:pt idx="1578">
                  <c:v>514</c:v>
                </c:pt>
                <c:pt idx="1579">
                  <c:v>499</c:v>
                </c:pt>
                <c:pt idx="1580">
                  <c:v>502</c:v>
                </c:pt>
                <c:pt idx="1581">
                  <c:v>501</c:v>
                </c:pt>
                <c:pt idx="1582">
                  <c:v>494</c:v>
                </c:pt>
                <c:pt idx="1583">
                  <c:v>493</c:v>
                </c:pt>
                <c:pt idx="1584">
                  <c:v>532</c:v>
                </c:pt>
                <c:pt idx="1585">
                  <c:v>519</c:v>
                </c:pt>
                <c:pt idx="1586">
                  <c:v>496</c:v>
                </c:pt>
                <c:pt idx="1587">
                  <c:v>507</c:v>
                </c:pt>
                <c:pt idx="1588">
                  <c:v>495</c:v>
                </c:pt>
                <c:pt idx="1589">
                  <c:v>487</c:v>
                </c:pt>
                <c:pt idx="1590">
                  <c:v>522</c:v>
                </c:pt>
                <c:pt idx="1591">
                  <c:v>532</c:v>
                </c:pt>
                <c:pt idx="1592">
                  <c:v>511</c:v>
                </c:pt>
                <c:pt idx="1593">
                  <c:v>494</c:v>
                </c:pt>
                <c:pt idx="1594">
                  <c:v>475</c:v>
                </c:pt>
                <c:pt idx="1595">
                  <c:v>522</c:v>
                </c:pt>
                <c:pt idx="1596">
                  <c:v>519</c:v>
                </c:pt>
                <c:pt idx="1597">
                  <c:v>566</c:v>
                </c:pt>
                <c:pt idx="1598">
                  <c:v>542</c:v>
                </c:pt>
                <c:pt idx="1599">
                  <c:v>538</c:v>
                </c:pt>
                <c:pt idx="1600">
                  <c:v>541</c:v>
                </c:pt>
                <c:pt idx="1601">
                  <c:v>538</c:v>
                </c:pt>
                <c:pt idx="1602">
                  <c:v>542</c:v>
                </c:pt>
                <c:pt idx="1603">
                  <c:v>518</c:v>
                </c:pt>
                <c:pt idx="1604">
                  <c:v>575</c:v>
                </c:pt>
                <c:pt idx="1605">
                  <c:v>541</c:v>
                </c:pt>
                <c:pt idx="1606">
                  <c:v>559</c:v>
                </c:pt>
                <c:pt idx="1607">
                  <c:v>541</c:v>
                </c:pt>
                <c:pt idx="1608">
                  <c:v>552</c:v>
                </c:pt>
                <c:pt idx="1609">
                  <c:v>610</c:v>
                </c:pt>
                <c:pt idx="1610">
                  <c:v>533</c:v>
                </c:pt>
                <c:pt idx="1611">
                  <c:v>586</c:v>
                </c:pt>
                <c:pt idx="1612">
                  <c:v>577</c:v>
                </c:pt>
                <c:pt idx="1613">
                  <c:v>570</c:v>
                </c:pt>
                <c:pt idx="1614">
                  <c:v>576</c:v>
                </c:pt>
                <c:pt idx="1615">
                  <c:v>634</c:v>
                </c:pt>
                <c:pt idx="1616">
                  <c:v>608</c:v>
                </c:pt>
                <c:pt idx="1617">
                  <c:v>560</c:v>
                </c:pt>
                <c:pt idx="1618">
                  <c:v>587</c:v>
                </c:pt>
                <c:pt idx="1619">
                  <c:v>640</c:v>
                </c:pt>
                <c:pt idx="1620">
                  <c:v>607</c:v>
                </c:pt>
                <c:pt idx="1621">
                  <c:v>577</c:v>
                </c:pt>
                <c:pt idx="1622">
                  <c:v>623</c:v>
                </c:pt>
                <c:pt idx="1623">
                  <c:v>664</c:v>
                </c:pt>
                <c:pt idx="1624">
                  <c:v>611</c:v>
                </c:pt>
                <c:pt idx="1625">
                  <c:v>651</c:v>
                </c:pt>
                <c:pt idx="1626">
                  <c:v>621</c:v>
                </c:pt>
                <c:pt idx="1627">
                  <c:v>651</c:v>
                </c:pt>
                <c:pt idx="1628">
                  <c:v>644</c:v>
                </c:pt>
                <c:pt idx="1629">
                  <c:v>650</c:v>
                </c:pt>
                <c:pt idx="1630">
                  <c:v>655</c:v>
                </c:pt>
                <c:pt idx="1631">
                  <c:v>684</c:v>
                </c:pt>
                <c:pt idx="1632">
                  <c:v>601</c:v>
                </c:pt>
                <c:pt idx="1633">
                  <c:v>636</c:v>
                </c:pt>
                <c:pt idx="1634">
                  <c:v>607</c:v>
                </c:pt>
                <c:pt idx="1635">
                  <c:v>624</c:v>
                </c:pt>
                <c:pt idx="1636">
                  <c:v>670</c:v>
                </c:pt>
                <c:pt idx="1637">
                  <c:v>637</c:v>
                </c:pt>
                <c:pt idx="1638">
                  <c:v>618</c:v>
                </c:pt>
                <c:pt idx="1639">
                  <c:v>665</c:v>
                </c:pt>
                <c:pt idx="1640">
                  <c:v>598</c:v>
                </c:pt>
                <c:pt idx="1641">
                  <c:v>628</c:v>
                </c:pt>
                <c:pt idx="1642">
                  <c:v>582</c:v>
                </c:pt>
                <c:pt idx="1643">
                  <c:v>629</c:v>
                </c:pt>
                <c:pt idx="1644">
                  <c:v>583</c:v>
                </c:pt>
                <c:pt idx="1645">
                  <c:v>617</c:v>
                </c:pt>
                <c:pt idx="1646">
                  <c:v>621</c:v>
                </c:pt>
                <c:pt idx="1647">
                  <c:v>596</c:v>
                </c:pt>
                <c:pt idx="1648">
                  <c:v>543</c:v>
                </c:pt>
                <c:pt idx="1649">
                  <c:v>566</c:v>
                </c:pt>
                <c:pt idx="1650">
                  <c:v>569</c:v>
                </c:pt>
                <c:pt idx="1651">
                  <c:v>539</c:v>
                </c:pt>
                <c:pt idx="1652">
                  <c:v>553</c:v>
                </c:pt>
                <c:pt idx="1653">
                  <c:v>562</c:v>
                </c:pt>
                <c:pt idx="1654">
                  <c:v>506</c:v>
                </c:pt>
                <c:pt idx="1655">
                  <c:v>511</c:v>
                </c:pt>
                <c:pt idx="1656">
                  <c:v>523</c:v>
                </c:pt>
                <c:pt idx="1657">
                  <c:v>543</c:v>
                </c:pt>
                <c:pt idx="1658">
                  <c:v>494</c:v>
                </c:pt>
                <c:pt idx="1659">
                  <c:v>545</c:v>
                </c:pt>
                <c:pt idx="1660">
                  <c:v>512</c:v>
                </c:pt>
                <c:pt idx="1661">
                  <c:v>498</c:v>
                </c:pt>
                <c:pt idx="1662">
                  <c:v>501</c:v>
                </c:pt>
                <c:pt idx="1663">
                  <c:v>483</c:v>
                </c:pt>
                <c:pt idx="1664">
                  <c:v>505</c:v>
                </c:pt>
                <c:pt idx="1665">
                  <c:v>478</c:v>
                </c:pt>
                <c:pt idx="1666">
                  <c:v>514</c:v>
                </c:pt>
                <c:pt idx="1667">
                  <c:v>510</c:v>
                </c:pt>
                <c:pt idx="1668">
                  <c:v>489</c:v>
                </c:pt>
                <c:pt idx="1669">
                  <c:v>508</c:v>
                </c:pt>
                <c:pt idx="1670">
                  <c:v>476</c:v>
                </c:pt>
                <c:pt idx="1671">
                  <c:v>479</c:v>
                </c:pt>
                <c:pt idx="1672">
                  <c:v>481</c:v>
                </c:pt>
                <c:pt idx="1673">
                  <c:v>448</c:v>
                </c:pt>
                <c:pt idx="1674">
                  <c:v>434</c:v>
                </c:pt>
                <c:pt idx="1675">
                  <c:v>476</c:v>
                </c:pt>
                <c:pt idx="1676">
                  <c:v>446</c:v>
                </c:pt>
                <c:pt idx="1677">
                  <c:v>477</c:v>
                </c:pt>
                <c:pt idx="1678">
                  <c:v>449</c:v>
                </c:pt>
                <c:pt idx="1679">
                  <c:v>428</c:v>
                </c:pt>
                <c:pt idx="1680">
                  <c:v>432</c:v>
                </c:pt>
                <c:pt idx="1681">
                  <c:v>451</c:v>
                </c:pt>
                <c:pt idx="1682">
                  <c:v>419</c:v>
                </c:pt>
                <c:pt idx="1683">
                  <c:v>431</c:v>
                </c:pt>
                <c:pt idx="1684">
                  <c:v>451</c:v>
                </c:pt>
                <c:pt idx="1685">
                  <c:v>448</c:v>
                </c:pt>
                <c:pt idx="1686">
                  <c:v>458</c:v>
                </c:pt>
                <c:pt idx="1687">
                  <c:v>445</c:v>
                </c:pt>
                <c:pt idx="1688">
                  <c:v>458</c:v>
                </c:pt>
                <c:pt idx="1689">
                  <c:v>450</c:v>
                </c:pt>
                <c:pt idx="1690">
                  <c:v>467</c:v>
                </c:pt>
                <c:pt idx="1691">
                  <c:v>436</c:v>
                </c:pt>
                <c:pt idx="1692">
                  <c:v>419</c:v>
                </c:pt>
                <c:pt idx="1693">
                  <c:v>444</c:v>
                </c:pt>
                <c:pt idx="1694">
                  <c:v>435</c:v>
                </c:pt>
                <c:pt idx="1695">
                  <c:v>423</c:v>
                </c:pt>
                <c:pt idx="1696">
                  <c:v>400</c:v>
                </c:pt>
                <c:pt idx="1697">
                  <c:v>486</c:v>
                </c:pt>
                <c:pt idx="1698">
                  <c:v>423</c:v>
                </c:pt>
                <c:pt idx="1699">
                  <c:v>403</c:v>
                </c:pt>
                <c:pt idx="1700">
                  <c:v>412</c:v>
                </c:pt>
                <c:pt idx="1701">
                  <c:v>424</c:v>
                </c:pt>
                <c:pt idx="1702">
                  <c:v>442</c:v>
                </c:pt>
                <c:pt idx="1703">
                  <c:v>465</c:v>
                </c:pt>
                <c:pt idx="1704">
                  <c:v>418</c:v>
                </c:pt>
                <c:pt idx="1705">
                  <c:v>412</c:v>
                </c:pt>
                <c:pt idx="1706">
                  <c:v>443</c:v>
                </c:pt>
                <c:pt idx="1707">
                  <c:v>400</c:v>
                </c:pt>
                <c:pt idx="1708">
                  <c:v>390</c:v>
                </c:pt>
                <c:pt idx="1709">
                  <c:v>422</c:v>
                </c:pt>
                <c:pt idx="1710">
                  <c:v>413</c:v>
                </c:pt>
                <c:pt idx="1711">
                  <c:v>405</c:v>
                </c:pt>
                <c:pt idx="1712">
                  <c:v>405</c:v>
                </c:pt>
                <c:pt idx="1713">
                  <c:v>430</c:v>
                </c:pt>
                <c:pt idx="1714">
                  <c:v>416</c:v>
                </c:pt>
                <c:pt idx="1715">
                  <c:v>423</c:v>
                </c:pt>
                <c:pt idx="1716">
                  <c:v>436</c:v>
                </c:pt>
                <c:pt idx="1717">
                  <c:v>410</c:v>
                </c:pt>
                <c:pt idx="1718">
                  <c:v>390</c:v>
                </c:pt>
                <c:pt idx="1719">
                  <c:v>393</c:v>
                </c:pt>
                <c:pt idx="1720">
                  <c:v>415</c:v>
                </c:pt>
                <c:pt idx="1721">
                  <c:v>398</c:v>
                </c:pt>
                <c:pt idx="1722">
                  <c:v>394</c:v>
                </c:pt>
                <c:pt idx="1723">
                  <c:v>416</c:v>
                </c:pt>
                <c:pt idx="1724">
                  <c:v>390</c:v>
                </c:pt>
                <c:pt idx="1725">
                  <c:v>438</c:v>
                </c:pt>
                <c:pt idx="1726">
                  <c:v>436</c:v>
                </c:pt>
                <c:pt idx="1727">
                  <c:v>437</c:v>
                </c:pt>
                <c:pt idx="1728">
                  <c:v>399</c:v>
                </c:pt>
                <c:pt idx="1729">
                  <c:v>386</c:v>
                </c:pt>
                <c:pt idx="1730">
                  <c:v>416</c:v>
                </c:pt>
                <c:pt idx="1731">
                  <c:v>393</c:v>
                </c:pt>
                <c:pt idx="1732">
                  <c:v>415</c:v>
                </c:pt>
                <c:pt idx="1733">
                  <c:v>395</c:v>
                </c:pt>
                <c:pt idx="1734">
                  <c:v>377</c:v>
                </c:pt>
                <c:pt idx="1735">
                  <c:v>455</c:v>
                </c:pt>
                <c:pt idx="1736">
                  <c:v>381</c:v>
                </c:pt>
                <c:pt idx="1737">
                  <c:v>399</c:v>
                </c:pt>
                <c:pt idx="1738">
                  <c:v>434</c:v>
                </c:pt>
                <c:pt idx="1739">
                  <c:v>400</c:v>
                </c:pt>
                <c:pt idx="1740">
                  <c:v>408</c:v>
                </c:pt>
                <c:pt idx="1741">
                  <c:v>399</c:v>
                </c:pt>
                <c:pt idx="1742">
                  <c:v>433</c:v>
                </c:pt>
                <c:pt idx="1743">
                  <c:v>405</c:v>
                </c:pt>
                <c:pt idx="1744">
                  <c:v>399</c:v>
                </c:pt>
                <c:pt idx="1745">
                  <c:v>363</c:v>
                </c:pt>
                <c:pt idx="1746">
                  <c:v>392</c:v>
                </c:pt>
                <c:pt idx="1747">
                  <c:v>390</c:v>
                </c:pt>
                <c:pt idx="1748">
                  <c:v>434</c:v>
                </c:pt>
                <c:pt idx="1749">
                  <c:v>357</c:v>
                </c:pt>
                <c:pt idx="1750">
                  <c:v>438</c:v>
                </c:pt>
                <c:pt idx="1751">
                  <c:v>373</c:v>
                </c:pt>
                <c:pt idx="1752">
                  <c:v>408</c:v>
                </c:pt>
                <c:pt idx="1753">
                  <c:v>412</c:v>
                </c:pt>
                <c:pt idx="1754">
                  <c:v>421</c:v>
                </c:pt>
                <c:pt idx="1755">
                  <c:v>402</c:v>
                </c:pt>
                <c:pt idx="1756">
                  <c:v>385</c:v>
                </c:pt>
                <c:pt idx="1757">
                  <c:v>391</c:v>
                </c:pt>
                <c:pt idx="1758">
                  <c:v>386</c:v>
                </c:pt>
                <c:pt idx="1759">
                  <c:v>418</c:v>
                </c:pt>
                <c:pt idx="1760">
                  <c:v>399</c:v>
                </c:pt>
                <c:pt idx="1761">
                  <c:v>396</c:v>
                </c:pt>
                <c:pt idx="1762">
                  <c:v>392</c:v>
                </c:pt>
                <c:pt idx="1763">
                  <c:v>416</c:v>
                </c:pt>
                <c:pt idx="1764">
                  <c:v>419</c:v>
                </c:pt>
                <c:pt idx="1765">
                  <c:v>391</c:v>
                </c:pt>
                <c:pt idx="1766">
                  <c:v>417</c:v>
                </c:pt>
                <c:pt idx="1767">
                  <c:v>412</c:v>
                </c:pt>
                <c:pt idx="1768">
                  <c:v>438</c:v>
                </c:pt>
                <c:pt idx="1769">
                  <c:v>410</c:v>
                </c:pt>
                <c:pt idx="1770">
                  <c:v>398</c:v>
                </c:pt>
                <c:pt idx="1771">
                  <c:v>385</c:v>
                </c:pt>
                <c:pt idx="1772">
                  <c:v>414</c:v>
                </c:pt>
                <c:pt idx="1773">
                  <c:v>429</c:v>
                </c:pt>
                <c:pt idx="1774">
                  <c:v>419</c:v>
                </c:pt>
                <c:pt idx="1775">
                  <c:v>405</c:v>
                </c:pt>
                <c:pt idx="1776">
                  <c:v>452</c:v>
                </c:pt>
                <c:pt idx="1777">
                  <c:v>393</c:v>
                </c:pt>
                <c:pt idx="1778">
                  <c:v>428</c:v>
                </c:pt>
                <c:pt idx="1779">
                  <c:v>382</c:v>
                </c:pt>
                <c:pt idx="1780">
                  <c:v>437</c:v>
                </c:pt>
                <c:pt idx="1781">
                  <c:v>400</c:v>
                </c:pt>
                <c:pt idx="1782">
                  <c:v>366</c:v>
                </c:pt>
                <c:pt idx="1783">
                  <c:v>465</c:v>
                </c:pt>
                <c:pt idx="1784">
                  <c:v>415</c:v>
                </c:pt>
                <c:pt idx="1785">
                  <c:v>398</c:v>
                </c:pt>
                <c:pt idx="1786">
                  <c:v>422</c:v>
                </c:pt>
                <c:pt idx="1787">
                  <c:v>379</c:v>
                </c:pt>
                <c:pt idx="1788">
                  <c:v>395</c:v>
                </c:pt>
                <c:pt idx="1789">
                  <c:v>383</c:v>
                </c:pt>
                <c:pt idx="1790">
                  <c:v>416</c:v>
                </c:pt>
                <c:pt idx="1791">
                  <c:v>399</c:v>
                </c:pt>
                <c:pt idx="1792">
                  <c:v>449</c:v>
                </c:pt>
                <c:pt idx="1793">
                  <c:v>427</c:v>
                </c:pt>
                <c:pt idx="1794">
                  <c:v>376</c:v>
                </c:pt>
                <c:pt idx="1795">
                  <c:v>403</c:v>
                </c:pt>
                <c:pt idx="1796">
                  <c:v>418</c:v>
                </c:pt>
                <c:pt idx="1797">
                  <c:v>406</c:v>
                </c:pt>
                <c:pt idx="1798">
                  <c:v>423</c:v>
                </c:pt>
                <c:pt idx="1799">
                  <c:v>409</c:v>
                </c:pt>
                <c:pt idx="1800">
                  <c:v>428</c:v>
                </c:pt>
                <c:pt idx="1801">
                  <c:v>395</c:v>
                </c:pt>
                <c:pt idx="1802">
                  <c:v>403</c:v>
                </c:pt>
                <c:pt idx="1803">
                  <c:v>428</c:v>
                </c:pt>
                <c:pt idx="1804">
                  <c:v>456</c:v>
                </c:pt>
                <c:pt idx="1805">
                  <c:v>408</c:v>
                </c:pt>
                <c:pt idx="1806">
                  <c:v>423</c:v>
                </c:pt>
                <c:pt idx="1807">
                  <c:v>414</c:v>
                </c:pt>
                <c:pt idx="1808">
                  <c:v>446</c:v>
                </c:pt>
                <c:pt idx="1809">
                  <c:v>465</c:v>
                </c:pt>
                <c:pt idx="1810">
                  <c:v>386</c:v>
                </c:pt>
                <c:pt idx="1811">
                  <c:v>386</c:v>
                </c:pt>
                <c:pt idx="1812">
                  <c:v>423</c:v>
                </c:pt>
                <c:pt idx="1813">
                  <c:v>408</c:v>
                </c:pt>
                <c:pt idx="1814">
                  <c:v>466</c:v>
                </c:pt>
                <c:pt idx="1815">
                  <c:v>426</c:v>
                </c:pt>
                <c:pt idx="1816">
                  <c:v>449</c:v>
                </c:pt>
                <c:pt idx="1817">
                  <c:v>431</c:v>
                </c:pt>
                <c:pt idx="1818">
                  <c:v>437</c:v>
                </c:pt>
                <c:pt idx="1819">
                  <c:v>412</c:v>
                </c:pt>
                <c:pt idx="1820">
                  <c:v>446</c:v>
                </c:pt>
                <c:pt idx="1821">
                  <c:v>425</c:v>
                </c:pt>
                <c:pt idx="1822">
                  <c:v>445</c:v>
                </c:pt>
                <c:pt idx="1823">
                  <c:v>435</c:v>
                </c:pt>
                <c:pt idx="1824">
                  <c:v>468</c:v>
                </c:pt>
                <c:pt idx="1825">
                  <c:v>486</c:v>
                </c:pt>
                <c:pt idx="1826">
                  <c:v>413</c:v>
                </c:pt>
                <c:pt idx="1827">
                  <c:v>479</c:v>
                </c:pt>
                <c:pt idx="1828">
                  <c:v>470</c:v>
                </c:pt>
                <c:pt idx="1829">
                  <c:v>476</c:v>
                </c:pt>
                <c:pt idx="1830">
                  <c:v>413</c:v>
                </c:pt>
                <c:pt idx="1831">
                  <c:v>471</c:v>
                </c:pt>
                <c:pt idx="1832">
                  <c:v>437</c:v>
                </c:pt>
                <c:pt idx="1833">
                  <c:v>544</c:v>
                </c:pt>
                <c:pt idx="1834">
                  <c:v>486</c:v>
                </c:pt>
                <c:pt idx="1835">
                  <c:v>448</c:v>
                </c:pt>
                <c:pt idx="1836">
                  <c:v>471</c:v>
                </c:pt>
                <c:pt idx="1837">
                  <c:v>467</c:v>
                </c:pt>
                <c:pt idx="1838">
                  <c:v>501</c:v>
                </c:pt>
                <c:pt idx="1839">
                  <c:v>485</c:v>
                </c:pt>
                <c:pt idx="1840">
                  <c:v>537</c:v>
                </c:pt>
                <c:pt idx="1841">
                  <c:v>505</c:v>
                </c:pt>
                <c:pt idx="1842">
                  <c:v>531</c:v>
                </c:pt>
                <c:pt idx="1843">
                  <c:v>544</c:v>
                </c:pt>
                <c:pt idx="1844">
                  <c:v>537</c:v>
                </c:pt>
                <c:pt idx="1845">
                  <c:v>524</c:v>
                </c:pt>
                <c:pt idx="1846">
                  <c:v>532</c:v>
                </c:pt>
                <c:pt idx="1847">
                  <c:v>536</c:v>
                </c:pt>
                <c:pt idx="1848">
                  <c:v>525</c:v>
                </c:pt>
                <c:pt idx="1849">
                  <c:v>586</c:v>
                </c:pt>
                <c:pt idx="1850">
                  <c:v>611</c:v>
                </c:pt>
                <c:pt idx="1851">
                  <c:v>564</c:v>
                </c:pt>
                <c:pt idx="1852">
                  <c:v>594</c:v>
                </c:pt>
                <c:pt idx="1853">
                  <c:v>594</c:v>
                </c:pt>
                <c:pt idx="1854">
                  <c:v>609</c:v>
                </c:pt>
                <c:pt idx="1855">
                  <c:v>582</c:v>
                </c:pt>
                <c:pt idx="1856">
                  <c:v>615</c:v>
                </c:pt>
                <c:pt idx="1857">
                  <c:v>651</c:v>
                </c:pt>
                <c:pt idx="1858">
                  <c:v>691</c:v>
                </c:pt>
                <c:pt idx="1859">
                  <c:v>623</c:v>
                </c:pt>
                <c:pt idx="1860">
                  <c:v>700</c:v>
                </c:pt>
                <c:pt idx="1861">
                  <c:v>694</c:v>
                </c:pt>
                <c:pt idx="1862">
                  <c:v>737</c:v>
                </c:pt>
                <c:pt idx="1863">
                  <c:v>737</c:v>
                </c:pt>
                <c:pt idx="1864">
                  <c:v>737</c:v>
                </c:pt>
                <c:pt idx="1865">
                  <c:v>736</c:v>
                </c:pt>
                <c:pt idx="1866">
                  <c:v>728</c:v>
                </c:pt>
                <c:pt idx="1867">
                  <c:v>836</c:v>
                </c:pt>
                <c:pt idx="1868">
                  <c:v>809</c:v>
                </c:pt>
                <c:pt idx="1869">
                  <c:v>824</c:v>
                </c:pt>
                <c:pt idx="1870">
                  <c:v>857</c:v>
                </c:pt>
                <c:pt idx="1871">
                  <c:v>853</c:v>
                </c:pt>
                <c:pt idx="1872">
                  <c:v>860</c:v>
                </c:pt>
                <c:pt idx="1873">
                  <c:v>899</c:v>
                </c:pt>
                <c:pt idx="1874">
                  <c:v>853</c:v>
                </c:pt>
                <c:pt idx="1875">
                  <c:v>884</c:v>
                </c:pt>
                <c:pt idx="1876">
                  <c:v>932</c:v>
                </c:pt>
                <c:pt idx="1877">
                  <c:v>917</c:v>
                </c:pt>
                <c:pt idx="1878">
                  <c:v>972</c:v>
                </c:pt>
                <c:pt idx="1879">
                  <c:v>1004</c:v>
                </c:pt>
                <c:pt idx="1880">
                  <c:v>974</c:v>
                </c:pt>
                <c:pt idx="1881">
                  <c:v>999</c:v>
                </c:pt>
                <c:pt idx="1882">
                  <c:v>1010</c:v>
                </c:pt>
                <c:pt idx="1883">
                  <c:v>952</c:v>
                </c:pt>
                <c:pt idx="1884">
                  <c:v>1089</c:v>
                </c:pt>
                <c:pt idx="1885">
                  <c:v>1034</c:v>
                </c:pt>
                <c:pt idx="1886">
                  <c:v>1115</c:v>
                </c:pt>
                <c:pt idx="1887">
                  <c:v>1047</c:v>
                </c:pt>
                <c:pt idx="1888">
                  <c:v>1099</c:v>
                </c:pt>
                <c:pt idx="1889">
                  <c:v>1079</c:v>
                </c:pt>
                <c:pt idx="1890">
                  <c:v>1126</c:v>
                </c:pt>
                <c:pt idx="1891">
                  <c:v>1030</c:v>
                </c:pt>
                <c:pt idx="1892">
                  <c:v>1088</c:v>
                </c:pt>
                <c:pt idx="1893">
                  <c:v>1056</c:v>
                </c:pt>
                <c:pt idx="1894">
                  <c:v>1048</c:v>
                </c:pt>
                <c:pt idx="1895">
                  <c:v>1055</c:v>
                </c:pt>
                <c:pt idx="1896">
                  <c:v>1033</c:v>
                </c:pt>
                <c:pt idx="1897">
                  <c:v>1002</c:v>
                </c:pt>
                <c:pt idx="1898">
                  <c:v>1004</c:v>
                </c:pt>
                <c:pt idx="1899">
                  <c:v>980</c:v>
                </c:pt>
                <c:pt idx="1900">
                  <c:v>1010</c:v>
                </c:pt>
                <c:pt idx="1901">
                  <c:v>950</c:v>
                </c:pt>
                <c:pt idx="1902">
                  <c:v>923</c:v>
                </c:pt>
                <c:pt idx="1903">
                  <c:v>874</c:v>
                </c:pt>
                <c:pt idx="1904">
                  <c:v>934</c:v>
                </c:pt>
                <c:pt idx="1905">
                  <c:v>870</c:v>
                </c:pt>
                <c:pt idx="1906">
                  <c:v>841</c:v>
                </c:pt>
                <c:pt idx="1907">
                  <c:v>837</c:v>
                </c:pt>
                <c:pt idx="1908">
                  <c:v>832</c:v>
                </c:pt>
                <c:pt idx="1909">
                  <c:v>785</c:v>
                </c:pt>
                <c:pt idx="1910">
                  <c:v>813</c:v>
                </c:pt>
                <c:pt idx="1911">
                  <c:v>734</c:v>
                </c:pt>
                <c:pt idx="1912">
                  <c:v>711</c:v>
                </c:pt>
                <c:pt idx="1913">
                  <c:v>706</c:v>
                </c:pt>
                <c:pt idx="1914">
                  <c:v>660</c:v>
                </c:pt>
                <c:pt idx="1915">
                  <c:v>643</c:v>
                </c:pt>
                <c:pt idx="1916">
                  <c:v>678</c:v>
                </c:pt>
                <c:pt idx="1917">
                  <c:v>638</c:v>
                </c:pt>
                <c:pt idx="1918">
                  <c:v>613</c:v>
                </c:pt>
                <c:pt idx="1919">
                  <c:v>581</c:v>
                </c:pt>
                <c:pt idx="1920">
                  <c:v>558</c:v>
                </c:pt>
                <c:pt idx="1921">
                  <c:v>533</c:v>
                </c:pt>
                <c:pt idx="1922">
                  <c:v>594</c:v>
                </c:pt>
                <c:pt idx="1923">
                  <c:v>570</c:v>
                </c:pt>
                <c:pt idx="1924">
                  <c:v>557</c:v>
                </c:pt>
                <c:pt idx="1925">
                  <c:v>487</c:v>
                </c:pt>
                <c:pt idx="1926">
                  <c:v>492</c:v>
                </c:pt>
                <c:pt idx="1927">
                  <c:v>543</c:v>
                </c:pt>
                <c:pt idx="1928">
                  <c:v>460</c:v>
                </c:pt>
                <c:pt idx="1929">
                  <c:v>500</c:v>
                </c:pt>
                <c:pt idx="1930">
                  <c:v>479</c:v>
                </c:pt>
                <c:pt idx="1931">
                  <c:v>475</c:v>
                </c:pt>
                <c:pt idx="1932">
                  <c:v>453</c:v>
                </c:pt>
                <c:pt idx="1933">
                  <c:v>442</c:v>
                </c:pt>
                <c:pt idx="1934">
                  <c:v>435</c:v>
                </c:pt>
                <c:pt idx="1935">
                  <c:v>416</c:v>
                </c:pt>
                <c:pt idx="1936">
                  <c:v>418</c:v>
                </c:pt>
                <c:pt idx="1937">
                  <c:v>396</c:v>
                </c:pt>
                <c:pt idx="1938">
                  <c:v>422</c:v>
                </c:pt>
                <c:pt idx="1939">
                  <c:v>405</c:v>
                </c:pt>
                <c:pt idx="1940">
                  <c:v>388</c:v>
                </c:pt>
                <c:pt idx="1941">
                  <c:v>440</c:v>
                </c:pt>
                <c:pt idx="1942">
                  <c:v>407</c:v>
                </c:pt>
                <c:pt idx="1943">
                  <c:v>394</c:v>
                </c:pt>
                <c:pt idx="1944">
                  <c:v>435</c:v>
                </c:pt>
                <c:pt idx="1945">
                  <c:v>419</c:v>
                </c:pt>
                <c:pt idx="1946">
                  <c:v>388</c:v>
                </c:pt>
                <c:pt idx="1947">
                  <c:v>384</c:v>
                </c:pt>
                <c:pt idx="1948">
                  <c:v>397</c:v>
                </c:pt>
                <c:pt idx="1949">
                  <c:v>386</c:v>
                </c:pt>
                <c:pt idx="1950">
                  <c:v>389</c:v>
                </c:pt>
                <c:pt idx="1951">
                  <c:v>366</c:v>
                </c:pt>
                <c:pt idx="1952">
                  <c:v>402</c:v>
                </c:pt>
                <c:pt idx="1953">
                  <c:v>382</c:v>
                </c:pt>
                <c:pt idx="1954">
                  <c:v>399</c:v>
                </c:pt>
                <c:pt idx="1955">
                  <c:v>371</c:v>
                </c:pt>
                <c:pt idx="1956">
                  <c:v>385</c:v>
                </c:pt>
                <c:pt idx="1957">
                  <c:v>356</c:v>
                </c:pt>
                <c:pt idx="1958">
                  <c:v>351</c:v>
                </c:pt>
                <c:pt idx="1959">
                  <c:v>354</c:v>
                </c:pt>
                <c:pt idx="1960">
                  <c:v>350</c:v>
                </c:pt>
                <c:pt idx="1961">
                  <c:v>344</c:v>
                </c:pt>
                <c:pt idx="1962">
                  <c:v>393</c:v>
                </c:pt>
                <c:pt idx="1963">
                  <c:v>355</c:v>
                </c:pt>
                <c:pt idx="1964">
                  <c:v>363</c:v>
                </c:pt>
                <c:pt idx="1965">
                  <c:v>368</c:v>
                </c:pt>
                <c:pt idx="1966">
                  <c:v>343</c:v>
                </c:pt>
                <c:pt idx="1967">
                  <c:v>352</c:v>
                </c:pt>
                <c:pt idx="1968">
                  <c:v>349</c:v>
                </c:pt>
                <c:pt idx="1969">
                  <c:v>353</c:v>
                </c:pt>
                <c:pt idx="1970">
                  <c:v>377</c:v>
                </c:pt>
                <c:pt idx="1971">
                  <c:v>337</c:v>
                </c:pt>
                <c:pt idx="1972">
                  <c:v>373</c:v>
                </c:pt>
                <c:pt idx="1973">
                  <c:v>329</c:v>
                </c:pt>
                <c:pt idx="1974">
                  <c:v>393</c:v>
                </c:pt>
                <c:pt idx="1975">
                  <c:v>362</c:v>
                </c:pt>
                <c:pt idx="1976">
                  <c:v>328</c:v>
                </c:pt>
                <c:pt idx="1977">
                  <c:v>379</c:v>
                </c:pt>
                <c:pt idx="1978">
                  <c:v>348</c:v>
                </c:pt>
                <c:pt idx="1979">
                  <c:v>368</c:v>
                </c:pt>
                <c:pt idx="1980">
                  <c:v>386</c:v>
                </c:pt>
                <c:pt idx="1981">
                  <c:v>319</c:v>
                </c:pt>
                <c:pt idx="1982">
                  <c:v>330</c:v>
                </c:pt>
                <c:pt idx="1983">
                  <c:v>333</c:v>
                </c:pt>
                <c:pt idx="1984">
                  <c:v>372</c:v>
                </c:pt>
                <c:pt idx="1985">
                  <c:v>340</c:v>
                </c:pt>
                <c:pt idx="1986">
                  <c:v>358</c:v>
                </c:pt>
                <c:pt idx="1987">
                  <c:v>361</c:v>
                </c:pt>
                <c:pt idx="1988">
                  <c:v>387</c:v>
                </c:pt>
                <c:pt idx="1989">
                  <c:v>380</c:v>
                </c:pt>
                <c:pt idx="1990">
                  <c:v>351</c:v>
                </c:pt>
                <c:pt idx="1991">
                  <c:v>384</c:v>
                </c:pt>
                <c:pt idx="1992">
                  <c:v>364</c:v>
                </c:pt>
                <c:pt idx="1993">
                  <c:v>379</c:v>
                </c:pt>
                <c:pt idx="1994">
                  <c:v>367</c:v>
                </c:pt>
                <c:pt idx="1995">
                  <c:v>383</c:v>
                </c:pt>
                <c:pt idx="1996">
                  <c:v>372</c:v>
                </c:pt>
                <c:pt idx="1997">
                  <c:v>376</c:v>
                </c:pt>
                <c:pt idx="1998">
                  <c:v>363</c:v>
                </c:pt>
                <c:pt idx="1999">
                  <c:v>355</c:v>
                </c:pt>
                <c:pt idx="2000">
                  <c:v>383</c:v>
                </c:pt>
                <c:pt idx="2001">
                  <c:v>407</c:v>
                </c:pt>
                <c:pt idx="2002">
                  <c:v>364</c:v>
                </c:pt>
                <c:pt idx="2003">
                  <c:v>363</c:v>
                </c:pt>
                <c:pt idx="2004">
                  <c:v>373</c:v>
                </c:pt>
                <c:pt idx="2005">
                  <c:v>398</c:v>
                </c:pt>
                <c:pt idx="2006">
                  <c:v>398</c:v>
                </c:pt>
                <c:pt idx="2007">
                  <c:v>376</c:v>
                </c:pt>
                <c:pt idx="2008">
                  <c:v>378</c:v>
                </c:pt>
                <c:pt idx="2009">
                  <c:v>385</c:v>
                </c:pt>
                <c:pt idx="2010">
                  <c:v>365</c:v>
                </c:pt>
                <c:pt idx="2011">
                  <c:v>373</c:v>
                </c:pt>
                <c:pt idx="2012">
                  <c:v>401</c:v>
                </c:pt>
                <c:pt idx="2013">
                  <c:v>368</c:v>
                </c:pt>
                <c:pt idx="2014">
                  <c:v>380</c:v>
                </c:pt>
                <c:pt idx="2015">
                  <c:v>399</c:v>
                </c:pt>
                <c:pt idx="2016">
                  <c:v>364</c:v>
                </c:pt>
                <c:pt idx="2017">
                  <c:v>371</c:v>
                </c:pt>
                <c:pt idx="2018">
                  <c:v>361</c:v>
                </c:pt>
                <c:pt idx="2019">
                  <c:v>341</c:v>
                </c:pt>
                <c:pt idx="2020">
                  <c:v>379</c:v>
                </c:pt>
                <c:pt idx="2021">
                  <c:v>404</c:v>
                </c:pt>
                <c:pt idx="2022">
                  <c:v>340</c:v>
                </c:pt>
                <c:pt idx="2023">
                  <c:v>364</c:v>
                </c:pt>
                <c:pt idx="2024">
                  <c:v>359</c:v>
                </c:pt>
                <c:pt idx="2025">
                  <c:v>371</c:v>
                </c:pt>
                <c:pt idx="2026">
                  <c:v>357</c:v>
                </c:pt>
                <c:pt idx="2027">
                  <c:v>345</c:v>
                </c:pt>
                <c:pt idx="2028">
                  <c:v>374</c:v>
                </c:pt>
                <c:pt idx="2029">
                  <c:v>394</c:v>
                </c:pt>
                <c:pt idx="2030">
                  <c:v>353</c:v>
                </c:pt>
                <c:pt idx="2031">
                  <c:v>388</c:v>
                </c:pt>
                <c:pt idx="2032">
                  <c:v>353</c:v>
                </c:pt>
                <c:pt idx="2033">
                  <c:v>356</c:v>
                </c:pt>
                <c:pt idx="2034">
                  <c:v>346</c:v>
                </c:pt>
                <c:pt idx="2035">
                  <c:v>320</c:v>
                </c:pt>
                <c:pt idx="2036">
                  <c:v>353</c:v>
                </c:pt>
                <c:pt idx="2037">
                  <c:v>365</c:v>
                </c:pt>
                <c:pt idx="2038">
                  <c:v>378</c:v>
                </c:pt>
                <c:pt idx="2039">
                  <c:v>334</c:v>
                </c:pt>
                <c:pt idx="2040">
                  <c:v>360</c:v>
                </c:pt>
                <c:pt idx="2041">
                  <c:v>365</c:v>
                </c:pt>
                <c:pt idx="2042">
                  <c:v>379</c:v>
                </c:pt>
                <c:pt idx="2043">
                  <c:v>311</c:v>
                </c:pt>
                <c:pt idx="2044">
                  <c:v>366</c:v>
                </c:pt>
                <c:pt idx="2045">
                  <c:v>382</c:v>
                </c:pt>
                <c:pt idx="2046">
                  <c:v>371</c:v>
                </c:pt>
                <c:pt idx="2047">
                  <c:v>348</c:v>
                </c:pt>
                <c:pt idx="2048">
                  <c:v>339</c:v>
                </c:pt>
                <c:pt idx="2049">
                  <c:v>369</c:v>
                </c:pt>
                <c:pt idx="2050">
                  <c:v>362</c:v>
                </c:pt>
                <c:pt idx="2051">
                  <c:v>346</c:v>
                </c:pt>
                <c:pt idx="2052">
                  <c:v>341</c:v>
                </c:pt>
                <c:pt idx="2053">
                  <c:v>366</c:v>
                </c:pt>
                <c:pt idx="2054">
                  <c:v>359</c:v>
                </c:pt>
                <c:pt idx="2055">
                  <c:v>361</c:v>
                </c:pt>
                <c:pt idx="2056">
                  <c:v>359</c:v>
                </c:pt>
                <c:pt idx="2057">
                  <c:v>391</c:v>
                </c:pt>
                <c:pt idx="2058">
                  <c:v>409</c:v>
                </c:pt>
                <c:pt idx="2059">
                  <c:v>391</c:v>
                </c:pt>
                <c:pt idx="2060">
                  <c:v>377</c:v>
                </c:pt>
                <c:pt idx="2061">
                  <c:v>392</c:v>
                </c:pt>
                <c:pt idx="2062">
                  <c:v>350</c:v>
                </c:pt>
                <c:pt idx="2063">
                  <c:v>385</c:v>
                </c:pt>
                <c:pt idx="2064">
                  <c:v>385</c:v>
                </c:pt>
                <c:pt idx="2065">
                  <c:v>355</c:v>
                </c:pt>
                <c:pt idx="2066">
                  <c:v>394</c:v>
                </c:pt>
                <c:pt idx="2067">
                  <c:v>373</c:v>
                </c:pt>
                <c:pt idx="2068">
                  <c:v>371</c:v>
                </c:pt>
                <c:pt idx="2069">
                  <c:v>365</c:v>
                </c:pt>
                <c:pt idx="2070">
                  <c:v>385</c:v>
                </c:pt>
                <c:pt idx="2071">
                  <c:v>368</c:v>
                </c:pt>
                <c:pt idx="2072">
                  <c:v>425</c:v>
                </c:pt>
                <c:pt idx="2073">
                  <c:v>427</c:v>
                </c:pt>
                <c:pt idx="2074">
                  <c:v>381</c:v>
                </c:pt>
                <c:pt idx="2075">
                  <c:v>387</c:v>
                </c:pt>
                <c:pt idx="2076">
                  <c:v>435</c:v>
                </c:pt>
                <c:pt idx="2077">
                  <c:v>422</c:v>
                </c:pt>
                <c:pt idx="2078">
                  <c:v>452</c:v>
                </c:pt>
                <c:pt idx="2079">
                  <c:v>420</c:v>
                </c:pt>
                <c:pt idx="2080">
                  <c:v>454</c:v>
                </c:pt>
                <c:pt idx="2081">
                  <c:v>474</c:v>
                </c:pt>
                <c:pt idx="2082">
                  <c:v>417</c:v>
                </c:pt>
                <c:pt idx="2083">
                  <c:v>421</c:v>
                </c:pt>
                <c:pt idx="2084">
                  <c:v>430</c:v>
                </c:pt>
                <c:pt idx="2085">
                  <c:v>429</c:v>
                </c:pt>
                <c:pt idx="2086">
                  <c:v>498</c:v>
                </c:pt>
                <c:pt idx="2087">
                  <c:v>462</c:v>
                </c:pt>
                <c:pt idx="2088">
                  <c:v>453</c:v>
                </c:pt>
                <c:pt idx="2089">
                  <c:v>498</c:v>
                </c:pt>
                <c:pt idx="2090">
                  <c:v>489</c:v>
                </c:pt>
                <c:pt idx="2091">
                  <c:v>489</c:v>
                </c:pt>
                <c:pt idx="2092">
                  <c:v>543</c:v>
                </c:pt>
                <c:pt idx="2093">
                  <c:v>511</c:v>
                </c:pt>
                <c:pt idx="2094">
                  <c:v>565</c:v>
                </c:pt>
                <c:pt idx="2095">
                  <c:v>527</c:v>
                </c:pt>
                <c:pt idx="2096">
                  <c:v>554</c:v>
                </c:pt>
                <c:pt idx="2097">
                  <c:v>551</c:v>
                </c:pt>
                <c:pt idx="2098">
                  <c:v>573</c:v>
                </c:pt>
                <c:pt idx="2099">
                  <c:v>557</c:v>
                </c:pt>
                <c:pt idx="2100">
                  <c:v>536</c:v>
                </c:pt>
                <c:pt idx="2101">
                  <c:v>574</c:v>
                </c:pt>
                <c:pt idx="2102">
                  <c:v>566</c:v>
                </c:pt>
                <c:pt idx="2103">
                  <c:v>578</c:v>
                </c:pt>
                <c:pt idx="2104">
                  <c:v>588</c:v>
                </c:pt>
                <c:pt idx="2105">
                  <c:v>625</c:v>
                </c:pt>
                <c:pt idx="2106">
                  <c:v>673</c:v>
                </c:pt>
                <c:pt idx="2107">
                  <c:v>642</c:v>
                </c:pt>
                <c:pt idx="2108">
                  <c:v>663</c:v>
                </c:pt>
                <c:pt idx="2109">
                  <c:v>666</c:v>
                </c:pt>
                <c:pt idx="2110">
                  <c:v>682</c:v>
                </c:pt>
                <c:pt idx="2111">
                  <c:v>698</c:v>
                </c:pt>
                <c:pt idx="2112">
                  <c:v>720</c:v>
                </c:pt>
                <c:pt idx="2113">
                  <c:v>673</c:v>
                </c:pt>
                <c:pt idx="2114">
                  <c:v>749</c:v>
                </c:pt>
                <c:pt idx="2115">
                  <c:v>763</c:v>
                </c:pt>
                <c:pt idx="2116">
                  <c:v>747</c:v>
                </c:pt>
                <c:pt idx="2117">
                  <c:v>740</c:v>
                </c:pt>
                <c:pt idx="2118">
                  <c:v>811</c:v>
                </c:pt>
                <c:pt idx="2119">
                  <c:v>779</c:v>
                </c:pt>
                <c:pt idx="2120">
                  <c:v>803</c:v>
                </c:pt>
                <c:pt idx="2121">
                  <c:v>787</c:v>
                </c:pt>
                <c:pt idx="2122">
                  <c:v>803</c:v>
                </c:pt>
                <c:pt idx="2123">
                  <c:v>805</c:v>
                </c:pt>
                <c:pt idx="2124">
                  <c:v>841</c:v>
                </c:pt>
                <c:pt idx="2125">
                  <c:v>834</c:v>
                </c:pt>
                <c:pt idx="2126">
                  <c:v>797</c:v>
                </c:pt>
                <c:pt idx="2127">
                  <c:v>883</c:v>
                </c:pt>
                <c:pt idx="2128">
                  <c:v>831</c:v>
                </c:pt>
                <c:pt idx="2129">
                  <c:v>837</c:v>
                </c:pt>
                <c:pt idx="2130">
                  <c:v>845</c:v>
                </c:pt>
                <c:pt idx="2131">
                  <c:v>799</c:v>
                </c:pt>
                <c:pt idx="2132">
                  <c:v>797</c:v>
                </c:pt>
                <c:pt idx="2133">
                  <c:v>828</c:v>
                </c:pt>
                <c:pt idx="2134">
                  <c:v>864</c:v>
                </c:pt>
                <c:pt idx="2135">
                  <c:v>795</c:v>
                </c:pt>
                <c:pt idx="2136">
                  <c:v>797</c:v>
                </c:pt>
                <c:pt idx="2137">
                  <c:v>826</c:v>
                </c:pt>
                <c:pt idx="2138">
                  <c:v>779</c:v>
                </c:pt>
                <c:pt idx="2139">
                  <c:v>725</c:v>
                </c:pt>
                <c:pt idx="2140">
                  <c:v>810</c:v>
                </c:pt>
                <c:pt idx="2141">
                  <c:v>821</c:v>
                </c:pt>
                <c:pt idx="2142">
                  <c:v>725</c:v>
                </c:pt>
                <c:pt idx="2143">
                  <c:v>722</c:v>
                </c:pt>
                <c:pt idx="2144">
                  <c:v>750</c:v>
                </c:pt>
                <c:pt idx="2145">
                  <c:v>698</c:v>
                </c:pt>
                <c:pt idx="2146">
                  <c:v>698</c:v>
                </c:pt>
                <c:pt idx="2147">
                  <c:v>684</c:v>
                </c:pt>
                <c:pt idx="2148">
                  <c:v>689</c:v>
                </c:pt>
                <c:pt idx="2149">
                  <c:v>673</c:v>
                </c:pt>
                <c:pt idx="2150">
                  <c:v>631</c:v>
                </c:pt>
                <c:pt idx="2151">
                  <c:v>621</c:v>
                </c:pt>
                <c:pt idx="2152">
                  <c:v>571</c:v>
                </c:pt>
                <c:pt idx="2153">
                  <c:v>609</c:v>
                </c:pt>
                <c:pt idx="2154">
                  <c:v>623</c:v>
                </c:pt>
                <c:pt idx="2155">
                  <c:v>555</c:v>
                </c:pt>
                <c:pt idx="2156">
                  <c:v>613</c:v>
                </c:pt>
                <c:pt idx="2157">
                  <c:v>541</c:v>
                </c:pt>
                <c:pt idx="2158">
                  <c:v>508</c:v>
                </c:pt>
                <c:pt idx="2159">
                  <c:v>573</c:v>
                </c:pt>
                <c:pt idx="2160">
                  <c:v>507</c:v>
                </c:pt>
                <c:pt idx="2161">
                  <c:v>580</c:v>
                </c:pt>
                <c:pt idx="2162">
                  <c:v>572</c:v>
                </c:pt>
                <c:pt idx="2163">
                  <c:v>549</c:v>
                </c:pt>
                <c:pt idx="2164">
                  <c:v>524</c:v>
                </c:pt>
                <c:pt idx="2165">
                  <c:v>550</c:v>
                </c:pt>
                <c:pt idx="2166">
                  <c:v>512</c:v>
                </c:pt>
                <c:pt idx="2167">
                  <c:v>508</c:v>
                </c:pt>
                <c:pt idx="2168">
                  <c:v>546</c:v>
                </c:pt>
                <c:pt idx="2169">
                  <c:v>515</c:v>
                </c:pt>
                <c:pt idx="2170">
                  <c:v>512</c:v>
                </c:pt>
                <c:pt idx="2171">
                  <c:v>471</c:v>
                </c:pt>
                <c:pt idx="2172">
                  <c:v>545</c:v>
                </c:pt>
                <c:pt idx="2173">
                  <c:v>478</c:v>
                </c:pt>
                <c:pt idx="2174">
                  <c:v>541</c:v>
                </c:pt>
                <c:pt idx="2175">
                  <c:v>513</c:v>
                </c:pt>
                <c:pt idx="2176">
                  <c:v>501</c:v>
                </c:pt>
                <c:pt idx="2177">
                  <c:v>497</c:v>
                </c:pt>
                <c:pt idx="2178">
                  <c:v>486</c:v>
                </c:pt>
                <c:pt idx="2179">
                  <c:v>509</c:v>
                </c:pt>
                <c:pt idx="2180">
                  <c:v>497</c:v>
                </c:pt>
                <c:pt idx="2181">
                  <c:v>503</c:v>
                </c:pt>
                <c:pt idx="2182">
                  <c:v>511</c:v>
                </c:pt>
                <c:pt idx="2183">
                  <c:v>497</c:v>
                </c:pt>
                <c:pt idx="2184">
                  <c:v>499</c:v>
                </c:pt>
                <c:pt idx="2185">
                  <c:v>476</c:v>
                </c:pt>
                <c:pt idx="2186">
                  <c:v>504</c:v>
                </c:pt>
                <c:pt idx="2187">
                  <c:v>532</c:v>
                </c:pt>
                <c:pt idx="2188">
                  <c:v>536</c:v>
                </c:pt>
                <c:pt idx="2189">
                  <c:v>543</c:v>
                </c:pt>
                <c:pt idx="2190">
                  <c:v>504</c:v>
                </c:pt>
                <c:pt idx="2191">
                  <c:v>513</c:v>
                </c:pt>
                <c:pt idx="2192">
                  <c:v>530</c:v>
                </c:pt>
                <c:pt idx="2193">
                  <c:v>529</c:v>
                </c:pt>
                <c:pt idx="2194">
                  <c:v>513</c:v>
                </c:pt>
                <c:pt idx="2195">
                  <c:v>525</c:v>
                </c:pt>
                <c:pt idx="2196">
                  <c:v>524</c:v>
                </c:pt>
                <c:pt idx="2197">
                  <c:v>562</c:v>
                </c:pt>
                <c:pt idx="2198">
                  <c:v>550</c:v>
                </c:pt>
                <c:pt idx="2199">
                  <c:v>511</c:v>
                </c:pt>
                <c:pt idx="2200">
                  <c:v>542</c:v>
                </c:pt>
                <c:pt idx="2201">
                  <c:v>563</c:v>
                </c:pt>
                <c:pt idx="2202">
                  <c:v>623</c:v>
                </c:pt>
                <c:pt idx="2203">
                  <c:v>559</c:v>
                </c:pt>
                <c:pt idx="2204">
                  <c:v>596</c:v>
                </c:pt>
                <c:pt idx="2205">
                  <c:v>577</c:v>
                </c:pt>
                <c:pt idx="2206">
                  <c:v>574</c:v>
                </c:pt>
                <c:pt idx="2207">
                  <c:v>575</c:v>
                </c:pt>
                <c:pt idx="2208">
                  <c:v>578</c:v>
                </c:pt>
                <c:pt idx="2209">
                  <c:v>535</c:v>
                </c:pt>
                <c:pt idx="2210">
                  <c:v>534</c:v>
                </c:pt>
                <c:pt idx="2211">
                  <c:v>523</c:v>
                </c:pt>
                <c:pt idx="2212">
                  <c:v>537</c:v>
                </c:pt>
                <c:pt idx="2213">
                  <c:v>518</c:v>
                </c:pt>
                <c:pt idx="2214">
                  <c:v>498</c:v>
                </c:pt>
                <c:pt idx="2215">
                  <c:v>479</c:v>
                </c:pt>
                <c:pt idx="2216">
                  <c:v>500</c:v>
                </c:pt>
                <c:pt idx="2217">
                  <c:v>433</c:v>
                </c:pt>
                <c:pt idx="2218">
                  <c:v>499</c:v>
                </c:pt>
                <c:pt idx="2219">
                  <c:v>464</c:v>
                </c:pt>
                <c:pt idx="2220">
                  <c:v>522</c:v>
                </c:pt>
                <c:pt idx="2221">
                  <c:v>462</c:v>
                </c:pt>
                <c:pt idx="2222">
                  <c:v>458</c:v>
                </c:pt>
                <c:pt idx="2223">
                  <c:v>477</c:v>
                </c:pt>
                <c:pt idx="2224">
                  <c:v>472</c:v>
                </c:pt>
                <c:pt idx="2225">
                  <c:v>467</c:v>
                </c:pt>
                <c:pt idx="2226">
                  <c:v>458</c:v>
                </c:pt>
                <c:pt idx="2227">
                  <c:v>437</c:v>
                </c:pt>
                <c:pt idx="2228">
                  <c:v>439</c:v>
                </c:pt>
                <c:pt idx="2229">
                  <c:v>500</c:v>
                </c:pt>
                <c:pt idx="2230">
                  <c:v>449</c:v>
                </c:pt>
                <c:pt idx="2231">
                  <c:v>404</c:v>
                </c:pt>
                <c:pt idx="2232">
                  <c:v>419</c:v>
                </c:pt>
                <c:pt idx="2233">
                  <c:v>460</c:v>
                </c:pt>
                <c:pt idx="2234">
                  <c:v>446</c:v>
                </c:pt>
                <c:pt idx="2235">
                  <c:v>442</c:v>
                </c:pt>
                <c:pt idx="2236">
                  <c:v>432</c:v>
                </c:pt>
                <c:pt idx="2237">
                  <c:v>428</c:v>
                </c:pt>
                <c:pt idx="2238">
                  <c:v>436</c:v>
                </c:pt>
                <c:pt idx="2239">
                  <c:v>435</c:v>
                </c:pt>
                <c:pt idx="2240">
                  <c:v>422</c:v>
                </c:pt>
                <c:pt idx="2241">
                  <c:v>437</c:v>
                </c:pt>
                <c:pt idx="2242">
                  <c:v>403</c:v>
                </c:pt>
                <c:pt idx="2243">
                  <c:v>397</c:v>
                </c:pt>
                <c:pt idx="2244">
                  <c:v>400</c:v>
                </c:pt>
                <c:pt idx="2245">
                  <c:v>438</c:v>
                </c:pt>
                <c:pt idx="2246">
                  <c:v>359</c:v>
                </c:pt>
                <c:pt idx="2247">
                  <c:v>393</c:v>
                </c:pt>
                <c:pt idx="2248">
                  <c:v>363</c:v>
                </c:pt>
                <c:pt idx="2249">
                  <c:v>408</c:v>
                </c:pt>
                <c:pt idx="2250">
                  <c:v>412</c:v>
                </c:pt>
                <c:pt idx="2251">
                  <c:v>374</c:v>
                </c:pt>
                <c:pt idx="2252">
                  <c:v>391</c:v>
                </c:pt>
                <c:pt idx="2253">
                  <c:v>412</c:v>
                </c:pt>
                <c:pt idx="2254">
                  <c:v>401</c:v>
                </c:pt>
                <c:pt idx="2255">
                  <c:v>362</c:v>
                </c:pt>
                <c:pt idx="2256">
                  <c:v>422</c:v>
                </c:pt>
                <c:pt idx="2257">
                  <c:v>402</c:v>
                </c:pt>
                <c:pt idx="2258">
                  <c:v>385</c:v>
                </c:pt>
                <c:pt idx="2259">
                  <c:v>372</c:v>
                </c:pt>
                <c:pt idx="2260">
                  <c:v>364</c:v>
                </c:pt>
                <c:pt idx="2261">
                  <c:v>407</c:v>
                </c:pt>
                <c:pt idx="2262">
                  <c:v>364</c:v>
                </c:pt>
                <c:pt idx="2263">
                  <c:v>407</c:v>
                </c:pt>
                <c:pt idx="2264">
                  <c:v>382</c:v>
                </c:pt>
                <c:pt idx="2265">
                  <c:v>372</c:v>
                </c:pt>
                <c:pt idx="2266">
                  <c:v>362</c:v>
                </c:pt>
                <c:pt idx="2267">
                  <c:v>373</c:v>
                </c:pt>
                <c:pt idx="2268">
                  <c:v>344</c:v>
                </c:pt>
                <c:pt idx="2269">
                  <c:v>411</c:v>
                </c:pt>
                <c:pt idx="2270">
                  <c:v>402</c:v>
                </c:pt>
                <c:pt idx="2271">
                  <c:v>366</c:v>
                </c:pt>
                <c:pt idx="2272">
                  <c:v>375</c:v>
                </c:pt>
                <c:pt idx="2273">
                  <c:v>365</c:v>
                </c:pt>
                <c:pt idx="2274">
                  <c:v>372</c:v>
                </c:pt>
                <c:pt idx="2275">
                  <c:v>375</c:v>
                </c:pt>
                <c:pt idx="2276">
                  <c:v>360</c:v>
                </c:pt>
                <c:pt idx="2277">
                  <c:v>341</c:v>
                </c:pt>
                <c:pt idx="2278">
                  <c:v>386</c:v>
                </c:pt>
                <c:pt idx="2279">
                  <c:v>392</c:v>
                </c:pt>
                <c:pt idx="2280">
                  <c:v>396</c:v>
                </c:pt>
                <c:pt idx="2281">
                  <c:v>339</c:v>
                </c:pt>
                <c:pt idx="2282">
                  <c:v>366</c:v>
                </c:pt>
                <c:pt idx="2283">
                  <c:v>360</c:v>
                </c:pt>
                <c:pt idx="2284">
                  <c:v>392</c:v>
                </c:pt>
                <c:pt idx="2285">
                  <c:v>386</c:v>
                </c:pt>
                <c:pt idx="2286">
                  <c:v>378</c:v>
                </c:pt>
                <c:pt idx="2287">
                  <c:v>401</c:v>
                </c:pt>
                <c:pt idx="2288">
                  <c:v>371</c:v>
                </c:pt>
                <c:pt idx="2289">
                  <c:v>364</c:v>
                </c:pt>
                <c:pt idx="2290">
                  <c:v>372</c:v>
                </c:pt>
                <c:pt idx="2291">
                  <c:v>379</c:v>
                </c:pt>
                <c:pt idx="2292">
                  <c:v>380</c:v>
                </c:pt>
                <c:pt idx="2293">
                  <c:v>404</c:v>
                </c:pt>
                <c:pt idx="2294">
                  <c:v>360</c:v>
                </c:pt>
                <c:pt idx="2295">
                  <c:v>356</c:v>
                </c:pt>
                <c:pt idx="2296">
                  <c:v>364</c:v>
                </c:pt>
                <c:pt idx="2297">
                  <c:v>373</c:v>
                </c:pt>
                <c:pt idx="2298">
                  <c:v>358</c:v>
                </c:pt>
                <c:pt idx="2299">
                  <c:v>366</c:v>
                </c:pt>
                <c:pt idx="2300">
                  <c:v>402</c:v>
                </c:pt>
                <c:pt idx="2301">
                  <c:v>399</c:v>
                </c:pt>
                <c:pt idx="2302">
                  <c:v>388</c:v>
                </c:pt>
                <c:pt idx="2303">
                  <c:v>395</c:v>
                </c:pt>
                <c:pt idx="2304">
                  <c:v>406</c:v>
                </c:pt>
                <c:pt idx="2305">
                  <c:v>370</c:v>
                </c:pt>
                <c:pt idx="2306">
                  <c:v>388</c:v>
                </c:pt>
                <c:pt idx="2307">
                  <c:v>381</c:v>
                </c:pt>
                <c:pt idx="2308">
                  <c:v>384</c:v>
                </c:pt>
                <c:pt idx="2309">
                  <c:v>438</c:v>
                </c:pt>
                <c:pt idx="2310">
                  <c:v>396</c:v>
                </c:pt>
                <c:pt idx="2311">
                  <c:v>408</c:v>
                </c:pt>
                <c:pt idx="2312">
                  <c:v>367</c:v>
                </c:pt>
                <c:pt idx="2313">
                  <c:v>409</c:v>
                </c:pt>
                <c:pt idx="2314">
                  <c:v>410</c:v>
                </c:pt>
                <c:pt idx="2315">
                  <c:v>388</c:v>
                </c:pt>
                <c:pt idx="2316">
                  <c:v>450</c:v>
                </c:pt>
                <c:pt idx="2317">
                  <c:v>425</c:v>
                </c:pt>
                <c:pt idx="2318">
                  <c:v>427</c:v>
                </c:pt>
                <c:pt idx="2319">
                  <c:v>433</c:v>
                </c:pt>
                <c:pt idx="2320">
                  <c:v>402</c:v>
                </c:pt>
                <c:pt idx="2321">
                  <c:v>413</c:v>
                </c:pt>
                <c:pt idx="2322">
                  <c:v>407</c:v>
                </c:pt>
                <c:pt idx="2323">
                  <c:v>444</c:v>
                </c:pt>
                <c:pt idx="2324">
                  <c:v>444</c:v>
                </c:pt>
                <c:pt idx="2325">
                  <c:v>425</c:v>
                </c:pt>
                <c:pt idx="2326">
                  <c:v>423</c:v>
                </c:pt>
                <c:pt idx="2327">
                  <c:v>446</c:v>
                </c:pt>
                <c:pt idx="2328">
                  <c:v>451</c:v>
                </c:pt>
                <c:pt idx="2329">
                  <c:v>452</c:v>
                </c:pt>
                <c:pt idx="2330">
                  <c:v>437</c:v>
                </c:pt>
                <c:pt idx="2331">
                  <c:v>489</c:v>
                </c:pt>
                <c:pt idx="2332">
                  <c:v>491</c:v>
                </c:pt>
                <c:pt idx="2333">
                  <c:v>460</c:v>
                </c:pt>
                <c:pt idx="2334">
                  <c:v>482</c:v>
                </c:pt>
                <c:pt idx="2335">
                  <c:v>484</c:v>
                </c:pt>
                <c:pt idx="2336">
                  <c:v>501</c:v>
                </c:pt>
                <c:pt idx="2337">
                  <c:v>519</c:v>
                </c:pt>
                <c:pt idx="2338">
                  <c:v>498</c:v>
                </c:pt>
                <c:pt idx="2339">
                  <c:v>545</c:v>
                </c:pt>
                <c:pt idx="2340">
                  <c:v>575</c:v>
                </c:pt>
                <c:pt idx="2341">
                  <c:v>530</c:v>
                </c:pt>
                <c:pt idx="2342">
                  <c:v>508</c:v>
                </c:pt>
                <c:pt idx="2343">
                  <c:v>534</c:v>
                </c:pt>
                <c:pt idx="2344">
                  <c:v>551</c:v>
                </c:pt>
                <c:pt idx="2345">
                  <c:v>566</c:v>
                </c:pt>
                <c:pt idx="2346">
                  <c:v>526</c:v>
                </c:pt>
                <c:pt idx="2347">
                  <c:v>524</c:v>
                </c:pt>
                <c:pt idx="2348">
                  <c:v>575</c:v>
                </c:pt>
                <c:pt idx="2349">
                  <c:v>582</c:v>
                </c:pt>
                <c:pt idx="2350">
                  <c:v>555</c:v>
                </c:pt>
                <c:pt idx="2351">
                  <c:v>538</c:v>
                </c:pt>
                <c:pt idx="2352">
                  <c:v>527</c:v>
                </c:pt>
                <c:pt idx="2353">
                  <c:v>524</c:v>
                </c:pt>
                <c:pt idx="2354">
                  <c:v>559</c:v>
                </c:pt>
                <c:pt idx="2355">
                  <c:v>550</c:v>
                </c:pt>
                <c:pt idx="2356">
                  <c:v>529</c:v>
                </c:pt>
                <c:pt idx="2357">
                  <c:v>543</c:v>
                </c:pt>
                <c:pt idx="2358">
                  <c:v>525</c:v>
                </c:pt>
                <c:pt idx="2359">
                  <c:v>554</c:v>
                </c:pt>
                <c:pt idx="2360">
                  <c:v>557</c:v>
                </c:pt>
                <c:pt idx="2361">
                  <c:v>555</c:v>
                </c:pt>
                <c:pt idx="2362">
                  <c:v>495</c:v>
                </c:pt>
                <c:pt idx="2363">
                  <c:v>559</c:v>
                </c:pt>
                <c:pt idx="2364">
                  <c:v>496</c:v>
                </c:pt>
                <c:pt idx="2365">
                  <c:v>491</c:v>
                </c:pt>
                <c:pt idx="2366">
                  <c:v>529</c:v>
                </c:pt>
                <c:pt idx="2367">
                  <c:v>471</c:v>
                </c:pt>
                <c:pt idx="2368">
                  <c:v>472</c:v>
                </c:pt>
                <c:pt idx="2369">
                  <c:v>495</c:v>
                </c:pt>
                <c:pt idx="2370">
                  <c:v>509</c:v>
                </c:pt>
                <c:pt idx="2371">
                  <c:v>474</c:v>
                </c:pt>
                <c:pt idx="2372">
                  <c:v>466</c:v>
                </c:pt>
                <c:pt idx="2373">
                  <c:v>464</c:v>
                </c:pt>
                <c:pt idx="2374">
                  <c:v>447</c:v>
                </c:pt>
                <c:pt idx="2375">
                  <c:v>458</c:v>
                </c:pt>
                <c:pt idx="2376">
                  <c:v>468</c:v>
                </c:pt>
                <c:pt idx="2377">
                  <c:v>429</c:v>
                </c:pt>
                <c:pt idx="2378">
                  <c:v>400</c:v>
                </c:pt>
                <c:pt idx="2379">
                  <c:v>406</c:v>
                </c:pt>
                <c:pt idx="2380">
                  <c:v>423</c:v>
                </c:pt>
                <c:pt idx="2381">
                  <c:v>452</c:v>
                </c:pt>
                <c:pt idx="2382">
                  <c:v>405</c:v>
                </c:pt>
                <c:pt idx="2383">
                  <c:v>412</c:v>
                </c:pt>
                <c:pt idx="2384">
                  <c:v>379</c:v>
                </c:pt>
                <c:pt idx="2385">
                  <c:v>428</c:v>
                </c:pt>
                <c:pt idx="2386">
                  <c:v>435</c:v>
                </c:pt>
                <c:pt idx="2387">
                  <c:v>431</c:v>
                </c:pt>
                <c:pt idx="2388">
                  <c:v>380</c:v>
                </c:pt>
                <c:pt idx="2389">
                  <c:v>396</c:v>
                </c:pt>
                <c:pt idx="2390">
                  <c:v>402</c:v>
                </c:pt>
                <c:pt idx="2391">
                  <c:v>393</c:v>
                </c:pt>
                <c:pt idx="2392">
                  <c:v>422</c:v>
                </c:pt>
                <c:pt idx="2393">
                  <c:v>386</c:v>
                </c:pt>
                <c:pt idx="2394">
                  <c:v>420</c:v>
                </c:pt>
                <c:pt idx="2395">
                  <c:v>380</c:v>
                </c:pt>
                <c:pt idx="2396">
                  <c:v>408</c:v>
                </c:pt>
                <c:pt idx="2397">
                  <c:v>343</c:v>
                </c:pt>
                <c:pt idx="2398">
                  <c:v>370</c:v>
                </c:pt>
                <c:pt idx="2399">
                  <c:v>394</c:v>
                </c:pt>
                <c:pt idx="2400">
                  <c:v>368</c:v>
                </c:pt>
                <c:pt idx="2401">
                  <c:v>405</c:v>
                </c:pt>
                <c:pt idx="2402">
                  <c:v>364</c:v>
                </c:pt>
                <c:pt idx="2403">
                  <c:v>399</c:v>
                </c:pt>
                <c:pt idx="2404">
                  <c:v>385</c:v>
                </c:pt>
                <c:pt idx="2405">
                  <c:v>396</c:v>
                </c:pt>
                <c:pt idx="2406">
                  <c:v>375</c:v>
                </c:pt>
                <c:pt idx="2407">
                  <c:v>377</c:v>
                </c:pt>
                <c:pt idx="2408">
                  <c:v>374</c:v>
                </c:pt>
                <c:pt idx="2409">
                  <c:v>386</c:v>
                </c:pt>
                <c:pt idx="2410">
                  <c:v>359</c:v>
                </c:pt>
                <c:pt idx="2411">
                  <c:v>360</c:v>
                </c:pt>
                <c:pt idx="2412">
                  <c:v>422</c:v>
                </c:pt>
                <c:pt idx="2413">
                  <c:v>388</c:v>
                </c:pt>
                <c:pt idx="2414">
                  <c:v>383</c:v>
                </c:pt>
                <c:pt idx="2415">
                  <c:v>416</c:v>
                </c:pt>
                <c:pt idx="2416">
                  <c:v>426</c:v>
                </c:pt>
                <c:pt idx="2417">
                  <c:v>413</c:v>
                </c:pt>
                <c:pt idx="2418">
                  <c:v>432</c:v>
                </c:pt>
                <c:pt idx="2419">
                  <c:v>435</c:v>
                </c:pt>
                <c:pt idx="2420">
                  <c:v>398</c:v>
                </c:pt>
                <c:pt idx="2421">
                  <c:v>410</c:v>
                </c:pt>
                <c:pt idx="2422">
                  <c:v>428</c:v>
                </c:pt>
                <c:pt idx="2423">
                  <c:v>438</c:v>
                </c:pt>
                <c:pt idx="2424">
                  <c:v>464</c:v>
                </c:pt>
                <c:pt idx="2425">
                  <c:v>417</c:v>
                </c:pt>
                <c:pt idx="2426">
                  <c:v>465</c:v>
                </c:pt>
                <c:pt idx="2427">
                  <c:v>489</c:v>
                </c:pt>
                <c:pt idx="2428">
                  <c:v>469</c:v>
                </c:pt>
                <c:pt idx="2429">
                  <c:v>487</c:v>
                </c:pt>
                <c:pt idx="2430">
                  <c:v>468</c:v>
                </c:pt>
                <c:pt idx="2431">
                  <c:v>518</c:v>
                </c:pt>
                <c:pt idx="2432">
                  <c:v>521</c:v>
                </c:pt>
                <c:pt idx="2433">
                  <c:v>507</c:v>
                </c:pt>
                <c:pt idx="2434">
                  <c:v>533</c:v>
                </c:pt>
                <c:pt idx="2435">
                  <c:v>482</c:v>
                </c:pt>
                <c:pt idx="2436">
                  <c:v>547</c:v>
                </c:pt>
                <c:pt idx="2437">
                  <c:v>574</c:v>
                </c:pt>
                <c:pt idx="2438">
                  <c:v>550</c:v>
                </c:pt>
                <c:pt idx="2439">
                  <c:v>580</c:v>
                </c:pt>
                <c:pt idx="2440">
                  <c:v>556</c:v>
                </c:pt>
                <c:pt idx="2441">
                  <c:v>582</c:v>
                </c:pt>
                <c:pt idx="2442">
                  <c:v>611</c:v>
                </c:pt>
                <c:pt idx="2443">
                  <c:v>636</c:v>
                </c:pt>
                <c:pt idx="2444">
                  <c:v>576</c:v>
                </c:pt>
                <c:pt idx="2445">
                  <c:v>685</c:v>
                </c:pt>
                <c:pt idx="2446">
                  <c:v>636</c:v>
                </c:pt>
                <c:pt idx="2447">
                  <c:v>664</c:v>
                </c:pt>
                <c:pt idx="2448">
                  <c:v>602</c:v>
                </c:pt>
                <c:pt idx="2449">
                  <c:v>655</c:v>
                </c:pt>
                <c:pt idx="2450">
                  <c:v>678</c:v>
                </c:pt>
                <c:pt idx="2451">
                  <c:v>633</c:v>
                </c:pt>
                <c:pt idx="2452">
                  <c:v>684</c:v>
                </c:pt>
                <c:pt idx="2453">
                  <c:v>698</c:v>
                </c:pt>
                <c:pt idx="2454">
                  <c:v>656</c:v>
                </c:pt>
                <c:pt idx="2455">
                  <c:v>662</c:v>
                </c:pt>
                <c:pt idx="2456">
                  <c:v>681</c:v>
                </c:pt>
                <c:pt idx="2457">
                  <c:v>682</c:v>
                </c:pt>
                <c:pt idx="2458">
                  <c:v>696</c:v>
                </c:pt>
                <c:pt idx="2459">
                  <c:v>739</c:v>
                </c:pt>
                <c:pt idx="2460">
                  <c:v>687</c:v>
                </c:pt>
                <c:pt idx="2461">
                  <c:v>695</c:v>
                </c:pt>
                <c:pt idx="2462">
                  <c:v>724</c:v>
                </c:pt>
                <c:pt idx="2463">
                  <c:v>676</c:v>
                </c:pt>
                <c:pt idx="2464">
                  <c:v>712</c:v>
                </c:pt>
                <c:pt idx="2465">
                  <c:v>669</c:v>
                </c:pt>
                <c:pt idx="2466">
                  <c:v>685</c:v>
                </c:pt>
                <c:pt idx="2467">
                  <c:v>640</c:v>
                </c:pt>
                <c:pt idx="2468">
                  <c:v>664</c:v>
                </c:pt>
                <c:pt idx="2469">
                  <c:v>670</c:v>
                </c:pt>
                <c:pt idx="2470">
                  <c:v>652</c:v>
                </c:pt>
                <c:pt idx="2471">
                  <c:v>654</c:v>
                </c:pt>
                <c:pt idx="2472">
                  <c:v>605</c:v>
                </c:pt>
                <c:pt idx="2473">
                  <c:v>645</c:v>
                </c:pt>
                <c:pt idx="2474">
                  <c:v>614</c:v>
                </c:pt>
                <c:pt idx="2475">
                  <c:v>581</c:v>
                </c:pt>
                <c:pt idx="2476">
                  <c:v>620</c:v>
                </c:pt>
                <c:pt idx="2477">
                  <c:v>578</c:v>
                </c:pt>
                <c:pt idx="2478">
                  <c:v>587</c:v>
                </c:pt>
                <c:pt idx="2479">
                  <c:v>540</c:v>
                </c:pt>
                <c:pt idx="2480">
                  <c:v>601</c:v>
                </c:pt>
                <c:pt idx="2481">
                  <c:v>550</c:v>
                </c:pt>
                <c:pt idx="2482">
                  <c:v>565</c:v>
                </c:pt>
                <c:pt idx="2483">
                  <c:v>588</c:v>
                </c:pt>
                <c:pt idx="2484">
                  <c:v>529</c:v>
                </c:pt>
                <c:pt idx="2485">
                  <c:v>492</c:v>
                </c:pt>
                <c:pt idx="2486">
                  <c:v>524</c:v>
                </c:pt>
                <c:pt idx="2487">
                  <c:v>502</c:v>
                </c:pt>
                <c:pt idx="2488">
                  <c:v>476</c:v>
                </c:pt>
                <c:pt idx="2489">
                  <c:v>480</c:v>
                </c:pt>
                <c:pt idx="2490">
                  <c:v>465</c:v>
                </c:pt>
                <c:pt idx="2491">
                  <c:v>454</c:v>
                </c:pt>
                <c:pt idx="2492">
                  <c:v>440</c:v>
                </c:pt>
                <c:pt idx="2493">
                  <c:v>423</c:v>
                </c:pt>
                <c:pt idx="2494">
                  <c:v>478</c:v>
                </c:pt>
                <c:pt idx="2495">
                  <c:v>465</c:v>
                </c:pt>
                <c:pt idx="2496">
                  <c:v>479</c:v>
                </c:pt>
                <c:pt idx="2497">
                  <c:v>438</c:v>
                </c:pt>
                <c:pt idx="2498">
                  <c:v>426</c:v>
                </c:pt>
                <c:pt idx="2499">
                  <c:v>451</c:v>
                </c:pt>
                <c:pt idx="2500">
                  <c:v>420</c:v>
                </c:pt>
                <c:pt idx="2501">
                  <c:v>422</c:v>
                </c:pt>
                <c:pt idx="2502">
                  <c:v>432</c:v>
                </c:pt>
                <c:pt idx="2503">
                  <c:v>413</c:v>
                </c:pt>
                <c:pt idx="2504">
                  <c:v>403</c:v>
                </c:pt>
                <c:pt idx="2505">
                  <c:v>396</c:v>
                </c:pt>
                <c:pt idx="2506">
                  <c:v>412</c:v>
                </c:pt>
                <c:pt idx="2507">
                  <c:v>393</c:v>
                </c:pt>
                <c:pt idx="2508">
                  <c:v>378</c:v>
                </c:pt>
                <c:pt idx="2509">
                  <c:v>415</c:v>
                </c:pt>
                <c:pt idx="2510">
                  <c:v>368</c:v>
                </c:pt>
                <c:pt idx="2511">
                  <c:v>384</c:v>
                </c:pt>
                <c:pt idx="2512">
                  <c:v>376</c:v>
                </c:pt>
                <c:pt idx="2513">
                  <c:v>419</c:v>
                </c:pt>
                <c:pt idx="2514">
                  <c:v>363</c:v>
                </c:pt>
                <c:pt idx="2515">
                  <c:v>414</c:v>
                </c:pt>
                <c:pt idx="2516">
                  <c:v>413</c:v>
                </c:pt>
                <c:pt idx="2517">
                  <c:v>392</c:v>
                </c:pt>
                <c:pt idx="2518">
                  <c:v>386</c:v>
                </c:pt>
                <c:pt idx="2519">
                  <c:v>357</c:v>
                </c:pt>
                <c:pt idx="2520">
                  <c:v>377</c:v>
                </c:pt>
                <c:pt idx="2521">
                  <c:v>383</c:v>
                </c:pt>
                <c:pt idx="2522">
                  <c:v>383</c:v>
                </c:pt>
                <c:pt idx="2523">
                  <c:v>374</c:v>
                </c:pt>
                <c:pt idx="2524">
                  <c:v>394</c:v>
                </c:pt>
                <c:pt idx="2525">
                  <c:v>368</c:v>
                </c:pt>
                <c:pt idx="2526">
                  <c:v>376</c:v>
                </c:pt>
                <c:pt idx="2527">
                  <c:v>344</c:v>
                </c:pt>
                <c:pt idx="2528">
                  <c:v>374</c:v>
                </c:pt>
                <c:pt idx="2529">
                  <c:v>341</c:v>
                </c:pt>
                <c:pt idx="2530">
                  <c:v>367</c:v>
                </c:pt>
                <c:pt idx="2531">
                  <c:v>371</c:v>
                </c:pt>
                <c:pt idx="2532">
                  <c:v>338</c:v>
                </c:pt>
                <c:pt idx="2533">
                  <c:v>369</c:v>
                </c:pt>
                <c:pt idx="2534">
                  <c:v>371</c:v>
                </c:pt>
                <c:pt idx="2535">
                  <c:v>350</c:v>
                </c:pt>
                <c:pt idx="2536">
                  <c:v>354</c:v>
                </c:pt>
                <c:pt idx="2537">
                  <c:v>369</c:v>
                </c:pt>
                <c:pt idx="2538">
                  <c:v>386</c:v>
                </c:pt>
                <c:pt idx="2539">
                  <c:v>372</c:v>
                </c:pt>
                <c:pt idx="2540">
                  <c:v>363</c:v>
                </c:pt>
                <c:pt idx="2541">
                  <c:v>359</c:v>
                </c:pt>
                <c:pt idx="2542">
                  <c:v>367</c:v>
                </c:pt>
                <c:pt idx="2543">
                  <c:v>323</c:v>
                </c:pt>
                <c:pt idx="2544">
                  <c:v>352</c:v>
                </c:pt>
                <c:pt idx="2545">
                  <c:v>346</c:v>
                </c:pt>
                <c:pt idx="2546">
                  <c:v>362</c:v>
                </c:pt>
                <c:pt idx="2547">
                  <c:v>349</c:v>
                </c:pt>
                <c:pt idx="2548">
                  <c:v>352</c:v>
                </c:pt>
                <c:pt idx="2549">
                  <c:v>389</c:v>
                </c:pt>
                <c:pt idx="2550">
                  <c:v>316</c:v>
                </c:pt>
                <c:pt idx="2551">
                  <c:v>357</c:v>
                </c:pt>
                <c:pt idx="2552">
                  <c:v>325</c:v>
                </c:pt>
                <c:pt idx="2553">
                  <c:v>372</c:v>
                </c:pt>
                <c:pt idx="2554">
                  <c:v>380</c:v>
                </c:pt>
                <c:pt idx="2555">
                  <c:v>324</c:v>
                </c:pt>
                <c:pt idx="2556">
                  <c:v>341</c:v>
                </c:pt>
                <c:pt idx="2557">
                  <c:v>394</c:v>
                </c:pt>
                <c:pt idx="2558">
                  <c:v>341</c:v>
                </c:pt>
                <c:pt idx="2559">
                  <c:v>379</c:v>
                </c:pt>
                <c:pt idx="2560">
                  <c:v>337</c:v>
                </c:pt>
                <c:pt idx="2561">
                  <c:v>376</c:v>
                </c:pt>
                <c:pt idx="2562">
                  <c:v>329</c:v>
                </c:pt>
                <c:pt idx="2563">
                  <c:v>395</c:v>
                </c:pt>
                <c:pt idx="2564">
                  <c:v>354</c:v>
                </c:pt>
                <c:pt idx="2565">
                  <c:v>338</c:v>
                </c:pt>
                <c:pt idx="2566">
                  <c:v>361</c:v>
                </c:pt>
                <c:pt idx="2567">
                  <c:v>323</c:v>
                </c:pt>
                <c:pt idx="2568">
                  <c:v>318</c:v>
                </c:pt>
                <c:pt idx="2569">
                  <c:v>370</c:v>
                </c:pt>
                <c:pt idx="2570">
                  <c:v>351</c:v>
                </c:pt>
                <c:pt idx="2571">
                  <c:v>342</c:v>
                </c:pt>
                <c:pt idx="2572">
                  <c:v>336</c:v>
                </c:pt>
                <c:pt idx="2573">
                  <c:v>351</c:v>
                </c:pt>
                <c:pt idx="2574">
                  <c:v>342</c:v>
                </c:pt>
                <c:pt idx="2575">
                  <c:v>351</c:v>
                </c:pt>
                <c:pt idx="2576">
                  <c:v>341</c:v>
                </c:pt>
                <c:pt idx="2577">
                  <c:v>346</c:v>
                </c:pt>
                <c:pt idx="2578">
                  <c:v>356</c:v>
                </c:pt>
                <c:pt idx="2579">
                  <c:v>319</c:v>
                </c:pt>
                <c:pt idx="2580">
                  <c:v>347</c:v>
                </c:pt>
                <c:pt idx="2581">
                  <c:v>340</c:v>
                </c:pt>
                <c:pt idx="2582">
                  <c:v>373</c:v>
                </c:pt>
                <c:pt idx="2583">
                  <c:v>363</c:v>
                </c:pt>
                <c:pt idx="2584">
                  <c:v>303</c:v>
                </c:pt>
                <c:pt idx="2585">
                  <c:v>322</c:v>
                </c:pt>
                <c:pt idx="2586">
                  <c:v>347</c:v>
                </c:pt>
                <c:pt idx="2587">
                  <c:v>333</c:v>
                </c:pt>
                <c:pt idx="2588">
                  <c:v>334</c:v>
                </c:pt>
                <c:pt idx="2589">
                  <c:v>334</c:v>
                </c:pt>
                <c:pt idx="2590">
                  <c:v>345</c:v>
                </c:pt>
                <c:pt idx="2591">
                  <c:v>339</c:v>
                </c:pt>
                <c:pt idx="2592">
                  <c:v>350</c:v>
                </c:pt>
                <c:pt idx="2593">
                  <c:v>310</c:v>
                </c:pt>
                <c:pt idx="2594">
                  <c:v>312</c:v>
                </c:pt>
                <c:pt idx="2595">
                  <c:v>314</c:v>
                </c:pt>
                <c:pt idx="2596">
                  <c:v>315</c:v>
                </c:pt>
                <c:pt idx="2597">
                  <c:v>341</c:v>
                </c:pt>
                <c:pt idx="2598">
                  <c:v>317</c:v>
                </c:pt>
                <c:pt idx="2599">
                  <c:v>322</c:v>
                </c:pt>
                <c:pt idx="2600">
                  <c:v>300</c:v>
                </c:pt>
                <c:pt idx="2601">
                  <c:v>311</c:v>
                </c:pt>
                <c:pt idx="2602">
                  <c:v>332</c:v>
                </c:pt>
                <c:pt idx="2603">
                  <c:v>353</c:v>
                </c:pt>
                <c:pt idx="2604">
                  <c:v>321</c:v>
                </c:pt>
                <c:pt idx="2605">
                  <c:v>333</c:v>
                </c:pt>
                <c:pt idx="2606">
                  <c:v>313</c:v>
                </c:pt>
                <c:pt idx="2607">
                  <c:v>346</c:v>
                </c:pt>
                <c:pt idx="2608">
                  <c:v>314</c:v>
                </c:pt>
                <c:pt idx="2609">
                  <c:v>320</c:v>
                </c:pt>
                <c:pt idx="2610">
                  <c:v>332</c:v>
                </c:pt>
                <c:pt idx="2611">
                  <c:v>351</c:v>
                </c:pt>
                <c:pt idx="2612">
                  <c:v>331</c:v>
                </c:pt>
                <c:pt idx="2613">
                  <c:v>309</c:v>
                </c:pt>
                <c:pt idx="2614">
                  <c:v>319</c:v>
                </c:pt>
                <c:pt idx="2615">
                  <c:v>316</c:v>
                </c:pt>
                <c:pt idx="2616">
                  <c:v>304</c:v>
                </c:pt>
                <c:pt idx="2617">
                  <c:v>335</c:v>
                </c:pt>
                <c:pt idx="2618">
                  <c:v>337</c:v>
                </c:pt>
                <c:pt idx="2619">
                  <c:v>325</c:v>
                </c:pt>
                <c:pt idx="2620">
                  <c:v>326</c:v>
                </c:pt>
                <c:pt idx="2621">
                  <c:v>299</c:v>
                </c:pt>
                <c:pt idx="2622">
                  <c:v>334</c:v>
                </c:pt>
                <c:pt idx="2623">
                  <c:v>304</c:v>
                </c:pt>
                <c:pt idx="2624">
                  <c:v>300</c:v>
                </c:pt>
                <c:pt idx="2625">
                  <c:v>345</c:v>
                </c:pt>
                <c:pt idx="2626">
                  <c:v>324</c:v>
                </c:pt>
                <c:pt idx="2627">
                  <c:v>336</c:v>
                </c:pt>
                <c:pt idx="2628">
                  <c:v>346</c:v>
                </c:pt>
                <c:pt idx="2629">
                  <c:v>335</c:v>
                </c:pt>
                <c:pt idx="2630">
                  <c:v>336</c:v>
                </c:pt>
                <c:pt idx="2631">
                  <c:v>351</c:v>
                </c:pt>
                <c:pt idx="2632">
                  <c:v>300</c:v>
                </c:pt>
                <c:pt idx="2633">
                  <c:v>337</c:v>
                </c:pt>
                <c:pt idx="2634">
                  <c:v>331</c:v>
                </c:pt>
                <c:pt idx="2635">
                  <c:v>348</c:v>
                </c:pt>
                <c:pt idx="2636">
                  <c:v>359</c:v>
                </c:pt>
                <c:pt idx="2637">
                  <c:v>342</c:v>
                </c:pt>
                <c:pt idx="2638">
                  <c:v>324</c:v>
                </c:pt>
                <c:pt idx="2639">
                  <c:v>347</c:v>
                </c:pt>
                <c:pt idx="2640">
                  <c:v>313</c:v>
                </c:pt>
                <c:pt idx="2641">
                  <c:v>347</c:v>
                </c:pt>
                <c:pt idx="2642">
                  <c:v>340</c:v>
                </c:pt>
                <c:pt idx="2643">
                  <c:v>349</c:v>
                </c:pt>
                <c:pt idx="2644">
                  <c:v>358</c:v>
                </c:pt>
                <c:pt idx="2645">
                  <c:v>353</c:v>
                </c:pt>
                <c:pt idx="2646">
                  <c:v>366</c:v>
                </c:pt>
                <c:pt idx="2647">
                  <c:v>367</c:v>
                </c:pt>
                <c:pt idx="2648">
                  <c:v>325</c:v>
                </c:pt>
                <c:pt idx="2649">
                  <c:v>378</c:v>
                </c:pt>
                <c:pt idx="2650">
                  <c:v>361</c:v>
                </c:pt>
                <c:pt idx="2651">
                  <c:v>374</c:v>
                </c:pt>
                <c:pt idx="2652">
                  <c:v>367</c:v>
                </c:pt>
                <c:pt idx="2653">
                  <c:v>346</c:v>
                </c:pt>
                <c:pt idx="2654">
                  <c:v>379</c:v>
                </c:pt>
                <c:pt idx="2655">
                  <c:v>373</c:v>
                </c:pt>
                <c:pt idx="2656">
                  <c:v>401</c:v>
                </c:pt>
                <c:pt idx="2657">
                  <c:v>365</c:v>
                </c:pt>
                <c:pt idx="2658">
                  <c:v>357</c:v>
                </c:pt>
                <c:pt idx="2659">
                  <c:v>377</c:v>
                </c:pt>
                <c:pt idx="2660">
                  <c:v>397</c:v>
                </c:pt>
                <c:pt idx="2661">
                  <c:v>429</c:v>
                </c:pt>
                <c:pt idx="2662">
                  <c:v>433</c:v>
                </c:pt>
                <c:pt idx="2663">
                  <c:v>399</c:v>
                </c:pt>
                <c:pt idx="2664">
                  <c:v>398</c:v>
                </c:pt>
                <c:pt idx="2665">
                  <c:v>356</c:v>
                </c:pt>
                <c:pt idx="2666">
                  <c:v>412</c:v>
                </c:pt>
                <c:pt idx="2667">
                  <c:v>421</c:v>
                </c:pt>
                <c:pt idx="2668">
                  <c:v>410</c:v>
                </c:pt>
                <c:pt idx="2669">
                  <c:v>390</c:v>
                </c:pt>
                <c:pt idx="2670">
                  <c:v>415</c:v>
                </c:pt>
                <c:pt idx="2671">
                  <c:v>398</c:v>
                </c:pt>
                <c:pt idx="2672">
                  <c:v>414</c:v>
                </c:pt>
                <c:pt idx="2673">
                  <c:v>392</c:v>
                </c:pt>
                <c:pt idx="2674">
                  <c:v>397</c:v>
                </c:pt>
                <c:pt idx="2675">
                  <c:v>418</c:v>
                </c:pt>
                <c:pt idx="2676">
                  <c:v>429</c:v>
                </c:pt>
                <c:pt idx="2677">
                  <c:v>425</c:v>
                </c:pt>
                <c:pt idx="2678">
                  <c:v>418</c:v>
                </c:pt>
                <c:pt idx="2679">
                  <c:v>467</c:v>
                </c:pt>
                <c:pt idx="2680">
                  <c:v>424</c:v>
                </c:pt>
                <c:pt idx="2681">
                  <c:v>417</c:v>
                </c:pt>
                <c:pt idx="2682">
                  <c:v>405</c:v>
                </c:pt>
                <c:pt idx="2683">
                  <c:v>429</c:v>
                </c:pt>
                <c:pt idx="2684">
                  <c:v>421</c:v>
                </c:pt>
                <c:pt idx="2685">
                  <c:v>424</c:v>
                </c:pt>
                <c:pt idx="2686">
                  <c:v>421</c:v>
                </c:pt>
                <c:pt idx="2687">
                  <c:v>424</c:v>
                </c:pt>
                <c:pt idx="2688">
                  <c:v>419</c:v>
                </c:pt>
                <c:pt idx="2689">
                  <c:v>408</c:v>
                </c:pt>
                <c:pt idx="2690">
                  <c:v>421</c:v>
                </c:pt>
                <c:pt idx="2691">
                  <c:v>425</c:v>
                </c:pt>
                <c:pt idx="2692">
                  <c:v>428</c:v>
                </c:pt>
                <c:pt idx="2693">
                  <c:v>410</c:v>
                </c:pt>
                <c:pt idx="2694">
                  <c:v>380</c:v>
                </c:pt>
                <c:pt idx="2695">
                  <c:v>407</c:v>
                </c:pt>
                <c:pt idx="2696">
                  <c:v>404</c:v>
                </c:pt>
                <c:pt idx="2697">
                  <c:v>383</c:v>
                </c:pt>
                <c:pt idx="2698">
                  <c:v>400</c:v>
                </c:pt>
                <c:pt idx="2699">
                  <c:v>362</c:v>
                </c:pt>
                <c:pt idx="2700">
                  <c:v>378</c:v>
                </c:pt>
                <c:pt idx="2701">
                  <c:v>448</c:v>
                </c:pt>
                <c:pt idx="2702">
                  <c:v>387</c:v>
                </c:pt>
                <c:pt idx="2703">
                  <c:v>404</c:v>
                </c:pt>
                <c:pt idx="2704">
                  <c:v>416</c:v>
                </c:pt>
                <c:pt idx="2705">
                  <c:v>391</c:v>
                </c:pt>
                <c:pt idx="2706">
                  <c:v>424</c:v>
                </c:pt>
                <c:pt idx="2707">
                  <c:v>374</c:v>
                </c:pt>
                <c:pt idx="2708">
                  <c:v>396</c:v>
                </c:pt>
                <c:pt idx="2709">
                  <c:v>379</c:v>
                </c:pt>
                <c:pt idx="2710">
                  <c:v>394</c:v>
                </c:pt>
                <c:pt idx="2711">
                  <c:v>451</c:v>
                </c:pt>
                <c:pt idx="2712">
                  <c:v>451</c:v>
                </c:pt>
                <c:pt idx="2713">
                  <c:v>437</c:v>
                </c:pt>
                <c:pt idx="2714">
                  <c:v>417</c:v>
                </c:pt>
                <c:pt idx="2715">
                  <c:v>419</c:v>
                </c:pt>
                <c:pt idx="2716">
                  <c:v>454</c:v>
                </c:pt>
                <c:pt idx="2717">
                  <c:v>444</c:v>
                </c:pt>
                <c:pt idx="2718">
                  <c:v>429</c:v>
                </c:pt>
                <c:pt idx="2719">
                  <c:v>444</c:v>
                </c:pt>
                <c:pt idx="2720">
                  <c:v>474</c:v>
                </c:pt>
                <c:pt idx="2721">
                  <c:v>467</c:v>
                </c:pt>
                <c:pt idx="2722">
                  <c:v>416</c:v>
                </c:pt>
                <c:pt idx="2723">
                  <c:v>455</c:v>
                </c:pt>
                <c:pt idx="2724">
                  <c:v>450</c:v>
                </c:pt>
                <c:pt idx="2725">
                  <c:v>478</c:v>
                </c:pt>
                <c:pt idx="2726">
                  <c:v>409</c:v>
                </c:pt>
                <c:pt idx="2727">
                  <c:v>483</c:v>
                </c:pt>
                <c:pt idx="2728">
                  <c:v>444</c:v>
                </c:pt>
                <c:pt idx="2729">
                  <c:v>456</c:v>
                </c:pt>
                <c:pt idx="2730">
                  <c:v>496</c:v>
                </c:pt>
                <c:pt idx="2731">
                  <c:v>458</c:v>
                </c:pt>
                <c:pt idx="2732">
                  <c:v>473</c:v>
                </c:pt>
                <c:pt idx="2733">
                  <c:v>498</c:v>
                </c:pt>
                <c:pt idx="2734">
                  <c:v>504</c:v>
                </c:pt>
                <c:pt idx="2735">
                  <c:v>511</c:v>
                </c:pt>
                <c:pt idx="2736">
                  <c:v>517</c:v>
                </c:pt>
                <c:pt idx="2737">
                  <c:v>528</c:v>
                </c:pt>
                <c:pt idx="2738">
                  <c:v>540</c:v>
                </c:pt>
                <c:pt idx="2739">
                  <c:v>550</c:v>
                </c:pt>
                <c:pt idx="2740">
                  <c:v>589</c:v>
                </c:pt>
                <c:pt idx="2741">
                  <c:v>568</c:v>
                </c:pt>
                <c:pt idx="2742">
                  <c:v>576</c:v>
                </c:pt>
                <c:pt idx="2743">
                  <c:v>562</c:v>
                </c:pt>
                <c:pt idx="2744">
                  <c:v>604</c:v>
                </c:pt>
                <c:pt idx="2745">
                  <c:v>584</c:v>
                </c:pt>
                <c:pt idx="2746">
                  <c:v>629</c:v>
                </c:pt>
                <c:pt idx="2747">
                  <c:v>580</c:v>
                </c:pt>
                <c:pt idx="2748">
                  <c:v>634</c:v>
                </c:pt>
                <c:pt idx="2749">
                  <c:v>622</c:v>
                </c:pt>
                <c:pt idx="2750">
                  <c:v>623</c:v>
                </c:pt>
                <c:pt idx="2751">
                  <c:v>627</c:v>
                </c:pt>
                <c:pt idx="2752">
                  <c:v>639</c:v>
                </c:pt>
                <c:pt idx="2753">
                  <c:v>618</c:v>
                </c:pt>
                <c:pt idx="2754">
                  <c:v>654</c:v>
                </c:pt>
                <c:pt idx="2755">
                  <c:v>671</c:v>
                </c:pt>
                <c:pt idx="2756">
                  <c:v>612</c:v>
                </c:pt>
                <c:pt idx="2757">
                  <c:v>642</c:v>
                </c:pt>
                <c:pt idx="2758">
                  <c:v>716</c:v>
                </c:pt>
                <c:pt idx="2759">
                  <c:v>632</c:v>
                </c:pt>
                <c:pt idx="2760">
                  <c:v>649</c:v>
                </c:pt>
                <c:pt idx="2761">
                  <c:v>626</c:v>
                </c:pt>
                <c:pt idx="2762">
                  <c:v>633</c:v>
                </c:pt>
                <c:pt idx="2763">
                  <c:v>615</c:v>
                </c:pt>
                <c:pt idx="2764">
                  <c:v>635</c:v>
                </c:pt>
                <c:pt idx="2765">
                  <c:v>634</c:v>
                </c:pt>
                <c:pt idx="2766">
                  <c:v>654</c:v>
                </c:pt>
                <c:pt idx="2767">
                  <c:v>632</c:v>
                </c:pt>
                <c:pt idx="2768">
                  <c:v>673</c:v>
                </c:pt>
                <c:pt idx="2769">
                  <c:v>616</c:v>
                </c:pt>
                <c:pt idx="2770">
                  <c:v>599</c:v>
                </c:pt>
                <c:pt idx="2771">
                  <c:v>578</c:v>
                </c:pt>
                <c:pt idx="2772">
                  <c:v>589</c:v>
                </c:pt>
                <c:pt idx="2773">
                  <c:v>605</c:v>
                </c:pt>
                <c:pt idx="2774">
                  <c:v>538</c:v>
                </c:pt>
                <c:pt idx="2775">
                  <c:v>563</c:v>
                </c:pt>
                <c:pt idx="2776">
                  <c:v>577</c:v>
                </c:pt>
                <c:pt idx="2777">
                  <c:v>563</c:v>
                </c:pt>
                <c:pt idx="2778">
                  <c:v>507</c:v>
                </c:pt>
                <c:pt idx="2779">
                  <c:v>515</c:v>
                </c:pt>
                <c:pt idx="2780">
                  <c:v>516</c:v>
                </c:pt>
                <c:pt idx="2781">
                  <c:v>585</c:v>
                </c:pt>
                <c:pt idx="2782">
                  <c:v>491</c:v>
                </c:pt>
                <c:pt idx="2783">
                  <c:v>468</c:v>
                </c:pt>
                <c:pt idx="2784">
                  <c:v>492</c:v>
                </c:pt>
                <c:pt idx="2785">
                  <c:v>505</c:v>
                </c:pt>
                <c:pt idx="2786">
                  <c:v>448</c:v>
                </c:pt>
                <c:pt idx="2787">
                  <c:v>454</c:v>
                </c:pt>
                <c:pt idx="2788">
                  <c:v>410</c:v>
                </c:pt>
                <c:pt idx="2789">
                  <c:v>433</c:v>
                </c:pt>
                <c:pt idx="2790">
                  <c:v>419</c:v>
                </c:pt>
                <c:pt idx="2791">
                  <c:v>412</c:v>
                </c:pt>
                <c:pt idx="2792">
                  <c:v>382</c:v>
                </c:pt>
                <c:pt idx="2793">
                  <c:v>375</c:v>
                </c:pt>
                <c:pt idx="2794">
                  <c:v>395</c:v>
                </c:pt>
                <c:pt idx="2795">
                  <c:v>348</c:v>
                </c:pt>
                <c:pt idx="2796">
                  <c:v>370</c:v>
                </c:pt>
                <c:pt idx="2797">
                  <c:v>336</c:v>
                </c:pt>
                <c:pt idx="2798">
                  <c:v>379</c:v>
                </c:pt>
                <c:pt idx="2799">
                  <c:v>329</c:v>
                </c:pt>
                <c:pt idx="2800">
                  <c:v>366</c:v>
                </c:pt>
                <c:pt idx="2801">
                  <c:v>348</c:v>
                </c:pt>
                <c:pt idx="2802">
                  <c:v>348</c:v>
                </c:pt>
                <c:pt idx="2803">
                  <c:v>347</c:v>
                </c:pt>
                <c:pt idx="2804">
                  <c:v>332</c:v>
                </c:pt>
                <c:pt idx="2805">
                  <c:v>355</c:v>
                </c:pt>
                <c:pt idx="2806">
                  <c:v>327</c:v>
                </c:pt>
                <c:pt idx="2807">
                  <c:v>319</c:v>
                </c:pt>
                <c:pt idx="2808">
                  <c:v>277</c:v>
                </c:pt>
                <c:pt idx="2809">
                  <c:v>329</c:v>
                </c:pt>
                <c:pt idx="2810">
                  <c:v>325</c:v>
                </c:pt>
                <c:pt idx="2811">
                  <c:v>323</c:v>
                </c:pt>
                <c:pt idx="2812">
                  <c:v>308</c:v>
                </c:pt>
                <c:pt idx="2813">
                  <c:v>305</c:v>
                </c:pt>
                <c:pt idx="2814">
                  <c:v>298</c:v>
                </c:pt>
                <c:pt idx="2815">
                  <c:v>319</c:v>
                </c:pt>
                <c:pt idx="2816">
                  <c:v>308</c:v>
                </c:pt>
                <c:pt idx="2817">
                  <c:v>322</c:v>
                </c:pt>
                <c:pt idx="2818">
                  <c:v>303</c:v>
                </c:pt>
                <c:pt idx="2819">
                  <c:v>281</c:v>
                </c:pt>
                <c:pt idx="2820">
                  <c:v>304</c:v>
                </c:pt>
                <c:pt idx="2821">
                  <c:v>290</c:v>
                </c:pt>
                <c:pt idx="2822">
                  <c:v>290</c:v>
                </c:pt>
                <c:pt idx="2823">
                  <c:v>287</c:v>
                </c:pt>
                <c:pt idx="2824">
                  <c:v>265</c:v>
                </c:pt>
                <c:pt idx="2825">
                  <c:v>293</c:v>
                </c:pt>
                <c:pt idx="2826">
                  <c:v>290</c:v>
                </c:pt>
                <c:pt idx="2827">
                  <c:v>274</c:v>
                </c:pt>
                <c:pt idx="2828">
                  <c:v>284</c:v>
                </c:pt>
                <c:pt idx="2829">
                  <c:v>278</c:v>
                </c:pt>
                <c:pt idx="2830">
                  <c:v>282</c:v>
                </c:pt>
                <c:pt idx="2831">
                  <c:v>264</c:v>
                </c:pt>
                <c:pt idx="2832">
                  <c:v>285</c:v>
                </c:pt>
                <c:pt idx="2833">
                  <c:v>278</c:v>
                </c:pt>
                <c:pt idx="2834">
                  <c:v>264</c:v>
                </c:pt>
                <c:pt idx="2835">
                  <c:v>275</c:v>
                </c:pt>
                <c:pt idx="2836">
                  <c:v>273</c:v>
                </c:pt>
                <c:pt idx="2837">
                  <c:v>280</c:v>
                </c:pt>
                <c:pt idx="2838">
                  <c:v>288</c:v>
                </c:pt>
                <c:pt idx="2839">
                  <c:v>297</c:v>
                </c:pt>
                <c:pt idx="2840">
                  <c:v>284</c:v>
                </c:pt>
                <c:pt idx="2841">
                  <c:v>281</c:v>
                </c:pt>
                <c:pt idx="2842">
                  <c:v>278</c:v>
                </c:pt>
                <c:pt idx="2843">
                  <c:v>292</c:v>
                </c:pt>
                <c:pt idx="2844">
                  <c:v>275</c:v>
                </c:pt>
                <c:pt idx="2845">
                  <c:v>258</c:v>
                </c:pt>
                <c:pt idx="2846">
                  <c:v>295</c:v>
                </c:pt>
                <c:pt idx="2847">
                  <c:v>285</c:v>
                </c:pt>
                <c:pt idx="2848">
                  <c:v>268</c:v>
                </c:pt>
                <c:pt idx="2849">
                  <c:v>289</c:v>
                </c:pt>
                <c:pt idx="2850">
                  <c:v>279</c:v>
                </c:pt>
                <c:pt idx="2851">
                  <c:v>328</c:v>
                </c:pt>
                <c:pt idx="2852">
                  <c:v>266</c:v>
                </c:pt>
                <c:pt idx="2853">
                  <c:v>280</c:v>
                </c:pt>
                <c:pt idx="2854">
                  <c:v>259</c:v>
                </c:pt>
                <c:pt idx="2855">
                  <c:v>292</c:v>
                </c:pt>
                <c:pt idx="2856">
                  <c:v>299</c:v>
                </c:pt>
                <c:pt idx="2857">
                  <c:v>280</c:v>
                </c:pt>
                <c:pt idx="2858">
                  <c:v>274</c:v>
                </c:pt>
                <c:pt idx="2859">
                  <c:v>267</c:v>
                </c:pt>
                <c:pt idx="2860">
                  <c:v>276</c:v>
                </c:pt>
                <c:pt idx="2861">
                  <c:v>295</c:v>
                </c:pt>
                <c:pt idx="2862">
                  <c:v>288</c:v>
                </c:pt>
                <c:pt idx="2863">
                  <c:v>309</c:v>
                </c:pt>
                <c:pt idx="2864">
                  <c:v>260</c:v>
                </c:pt>
                <c:pt idx="2865">
                  <c:v>299</c:v>
                </c:pt>
                <c:pt idx="2866">
                  <c:v>289</c:v>
                </c:pt>
                <c:pt idx="2867">
                  <c:v>274</c:v>
                </c:pt>
                <c:pt idx="2868">
                  <c:v>299</c:v>
                </c:pt>
                <c:pt idx="2869">
                  <c:v>241</c:v>
                </c:pt>
                <c:pt idx="2870">
                  <c:v>273</c:v>
                </c:pt>
                <c:pt idx="2871">
                  <c:v>293</c:v>
                </c:pt>
                <c:pt idx="2872">
                  <c:v>283</c:v>
                </c:pt>
                <c:pt idx="2873">
                  <c:v>262</c:v>
                </c:pt>
                <c:pt idx="2874">
                  <c:v>258</c:v>
                </c:pt>
                <c:pt idx="2875">
                  <c:v>299</c:v>
                </c:pt>
                <c:pt idx="2876">
                  <c:v>283</c:v>
                </c:pt>
                <c:pt idx="2877">
                  <c:v>283</c:v>
                </c:pt>
                <c:pt idx="2878">
                  <c:v>277</c:v>
                </c:pt>
                <c:pt idx="2879">
                  <c:v>254</c:v>
                </c:pt>
                <c:pt idx="2880">
                  <c:v>289</c:v>
                </c:pt>
                <c:pt idx="2881">
                  <c:v>279</c:v>
                </c:pt>
                <c:pt idx="2882">
                  <c:v>292</c:v>
                </c:pt>
                <c:pt idx="2883">
                  <c:v>306</c:v>
                </c:pt>
                <c:pt idx="2884">
                  <c:v>291</c:v>
                </c:pt>
                <c:pt idx="2885">
                  <c:v>288</c:v>
                </c:pt>
                <c:pt idx="2886">
                  <c:v>269</c:v>
                </c:pt>
                <c:pt idx="2887">
                  <c:v>262</c:v>
                </c:pt>
                <c:pt idx="2888">
                  <c:v>296</c:v>
                </c:pt>
                <c:pt idx="2889">
                  <c:v>286</c:v>
                </c:pt>
                <c:pt idx="2890">
                  <c:v>306</c:v>
                </c:pt>
                <c:pt idx="2891">
                  <c:v>271</c:v>
                </c:pt>
                <c:pt idx="2892">
                  <c:v>268</c:v>
                </c:pt>
                <c:pt idx="2893">
                  <c:v>289</c:v>
                </c:pt>
                <c:pt idx="2894">
                  <c:v>289</c:v>
                </c:pt>
                <c:pt idx="2895">
                  <c:v>275</c:v>
                </c:pt>
                <c:pt idx="2896">
                  <c:v>297</c:v>
                </c:pt>
                <c:pt idx="2897">
                  <c:v>269</c:v>
                </c:pt>
                <c:pt idx="2898">
                  <c:v>304</c:v>
                </c:pt>
                <c:pt idx="2899">
                  <c:v>293</c:v>
                </c:pt>
                <c:pt idx="2900">
                  <c:v>309</c:v>
                </c:pt>
                <c:pt idx="2901">
                  <c:v>292</c:v>
                </c:pt>
                <c:pt idx="2902">
                  <c:v>307</c:v>
                </c:pt>
                <c:pt idx="2903">
                  <c:v>313</c:v>
                </c:pt>
                <c:pt idx="2904">
                  <c:v>320</c:v>
                </c:pt>
                <c:pt idx="2905">
                  <c:v>297</c:v>
                </c:pt>
                <c:pt idx="2906">
                  <c:v>307</c:v>
                </c:pt>
                <c:pt idx="2907">
                  <c:v>340</c:v>
                </c:pt>
                <c:pt idx="2908">
                  <c:v>322</c:v>
                </c:pt>
                <c:pt idx="2909">
                  <c:v>302</c:v>
                </c:pt>
                <c:pt idx="2910">
                  <c:v>332</c:v>
                </c:pt>
                <c:pt idx="2911">
                  <c:v>312</c:v>
                </c:pt>
                <c:pt idx="2912">
                  <c:v>301</c:v>
                </c:pt>
                <c:pt idx="2913">
                  <c:v>330</c:v>
                </c:pt>
                <c:pt idx="2914">
                  <c:v>276</c:v>
                </c:pt>
                <c:pt idx="2915">
                  <c:v>320</c:v>
                </c:pt>
                <c:pt idx="2916">
                  <c:v>284</c:v>
                </c:pt>
                <c:pt idx="2917">
                  <c:v>304</c:v>
                </c:pt>
                <c:pt idx="2918">
                  <c:v>298</c:v>
                </c:pt>
                <c:pt idx="2919">
                  <c:v>344</c:v>
                </c:pt>
                <c:pt idx="2920">
                  <c:v>327</c:v>
                </c:pt>
                <c:pt idx="2921">
                  <c:v>345</c:v>
                </c:pt>
                <c:pt idx="2922">
                  <c:v>349</c:v>
                </c:pt>
                <c:pt idx="2923">
                  <c:v>326</c:v>
                </c:pt>
                <c:pt idx="2924">
                  <c:v>323</c:v>
                </c:pt>
                <c:pt idx="2925">
                  <c:v>379</c:v>
                </c:pt>
                <c:pt idx="2926">
                  <c:v>339</c:v>
                </c:pt>
                <c:pt idx="2927">
                  <c:v>297</c:v>
                </c:pt>
                <c:pt idx="2928">
                  <c:v>316</c:v>
                </c:pt>
                <c:pt idx="2929">
                  <c:v>374</c:v>
                </c:pt>
                <c:pt idx="2930">
                  <c:v>333</c:v>
                </c:pt>
                <c:pt idx="2931">
                  <c:v>376</c:v>
                </c:pt>
                <c:pt idx="2932">
                  <c:v>376</c:v>
                </c:pt>
                <c:pt idx="2933">
                  <c:v>361</c:v>
                </c:pt>
                <c:pt idx="2934">
                  <c:v>356</c:v>
                </c:pt>
                <c:pt idx="2935">
                  <c:v>343</c:v>
                </c:pt>
                <c:pt idx="2936">
                  <c:v>361</c:v>
                </c:pt>
                <c:pt idx="2937">
                  <c:v>347</c:v>
                </c:pt>
                <c:pt idx="2938">
                  <c:v>372</c:v>
                </c:pt>
                <c:pt idx="2939">
                  <c:v>354</c:v>
                </c:pt>
                <c:pt idx="2940">
                  <c:v>355</c:v>
                </c:pt>
                <c:pt idx="2941">
                  <c:v>357</c:v>
                </c:pt>
                <c:pt idx="2942">
                  <c:v>405</c:v>
                </c:pt>
                <c:pt idx="2943">
                  <c:v>381</c:v>
                </c:pt>
                <c:pt idx="2944">
                  <c:v>411</c:v>
                </c:pt>
                <c:pt idx="2945">
                  <c:v>371</c:v>
                </c:pt>
                <c:pt idx="2946">
                  <c:v>402</c:v>
                </c:pt>
                <c:pt idx="2947">
                  <c:v>366</c:v>
                </c:pt>
                <c:pt idx="2948">
                  <c:v>421</c:v>
                </c:pt>
                <c:pt idx="2949">
                  <c:v>391</c:v>
                </c:pt>
                <c:pt idx="2950">
                  <c:v>407</c:v>
                </c:pt>
                <c:pt idx="2951">
                  <c:v>407</c:v>
                </c:pt>
                <c:pt idx="2952">
                  <c:v>384</c:v>
                </c:pt>
                <c:pt idx="2953">
                  <c:v>393</c:v>
                </c:pt>
                <c:pt idx="2954">
                  <c:v>411</c:v>
                </c:pt>
                <c:pt idx="2955">
                  <c:v>422</c:v>
                </c:pt>
                <c:pt idx="2956">
                  <c:v>382</c:v>
                </c:pt>
                <c:pt idx="2957">
                  <c:v>378</c:v>
                </c:pt>
                <c:pt idx="2958">
                  <c:v>404</c:v>
                </c:pt>
                <c:pt idx="2959">
                  <c:v>350</c:v>
                </c:pt>
                <c:pt idx="2960">
                  <c:v>376</c:v>
                </c:pt>
                <c:pt idx="2961">
                  <c:v>368</c:v>
                </c:pt>
                <c:pt idx="2962">
                  <c:v>352</c:v>
                </c:pt>
                <c:pt idx="2963">
                  <c:v>402</c:v>
                </c:pt>
                <c:pt idx="2964">
                  <c:v>366</c:v>
                </c:pt>
                <c:pt idx="2965">
                  <c:v>389</c:v>
                </c:pt>
                <c:pt idx="2966">
                  <c:v>368</c:v>
                </c:pt>
                <c:pt idx="2967">
                  <c:v>362</c:v>
                </c:pt>
                <c:pt idx="2968">
                  <c:v>363</c:v>
                </c:pt>
                <c:pt idx="2969">
                  <c:v>354</c:v>
                </c:pt>
                <c:pt idx="2970">
                  <c:v>370</c:v>
                </c:pt>
                <c:pt idx="2971">
                  <c:v>336</c:v>
                </c:pt>
                <c:pt idx="2972">
                  <c:v>345</c:v>
                </c:pt>
                <c:pt idx="2973">
                  <c:v>341</c:v>
                </c:pt>
                <c:pt idx="2974">
                  <c:v>327</c:v>
                </c:pt>
                <c:pt idx="2975">
                  <c:v>354</c:v>
                </c:pt>
                <c:pt idx="2976">
                  <c:v>336</c:v>
                </c:pt>
                <c:pt idx="2977">
                  <c:v>356</c:v>
                </c:pt>
                <c:pt idx="2978">
                  <c:v>348</c:v>
                </c:pt>
                <c:pt idx="2979">
                  <c:v>320</c:v>
                </c:pt>
                <c:pt idx="2980">
                  <c:v>385</c:v>
                </c:pt>
                <c:pt idx="2981">
                  <c:v>319</c:v>
                </c:pt>
                <c:pt idx="2982">
                  <c:v>335</c:v>
                </c:pt>
                <c:pt idx="2983">
                  <c:v>326</c:v>
                </c:pt>
                <c:pt idx="2984">
                  <c:v>326</c:v>
                </c:pt>
                <c:pt idx="2985">
                  <c:v>318</c:v>
                </c:pt>
                <c:pt idx="2986">
                  <c:v>334</c:v>
                </c:pt>
                <c:pt idx="2987">
                  <c:v>309</c:v>
                </c:pt>
                <c:pt idx="2988">
                  <c:v>308</c:v>
                </c:pt>
                <c:pt idx="2989">
                  <c:v>331</c:v>
                </c:pt>
                <c:pt idx="2990">
                  <c:v>331</c:v>
                </c:pt>
                <c:pt idx="2991">
                  <c:v>292</c:v>
                </c:pt>
                <c:pt idx="2992">
                  <c:v>328</c:v>
                </c:pt>
                <c:pt idx="2993">
                  <c:v>316</c:v>
                </c:pt>
                <c:pt idx="2994">
                  <c:v>336</c:v>
                </c:pt>
                <c:pt idx="2995">
                  <c:v>328</c:v>
                </c:pt>
                <c:pt idx="2996">
                  <c:v>319</c:v>
                </c:pt>
                <c:pt idx="2997">
                  <c:v>302</c:v>
                </c:pt>
                <c:pt idx="2998">
                  <c:v>321</c:v>
                </c:pt>
                <c:pt idx="2999">
                  <c:v>326</c:v>
                </c:pt>
                <c:pt idx="3000">
                  <c:v>318</c:v>
                </c:pt>
                <c:pt idx="3001">
                  <c:v>320</c:v>
                </c:pt>
                <c:pt idx="3002">
                  <c:v>318</c:v>
                </c:pt>
                <c:pt idx="3003">
                  <c:v>312</c:v>
                </c:pt>
                <c:pt idx="3004">
                  <c:v>310</c:v>
                </c:pt>
                <c:pt idx="3005">
                  <c:v>328</c:v>
                </c:pt>
                <c:pt idx="3006">
                  <c:v>349</c:v>
                </c:pt>
                <c:pt idx="3007">
                  <c:v>345</c:v>
                </c:pt>
                <c:pt idx="3008">
                  <c:v>317</c:v>
                </c:pt>
                <c:pt idx="3009">
                  <c:v>339</c:v>
                </c:pt>
                <c:pt idx="3010">
                  <c:v>322</c:v>
                </c:pt>
                <c:pt idx="3011">
                  <c:v>330</c:v>
                </c:pt>
                <c:pt idx="3012">
                  <c:v>363</c:v>
                </c:pt>
                <c:pt idx="3013">
                  <c:v>371</c:v>
                </c:pt>
                <c:pt idx="3014">
                  <c:v>358</c:v>
                </c:pt>
                <c:pt idx="3015">
                  <c:v>343</c:v>
                </c:pt>
                <c:pt idx="3016">
                  <c:v>378</c:v>
                </c:pt>
                <c:pt idx="3017">
                  <c:v>340</c:v>
                </c:pt>
                <c:pt idx="3018">
                  <c:v>362</c:v>
                </c:pt>
                <c:pt idx="3019">
                  <c:v>350</c:v>
                </c:pt>
                <c:pt idx="3020">
                  <c:v>392</c:v>
                </c:pt>
                <c:pt idx="3021">
                  <c:v>431</c:v>
                </c:pt>
                <c:pt idx="3022">
                  <c:v>392</c:v>
                </c:pt>
                <c:pt idx="3023">
                  <c:v>390</c:v>
                </c:pt>
                <c:pt idx="3024">
                  <c:v>354</c:v>
                </c:pt>
                <c:pt idx="3025">
                  <c:v>430</c:v>
                </c:pt>
                <c:pt idx="3026">
                  <c:v>382</c:v>
                </c:pt>
                <c:pt idx="3027">
                  <c:v>430</c:v>
                </c:pt>
                <c:pt idx="3028">
                  <c:v>409</c:v>
                </c:pt>
                <c:pt idx="3029">
                  <c:v>368</c:v>
                </c:pt>
                <c:pt idx="3030">
                  <c:v>465</c:v>
                </c:pt>
                <c:pt idx="3031">
                  <c:v>406</c:v>
                </c:pt>
                <c:pt idx="3032">
                  <c:v>406</c:v>
                </c:pt>
                <c:pt idx="3033">
                  <c:v>441</c:v>
                </c:pt>
                <c:pt idx="3034">
                  <c:v>424</c:v>
                </c:pt>
                <c:pt idx="3035">
                  <c:v>453</c:v>
                </c:pt>
                <c:pt idx="3036">
                  <c:v>489</c:v>
                </c:pt>
                <c:pt idx="3037">
                  <c:v>473</c:v>
                </c:pt>
                <c:pt idx="3038">
                  <c:v>435</c:v>
                </c:pt>
                <c:pt idx="3039">
                  <c:v>463</c:v>
                </c:pt>
                <c:pt idx="3040">
                  <c:v>491</c:v>
                </c:pt>
                <c:pt idx="3041">
                  <c:v>479</c:v>
                </c:pt>
                <c:pt idx="3042">
                  <c:v>404</c:v>
                </c:pt>
                <c:pt idx="3043">
                  <c:v>487</c:v>
                </c:pt>
                <c:pt idx="3044">
                  <c:v>470</c:v>
                </c:pt>
                <c:pt idx="3045">
                  <c:v>487</c:v>
                </c:pt>
                <c:pt idx="3046">
                  <c:v>510</c:v>
                </c:pt>
                <c:pt idx="3047">
                  <c:v>512</c:v>
                </c:pt>
                <c:pt idx="3048">
                  <c:v>498</c:v>
                </c:pt>
                <c:pt idx="3049">
                  <c:v>479</c:v>
                </c:pt>
                <c:pt idx="3050">
                  <c:v>448</c:v>
                </c:pt>
                <c:pt idx="3051">
                  <c:v>500</c:v>
                </c:pt>
                <c:pt idx="3052">
                  <c:v>493</c:v>
                </c:pt>
                <c:pt idx="3053">
                  <c:v>517</c:v>
                </c:pt>
                <c:pt idx="3054">
                  <c:v>497</c:v>
                </c:pt>
                <c:pt idx="3055">
                  <c:v>465</c:v>
                </c:pt>
                <c:pt idx="3056">
                  <c:v>463</c:v>
                </c:pt>
                <c:pt idx="3057">
                  <c:v>478</c:v>
                </c:pt>
                <c:pt idx="3058">
                  <c:v>466</c:v>
                </c:pt>
                <c:pt idx="3059">
                  <c:v>453</c:v>
                </c:pt>
                <c:pt idx="3060">
                  <c:v>432</c:v>
                </c:pt>
                <c:pt idx="3061">
                  <c:v>411</c:v>
                </c:pt>
                <c:pt idx="3062">
                  <c:v>418</c:v>
                </c:pt>
                <c:pt idx="3063">
                  <c:v>454</c:v>
                </c:pt>
                <c:pt idx="3064">
                  <c:v>417</c:v>
                </c:pt>
                <c:pt idx="3065">
                  <c:v>404</c:v>
                </c:pt>
                <c:pt idx="3066">
                  <c:v>454</c:v>
                </c:pt>
                <c:pt idx="3067">
                  <c:v>430</c:v>
                </c:pt>
                <c:pt idx="3068">
                  <c:v>414</c:v>
                </c:pt>
                <c:pt idx="3069">
                  <c:v>412</c:v>
                </c:pt>
                <c:pt idx="3070">
                  <c:v>399</c:v>
                </c:pt>
                <c:pt idx="3071">
                  <c:v>395</c:v>
                </c:pt>
                <c:pt idx="3072">
                  <c:v>385</c:v>
                </c:pt>
                <c:pt idx="3073">
                  <c:v>350</c:v>
                </c:pt>
                <c:pt idx="3074">
                  <c:v>345</c:v>
                </c:pt>
                <c:pt idx="3075">
                  <c:v>377</c:v>
                </c:pt>
                <c:pt idx="3076">
                  <c:v>368</c:v>
                </c:pt>
                <c:pt idx="3077">
                  <c:v>324</c:v>
                </c:pt>
                <c:pt idx="3078">
                  <c:v>345</c:v>
                </c:pt>
                <c:pt idx="3079">
                  <c:v>379</c:v>
                </c:pt>
                <c:pt idx="3080">
                  <c:v>356</c:v>
                </c:pt>
                <c:pt idx="3081">
                  <c:v>330</c:v>
                </c:pt>
                <c:pt idx="3082">
                  <c:v>321</c:v>
                </c:pt>
                <c:pt idx="3083">
                  <c:v>342</c:v>
                </c:pt>
                <c:pt idx="3084">
                  <c:v>347</c:v>
                </c:pt>
                <c:pt idx="3085">
                  <c:v>321</c:v>
                </c:pt>
                <c:pt idx="3086">
                  <c:v>316</c:v>
                </c:pt>
                <c:pt idx="3087">
                  <c:v>306</c:v>
                </c:pt>
                <c:pt idx="3088">
                  <c:v>290</c:v>
                </c:pt>
                <c:pt idx="3089">
                  <c:v>331</c:v>
                </c:pt>
                <c:pt idx="3090">
                  <c:v>340</c:v>
                </c:pt>
                <c:pt idx="3091">
                  <c:v>320</c:v>
                </c:pt>
                <c:pt idx="3092">
                  <c:v>343</c:v>
                </c:pt>
                <c:pt idx="3093">
                  <c:v>313</c:v>
                </c:pt>
                <c:pt idx="3094">
                  <c:v>343</c:v>
                </c:pt>
                <c:pt idx="3095">
                  <c:v>280</c:v>
                </c:pt>
                <c:pt idx="3096">
                  <c:v>282</c:v>
                </c:pt>
                <c:pt idx="3097">
                  <c:v>295</c:v>
                </c:pt>
                <c:pt idx="3098">
                  <c:v>316</c:v>
                </c:pt>
                <c:pt idx="3099">
                  <c:v>296</c:v>
                </c:pt>
                <c:pt idx="3100">
                  <c:v>292</c:v>
                </c:pt>
                <c:pt idx="3101">
                  <c:v>262</c:v>
                </c:pt>
                <c:pt idx="3102">
                  <c:v>282</c:v>
                </c:pt>
                <c:pt idx="3103">
                  <c:v>258</c:v>
                </c:pt>
                <c:pt idx="3104">
                  <c:v>270</c:v>
                </c:pt>
                <c:pt idx="3105">
                  <c:v>264</c:v>
                </c:pt>
                <c:pt idx="3106">
                  <c:v>256</c:v>
                </c:pt>
                <c:pt idx="3107">
                  <c:v>242</c:v>
                </c:pt>
                <c:pt idx="3108">
                  <c:v>261</c:v>
                </c:pt>
                <c:pt idx="3109">
                  <c:v>267</c:v>
                </c:pt>
                <c:pt idx="3110">
                  <c:v>259</c:v>
                </c:pt>
                <c:pt idx="3111">
                  <c:v>257</c:v>
                </c:pt>
                <c:pt idx="3112">
                  <c:v>292</c:v>
                </c:pt>
                <c:pt idx="3113">
                  <c:v>259</c:v>
                </c:pt>
                <c:pt idx="3114">
                  <c:v>259</c:v>
                </c:pt>
                <c:pt idx="3115">
                  <c:v>257</c:v>
                </c:pt>
                <c:pt idx="3116">
                  <c:v>241</c:v>
                </c:pt>
                <c:pt idx="3117">
                  <c:v>256</c:v>
                </c:pt>
                <c:pt idx="3118">
                  <c:v>247</c:v>
                </c:pt>
                <c:pt idx="3119">
                  <c:v>250</c:v>
                </c:pt>
                <c:pt idx="3120">
                  <c:v>246</c:v>
                </c:pt>
                <c:pt idx="3121">
                  <c:v>235</c:v>
                </c:pt>
                <c:pt idx="3122">
                  <c:v>257</c:v>
                </c:pt>
                <c:pt idx="3123">
                  <c:v>271</c:v>
                </c:pt>
                <c:pt idx="3124">
                  <c:v>231</c:v>
                </c:pt>
                <c:pt idx="3125">
                  <c:v>237</c:v>
                </c:pt>
                <c:pt idx="3126">
                  <c:v>266</c:v>
                </c:pt>
                <c:pt idx="3127">
                  <c:v>263</c:v>
                </c:pt>
                <c:pt idx="3128">
                  <c:v>272</c:v>
                </c:pt>
                <c:pt idx="3129">
                  <c:v>266</c:v>
                </c:pt>
                <c:pt idx="3130">
                  <c:v>244</c:v>
                </c:pt>
                <c:pt idx="3131">
                  <c:v>261</c:v>
                </c:pt>
                <c:pt idx="3132">
                  <c:v>240</c:v>
                </c:pt>
                <c:pt idx="3133">
                  <c:v>255</c:v>
                </c:pt>
                <c:pt idx="3134">
                  <c:v>249</c:v>
                </c:pt>
                <c:pt idx="3135">
                  <c:v>262</c:v>
                </c:pt>
                <c:pt idx="3136">
                  <c:v>247</c:v>
                </c:pt>
                <c:pt idx="3137">
                  <c:v>258</c:v>
                </c:pt>
                <c:pt idx="3138">
                  <c:v>253</c:v>
                </c:pt>
                <c:pt idx="3139">
                  <c:v>257</c:v>
                </c:pt>
                <c:pt idx="3140">
                  <c:v>222</c:v>
                </c:pt>
                <c:pt idx="3141">
                  <c:v>215</c:v>
                </c:pt>
                <c:pt idx="3142">
                  <c:v>271</c:v>
                </c:pt>
                <c:pt idx="3143">
                  <c:v>229</c:v>
                </c:pt>
                <c:pt idx="3144">
                  <c:v>228</c:v>
                </c:pt>
                <c:pt idx="3145">
                  <c:v>250</c:v>
                </c:pt>
                <c:pt idx="3146">
                  <c:v>210</c:v>
                </c:pt>
                <c:pt idx="3147">
                  <c:v>215</c:v>
                </c:pt>
                <c:pt idx="3148">
                  <c:v>236</c:v>
                </c:pt>
                <c:pt idx="3149">
                  <c:v>253</c:v>
                </c:pt>
                <c:pt idx="3150">
                  <c:v>226</c:v>
                </c:pt>
                <c:pt idx="3151">
                  <c:v>210</c:v>
                </c:pt>
                <c:pt idx="3152">
                  <c:v>259</c:v>
                </c:pt>
                <c:pt idx="3153">
                  <c:v>226</c:v>
                </c:pt>
                <c:pt idx="3154">
                  <c:v>220</c:v>
                </c:pt>
                <c:pt idx="3155">
                  <c:v>238</c:v>
                </c:pt>
                <c:pt idx="3156">
                  <c:v>254</c:v>
                </c:pt>
                <c:pt idx="3157">
                  <c:v>217</c:v>
                </c:pt>
                <c:pt idx="3158">
                  <c:v>267</c:v>
                </c:pt>
                <c:pt idx="3159">
                  <c:v>254</c:v>
                </c:pt>
                <c:pt idx="3160">
                  <c:v>230</c:v>
                </c:pt>
                <c:pt idx="3161">
                  <c:v>249</c:v>
                </c:pt>
                <c:pt idx="3162">
                  <c:v>267</c:v>
                </c:pt>
                <c:pt idx="3163">
                  <c:v>260</c:v>
                </c:pt>
                <c:pt idx="3164">
                  <c:v>260</c:v>
                </c:pt>
                <c:pt idx="3165">
                  <c:v>229</c:v>
                </c:pt>
                <c:pt idx="3166">
                  <c:v>264</c:v>
                </c:pt>
                <c:pt idx="3167">
                  <c:v>245</c:v>
                </c:pt>
                <c:pt idx="3168">
                  <c:v>223</c:v>
                </c:pt>
                <c:pt idx="3169">
                  <c:v>234</c:v>
                </c:pt>
                <c:pt idx="3170">
                  <c:v>256</c:v>
                </c:pt>
                <c:pt idx="3171">
                  <c:v>246</c:v>
                </c:pt>
                <c:pt idx="3172">
                  <c:v>243</c:v>
                </c:pt>
                <c:pt idx="3173">
                  <c:v>240</c:v>
                </c:pt>
                <c:pt idx="3174">
                  <c:v>244</c:v>
                </c:pt>
                <c:pt idx="3175">
                  <c:v>291</c:v>
                </c:pt>
                <c:pt idx="3176">
                  <c:v>263</c:v>
                </c:pt>
                <c:pt idx="3177">
                  <c:v>256</c:v>
                </c:pt>
                <c:pt idx="3178">
                  <c:v>268</c:v>
                </c:pt>
                <c:pt idx="3179">
                  <c:v>280</c:v>
                </c:pt>
                <c:pt idx="3180">
                  <c:v>269</c:v>
                </c:pt>
                <c:pt idx="3181">
                  <c:v>243</c:v>
                </c:pt>
                <c:pt idx="3182">
                  <c:v>241</c:v>
                </c:pt>
                <c:pt idx="3183">
                  <c:v>258</c:v>
                </c:pt>
                <c:pt idx="3184">
                  <c:v>267</c:v>
                </c:pt>
                <c:pt idx="3185">
                  <c:v>262</c:v>
                </c:pt>
                <c:pt idx="3186">
                  <c:v>266</c:v>
                </c:pt>
                <c:pt idx="3187">
                  <c:v>287</c:v>
                </c:pt>
                <c:pt idx="3188">
                  <c:v>266</c:v>
                </c:pt>
                <c:pt idx="3189">
                  <c:v>264</c:v>
                </c:pt>
                <c:pt idx="3190">
                  <c:v>262</c:v>
                </c:pt>
                <c:pt idx="3191">
                  <c:v>284</c:v>
                </c:pt>
                <c:pt idx="3192">
                  <c:v>267</c:v>
                </c:pt>
                <c:pt idx="3193">
                  <c:v>291</c:v>
                </c:pt>
                <c:pt idx="3194">
                  <c:v>269</c:v>
                </c:pt>
                <c:pt idx="3195">
                  <c:v>306</c:v>
                </c:pt>
                <c:pt idx="3196">
                  <c:v>299</c:v>
                </c:pt>
                <c:pt idx="3197">
                  <c:v>293</c:v>
                </c:pt>
                <c:pt idx="3198">
                  <c:v>284</c:v>
                </c:pt>
                <c:pt idx="3199">
                  <c:v>315</c:v>
                </c:pt>
                <c:pt idx="3200">
                  <c:v>298</c:v>
                </c:pt>
                <c:pt idx="3201">
                  <c:v>285</c:v>
                </c:pt>
                <c:pt idx="3202">
                  <c:v>323</c:v>
                </c:pt>
                <c:pt idx="3203">
                  <c:v>295</c:v>
                </c:pt>
                <c:pt idx="3204">
                  <c:v>316</c:v>
                </c:pt>
                <c:pt idx="3205">
                  <c:v>285</c:v>
                </c:pt>
                <c:pt idx="3206">
                  <c:v>310</c:v>
                </c:pt>
                <c:pt idx="3207">
                  <c:v>326</c:v>
                </c:pt>
                <c:pt idx="3208">
                  <c:v>346</c:v>
                </c:pt>
                <c:pt idx="3209">
                  <c:v>302</c:v>
                </c:pt>
                <c:pt idx="3210">
                  <c:v>327</c:v>
                </c:pt>
                <c:pt idx="3211">
                  <c:v>322</c:v>
                </c:pt>
                <c:pt idx="3212">
                  <c:v>339</c:v>
                </c:pt>
                <c:pt idx="3213">
                  <c:v>353</c:v>
                </c:pt>
                <c:pt idx="3214">
                  <c:v>334</c:v>
                </c:pt>
                <c:pt idx="3215">
                  <c:v>350</c:v>
                </c:pt>
                <c:pt idx="3216">
                  <c:v>341</c:v>
                </c:pt>
                <c:pt idx="3217">
                  <c:v>343</c:v>
                </c:pt>
                <c:pt idx="3218">
                  <c:v>373</c:v>
                </c:pt>
                <c:pt idx="3219">
                  <c:v>359</c:v>
                </c:pt>
                <c:pt idx="3220">
                  <c:v>365</c:v>
                </c:pt>
                <c:pt idx="3221">
                  <c:v>367</c:v>
                </c:pt>
                <c:pt idx="3222">
                  <c:v>365</c:v>
                </c:pt>
                <c:pt idx="3223">
                  <c:v>377</c:v>
                </c:pt>
                <c:pt idx="3224">
                  <c:v>356</c:v>
                </c:pt>
                <c:pt idx="3225">
                  <c:v>341</c:v>
                </c:pt>
                <c:pt idx="3226">
                  <c:v>362</c:v>
                </c:pt>
                <c:pt idx="3227">
                  <c:v>384</c:v>
                </c:pt>
                <c:pt idx="3228">
                  <c:v>373</c:v>
                </c:pt>
                <c:pt idx="3229">
                  <c:v>363</c:v>
                </c:pt>
                <c:pt idx="3230">
                  <c:v>402</c:v>
                </c:pt>
                <c:pt idx="3231">
                  <c:v>367</c:v>
                </c:pt>
                <c:pt idx="3232">
                  <c:v>361</c:v>
                </c:pt>
                <c:pt idx="3233">
                  <c:v>352</c:v>
                </c:pt>
                <c:pt idx="3234">
                  <c:v>360</c:v>
                </c:pt>
                <c:pt idx="3235">
                  <c:v>358</c:v>
                </c:pt>
                <c:pt idx="3236">
                  <c:v>378</c:v>
                </c:pt>
                <c:pt idx="3237">
                  <c:v>375</c:v>
                </c:pt>
                <c:pt idx="3238">
                  <c:v>365</c:v>
                </c:pt>
                <c:pt idx="3239">
                  <c:v>364</c:v>
                </c:pt>
                <c:pt idx="3240">
                  <c:v>367</c:v>
                </c:pt>
                <c:pt idx="3241">
                  <c:v>335</c:v>
                </c:pt>
                <c:pt idx="3242">
                  <c:v>382</c:v>
                </c:pt>
                <c:pt idx="3243">
                  <c:v>382</c:v>
                </c:pt>
                <c:pt idx="3244">
                  <c:v>413</c:v>
                </c:pt>
                <c:pt idx="3245">
                  <c:v>434</c:v>
                </c:pt>
                <c:pt idx="3246">
                  <c:v>374</c:v>
                </c:pt>
                <c:pt idx="3247">
                  <c:v>393</c:v>
                </c:pt>
                <c:pt idx="3248">
                  <c:v>394</c:v>
                </c:pt>
                <c:pt idx="3249">
                  <c:v>400</c:v>
                </c:pt>
                <c:pt idx="3250">
                  <c:v>383</c:v>
                </c:pt>
                <c:pt idx="3251">
                  <c:v>389</c:v>
                </c:pt>
                <c:pt idx="3252">
                  <c:v>413</c:v>
                </c:pt>
                <c:pt idx="3253">
                  <c:v>398</c:v>
                </c:pt>
                <c:pt idx="3254">
                  <c:v>376</c:v>
                </c:pt>
                <c:pt idx="3255">
                  <c:v>377</c:v>
                </c:pt>
                <c:pt idx="3256">
                  <c:v>381</c:v>
                </c:pt>
                <c:pt idx="3257">
                  <c:v>402</c:v>
                </c:pt>
                <c:pt idx="3258">
                  <c:v>378</c:v>
                </c:pt>
                <c:pt idx="3259">
                  <c:v>374</c:v>
                </c:pt>
                <c:pt idx="3260">
                  <c:v>391</c:v>
                </c:pt>
                <c:pt idx="3261">
                  <c:v>383</c:v>
                </c:pt>
                <c:pt idx="3262">
                  <c:v>410</c:v>
                </c:pt>
                <c:pt idx="3263">
                  <c:v>396</c:v>
                </c:pt>
                <c:pt idx="3264">
                  <c:v>416</c:v>
                </c:pt>
                <c:pt idx="3265">
                  <c:v>408</c:v>
                </c:pt>
                <c:pt idx="3266">
                  <c:v>410</c:v>
                </c:pt>
                <c:pt idx="3267">
                  <c:v>422</c:v>
                </c:pt>
                <c:pt idx="3268">
                  <c:v>465</c:v>
                </c:pt>
                <c:pt idx="3269">
                  <c:v>418</c:v>
                </c:pt>
                <c:pt idx="3270">
                  <c:v>413</c:v>
                </c:pt>
                <c:pt idx="3271">
                  <c:v>453</c:v>
                </c:pt>
                <c:pt idx="3272">
                  <c:v>445</c:v>
                </c:pt>
                <c:pt idx="3273">
                  <c:v>458</c:v>
                </c:pt>
                <c:pt idx="3274">
                  <c:v>425</c:v>
                </c:pt>
                <c:pt idx="3275">
                  <c:v>453</c:v>
                </c:pt>
                <c:pt idx="3276">
                  <c:v>434</c:v>
                </c:pt>
                <c:pt idx="3277">
                  <c:v>429</c:v>
                </c:pt>
                <c:pt idx="3278">
                  <c:v>515</c:v>
                </c:pt>
                <c:pt idx="3279">
                  <c:v>468</c:v>
                </c:pt>
                <c:pt idx="3280">
                  <c:v>486</c:v>
                </c:pt>
                <c:pt idx="3281">
                  <c:v>513</c:v>
                </c:pt>
                <c:pt idx="3282">
                  <c:v>464</c:v>
                </c:pt>
                <c:pt idx="3283">
                  <c:v>500</c:v>
                </c:pt>
                <c:pt idx="3284">
                  <c:v>463</c:v>
                </c:pt>
                <c:pt idx="3285">
                  <c:v>501</c:v>
                </c:pt>
                <c:pt idx="3286">
                  <c:v>487</c:v>
                </c:pt>
                <c:pt idx="3287">
                  <c:v>511</c:v>
                </c:pt>
                <c:pt idx="3288">
                  <c:v>511</c:v>
                </c:pt>
                <c:pt idx="3289">
                  <c:v>596</c:v>
                </c:pt>
                <c:pt idx="3290">
                  <c:v>509</c:v>
                </c:pt>
                <c:pt idx="3291">
                  <c:v>517</c:v>
                </c:pt>
                <c:pt idx="3292">
                  <c:v>541</c:v>
                </c:pt>
                <c:pt idx="3293">
                  <c:v>553</c:v>
                </c:pt>
                <c:pt idx="3294">
                  <c:v>627</c:v>
                </c:pt>
                <c:pt idx="3295">
                  <c:v>590</c:v>
                </c:pt>
                <c:pt idx="3296">
                  <c:v>613</c:v>
                </c:pt>
                <c:pt idx="3297">
                  <c:v>610</c:v>
                </c:pt>
                <c:pt idx="3298">
                  <c:v>620</c:v>
                </c:pt>
                <c:pt idx="3299">
                  <c:v>625</c:v>
                </c:pt>
                <c:pt idx="3300">
                  <c:v>672</c:v>
                </c:pt>
                <c:pt idx="3301">
                  <c:v>665</c:v>
                </c:pt>
                <c:pt idx="3302">
                  <c:v>730</c:v>
                </c:pt>
                <c:pt idx="3303">
                  <c:v>706</c:v>
                </c:pt>
                <c:pt idx="3304">
                  <c:v>676</c:v>
                </c:pt>
                <c:pt idx="3305">
                  <c:v>665</c:v>
                </c:pt>
                <c:pt idx="3306">
                  <c:v>661</c:v>
                </c:pt>
                <c:pt idx="3307">
                  <c:v>697</c:v>
                </c:pt>
                <c:pt idx="3308">
                  <c:v>716</c:v>
                </c:pt>
                <c:pt idx="3309">
                  <c:v>686</c:v>
                </c:pt>
                <c:pt idx="3310">
                  <c:v>698</c:v>
                </c:pt>
                <c:pt idx="3311">
                  <c:v>742</c:v>
                </c:pt>
                <c:pt idx="3312">
                  <c:v>766</c:v>
                </c:pt>
                <c:pt idx="3313">
                  <c:v>716</c:v>
                </c:pt>
                <c:pt idx="3314">
                  <c:v>707</c:v>
                </c:pt>
                <c:pt idx="3315">
                  <c:v>686</c:v>
                </c:pt>
                <c:pt idx="3316">
                  <c:v>764</c:v>
                </c:pt>
                <c:pt idx="3317">
                  <c:v>716</c:v>
                </c:pt>
                <c:pt idx="3318">
                  <c:v>764</c:v>
                </c:pt>
                <c:pt idx="3319">
                  <c:v>695</c:v>
                </c:pt>
                <c:pt idx="3320">
                  <c:v>744</c:v>
                </c:pt>
                <c:pt idx="3321">
                  <c:v>704</c:v>
                </c:pt>
                <c:pt idx="3322">
                  <c:v>686</c:v>
                </c:pt>
                <c:pt idx="3323">
                  <c:v>686</c:v>
                </c:pt>
                <c:pt idx="3324">
                  <c:v>718</c:v>
                </c:pt>
                <c:pt idx="3325">
                  <c:v>685</c:v>
                </c:pt>
                <c:pt idx="3326">
                  <c:v>692</c:v>
                </c:pt>
                <c:pt idx="3327">
                  <c:v>699</c:v>
                </c:pt>
                <c:pt idx="3328">
                  <c:v>677</c:v>
                </c:pt>
                <c:pt idx="3329">
                  <c:v>671</c:v>
                </c:pt>
                <c:pt idx="3330">
                  <c:v>666</c:v>
                </c:pt>
                <c:pt idx="3331">
                  <c:v>609</c:v>
                </c:pt>
                <c:pt idx="3332">
                  <c:v>622</c:v>
                </c:pt>
                <c:pt idx="3333">
                  <c:v>604</c:v>
                </c:pt>
                <c:pt idx="3334">
                  <c:v>579</c:v>
                </c:pt>
                <c:pt idx="3335">
                  <c:v>599</c:v>
                </c:pt>
                <c:pt idx="3336">
                  <c:v>573</c:v>
                </c:pt>
                <c:pt idx="3337">
                  <c:v>572</c:v>
                </c:pt>
                <c:pt idx="3338">
                  <c:v>603</c:v>
                </c:pt>
                <c:pt idx="3339">
                  <c:v>570</c:v>
                </c:pt>
                <c:pt idx="3340">
                  <c:v>545</c:v>
                </c:pt>
                <c:pt idx="3341">
                  <c:v>532</c:v>
                </c:pt>
                <c:pt idx="3342">
                  <c:v>535</c:v>
                </c:pt>
                <c:pt idx="3343">
                  <c:v>464</c:v>
                </c:pt>
                <c:pt idx="3344">
                  <c:v>504</c:v>
                </c:pt>
                <c:pt idx="3345">
                  <c:v>508</c:v>
                </c:pt>
                <c:pt idx="3346">
                  <c:v>447</c:v>
                </c:pt>
                <c:pt idx="3347">
                  <c:v>530</c:v>
                </c:pt>
                <c:pt idx="3348">
                  <c:v>512</c:v>
                </c:pt>
                <c:pt idx="3349">
                  <c:v>492</c:v>
                </c:pt>
                <c:pt idx="3350">
                  <c:v>468</c:v>
                </c:pt>
                <c:pt idx="3351">
                  <c:v>437</c:v>
                </c:pt>
                <c:pt idx="3352">
                  <c:v>429</c:v>
                </c:pt>
                <c:pt idx="3353">
                  <c:v>440</c:v>
                </c:pt>
                <c:pt idx="3354">
                  <c:v>403</c:v>
                </c:pt>
                <c:pt idx="3355">
                  <c:v>436</c:v>
                </c:pt>
                <c:pt idx="3356">
                  <c:v>401</c:v>
                </c:pt>
                <c:pt idx="3357">
                  <c:v>388</c:v>
                </c:pt>
                <c:pt idx="3358">
                  <c:v>403</c:v>
                </c:pt>
                <c:pt idx="3359">
                  <c:v>381</c:v>
                </c:pt>
                <c:pt idx="3360">
                  <c:v>395</c:v>
                </c:pt>
                <c:pt idx="3361">
                  <c:v>383</c:v>
                </c:pt>
                <c:pt idx="3362">
                  <c:v>391</c:v>
                </c:pt>
                <c:pt idx="3363">
                  <c:v>391</c:v>
                </c:pt>
                <c:pt idx="3364">
                  <c:v>375</c:v>
                </c:pt>
                <c:pt idx="3365">
                  <c:v>383</c:v>
                </c:pt>
                <c:pt idx="3366">
                  <c:v>340</c:v>
                </c:pt>
                <c:pt idx="3367">
                  <c:v>359</c:v>
                </c:pt>
                <c:pt idx="3368">
                  <c:v>367</c:v>
                </c:pt>
                <c:pt idx="3369">
                  <c:v>361</c:v>
                </c:pt>
                <c:pt idx="3370">
                  <c:v>367</c:v>
                </c:pt>
                <c:pt idx="3371">
                  <c:v>373</c:v>
                </c:pt>
                <c:pt idx="3372">
                  <c:v>342</c:v>
                </c:pt>
                <c:pt idx="3373">
                  <c:v>315</c:v>
                </c:pt>
                <c:pt idx="3374">
                  <c:v>350</c:v>
                </c:pt>
                <c:pt idx="3375">
                  <c:v>330</c:v>
                </c:pt>
                <c:pt idx="3376">
                  <c:v>343</c:v>
                </c:pt>
                <c:pt idx="3377">
                  <c:v>338</c:v>
                </c:pt>
                <c:pt idx="3378">
                  <c:v>361</c:v>
                </c:pt>
                <c:pt idx="3379">
                  <c:v>319</c:v>
                </c:pt>
                <c:pt idx="3380">
                  <c:v>311</c:v>
                </c:pt>
                <c:pt idx="3381">
                  <c:v>341</c:v>
                </c:pt>
                <c:pt idx="3382">
                  <c:v>350</c:v>
                </c:pt>
                <c:pt idx="3383">
                  <c:v>359</c:v>
                </c:pt>
                <c:pt idx="3384">
                  <c:v>331</c:v>
                </c:pt>
                <c:pt idx="3385">
                  <c:v>298</c:v>
                </c:pt>
                <c:pt idx="3386">
                  <c:v>295</c:v>
                </c:pt>
                <c:pt idx="3387">
                  <c:v>314</c:v>
                </c:pt>
                <c:pt idx="3388">
                  <c:v>334</c:v>
                </c:pt>
                <c:pt idx="3389">
                  <c:v>296</c:v>
                </c:pt>
                <c:pt idx="3390">
                  <c:v>327</c:v>
                </c:pt>
                <c:pt idx="3391">
                  <c:v>320</c:v>
                </c:pt>
                <c:pt idx="3392">
                  <c:v>324</c:v>
                </c:pt>
                <c:pt idx="3393">
                  <c:v>298</c:v>
                </c:pt>
                <c:pt idx="3394">
                  <c:v>326</c:v>
                </c:pt>
                <c:pt idx="3395">
                  <c:v>308</c:v>
                </c:pt>
                <c:pt idx="3396">
                  <c:v>288</c:v>
                </c:pt>
                <c:pt idx="3397">
                  <c:v>280</c:v>
                </c:pt>
                <c:pt idx="3398">
                  <c:v>294</c:v>
                </c:pt>
                <c:pt idx="3399">
                  <c:v>282</c:v>
                </c:pt>
                <c:pt idx="3400">
                  <c:v>282</c:v>
                </c:pt>
                <c:pt idx="3401">
                  <c:v>293</c:v>
                </c:pt>
                <c:pt idx="3402">
                  <c:v>295</c:v>
                </c:pt>
                <c:pt idx="3403">
                  <c:v>340</c:v>
                </c:pt>
                <c:pt idx="3404">
                  <c:v>302</c:v>
                </c:pt>
                <c:pt idx="3405">
                  <c:v>303</c:v>
                </c:pt>
                <c:pt idx="3406">
                  <c:v>337</c:v>
                </c:pt>
                <c:pt idx="3407">
                  <c:v>275</c:v>
                </c:pt>
                <c:pt idx="3408">
                  <c:v>296</c:v>
                </c:pt>
                <c:pt idx="3409">
                  <c:v>300</c:v>
                </c:pt>
                <c:pt idx="3410">
                  <c:v>276</c:v>
                </c:pt>
                <c:pt idx="3411">
                  <c:v>311</c:v>
                </c:pt>
                <c:pt idx="3412">
                  <c:v>317</c:v>
                </c:pt>
                <c:pt idx="3413">
                  <c:v>345</c:v>
                </c:pt>
                <c:pt idx="3414">
                  <c:v>307</c:v>
                </c:pt>
                <c:pt idx="3415">
                  <c:v>265</c:v>
                </c:pt>
                <c:pt idx="3416">
                  <c:v>301</c:v>
                </c:pt>
                <c:pt idx="3417">
                  <c:v>263</c:v>
                </c:pt>
                <c:pt idx="3418">
                  <c:v>297</c:v>
                </c:pt>
                <c:pt idx="3419">
                  <c:v>302</c:v>
                </c:pt>
                <c:pt idx="3420">
                  <c:v>281</c:v>
                </c:pt>
                <c:pt idx="3421">
                  <c:v>263</c:v>
                </c:pt>
                <c:pt idx="3422">
                  <c:v>291</c:v>
                </c:pt>
                <c:pt idx="3423">
                  <c:v>267</c:v>
                </c:pt>
                <c:pt idx="3424">
                  <c:v>264</c:v>
                </c:pt>
                <c:pt idx="3425">
                  <c:v>260</c:v>
                </c:pt>
                <c:pt idx="3426">
                  <c:v>259</c:v>
                </c:pt>
                <c:pt idx="3427">
                  <c:v>266</c:v>
                </c:pt>
                <c:pt idx="3428">
                  <c:v>256</c:v>
                </c:pt>
                <c:pt idx="3429">
                  <c:v>305</c:v>
                </c:pt>
                <c:pt idx="3430">
                  <c:v>268</c:v>
                </c:pt>
                <c:pt idx="3431">
                  <c:v>231</c:v>
                </c:pt>
                <c:pt idx="3432">
                  <c:v>294</c:v>
                </c:pt>
                <c:pt idx="3433">
                  <c:v>256</c:v>
                </c:pt>
                <c:pt idx="3434">
                  <c:v>259</c:v>
                </c:pt>
                <c:pt idx="3435">
                  <c:v>303</c:v>
                </c:pt>
                <c:pt idx="3436">
                  <c:v>247</c:v>
                </c:pt>
                <c:pt idx="3437">
                  <c:v>233</c:v>
                </c:pt>
                <c:pt idx="3438">
                  <c:v>247</c:v>
                </c:pt>
                <c:pt idx="3439">
                  <c:v>252</c:v>
                </c:pt>
                <c:pt idx="3440">
                  <c:v>235</c:v>
                </c:pt>
                <c:pt idx="3441">
                  <c:v>231</c:v>
                </c:pt>
                <c:pt idx="3442">
                  <c:v>264</c:v>
                </c:pt>
                <c:pt idx="3443">
                  <c:v>250</c:v>
                </c:pt>
                <c:pt idx="3444">
                  <c:v>270</c:v>
                </c:pt>
                <c:pt idx="3445">
                  <c:v>248</c:v>
                </c:pt>
                <c:pt idx="3446">
                  <c:v>226</c:v>
                </c:pt>
                <c:pt idx="3447">
                  <c:v>264</c:v>
                </c:pt>
                <c:pt idx="3448">
                  <c:v>239</c:v>
                </c:pt>
                <c:pt idx="3449">
                  <c:v>258</c:v>
                </c:pt>
                <c:pt idx="3450">
                  <c:v>231</c:v>
                </c:pt>
                <c:pt idx="3451">
                  <c:v>264</c:v>
                </c:pt>
                <c:pt idx="3452">
                  <c:v>228</c:v>
                </c:pt>
                <c:pt idx="3453">
                  <c:v>256</c:v>
                </c:pt>
                <c:pt idx="3454">
                  <c:v>264</c:v>
                </c:pt>
                <c:pt idx="3455">
                  <c:v>253</c:v>
                </c:pt>
                <c:pt idx="3456">
                  <c:v>270</c:v>
                </c:pt>
                <c:pt idx="3457">
                  <c:v>259</c:v>
                </c:pt>
                <c:pt idx="3458">
                  <c:v>255</c:v>
                </c:pt>
                <c:pt idx="3459">
                  <c:v>262</c:v>
                </c:pt>
                <c:pt idx="3460">
                  <c:v>250</c:v>
                </c:pt>
                <c:pt idx="3461">
                  <c:v>256</c:v>
                </c:pt>
                <c:pt idx="3462">
                  <c:v>252</c:v>
                </c:pt>
                <c:pt idx="3463">
                  <c:v>259</c:v>
                </c:pt>
                <c:pt idx="3464">
                  <c:v>253</c:v>
                </c:pt>
                <c:pt idx="3465">
                  <c:v>270</c:v>
                </c:pt>
                <c:pt idx="3466">
                  <c:v>252</c:v>
                </c:pt>
                <c:pt idx="3467">
                  <c:v>270</c:v>
                </c:pt>
                <c:pt idx="3468">
                  <c:v>274</c:v>
                </c:pt>
                <c:pt idx="3469">
                  <c:v>264</c:v>
                </c:pt>
                <c:pt idx="3470">
                  <c:v>269</c:v>
                </c:pt>
                <c:pt idx="3471">
                  <c:v>249</c:v>
                </c:pt>
                <c:pt idx="3472">
                  <c:v>261</c:v>
                </c:pt>
                <c:pt idx="3473">
                  <c:v>282</c:v>
                </c:pt>
                <c:pt idx="3474">
                  <c:v>273</c:v>
                </c:pt>
                <c:pt idx="3475">
                  <c:v>270</c:v>
                </c:pt>
                <c:pt idx="3476">
                  <c:v>258</c:v>
                </c:pt>
                <c:pt idx="3477">
                  <c:v>293</c:v>
                </c:pt>
                <c:pt idx="3478">
                  <c:v>284</c:v>
                </c:pt>
                <c:pt idx="3479">
                  <c:v>298</c:v>
                </c:pt>
                <c:pt idx="3480">
                  <c:v>294</c:v>
                </c:pt>
                <c:pt idx="3481">
                  <c:v>273</c:v>
                </c:pt>
                <c:pt idx="3482">
                  <c:v>302</c:v>
                </c:pt>
                <c:pt idx="3483">
                  <c:v>283</c:v>
                </c:pt>
                <c:pt idx="3484">
                  <c:v>299</c:v>
                </c:pt>
                <c:pt idx="3485">
                  <c:v>274</c:v>
                </c:pt>
                <c:pt idx="3486">
                  <c:v>284</c:v>
                </c:pt>
                <c:pt idx="3487">
                  <c:v>282</c:v>
                </c:pt>
                <c:pt idx="3488">
                  <c:v>315</c:v>
                </c:pt>
                <c:pt idx="3489">
                  <c:v>327</c:v>
                </c:pt>
                <c:pt idx="3490">
                  <c:v>309</c:v>
                </c:pt>
                <c:pt idx="3491">
                  <c:v>273</c:v>
                </c:pt>
                <c:pt idx="3492">
                  <c:v>291</c:v>
                </c:pt>
                <c:pt idx="3493">
                  <c:v>294</c:v>
                </c:pt>
                <c:pt idx="3494">
                  <c:v>279</c:v>
                </c:pt>
                <c:pt idx="3495">
                  <c:v>305</c:v>
                </c:pt>
                <c:pt idx="3496">
                  <c:v>318</c:v>
                </c:pt>
                <c:pt idx="3497">
                  <c:v>248</c:v>
                </c:pt>
                <c:pt idx="3498">
                  <c:v>277</c:v>
                </c:pt>
                <c:pt idx="3499">
                  <c:v>261</c:v>
                </c:pt>
                <c:pt idx="3500">
                  <c:v>268</c:v>
                </c:pt>
                <c:pt idx="3501">
                  <c:v>293</c:v>
                </c:pt>
                <c:pt idx="3502">
                  <c:v>264</c:v>
                </c:pt>
                <c:pt idx="3503">
                  <c:v>285</c:v>
                </c:pt>
                <c:pt idx="3504">
                  <c:v>275</c:v>
                </c:pt>
                <c:pt idx="3505">
                  <c:v>263</c:v>
                </c:pt>
                <c:pt idx="3506">
                  <c:v>259</c:v>
                </c:pt>
                <c:pt idx="3507">
                  <c:v>282</c:v>
                </c:pt>
                <c:pt idx="3508">
                  <c:v>283</c:v>
                </c:pt>
                <c:pt idx="3509">
                  <c:v>274</c:v>
                </c:pt>
                <c:pt idx="3510">
                  <c:v>232</c:v>
                </c:pt>
                <c:pt idx="3511">
                  <c:v>250</c:v>
                </c:pt>
                <c:pt idx="3512">
                  <c:v>240</c:v>
                </c:pt>
                <c:pt idx="3513">
                  <c:v>285</c:v>
                </c:pt>
                <c:pt idx="3514">
                  <c:v>237</c:v>
                </c:pt>
                <c:pt idx="3515">
                  <c:v>257</c:v>
                </c:pt>
                <c:pt idx="3516">
                  <c:v>266</c:v>
                </c:pt>
                <c:pt idx="3517">
                  <c:v>263</c:v>
                </c:pt>
                <c:pt idx="3518">
                  <c:v>226</c:v>
                </c:pt>
                <c:pt idx="3519">
                  <c:v>232</c:v>
                </c:pt>
                <c:pt idx="3520">
                  <c:v>235</c:v>
                </c:pt>
                <c:pt idx="3521">
                  <c:v>224</c:v>
                </c:pt>
                <c:pt idx="3522">
                  <c:v>227</c:v>
                </c:pt>
                <c:pt idx="3523">
                  <c:v>230</c:v>
                </c:pt>
                <c:pt idx="3524">
                  <c:v>223</c:v>
                </c:pt>
                <c:pt idx="3525">
                  <c:v>257</c:v>
                </c:pt>
                <c:pt idx="3526">
                  <c:v>210</c:v>
                </c:pt>
                <c:pt idx="3527">
                  <c:v>218</c:v>
                </c:pt>
                <c:pt idx="3528">
                  <c:v>225</c:v>
                </c:pt>
                <c:pt idx="3529">
                  <c:v>212</c:v>
                </c:pt>
                <c:pt idx="3530">
                  <c:v>225</c:v>
                </c:pt>
                <c:pt idx="3531">
                  <c:v>220</c:v>
                </c:pt>
                <c:pt idx="3532">
                  <c:v>247</c:v>
                </c:pt>
                <c:pt idx="3533">
                  <c:v>209</c:v>
                </c:pt>
                <c:pt idx="3534">
                  <c:v>241</c:v>
                </c:pt>
                <c:pt idx="3535">
                  <c:v>205</c:v>
                </c:pt>
                <c:pt idx="3536">
                  <c:v>226</c:v>
                </c:pt>
                <c:pt idx="3537">
                  <c:v>216</c:v>
                </c:pt>
                <c:pt idx="3538">
                  <c:v>221</c:v>
                </c:pt>
                <c:pt idx="3539">
                  <c:v>191</c:v>
                </c:pt>
                <c:pt idx="3540">
                  <c:v>199</c:v>
                </c:pt>
                <c:pt idx="3541">
                  <c:v>215</c:v>
                </c:pt>
                <c:pt idx="3542">
                  <c:v>225</c:v>
                </c:pt>
                <c:pt idx="3543">
                  <c:v>230</c:v>
                </c:pt>
                <c:pt idx="3544">
                  <c:v>186</c:v>
                </c:pt>
                <c:pt idx="3545">
                  <c:v>194</c:v>
                </c:pt>
                <c:pt idx="3546">
                  <c:v>203</c:v>
                </c:pt>
                <c:pt idx="3547">
                  <c:v>209</c:v>
                </c:pt>
                <c:pt idx="3548">
                  <c:v>230</c:v>
                </c:pt>
                <c:pt idx="3549">
                  <c:v>206</c:v>
                </c:pt>
                <c:pt idx="3550">
                  <c:v>216</c:v>
                </c:pt>
                <c:pt idx="3551">
                  <c:v>199</c:v>
                </c:pt>
                <c:pt idx="3552">
                  <c:v>206</c:v>
                </c:pt>
                <c:pt idx="3553">
                  <c:v>216</c:v>
                </c:pt>
                <c:pt idx="3554">
                  <c:v>195</c:v>
                </c:pt>
                <c:pt idx="3555">
                  <c:v>227</c:v>
                </c:pt>
                <c:pt idx="3556">
                  <c:v>195</c:v>
                </c:pt>
                <c:pt idx="3557">
                  <c:v>231</c:v>
                </c:pt>
                <c:pt idx="3558">
                  <c:v>174</c:v>
                </c:pt>
                <c:pt idx="3559">
                  <c:v>192</c:v>
                </c:pt>
                <c:pt idx="3560">
                  <c:v>207</c:v>
                </c:pt>
                <c:pt idx="3561">
                  <c:v>182</c:v>
                </c:pt>
                <c:pt idx="3562">
                  <c:v>214</c:v>
                </c:pt>
                <c:pt idx="3563">
                  <c:v>177</c:v>
                </c:pt>
                <c:pt idx="3564">
                  <c:v>200</c:v>
                </c:pt>
                <c:pt idx="3565">
                  <c:v>205</c:v>
                </c:pt>
                <c:pt idx="3566">
                  <c:v>188</c:v>
                </c:pt>
                <c:pt idx="3567">
                  <c:v>195</c:v>
                </c:pt>
                <c:pt idx="3568">
                  <c:v>210</c:v>
                </c:pt>
                <c:pt idx="3569">
                  <c:v>197</c:v>
                </c:pt>
                <c:pt idx="3570">
                  <c:v>188</c:v>
                </c:pt>
                <c:pt idx="3571">
                  <c:v>192</c:v>
                </c:pt>
                <c:pt idx="3572">
                  <c:v>201</c:v>
                </c:pt>
                <c:pt idx="3573">
                  <c:v>209</c:v>
                </c:pt>
                <c:pt idx="3574">
                  <c:v>193</c:v>
                </c:pt>
                <c:pt idx="3575">
                  <c:v>181</c:v>
                </c:pt>
                <c:pt idx="3576">
                  <c:v>206</c:v>
                </c:pt>
                <c:pt idx="3577">
                  <c:v>202</c:v>
                </c:pt>
                <c:pt idx="3578">
                  <c:v>202</c:v>
                </c:pt>
                <c:pt idx="3579">
                  <c:v>227</c:v>
                </c:pt>
                <c:pt idx="3580">
                  <c:v>180</c:v>
                </c:pt>
                <c:pt idx="3581">
                  <c:v>199</c:v>
                </c:pt>
                <c:pt idx="3582">
                  <c:v>200</c:v>
                </c:pt>
                <c:pt idx="3583">
                  <c:v>193</c:v>
                </c:pt>
                <c:pt idx="3584">
                  <c:v>198</c:v>
                </c:pt>
                <c:pt idx="3585">
                  <c:v>194</c:v>
                </c:pt>
                <c:pt idx="3586">
                  <c:v>180</c:v>
                </c:pt>
                <c:pt idx="3587">
                  <c:v>198</c:v>
                </c:pt>
                <c:pt idx="3588">
                  <c:v>198</c:v>
                </c:pt>
                <c:pt idx="3589">
                  <c:v>198</c:v>
                </c:pt>
                <c:pt idx="3590">
                  <c:v>196</c:v>
                </c:pt>
                <c:pt idx="3591">
                  <c:v>173</c:v>
                </c:pt>
                <c:pt idx="3592">
                  <c:v>186</c:v>
                </c:pt>
                <c:pt idx="3593">
                  <c:v>189</c:v>
                </c:pt>
                <c:pt idx="3594">
                  <c:v>206</c:v>
                </c:pt>
                <c:pt idx="3595">
                  <c:v>204</c:v>
                </c:pt>
                <c:pt idx="3596">
                  <c:v>202</c:v>
                </c:pt>
                <c:pt idx="3597">
                  <c:v>197</c:v>
                </c:pt>
                <c:pt idx="3598">
                  <c:v>202</c:v>
                </c:pt>
                <c:pt idx="3599">
                  <c:v>214</c:v>
                </c:pt>
                <c:pt idx="3600">
                  <c:v>197</c:v>
                </c:pt>
                <c:pt idx="3601">
                  <c:v>187</c:v>
                </c:pt>
                <c:pt idx="3602">
                  <c:v>174</c:v>
                </c:pt>
                <c:pt idx="3603">
                  <c:v>226</c:v>
                </c:pt>
                <c:pt idx="3604">
                  <c:v>205</c:v>
                </c:pt>
                <c:pt idx="3605">
                  <c:v>211</c:v>
                </c:pt>
                <c:pt idx="3606">
                  <c:v>189</c:v>
                </c:pt>
                <c:pt idx="3607">
                  <c:v>216</c:v>
                </c:pt>
                <c:pt idx="3608">
                  <c:v>193</c:v>
                </c:pt>
                <c:pt idx="3609">
                  <c:v>184</c:v>
                </c:pt>
                <c:pt idx="3610">
                  <c:v>221</c:v>
                </c:pt>
                <c:pt idx="3611">
                  <c:v>195</c:v>
                </c:pt>
                <c:pt idx="3612">
                  <c:v>207</c:v>
                </c:pt>
                <c:pt idx="3613">
                  <c:v>233</c:v>
                </c:pt>
                <c:pt idx="3614">
                  <c:v>223</c:v>
                </c:pt>
                <c:pt idx="3615">
                  <c:v>196</c:v>
                </c:pt>
                <c:pt idx="3616">
                  <c:v>213</c:v>
                </c:pt>
                <c:pt idx="3617">
                  <c:v>221</c:v>
                </c:pt>
                <c:pt idx="3618">
                  <c:v>203</c:v>
                </c:pt>
                <c:pt idx="3619">
                  <c:v>195</c:v>
                </c:pt>
                <c:pt idx="3620">
                  <c:v>192</c:v>
                </c:pt>
                <c:pt idx="3621">
                  <c:v>214</c:v>
                </c:pt>
                <c:pt idx="3622">
                  <c:v>217</c:v>
                </c:pt>
                <c:pt idx="3623">
                  <c:v>200</c:v>
                </c:pt>
                <c:pt idx="3624">
                  <c:v>231</c:v>
                </c:pt>
                <c:pt idx="3625">
                  <c:v>220</c:v>
                </c:pt>
                <c:pt idx="3626">
                  <c:v>213</c:v>
                </c:pt>
                <c:pt idx="3627">
                  <c:v>212</c:v>
                </c:pt>
                <c:pt idx="3628">
                  <c:v>224</c:v>
                </c:pt>
                <c:pt idx="3629">
                  <c:v>227</c:v>
                </c:pt>
                <c:pt idx="3630">
                  <c:v>210</c:v>
                </c:pt>
                <c:pt idx="3631">
                  <c:v>212</c:v>
                </c:pt>
                <c:pt idx="3632">
                  <c:v>230</c:v>
                </c:pt>
                <c:pt idx="3633">
                  <c:v>240</c:v>
                </c:pt>
                <c:pt idx="3634">
                  <c:v>260</c:v>
                </c:pt>
                <c:pt idx="3635">
                  <c:v>228</c:v>
                </c:pt>
                <c:pt idx="3636">
                  <c:v>229</c:v>
                </c:pt>
                <c:pt idx="3637">
                  <c:v>226</c:v>
                </c:pt>
                <c:pt idx="3638">
                  <c:v>263</c:v>
                </c:pt>
                <c:pt idx="3639">
                  <c:v>259</c:v>
                </c:pt>
                <c:pt idx="3640">
                  <c:v>223</c:v>
                </c:pt>
                <c:pt idx="3641">
                  <c:v>252</c:v>
                </c:pt>
                <c:pt idx="3642">
                  <c:v>237</c:v>
                </c:pt>
                <c:pt idx="3643">
                  <c:v>251</c:v>
                </c:pt>
                <c:pt idx="3644">
                  <c:v>254</c:v>
                </c:pt>
                <c:pt idx="3645">
                  <c:v>260</c:v>
                </c:pt>
                <c:pt idx="3646">
                  <c:v>261</c:v>
                </c:pt>
                <c:pt idx="3647">
                  <c:v>234</c:v>
                </c:pt>
                <c:pt idx="3648">
                  <c:v>246</c:v>
                </c:pt>
                <c:pt idx="3649">
                  <c:v>263</c:v>
                </c:pt>
                <c:pt idx="3650">
                  <c:v>273</c:v>
                </c:pt>
                <c:pt idx="3651">
                  <c:v>243</c:v>
                </c:pt>
                <c:pt idx="3652">
                  <c:v>251</c:v>
                </c:pt>
                <c:pt idx="3653">
                  <c:v>231</c:v>
                </c:pt>
                <c:pt idx="3654">
                  <c:v>253</c:v>
                </c:pt>
                <c:pt idx="3655">
                  <c:v>254</c:v>
                </c:pt>
                <c:pt idx="3656">
                  <c:v>258</c:v>
                </c:pt>
                <c:pt idx="3657">
                  <c:v>242</c:v>
                </c:pt>
                <c:pt idx="3658">
                  <c:v>255</c:v>
                </c:pt>
                <c:pt idx="3659">
                  <c:v>217</c:v>
                </c:pt>
                <c:pt idx="3660">
                  <c:v>248</c:v>
                </c:pt>
                <c:pt idx="3661">
                  <c:v>280</c:v>
                </c:pt>
                <c:pt idx="3662">
                  <c:v>260</c:v>
                </c:pt>
                <c:pt idx="3663">
                  <c:v>265</c:v>
                </c:pt>
                <c:pt idx="3664">
                  <c:v>255</c:v>
                </c:pt>
                <c:pt idx="3665">
                  <c:v>232</c:v>
                </c:pt>
                <c:pt idx="3666">
                  <c:v>262</c:v>
                </c:pt>
                <c:pt idx="3667">
                  <c:v>269</c:v>
                </c:pt>
                <c:pt idx="3668">
                  <c:v>264</c:v>
                </c:pt>
                <c:pt idx="3669">
                  <c:v>247</c:v>
                </c:pt>
                <c:pt idx="3670">
                  <c:v>255</c:v>
                </c:pt>
                <c:pt idx="3671">
                  <c:v>253</c:v>
                </c:pt>
                <c:pt idx="3672">
                  <c:v>269</c:v>
                </c:pt>
                <c:pt idx="3673">
                  <c:v>238</c:v>
                </c:pt>
                <c:pt idx="3674">
                  <c:v>246</c:v>
                </c:pt>
                <c:pt idx="3675">
                  <c:v>236</c:v>
                </c:pt>
                <c:pt idx="3676">
                  <c:v>235</c:v>
                </c:pt>
                <c:pt idx="3677">
                  <c:v>224</c:v>
                </c:pt>
                <c:pt idx="3678">
                  <c:v>238</c:v>
                </c:pt>
                <c:pt idx="3679">
                  <c:v>256</c:v>
                </c:pt>
                <c:pt idx="3680">
                  <c:v>235</c:v>
                </c:pt>
                <c:pt idx="3681">
                  <c:v>252</c:v>
                </c:pt>
                <c:pt idx="3682">
                  <c:v>249</c:v>
                </c:pt>
                <c:pt idx="3683">
                  <c:v>268</c:v>
                </c:pt>
                <c:pt idx="3684">
                  <c:v>230</c:v>
                </c:pt>
                <c:pt idx="3685">
                  <c:v>253</c:v>
                </c:pt>
                <c:pt idx="3686">
                  <c:v>233</c:v>
                </c:pt>
                <c:pt idx="3687">
                  <c:v>209</c:v>
                </c:pt>
                <c:pt idx="3688">
                  <c:v>185</c:v>
                </c:pt>
                <c:pt idx="3689">
                  <c:v>247</c:v>
                </c:pt>
                <c:pt idx="3690">
                  <c:v>218</c:v>
                </c:pt>
                <c:pt idx="3691">
                  <c:v>202</c:v>
                </c:pt>
                <c:pt idx="3692">
                  <c:v>237</c:v>
                </c:pt>
                <c:pt idx="3693">
                  <c:v>240</c:v>
                </c:pt>
                <c:pt idx="3694">
                  <c:v>226</c:v>
                </c:pt>
                <c:pt idx="3695">
                  <c:v>216</c:v>
                </c:pt>
                <c:pt idx="3696">
                  <c:v>249</c:v>
                </c:pt>
                <c:pt idx="3697">
                  <c:v>233</c:v>
                </c:pt>
                <c:pt idx="3698">
                  <c:v>213</c:v>
                </c:pt>
                <c:pt idx="3699">
                  <c:v>221</c:v>
                </c:pt>
                <c:pt idx="3700">
                  <c:v>207</c:v>
                </c:pt>
                <c:pt idx="3701">
                  <c:v>220</c:v>
                </c:pt>
              </c:numCache>
            </c:numRef>
          </c:yVal>
          <c:smooth val="0"/>
        </c:ser>
        <c:ser>
          <c:idx val="1"/>
          <c:order val="1"/>
          <c:spPr>
            <a:ln w="3175">
              <a:solidFill>
                <a:schemeClr val="tx1"/>
              </a:solidFill>
            </a:ln>
          </c:spPr>
          <c:marker>
            <c:symbol val="none"/>
          </c:marker>
          <c:dLbls>
            <c:dLbl>
              <c:idx val="34"/>
              <c:layout>
                <c:manualLayout>
                  <c:x val="-8.3333333333333367E-3"/>
                  <c:y val="-0.27314814814814814"/>
                </c:manualLayout>
              </c:layout>
              <c:tx>
                <c:rich>
                  <a:bodyPr/>
                  <a:lstStyle/>
                  <a:p>
                    <a:pPr>
                      <a:defRPr/>
                    </a:pPr>
                    <a:r>
                      <a:rPr lang="en-US" b="1"/>
                      <a:t>a)</a:t>
                    </a:r>
                  </a:p>
                </c:rich>
              </c:tx>
              <c:spPr>
                <a:ln>
                  <a:noFill/>
                </a:ln>
              </c:spPr>
              <c:showLegendKey val="0"/>
              <c:showVal val="1"/>
              <c:showCatName val="0"/>
              <c:showSerName val="0"/>
              <c:showPercent val="0"/>
              <c:showBubbleSize val="0"/>
              <c:extLst>
                <c:ext xmlns:c15="http://schemas.microsoft.com/office/drawing/2012/chart" uri="{CE6537A1-D6FC-4f65-9D91-7224C49458BB}"/>
              </c:extLst>
            </c:dLbl>
            <c:dLbl>
              <c:idx val="2094"/>
              <c:layout>
                <c:manualLayout>
                  <c:x val="0.12777777777777768"/>
                  <c:y val="-0.21759259259259287"/>
                </c:manualLayout>
              </c:layout>
              <c:tx>
                <c:rich>
                  <a:bodyPr/>
                  <a:lstStyle/>
                  <a:p>
                    <a:r>
                      <a:rPr lang="en-US" sz="900"/>
                      <a:t>▼ </a:t>
                    </a:r>
                    <a:r>
                      <a:rPr lang="en-US" sz="900" b="1"/>
                      <a:t>PtAu+CsPW</a:t>
                    </a:r>
                    <a:endParaRPr lang="en-US" sz="900"/>
                  </a:p>
                </c:rich>
              </c:tx>
              <c:showLegendKey val="0"/>
              <c:showVal val="1"/>
              <c:showCatName val="0"/>
              <c:showSerName val="0"/>
              <c:showPercent val="0"/>
              <c:showBubbleSize val="0"/>
              <c:extLst>
                <c:ext xmlns:c15="http://schemas.microsoft.com/office/drawing/2012/chart" uri="{CE6537A1-D6FC-4f65-9D91-7224C49458BB}"/>
              </c:extLst>
            </c:dLbl>
            <c:dLbl>
              <c:idx val="2101"/>
              <c:layout>
                <c:manualLayout>
                  <c:x val="-3.0555555555555572E-2"/>
                  <c:y val="-6.4814814814814867E-2"/>
                </c:manualLayout>
              </c:layout>
              <c:tx>
                <c:rich>
                  <a:bodyPr/>
                  <a:lstStyle/>
                  <a:p>
                    <a:r>
                      <a:rPr lang="en-US" sz="900">
                        <a:latin typeface="Arial" panose="020B0604020202020204" pitchFamily="34" charset="0"/>
                        <a:cs typeface="Arial" panose="020B0604020202020204" pitchFamily="34" charset="0"/>
                      </a:rPr>
                      <a:t>▼</a:t>
                    </a:r>
                    <a:endParaRPr lang="en-US" sz="900"/>
                  </a:p>
                </c:rich>
              </c:tx>
              <c:showLegendKey val="0"/>
              <c:showVal val="1"/>
              <c:showCatName val="0"/>
              <c:showSerName val="0"/>
              <c:showPercent val="0"/>
              <c:showBubbleSize val="0"/>
              <c:extLst>
                <c:ext xmlns:c15="http://schemas.microsoft.com/office/drawing/2012/chart" uri="{CE6537A1-D6FC-4f65-9D91-7224C49458BB}"/>
              </c:extLst>
            </c:dLbl>
            <c:dLbl>
              <c:idx val="2109"/>
              <c:layout>
                <c:manualLayout>
                  <c:x val="-3.888888888888889E-2"/>
                  <c:y val="-2.7777777777777842E-2"/>
                </c:manualLayout>
              </c:layout>
              <c:tx>
                <c:rich>
                  <a:bodyPr/>
                  <a:lstStyle/>
                  <a:p>
                    <a:pPr>
                      <a:defRPr/>
                    </a:pPr>
                    <a:r>
                      <a:rPr lang="en-US"/>
                      <a:t>○</a:t>
                    </a:r>
                  </a:p>
                </c:rich>
              </c:tx>
              <c:spPr>
                <a:ln>
                  <a:noFill/>
                </a:ln>
              </c:spPr>
              <c:showLegendKey val="0"/>
              <c:showVal val="1"/>
              <c:showCatName val="0"/>
              <c:showSerName val="0"/>
              <c:showPercent val="0"/>
              <c:showBubbleSize val="0"/>
              <c:extLst>
                <c:ext xmlns:c15="http://schemas.microsoft.com/office/drawing/2012/chart" uri="{CE6537A1-D6FC-4f65-9D91-7224C49458BB}"/>
              </c:extLst>
            </c:dLbl>
            <c:dLbl>
              <c:idx val="2197"/>
              <c:layout>
                <c:manualLayout>
                  <c:x val="-3.0555555555555579E-2"/>
                  <c:y val="-2.3148148148148147E-2"/>
                </c:manualLayout>
              </c:layout>
              <c:tx>
                <c:rich>
                  <a:bodyPr/>
                  <a:lstStyle/>
                  <a:p>
                    <a:pPr>
                      <a:defRPr/>
                    </a:pPr>
                    <a:r>
                      <a:rPr lang="en-US"/>
                      <a:t>●</a:t>
                    </a:r>
                  </a:p>
                </c:rich>
              </c:tx>
              <c:spPr>
                <a:ln>
                  <a:noFill/>
                </a:ln>
              </c:spPr>
              <c:showLegendKey val="0"/>
              <c:showVal val="1"/>
              <c:showCatName val="0"/>
              <c:showSerName val="0"/>
              <c:showPercent val="0"/>
              <c:showBubbleSize val="0"/>
              <c:extLst>
                <c:ext xmlns:c15="http://schemas.microsoft.com/office/drawing/2012/chart" uri="{CE6537A1-D6FC-4f65-9D91-7224C49458BB}"/>
              </c:extLst>
            </c:dLbl>
            <c:dLbl>
              <c:idx val="2537"/>
              <c:layout>
                <c:manualLayout>
                  <c:x val="-3.0555555555555579E-2"/>
                  <c:y val="-3.2407407407407454E-2"/>
                </c:manualLayout>
              </c:layout>
              <c:tx>
                <c:rich>
                  <a:bodyPr/>
                  <a:lstStyle/>
                  <a:p>
                    <a:pPr>
                      <a:defRPr/>
                    </a:pPr>
                    <a:r>
                      <a:rPr lang="en-US"/>
                      <a:t>○</a:t>
                    </a:r>
                  </a:p>
                </c:rich>
              </c:tx>
              <c:spPr>
                <a:ln>
                  <a:noFill/>
                </a:ln>
              </c:spPr>
              <c:showLegendKey val="0"/>
              <c:showVal val="1"/>
              <c:showCatName val="0"/>
              <c:showSerName val="0"/>
              <c:showPercent val="0"/>
              <c:showBubbleSize val="0"/>
              <c:extLst>
                <c:ext xmlns:c15="http://schemas.microsoft.com/office/drawing/2012/chart" uri="{CE6537A1-D6FC-4f65-9D91-7224C49458BB}"/>
              </c:extLst>
            </c:dLbl>
            <c:dLbl>
              <c:idx val="2643"/>
              <c:layout>
                <c:manualLayout>
                  <c:x val="-2.7777777777777842E-2"/>
                  <c:y val="-2.7777777777777842E-2"/>
                </c:manualLayout>
              </c:layout>
              <c:tx>
                <c:rich>
                  <a:bodyPr/>
                  <a:lstStyle/>
                  <a:p>
                    <a:pPr>
                      <a:defRPr/>
                    </a:pPr>
                    <a:r>
                      <a:rPr lang="en-US"/>
                      <a:t>●</a:t>
                    </a:r>
                  </a:p>
                </c:rich>
              </c:tx>
              <c:spPr>
                <a:ln>
                  <a:noFill/>
                </a:ln>
              </c:spPr>
              <c:showLegendKey val="0"/>
              <c:showVal val="1"/>
              <c:showCatName val="0"/>
              <c:showSerName val="0"/>
              <c:showPercent val="0"/>
              <c:showBubbleSize val="0"/>
              <c:extLst>
                <c:ext xmlns:c15="http://schemas.microsoft.com/office/drawing/2012/chart" uri="{CE6537A1-D6FC-4f65-9D91-7224C49458BB}"/>
              </c:extLst>
            </c:dLbl>
            <c:dLbl>
              <c:idx val="3022"/>
              <c:layout>
                <c:manualLayout>
                  <c:x val="-6.9444444444444503E-2"/>
                  <c:y val="-0.34027777777777807"/>
                </c:manualLayout>
              </c:layout>
              <c:tx>
                <c:rich>
                  <a:bodyPr/>
                  <a:lstStyle/>
                  <a:p>
                    <a:pPr>
                      <a:defRPr/>
                    </a:pPr>
                    <a:r>
                      <a:rPr lang="en-US"/>
                      <a:t>○ </a:t>
                    </a:r>
                    <a:r>
                      <a:rPr lang="en-US" sz="900" b="1"/>
                      <a:t>Au</a:t>
                    </a:r>
                  </a:p>
                </c:rich>
              </c:tx>
              <c:spPr>
                <a:ln>
                  <a:noFill/>
                </a:ln>
              </c:spPr>
              <c:showLegendKey val="0"/>
              <c:showVal val="1"/>
              <c:showCatName val="0"/>
              <c:showSerName val="0"/>
              <c:showPercent val="0"/>
              <c:showBubbleSize val="0"/>
              <c:extLst>
                <c:ext xmlns:c15="http://schemas.microsoft.com/office/drawing/2012/chart" uri="{CE6537A1-D6FC-4f65-9D91-7224C49458BB}">
                  <c15:layout>
                    <c:manualLayout>
                      <c:w val="7.8194444444444441E-2"/>
                      <c:h val="6.25E-2"/>
                    </c:manualLayout>
                  </c15:layout>
                </c:ext>
              </c:extLst>
            </c:dLbl>
            <c:dLbl>
              <c:idx val="3658"/>
              <c:layout>
                <c:manualLayout>
                  <c:x val="-3.0555555555555579E-2"/>
                  <c:y val="-4.1666666666666664E-2"/>
                </c:manualLayout>
              </c:layout>
              <c:tx>
                <c:rich>
                  <a:bodyPr/>
                  <a:lstStyle/>
                  <a:p>
                    <a:pPr>
                      <a:defRPr/>
                    </a:pPr>
                    <a:r>
                      <a:rPr lang="en-US" b="1"/>
                      <a:t>2</a:t>
                    </a:r>
                  </a:p>
                </c:rich>
              </c:tx>
              <c:spPr>
                <a:ln>
                  <a:noFill/>
                </a:ln>
              </c:spPr>
              <c:showLegendKey val="0"/>
              <c:showVal val="1"/>
              <c:showCatName val="0"/>
              <c:showSerName val="0"/>
              <c:showPercent val="0"/>
              <c:showBubbleSize val="0"/>
              <c:extLst>
                <c:ext xmlns:c15="http://schemas.microsoft.com/office/drawing/2012/chart" uri="{CE6537A1-D6FC-4f65-9D91-7224C49458BB}"/>
              </c:extLst>
            </c:dLbl>
            <c:spPr>
              <a:ln>
                <a:noFill/>
              </a:ln>
            </c:spPr>
            <c:showLegendKey val="0"/>
            <c:showVal val="0"/>
            <c:showCatName val="0"/>
            <c:showSerName val="0"/>
            <c:showPercent val="0"/>
            <c:showBubbleSize val="0"/>
            <c:extLst>
              <c:ext xmlns:c15="http://schemas.microsoft.com/office/drawing/2012/chart" uri="{CE6537A1-D6FC-4f65-9D91-7224C49458BB}">
                <c15:showLeaderLines val="0"/>
              </c:ext>
            </c:extLst>
          </c:dLbls>
          <c:xVal>
            <c:numRef>
              <c:f>KhadijahOliviaPt2!$O$186:$O$3887</c:f>
              <c:numCache>
                <c:formatCode>General</c:formatCode>
                <c:ptCount val="3702"/>
                <c:pt idx="0">
                  <c:v>10</c:v>
                </c:pt>
                <c:pt idx="1">
                  <c:v>10.013500000000002</c:v>
                </c:pt>
                <c:pt idx="2">
                  <c:v>10.027000000000001</c:v>
                </c:pt>
                <c:pt idx="3">
                  <c:v>10.0405</c:v>
                </c:pt>
                <c:pt idx="4">
                  <c:v>10.054</c:v>
                </c:pt>
                <c:pt idx="5">
                  <c:v>10.067500000000004</c:v>
                </c:pt>
                <c:pt idx="6">
                  <c:v>10.081100000000001</c:v>
                </c:pt>
                <c:pt idx="7">
                  <c:v>10.0946</c:v>
                </c:pt>
                <c:pt idx="8">
                  <c:v>10.1081</c:v>
                </c:pt>
                <c:pt idx="9">
                  <c:v>10.121600000000001</c:v>
                </c:pt>
                <c:pt idx="10">
                  <c:v>10.1351</c:v>
                </c:pt>
                <c:pt idx="11">
                  <c:v>10.1486</c:v>
                </c:pt>
                <c:pt idx="12">
                  <c:v>10.162100000000002</c:v>
                </c:pt>
                <c:pt idx="13">
                  <c:v>10.175600000000006</c:v>
                </c:pt>
                <c:pt idx="14">
                  <c:v>10.1891</c:v>
                </c:pt>
                <c:pt idx="15">
                  <c:v>10.2026</c:v>
                </c:pt>
                <c:pt idx="16">
                  <c:v>10.216100000000001</c:v>
                </c:pt>
                <c:pt idx="17">
                  <c:v>10.229700000000001</c:v>
                </c:pt>
                <c:pt idx="18">
                  <c:v>10.2432</c:v>
                </c:pt>
                <c:pt idx="19">
                  <c:v>10.2567</c:v>
                </c:pt>
                <c:pt idx="20">
                  <c:v>10.270200000000001</c:v>
                </c:pt>
                <c:pt idx="21">
                  <c:v>10.2837</c:v>
                </c:pt>
                <c:pt idx="22">
                  <c:v>10.2972</c:v>
                </c:pt>
                <c:pt idx="23">
                  <c:v>10.310700000000002</c:v>
                </c:pt>
                <c:pt idx="24">
                  <c:v>10.324200000000001</c:v>
                </c:pt>
                <c:pt idx="25">
                  <c:v>10.3377</c:v>
                </c:pt>
                <c:pt idx="26">
                  <c:v>10.3512</c:v>
                </c:pt>
                <c:pt idx="27">
                  <c:v>10.364700000000004</c:v>
                </c:pt>
                <c:pt idx="28">
                  <c:v>10.378300000000001</c:v>
                </c:pt>
                <c:pt idx="29">
                  <c:v>10.3918</c:v>
                </c:pt>
                <c:pt idx="30">
                  <c:v>10.4053</c:v>
                </c:pt>
                <c:pt idx="31">
                  <c:v>10.418800000000001</c:v>
                </c:pt>
                <c:pt idx="32">
                  <c:v>10.4323</c:v>
                </c:pt>
                <c:pt idx="33">
                  <c:v>10.4458</c:v>
                </c:pt>
                <c:pt idx="34">
                  <c:v>10.459300000000002</c:v>
                </c:pt>
                <c:pt idx="35">
                  <c:v>10.472800000000012</c:v>
                </c:pt>
                <c:pt idx="36">
                  <c:v>10.4863</c:v>
                </c:pt>
                <c:pt idx="37">
                  <c:v>10.4998</c:v>
                </c:pt>
                <c:pt idx="38">
                  <c:v>10.513300000000001</c:v>
                </c:pt>
                <c:pt idx="39">
                  <c:v>10.526900000000001</c:v>
                </c:pt>
                <c:pt idx="40">
                  <c:v>10.5404</c:v>
                </c:pt>
                <c:pt idx="41">
                  <c:v>10.553900000000002</c:v>
                </c:pt>
                <c:pt idx="42">
                  <c:v>10.567400000000006</c:v>
                </c:pt>
                <c:pt idx="43">
                  <c:v>10.5809</c:v>
                </c:pt>
                <c:pt idx="44">
                  <c:v>10.5944</c:v>
                </c:pt>
                <c:pt idx="45">
                  <c:v>10.607900000000001</c:v>
                </c:pt>
                <c:pt idx="46">
                  <c:v>10.6214</c:v>
                </c:pt>
                <c:pt idx="47">
                  <c:v>10.6349</c:v>
                </c:pt>
                <c:pt idx="48">
                  <c:v>10.648400000000001</c:v>
                </c:pt>
                <c:pt idx="49">
                  <c:v>10.661900000000001</c:v>
                </c:pt>
                <c:pt idx="50">
                  <c:v>10.67550000000001</c:v>
                </c:pt>
                <c:pt idx="51">
                  <c:v>10.689</c:v>
                </c:pt>
                <c:pt idx="52">
                  <c:v>10.702500000000002</c:v>
                </c:pt>
                <c:pt idx="53">
                  <c:v>10.716000000000001</c:v>
                </c:pt>
                <c:pt idx="54">
                  <c:v>10.7295</c:v>
                </c:pt>
                <c:pt idx="55">
                  <c:v>10.743</c:v>
                </c:pt>
                <c:pt idx="56">
                  <c:v>10.756500000000004</c:v>
                </c:pt>
                <c:pt idx="57">
                  <c:v>10.77</c:v>
                </c:pt>
                <c:pt idx="58">
                  <c:v>10.7835</c:v>
                </c:pt>
                <c:pt idx="59">
                  <c:v>10.797000000000001</c:v>
                </c:pt>
                <c:pt idx="60">
                  <c:v>10.810500000000006</c:v>
                </c:pt>
                <c:pt idx="61">
                  <c:v>10.8241</c:v>
                </c:pt>
                <c:pt idx="62">
                  <c:v>10.8376</c:v>
                </c:pt>
                <c:pt idx="63">
                  <c:v>10.851100000000002</c:v>
                </c:pt>
                <c:pt idx="64">
                  <c:v>10.864600000000006</c:v>
                </c:pt>
                <c:pt idx="65">
                  <c:v>10.8781</c:v>
                </c:pt>
                <c:pt idx="66">
                  <c:v>10.8916</c:v>
                </c:pt>
                <c:pt idx="67">
                  <c:v>10.905100000000004</c:v>
                </c:pt>
                <c:pt idx="68">
                  <c:v>10.9186</c:v>
                </c:pt>
                <c:pt idx="69">
                  <c:v>10.9321</c:v>
                </c:pt>
                <c:pt idx="70">
                  <c:v>10.945600000000002</c:v>
                </c:pt>
                <c:pt idx="71">
                  <c:v>10.959100000000012</c:v>
                </c:pt>
                <c:pt idx="72">
                  <c:v>10.97270000000001</c:v>
                </c:pt>
                <c:pt idx="73">
                  <c:v>10.9862</c:v>
                </c:pt>
                <c:pt idx="74">
                  <c:v>10.999700000000002</c:v>
                </c:pt>
                <c:pt idx="75">
                  <c:v>11.013200000000001</c:v>
                </c:pt>
                <c:pt idx="76">
                  <c:v>11.0267</c:v>
                </c:pt>
                <c:pt idx="77">
                  <c:v>11.0402</c:v>
                </c:pt>
                <c:pt idx="78">
                  <c:v>11.053700000000006</c:v>
                </c:pt>
                <c:pt idx="79">
                  <c:v>11.0672</c:v>
                </c:pt>
                <c:pt idx="80">
                  <c:v>11.0807</c:v>
                </c:pt>
                <c:pt idx="81">
                  <c:v>11.094200000000001</c:v>
                </c:pt>
                <c:pt idx="82">
                  <c:v>11.107700000000001</c:v>
                </c:pt>
                <c:pt idx="83">
                  <c:v>11.1213</c:v>
                </c:pt>
                <c:pt idx="84">
                  <c:v>11.1348</c:v>
                </c:pt>
                <c:pt idx="85">
                  <c:v>11.148299999999999</c:v>
                </c:pt>
                <c:pt idx="86">
                  <c:v>11.161800000000001</c:v>
                </c:pt>
                <c:pt idx="87">
                  <c:v>11.1753</c:v>
                </c:pt>
                <c:pt idx="88">
                  <c:v>11.188800000000001</c:v>
                </c:pt>
                <c:pt idx="89">
                  <c:v>11.202300000000001</c:v>
                </c:pt>
                <c:pt idx="90">
                  <c:v>11.2158</c:v>
                </c:pt>
                <c:pt idx="91">
                  <c:v>11.2293</c:v>
                </c:pt>
                <c:pt idx="92">
                  <c:v>11.242800000000001</c:v>
                </c:pt>
                <c:pt idx="93">
                  <c:v>11.2563</c:v>
                </c:pt>
                <c:pt idx="94">
                  <c:v>11.2699</c:v>
                </c:pt>
                <c:pt idx="95">
                  <c:v>11.2834</c:v>
                </c:pt>
                <c:pt idx="96">
                  <c:v>11.296900000000001</c:v>
                </c:pt>
                <c:pt idx="97">
                  <c:v>11.31040000000001</c:v>
                </c:pt>
                <c:pt idx="98">
                  <c:v>11.3239</c:v>
                </c:pt>
                <c:pt idx="99">
                  <c:v>11.337400000000002</c:v>
                </c:pt>
                <c:pt idx="100">
                  <c:v>11.350900000000006</c:v>
                </c:pt>
                <c:pt idx="101">
                  <c:v>11.36440000000001</c:v>
                </c:pt>
                <c:pt idx="102">
                  <c:v>11.3779</c:v>
                </c:pt>
                <c:pt idx="103">
                  <c:v>11.391400000000004</c:v>
                </c:pt>
                <c:pt idx="104">
                  <c:v>11.4049</c:v>
                </c:pt>
                <c:pt idx="105">
                  <c:v>11.4185</c:v>
                </c:pt>
                <c:pt idx="106">
                  <c:v>11.432</c:v>
                </c:pt>
                <c:pt idx="107">
                  <c:v>11.445500000000004</c:v>
                </c:pt>
                <c:pt idx="108">
                  <c:v>11.45900000000001</c:v>
                </c:pt>
                <c:pt idx="109">
                  <c:v>11.472500000000011</c:v>
                </c:pt>
                <c:pt idx="110">
                  <c:v>11.486000000000002</c:v>
                </c:pt>
                <c:pt idx="111">
                  <c:v>11.499500000000006</c:v>
                </c:pt>
                <c:pt idx="112">
                  <c:v>11.513</c:v>
                </c:pt>
                <c:pt idx="113">
                  <c:v>11.5265</c:v>
                </c:pt>
                <c:pt idx="114">
                  <c:v>11.54</c:v>
                </c:pt>
                <c:pt idx="115">
                  <c:v>11.55350000000001</c:v>
                </c:pt>
                <c:pt idx="116">
                  <c:v>11.5671</c:v>
                </c:pt>
                <c:pt idx="117">
                  <c:v>11.5806</c:v>
                </c:pt>
                <c:pt idx="118">
                  <c:v>11.594100000000001</c:v>
                </c:pt>
                <c:pt idx="119">
                  <c:v>11.6076</c:v>
                </c:pt>
                <c:pt idx="120">
                  <c:v>11.6211</c:v>
                </c:pt>
                <c:pt idx="121">
                  <c:v>11.634600000000001</c:v>
                </c:pt>
                <c:pt idx="122">
                  <c:v>11.648099999999999</c:v>
                </c:pt>
                <c:pt idx="123">
                  <c:v>11.6616</c:v>
                </c:pt>
                <c:pt idx="124">
                  <c:v>11.6751</c:v>
                </c:pt>
                <c:pt idx="125">
                  <c:v>11.688600000000001</c:v>
                </c:pt>
                <c:pt idx="126">
                  <c:v>11.7021</c:v>
                </c:pt>
                <c:pt idx="127">
                  <c:v>11.7157</c:v>
                </c:pt>
                <c:pt idx="128">
                  <c:v>11.729200000000001</c:v>
                </c:pt>
                <c:pt idx="129">
                  <c:v>11.742700000000001</c:v>
                </c:pt>
                <c:pt idx="130">
                  <c:v>11.7562</c:v>
                </c:pt>
                <c:pt idx="131">
                  <c:v>11.7697</c:v>
                </c:pt>
                <c:pt idx="132">
                  <c:v>11.783200000000001</c:v>
                </c:pt>
                <c:pt idx="133">
                  <c:v>11.7967</c:v>
                </c:pt>
                <c:pt idx="134">
                  <c:v>11.8102</c:v>
                </c:pt>
                <c:pt idx="135">
                  <c:v>11.823700000000002</c:v>
                </c:pt>
                <c:pt idx="136">
                  <c:v>11.837200000000001</c:v>
                </c:pt>
                <c:pt idx="137">
                  <c:v>11.85070000000001</c:v>
                </c:pt>
                <c:pt idx="138">
                  <c:v>11.8643</c:v>
                </c:pt>
                <c:pt idx="139">
                  <c:v>11.877800000000002</c:v>
                </c:pt>
                <c:pt idx="140">
                  <c:v>11.891300000000001</c:v>
                </c:pt>
                <c:pt idx="141">
                  <c:v>11.9048</c:v>
                </c:pt>
                <c:pt idx="142">
                  <c:v>11.9183</c:v>
                </c:pt>
                <c:pt idx="143">
                  <c:v>11.931800000000001</c:v>
                </c:pt>
                <c:pt idx="144">
                  <c:v>11.9453</c:v>
                </c:pt>
                <c:pt idx="145">
                  <c:v>11.9588</c:v>
                </c:pt>
                <c:pt idx="146">
                  <c:v>11.972300000000002</c:v>
                </c:pt>
                <c:pt idx="147">
                  <c:v>11.985800000000006</c:v>
                </c:pt>
                <c:pt idx="148">
                  <c:v>11.9993</c:v>
                </c:pt>
                <c:pt idx="149">
                  <c:v>12.0129</c:v>
                </c:pt>
                <c:pt idx="150">
                  <c:v>12.026400000000002</c:v>
                </c:pt>
                <c:pt idx="151">
                  <c:v>12.039900000000001</c:v>
                </c:pt>
                <c:pt idx="152">
                  <c:v>12.053400000000011</c:v>
                </c:pt>
                <c:pt idx="153">
                  <c:v>12.0669</c:v>
                </c:pt>
                <c:pt idx="154">
                  <c:v>12.080400000000004</c:v>
                </c:pt>
                <c:pt idx="155">
                  <c:v>12.0939</c:v>
                </c:pt>
                <c:pt idx="156">
                  <c:v>12.1074</c:v>
                </c:pt>
                <c:pt idx="157">
                  <c:v>12.120900000000001</c:v>
                </c:pt>
                <c:pt idx="158">
                  <c:v>12.134399999999999</c:v>
                </c:pt>
                <c:pt idx="159">
                  <c:v>12.1479</c:v>
                </c:pt>
                <c:pt idx="160">
                  <c:v>12.1615</c:v>
                </c:pt>
                <c:pt idx="161">
                  <c:v>12.175000000000002</c:v>
                </c:pt>
                <c:pt idx="162">
                  <c:v>12.188500000000001</c:v>
                </c:pt>
                <c:pt idx="163">
                  <c:v>12.202</c:v>
                </c:pt>
                <c:pt idx="164">
                  <c:v>12.2155</c:v>
                </c:pt>
                <c:pt idx="165">
                  <c:v>12.228999999999999</c:v>
                </c:pt>
                <c:pt idx="166">
                  <c:v>12.2425</c:v>
                </c:pt>
                <c:pt idx="167">
                  <c:v>12.256</c:v>
                </c:pt>
                <c:pt idx="168">
                  <c:v>12.269500000000004</c:v>
                </c:pt>
                <c:pt idx="169">
                  <c:v>12.283000000000001</c:v>
                </c:pt>
                <c:pt idx="170">
                  <c:v>12.2965</c:v>
                </c:pt>
                <c:pt idx="171">
                  <c:v>12.3101</c:v>
                </c:pt>
                <c:pt idx="172">
                  <c:v>12.323600000000004</c:v>
                </c:pt>
                <c:pt idx="173">
                  <c:v>12.3371</c:v>
                </c:pt>
                <c:pt idx="174">
                  <c:v>12.350600000000011</c:v>
                </c:pt>
                <c:pt idx="175">
                  <c:v>12.364100000000002</c:v>
                </c:pt>
                <c:pt idx="176">
                  <c:v>12.377600000000006</c:v>
                </c:pt>
                <c:pt idx="177">
                  <c:v>12.3911</c:v>
                </c:pt>
                <c:pt idx="178">
                  <c:v>12.4046</c:v>
                </c:pt>
                <c:pt idx="179">
                  <c:v>12.418100000000001</c:v>
                </c:pt>
                <c:pt idx="180">
                  <c:v>12.4316</c:v>
                </c:pt>
                <c:pt idx="181">
                  <c:v>12.4451</c:v>
                </c:pt>
                <c:pt idx="182">
                  <c:v>12.4587</c:v>
                </c:pt>
                <c:pt idx="183">
                  <c:v>12.472200000000004</c:v>
                </c:pt>
                <c:pt idx="184">
                  <c:v>12.48570000000001</c:v>
                </c:pt>
                <c:pt idx="185">
                  <c:v>12.4992</c:v>
                </c:pt>
                <c:pt idx="186">
                  <c:v>12.512700000000002</c:v>
                </c:pt>
                <c:pt idx="187">
                  <c:v>12.526200000000001</c:v>
                </c:pt>
                <c:pt idx="188">
                  <c:v>12.5397</c:v>
                </c:pt>
                <c:pt idx="189">
                  <c:v>12.5532</c:v>
                </c:pt>
                <c:pt idx="190">
                  <c:v>12.566700000000004</c:v>
                </c:pt>
                <c:pt idx="191">
                  <c:v>12.5802</c:v>
                </c:pt>
                <c:pt idx="192">
                  <c:v>12.5937</c:v>
                </c:pt>
                <c:pt idx="193">
                  <c:v>12.6073</c:v>
                </c:pt>
                <c:pt idx="194">
                  <c:v>12.620800000000001</c:v>
                </c:pt>
                <c:pt idx="195">
                  <c:v>12.6343</c:v>
                </c:pt>
                <c:pt idx="196">
                  <c:v>12.6478</c:v>
                </c:pt>
                <c:pt idx="197">
                  <c:v>12.661300000000001</c:v>
                </c:pt>
                <c:pt idx="198">
                  <c:v>12.674800000000001</c:v>
                </c:pt>
                <c:pt idx="199">
                  <c:v>12.6883</c:v>
                </c:pt>
                <c:pt idx="200">
                  <c:v>12.7018</c:v>
                </c:pt>
                <c:pt idx="201">
                  <c:v>12.715300000000001</c:v>
                </c:pt>
                <c:pt idx="202">
                  <c:v>12.7288</c:v>
                </c:pt>
                <c:pt idx="203">
                  <c:v>12.7423</c:v>
                </c:pt>
                <c:pt idx="204">
                  <c:v>12.7559</c:v>
                </c:pt>
                <c:pt idx="205">
                  <c:v>12.769400000000006</c:v>
                </c:pt>
                <c:pt idx="206">
                  <c:v>12.7829</c:v>
                </c:pt>
                <c:pt idx="207">
                  <c:v>12.7964</c:v>
                </c:pt>
                <c:pt idx="208">
                  <c:v>12.809900000000004</c:v>
                </c:pt>
                <c:pt idx="209">
                  <c:v>12.82340000000001</c:v>
                </c:pt>
                <c:pt idx="210">
                  <c:v>12.8369</c:v>
                </c:pt>
                <c:pt idx="211">
                  <c:v>12.850400000000015</c:v>
                </c:pt>
                <c:pt idx="212">
                  <c:v>12.863900000000006</c:v>
                </c:pt>
                <c:pt idx="213">
                  <c:v>12.87740000000001</c:v>
                </c:pt>
                <c:pt idx="214">
                  <c:v>12.8909</c:v>
                </c:pt>
                <c:pt idx="215">
                  <c:v>12.904500000000002</c:v>
                </c:pt>
                <c:pt idx="216">
                  <c:v>12.918000000000001</c:v>
                </c:pt>
                <c:pt idx="217">
                  <c:v>12.9315</c:v>
                </c:pt>
                <c:pt idx="218">
                  <c:v>12.945</c:v>
                </c:pt>
                <c:pt idx="219">
                  <c:v>12.958500000000004</c:v>
                </c:pt>
                <c:pt idx="220">
                  <c:v>12.97200000000001</c:v>
                </c:pt>
                <c:pt idx="221">
                  <c:v>12.985500000000011</c:v>
                </c:pt>
                <c:pt idx="222">
                  <c:v>12.999000000000002</c:v>
                </c:pt>
                <c:pt idx="223">
                  <c:v>13.012500000000006</c:v>
                </c:pt>
                <c:pt idx="224">
                  <c:v>13.026</c:v>
                </c:pt>
                <c:pt idx="225">
                  <c:v>13.0395</c:v>
                </c:pt>
                <c:pt idx="226">
                  <c:v>13.053100000000002</c:v>
                </c:pt>
                <c:pt idx="227">
                  <c:v>13.066600000000006</c:v>
                </c:pt>
                <c:pt idx="228">
                  <c:v>13.0801</c:v>
                </c:pt>
                <c:pt idx="229">
                  <c:v>13.0936</c:v>
                </c:pt>
                <c:pt idx="230">
                  <c:v>13.107100000000001</c:v>
                </c:pt>
                <c:pt idx="231">
                  <c:v>13.1206</c:v>
                </c:pt>
                <c:pt idx="232">
                  <c:v>13.1341</c:v>
                </c:pt>
                <c:pt idx="233">
                  <c:v>13.147600000000001</c:v>
                </c:pt>
                <c:pt idx="234">
                  <c:v>13.161100000000001</c:v>
                </c:pt>
                <c:pt idx="235">
                  <c:v>13.1746</c:v>
                </c:pt>
                <c:pt idx="236">
                  <c:v>13.1881</c:v>
                </c:pt>
                <c:pt idx="237">
                  <c:v>13.201700000000001</c:v>
                </c:pt>
                <c:pt idx="238">
                  <c:v>13.215200000000001</c:v>
                </c:pt>
                <c:pt idx="239">
                  <c:v>13.2287</c:v>
                </c:pt>
                <c:pt idx="240">
                  <c:v>13.2422</c:v>
                </c:pt>
                <c:pt idx="241">
                  <c:v>13.255700000000004</c:v>
                </c:pt>
                <c:pt idx="242">
                  <c:v>13.2692</c:v>
                </c:pt>
                <c:pt idx="243">
                  <c:v>13.2827</c:v>
                </c:pt>
                <c:pt idx="244">
                  <c:v>13.296200000000001</c:v>
                </c:pt>
                <c:pt idx="245">
                  <c:v>13.309700000000012</c:v>
                </c:pt>
                <c:pt idx="246">
                  <c:v>13.3232</c:v>
                </c:pt>
                <c:pt idx="247">
                  <c:v>13.3367</c:v>
                </c:pt>
                <c:pt idx="248">
                  <c:v>13.350300000000002</c:v>
                </c:pt>
                <c:pt idx="249">
                  <c:v>13.363800000000012</c:v>
                </c:pt>
                <c:pt idx="250">
                  <c:v>13.3773</c:v>
                </c:pt>
                <c:pt idx="251">
                  <c:v>13.3908</c:v>
                </c:pt>
                <c:pt idx="252">
                  <c:v>13.404300000000001</c:v>
                </c:pt>
                <c:pt idx="253">
                  <c:v>13.4178</c:v>
                </c:pt>
                <c:pt idx="254">
                  <c:v>13.4313</c:v>
                </c:pt>
                <c:pt idx="255">
                  <c:v>13.444800000000001</c:v>
                </c:pt>
                <c:pt idx="256">
                  <c:v>13.458300000000001</c:v>
                </c:pt>
                <c:pt idx="257">
                  <c:v>13.4718</c:v>
                </c:pt>
                <c:pt idx="258">
                  <c:v>13.485300000000002</c:v>
                </c:pt>
                <c:pt idx="259">
                  <c:v>13.498900000000001</c:v>
                </c:pt>
                <c:pt idx="260">
                  <c:v>13.51240000000001</c:v>
                </c:pt>
                <c:pt idx="261">
                  <c:v>13.5259</c:v>
                </c:pt>
                <c:pt idx="262">
                  <c:v>13.539400000000002</c:v>
                </c:pt>
                <c:pt idx="263">
                  <c:v>13.552900000000006</c:v>
                </c:pt>
                <c:pt idx="264">
                  <c:v>13.56640000000001</c:v>
                </c:pt>
                <c:pt idx="265">
                  <c:v>13.5799</c:v>
                </c:pt>
                <c:pt idx="266">
                  <c:v>13.593400000000004</c:v>
                </c:pt>
                <c:pt idx="267">
                  <c:v>13.6069</c:v>
                </c:pt>
                <c:pt idx="268">
                  <c:v>13.6204</c:v>
                </c:pt>
                <c:pt idx="269">
                  <c:v>13.633900000000001</c:v>
                </c:pt>
                <c:pt idx="270">
                  <c:v>13.647500000000001</c:v>
                </c:pt>
                <c:pt idx="271">
                  <c:v>13.661</c:v>
                </c:pt>
                <c:pt idx="272">
                  <c:v>13.6745</c:v>
                </c:pt>
                <c:pt idx="273">
                  <c:v>13.688000000000001</c:v>
                </c:pt>
                <c:pt idx="274">
                  <c:v>13.701500000000001</c:v>
                </c:pt>
                <c:pt idx="275">
                  <c:v>13.715</c:v>
                </c:pt>
                <c:pt idx="276">
                  <c:v>13.7285</c:v>
                </c:pt>
                <c:pt idx="277">
                  <c:v>13.742000000000001</c:v>
                </c:pt>
                <c:pt idx="278">
                  <c:v>13.75550000000001</c:v>
                </c:pt>
                <c:pt idx="279">
                  <c:v>13.769</c:v>
                </c:pt>
                <c:pt idx="280">
                  <c:v>13.782500000000002</c:v>
                </c:pt>
                <c:pt idx="281">
                  <c:v>13.796100000000001</c:v>
                </c:pt>
                <c:pt idx="282">
                  <c:v>13.80960000000001</c:v>
                </c:pt>
                <c:pt idx="283">
                  <c:v>13.8231</c:v>
                </c:pt>
                <c:pt idx="284">
                  <c:v>13.836600000000002</c:v>
                </c:pt>
                <c:pt idx="285">
                  <c:v>13.850100000000012</c:v>
                </c:pt>
                <c:pt idx="286">
                  <c:v>13.863600000000011</c:v>
                </c:pt>
                <c:pt idx="287">
                  <c:v>13.8771</c:v>
                </c:pt>
                <c:pt idx="288">
                  <c:v>13.890600000000004</c:v>
                </c:pt>
                <c:pt idx="289">
                  <c:v>13.9041</c:v>
                </c:pt>
                <c:pt idx="290">
                  <c:v>13.9176</c:v>
                </c:pt>
                <c:pt idx="291">
                  <c:v>13.931100000000001</c:v>
                </c:pt>
                <c:pt idx="292">
                  <c:v>13.944700000000001</c:v>
                </c:pt>
                <c:pt idx="293">
                  <c:v>13.9582</c:v>
                </c:pt>
                <c:pt idx="294">
                  <c:v>13.9717</c:v>
                </c:pt>
                <c:pt idx="295">
                  <c:v>13.985200000000004</c:v>
                </c:pt>
                <c:pt idx="296">
                  <c:v>13.998700000000001</c:v>
                </c:pt>
                <c:pt idx="297">
                  <c:v>14.0122</c:v>
                </c:pt>
                <c:pt idx="298">
                  <c:v>14.025700000000002</c:v>
                </c:pt>
                <c:pt idx="299">
                  <c:v>14.039200000000001</c:v>
                </c:pt>
                <c:pt idx="300">
                  <c:v>14.05270000000001</c:v>
                </c:pt>
                <c:pt idx="301">
                  <c:v>14.0662</c:v>
                </c:pt>
                <c:pt idx="302">
                  <c:v>14.079700000000004</c:v>
                </c:pt>
                <c:pt idx="303">
                  <c:v>14.093300000000001</c:v>
                </c:pt>
                <c:pt idx="304">
                  <c:v>14.1068</c:v>
                </c:pt>
                <c:pt idx="305">
                  <c:v>14.1203</c:v>
                </c:pt>
                <c:pt idx="306">
                  <c:v>14.133800000000001</c:v>
                </c:pt>
                <c:pt idx="307">
                  <c:v>14.1473</c:v>
                </c:pt>
                <c:pt idx="308">
                  <c:v>14.1608</c:v>
                </c:pt>
                <c:pt idx="309">
                  <c:v>14.174300000000001</c:v>
                </c:pt>
                <c:pt idx="310">
                  <c:v>14.187800000000001</c:v>
                </c:pt>
                <c:pt idx="311">
                  <c:v>14.2013</c:v>
                </c:pt>
                <c:pt idx="312">
                  <c:v>14.2148</c:v>
                </c:pt>
                <c:pt idx="313">
                  <c:v>14.228299999999999</c:v>
                </c:pt>
                <c:pt idx="314">
                  <c:v>14.241899999999999</c:v>
                </c:pt>
                <c:pt idx="315">
                  <c:v>14.255400000000011</c:v>
                </c:pt>
                <c:pt idx="316">
                  <c:v>14.2689</c:v>
                </c:pt>
                <c:pt idx="317">
                  <c:v>14.282400000000004</c:v>
                </c:pt>
                <c:pt idx="318">
                  <c:v>14.2959</c:v>
                </c:pt>
                <c:pt idx="319">
                  <c:v>14.309400000000011</c:v>
                </c:pt>
                <c:pt idx="320">
                  <c:v>14.322900000000002</c:v>
                </c:pt>
                <c:pt idx="321">
                  <c:v>14.336400000000006</c:v>
                </c:pt>
                <c:pt idx="322">
                  <c:v>14.3499</c:v>
                </c:pt>
                <c:pt idx="323">
                  <c:v>14.363400000000011</c:v>
                </c:pt>
                <c:pt idx="324">
                  <c:v>14.376900000000004</c:v>
                </c:pt>
                <c:pt idx="325">
                  <c:v>14.390500000000012</c:v>
                </c:pt>
                <c:pt idx="326">
                  <c:v>14.404</c:v>
                </c:pt>
                <c:pt idx="327">
                  <c:v>14.4175</c:v>
                </c:pt>
                <c:pt idx="328">
                  <c:v>14.431000000000001</c:v>
                </c:pt>
                <c:pt idx="329">
                  <c:v>14.4445</c:v>
                </c:pt>
                <c:pt idx="330">
                  <c:v>14.458</c:v>
                </c:pt>
                <c:pt idx="331">
                  <c:v>14.471500000000002</c:v>
                </c:pt>
                <c:pt idx="332">
                  <c:v>14.48500000000001</c:v>
                </c:pt>
                <c:pt idx="333">
                  <c:v>14.4985</c:v>
                </c:pt>
                <c:pt idx="334">
                  <c:v>14.512</c:v>
                </c:pt>
                <c:pt idx="335">
                  <c:v>14.525500000000006</c:v>
                </c:pt>
                <c:pt idx="336">
                  <c:v>14.539100000000001</c:v>
                </c:pt>
                <c:pt idx="337">
                  <c:v>14.552600000000011</c:v>
                </c:pt>
                <c:pt idx="338">
                  <c:v>14.5661</c:v>
                </c:pt>
                <c:pt idx="339">
                  <c:v>14.579600000000006</c:v>
                </c:pt>
                <c:pt idx="340">
                  <c:v>14.5931</c:v>
                </c:pt>
                <c:pt idx="341">
                  <c:v>14.6066</c:v>
                </c:pt>
                <c:pt idx="342">
                  <c:v>14.620100000000001</c:v>
                </c:pt>
                <c:pt idx="343">
                  <c:v>14.633600000000001</c:v>
                </c:pt>
                <c:pt idx="344">
                  <c:v>14.6471</c:v>
                </c:pt>
                <c:pt idx="345">
                  <c:v>14.660600000000002</c:v>
                </c:pt>
                <c:pt idx="346">
                  <c:v>14.674100000000001</c:v>
                </c:pt>
                <c:pt idx="347">
                  <c:v>14.6877</c:v>
                </c:pt>
                <c:pt idx="348">
                  <c:v>14.7012</c:v>
                </c:pt>
                <c:pt idx="349">
                  <c:v>14.714700000000001</c:v>
                </c:pt>
                <c:pt idx="350">
                  <c:v>14.728199999999999</c:v>
                </c:pt>
                <c:pt idx="351">
                  <c:v>14.7417</c:v>
                </c:pt>
                <c:pt idx="352">
                  <c:v>14.7552</c:v>
                </c:pt>
                <c:pt idx="353">
                  <c:v>14.768700000000001</c:v>
                </c:pt>
                <c:pt idx="354">
                  <c:v>14.7822</c:v>
                </c:pt>
                <c:pt idx="355">
                  <c:v>14.7957</c:v>
                </c:pt>
                <c:pt idx="356">
                  <c:v>14.809200000000002</c:v>
                </c:pt>
                <c:pt idx="357">
                  <c:v>14.822700000000006</c:v>
                </c:pt>
                <c:pt idx="358">
                  <c:v>14.8363</c:v>
                </c:pt>
                <c:pt idx="359">
                  <c:v>14.8498</c:v>
                </c:pt>
                <c:pt idx="360">
                  <c:v>14.863300000000002</c:v>
                </c:pt>
                <c:pt idx="361">
                  <c:v>14.876800000000006</c:v>
                </c:pt>
                <c:pt idx="362">
                  <c:v>14.8903</c:v>
                </c:pt>
                <c:pt idx="363">
                  <c:v>14.9038</c:v>
                </c:pt>
                <c:pt idx="364">
                  <c:v>14.917300000000001</c:v>
                </c:pt>
                <c:pt idx="365">
                  <c:v>14.9308</c:v>
                </c:pt>
                <c:pt idx="366">
                  <c:v>14.9443</c:v>
                </c:pt>
                <c:pt idx="367">
                  <c:v>14.957800000000002</c:v>
                </c:pt>
                <c:pt idx="368">
                  <c:v>14.971300000000001</c:v>
                </c:pt>
                <c:pt idx="369">
                  <c:v>14.9849</c:v>
                </c:pt>
                <c:pt idx="370">
                  <c:v>14.9984</c:v>
                </c:pt>
                <c:pt idx="371">
                  <c:v>15.011900000000001</c:v>
                </c:pt>
                <c:pt idx="372">
                  <c:v>15.02540000000001</c:v>
                </c:pt>
                <c:pt idx="373">
                  <c:v>15.0389</c:v>
                </c:pt>
                <c:pt idx="374">
                  <c:v>15.052400000000015</c:v>
                </c:pt>
                <c:pt idx="375">
                  <c:v>15.065900000000006</c:v>
                </c:pt>
                <c:pt idx="376">
                  <c:v>15.07940000000001</c:v>
                </c:pt>
                <c:pt idx="377">
                  <c:v>15.0929</c:v>
                </c:pt>
                <c:pt idx="378">
                  <c:v>15.106400000000002</c:v>
                </c:pt>
                <c:pt idx="379">
                  <c:v>15.119900000000001</c:v>
                </c:pt>
                <c:pt idx="380">
                  <c:v>15.1335</c:v>
                </c:pt>
                <c:pt idx="381">
                  <c:v>15.147</c:v>
                </c:pt>
                <c:pt idx="382">
                  <c:v>15.160500000000004</c:v>
                </c:pt>
                <c:pt idx="383">
                  <c:v>15.174000000000001</c:v>
                </c:pt>
                <c:pt idx="384">
                  <c:v>15.1875</c:v>
                </c:pt>
                <c:pt idx="385">
                  <c:v>15.201000000000001</c:v>
                </c:pt>
                <c:pt idx="386">
                  <c:v>15.214500000000001</c:v>
                </c:pt>
                <c:pt idx="387">
                  <c:v>15.228</c:v>
                </c:pt>
                <c:pt idx="388">
                  <c:v>15.2415</c:v>
                </c:pt>
                <c:pt idx="389">
                  <c:v>15.255000000000004</c:v>
                </c:pt>
                <c:pt idx="390">
                  <c:v>15.2685</c:v>
                </c:pt>
                <c:pt idx="391">
                  <c:v>15.2821</c:v>
                </c:pt>
                <c:pt idx="392">
                  <c:v>15.2956</c:v>
                </c:pt>
                <c:pt idx="393">
                  <c:v>15.309100000000004</c:v>
                </c:pt>
                <c:pt idx="394">
                  <c:v>15.32260000000001</c:v>
                </c:pt>
                <c:pt idx="395">
                  <c:v>15.3361</c:v>
                </c:pt>
                <c:pt idx="396">
                  <c:v>15.349600000000002</c:v>
                </c:pt>
                <c:pt idx="397">
                  <c:v>15.363100000000006</c:v>
                </c:pt>
                <c:pt idx="398">
                  <c:v>15.37660000000001</c:v>
                </c:pt>
                <c:pt idx="399">
                  <c:v>15.3901</c:v>
                </c:pt>
                <c:pt idx="400">
                  <c:v>15.403600000000004</c:v>
                </c:pt>
                <c:pt idx="401">
                  <c:v>15.4171</c:v>
                </c:pt>
                <c:pt idx="402">
                  <c:v>15.4307</c:v>
                </c:pt>
                <c:pt idx="403">
                  <c:v>15.4442</c:v>
                </c:pt>
                <c:pt idx="404">
                  <c:v>15.457700000000004</c:v>
                </c:pt>
                <c:pt idx="405">
                  <c:v>15.4712</c:v>
                </c:pt>
                <c:pt idx="406">
                  <c:v>15.4847</c:v>
                </c:pt>
                <c:pt idx="407">
                  <c:v>15.498200000000001</c:v>
                </c:pt>
                <c:pt idx="408">
                  <c:v>15.511700000000001</c:v>
                </c:pt>
                <c:pt idx="409">
                  <c:v>15.5252</c:v>
                </c:pt>
                <c:pt idx="410">
                  <c:v>15.5387</c:v>
                </c:pt>
                <c:pt idx="411">
                  <c:v>15.552200000000004</c:v>
                </c:pt>
                <c:pt idx="412">
                  <c:v>15.56570000000001</c:v>
                </c:pt>
                <c:pt idx="413">
                  <c:v>15.5793</c:v>
                </c:pt>
                <c:pt idx="414">
                  <c:v>15.5928</c:v>
                </c:pt>
                <c:pt idx="415">
                  <c:v>15.606300000000001</c:v>
                </c:pt>
                <c:pt idx="416">
                  <c:v>15.6198</c:v>
                </c:pt>
                <c:pt idx="417">
                  <c:v>15.6333</c:v>
                </c:pt>
                <c:pt idx="418">
                  <c:v>15.646800000000001</c:v>
                </c:pt>
                <c:pt idx="419">
                  <c:v>15.660300000000001</c:v>
                </c:pt>
                <c:pt idx="420">
                  <c:v>15.6738</c:v>
                </c:pt>
                <c:pt idx="421">
                  <c:v>15.6873</c:v>
                </c:pt>
                <c:pt idx="422">
                  <c:v>15.700800000000001</c:v>
                </c:pt>
                <c:pt idx="423">
                  <c:v>15.7143</c:v>
                </c:pt>
                <c:pt idx="424">
                  <c:v>15.7279</c:v>
                </c:pt>
                <c:pt idx="425">
                  <c:v>15.741400000000001</c:v>
                </c:pt>
                <c:pt idx="426">
                  <c:v>15.754900000000001</c:v>
                </c:pt>
                <c:pt idx="427">
                  <c:v>15.7684</c:v>
                </c:pt>
                <c:pt idx="428">
                  <c:v>15.7819</c:v>
                </c:pt>
                <c:pt idx="429">
                  <c:v>15.795400000000004</c:v>
                </c:pt>
                <c:pt idx="430">
                  <c:v>15.8089</c:v>
                </c:pt>
                <c:pt idx="431">
                  <c:v>15.822400000000011</c:v>
                </c:pt>
                <c:pt idx="432">
                  <c:v>15.835900000000002</c:v>
                </c:pt>
                <c:pt idx="433">
                  <c:v>15.849400000000006</c:v>
                </c:pt>
                <c:pt idx="434">
                  <c:v>15.86290000000001</c:v>
                </c:pt>
                <c:pt idx="435">
                  <c:v>15.876500000000011</c:v>
                </c:pt>
                <c:pt idx="436">
                  <c:v>15.89</c:v>
                </c:pt>
                <c:pt idx="437">
                  <c:v>15.903500000000006</c:v>
                </c:pt>
                <c:pt idx="438">
                  <c:v>15.917</c:v>
                </c:pt>
                <c:pt idx="439">
                  <c:v>15.9305</c:v>
                </c:pt>
                <c:pt idx="440">
                  <c:v>15.944000000000001</c:v>
                </c:pt>
                <c:pt idx="441">
                  <c:v>15.95750000000001</c:v>
                </c:pt>
                <c:pt idx="442">
                  <c:v>15.971</c:v>
                </c:pt>
                <c:pt idx="443">
                  <c:v>15.984500000000002</c:v>
                </c:pt>
                <c:pt idx="444">
                  <c:v>15.998000000000001</c:v>
                </c:pt>
                <c:pt idx="445">
                  <c:v>16.011500000000005</c:v>
                </c:pt>
                <c:pt idx="446">
                  <c:v>16.02509999999997</c:v>
                </c:pt>
                <c:pt idx="447">
                  <c:v>16.038599999999974</c:v>
                </c:pt>
                <c:pt idx="448">
                  <c:v>16.052099999999989</c:v>
                </c:pt>
                <c:pt idx="449">
                  <c:v>16.065599999999975</c:v>
                </c:pt>
                <c:pt idx="450">
                  <c:v>16.0791</c:v>
                </c:pt>
                <c:pt idx="451">
                  <c:v>16.092599999999972</c:v>
                </c:pt>
                <c:pt idx="452">
                  <c:v>16.106100000000001</c:v>
                </c:pt>
                <c:pt idx="453">
                  <c:v>16.119599999999988</c:v>
                </c:pt>
                <c:pt idx="454">
                  <c:v>16.133099999999999</c:v>
                </c:pt>
                <c:pt idx="455">
                  <c:v>16.146599999999989</c:v>
                </c:pt>
                <c:pt idx="456">
                  <c:v>16.1601</c:v>
                </c:pt>
                <c:pt idx="457">
                  <c:v>16.1737</c:v>
                </c:pt>
                <c:pt idx="458">
                  <c:v>16.187200000000001</c:v>
                </c:pt>
                <c:pt idx="459">
                  <c:v>16.200699999999973</c:v>
                </c:pt>
                <c:pt idx="460">
                  <c:v>16.214200000000005</c:v>
                </c:pt>
                <c:pt idx="461">
                  <c:v>16.227699999999974</c:v>
                </c:pt>
                <c:pt idx="462">
                  <c:v>16.241199999999989</c:v>
                </c:pt>
                <c:pt idx="463">
                  <c:v>16.2547</c:v>
                </c:pt>
                <c:pt idx="464">
                  <c:v>16.268199999999968</c:v>
                </c:pt>
                <c:pt idx="465">
                  <c:v>16.281699999999972</c:v>
                </c:pt>
                <c:pt idx="466">
                  <c:v>16.295199999999973</c:v>
                </c:pt>
                <c:pt idx="467">
                  <c:v>16.308700000000002</c:v>
                </c:pt>
                <c:pt idx="468">
                  <c:v>16.32229999999997</c:v>
                </c:pt>
                <c:pt idx="469">
                  <c:v>16.335799999999974</c:v>
                </c:pt>
                <c:pt idx="470">
                  <c:v>16.349299999999989</c:v>
                </c:pt>
                <c:pt idx="471">
                  <c:v>16.3628</c:v>
                </c:pt>
                <c:pt idx="472">
                  <c:v>16.376300000000001</c:v>
                </c:pt>
                <c:pt idx="473">
                  <c:v>16.389800000000001</c:v>
                </c:pt>
                <c:pt idx="474">
                  <c:v>16.403300000000002</c:v>
                </c:pt>
                <c:pt idx="475">
                  <c:v>16.416799999999974</c:v>
                </c:pt>
                <c:pt idx="476">
                  <c:v>16.430299999999974</c:v>
                </c:pt>
                <c:pt idx="477">
                  <c:v>16.4438</c:v>
                </c:pt>
                <c:pt idx="478">
                  <c:v>16.4573</c:v>
                </c:pt>
                <c:pt idx="479">
                  <c:v>16.4709</c:v>
                </c:pt>
                <c:pt idx="480">
                  <c:v>16.484399999999972</c:v>
                </c:pt>
                <c:pt idx="481">
                  <c:v>16.497900000000001</c:v>
                </c:pt>
                <c:pt idx="482">
                  <c:v>16.511399999999988</c:v>
                </c:pt>
                <c:pt idx="483">
                  <c:v>16.524899999999999</c:v>
                </c:pt>
                <c:pt idx="484">
                  <c:v>16.538399999999989</c:v>
                </c:pt>
                <c:pt idx="485">
                  <c:v>16.551900000000021</c:v>
                </c:pt>
                <c:pt idx="486">
                  <c:v>16.565399999999968</c:v>
                </c:pt>
                <c:pt idx="487">
                  <c:v>16.578900000000001</c:v>
                </c:pt>
                <c:pt idx="488">
                  <c:v>16.592399999999973</c:v>
                </c:pt>
                <c:pt idx="489">
                  <c:v>16.605899999999988</c:v>
                </c:pt>
                <c:pt idx="490">
                  <c:v>16.619499999999999</c:v>
                </c:pt>
                <c:pt idx="491">
                  <c:v>16.632999999999999</c:v>
                </c:pt>
                <c:pt idx="492">
                  <c:v>16.6465</c:v>
                </c:pt>
                <c:pt idx="493">
                  <c:v>16.66</c:v>
                </c:pt>
                <c:pt idx="494">
                  <c:v>16.673500000000001</c:v>
                </c:pt>
                <c:pt idx="495">
                  <c:v>16.687000000000001</c:v>
                </c:pt>
                <c:pt idx="496">
                  <c:v>16.700500000000002</c:v>
                </c:pt>
                <c:pt idx="497">
                  <c:v>16.713999999999999</c:v>
                </c:pt>
                <c:pt idx="498">
                  <c:v>16.727499999999978</c:v>
                </c:pt>
                <c:pt idx="499">
                  <c:v>16.741</c:v>
                </c:pt>
                <c:pt idx="500">
                  <c:v>16.7546</c:v>
                </c:pt>
                <c:pt idx="501">
                  <c:v>16.768099999999972</c:v>
                </c:pt>
                <c:pt idx="502">
                  <c:v>16.781599999999973</c:v>
                </c:pt>
                <c:pt idx="503">
                  <c:v>16.795099999999973</c:v>
                </c:pt>
                <c:pt idx="504">
                  <c:v>16.80859999999997</c:v>
                </c:pt>
                <c:pt idx="505">
                  <c:v>16.822099999999974</c:v>
                </c:pt>
                <c:pt idx="506">
                  <c:v>16.835599999999989</c:v>
                </c:pt>
                <c:pt idx="507">
                  <c:v>16.8491</c:v>
                </c:pt>
                <c:pt idx="508">
                  <c:v>16.862599999999972</c:v>
                </c:pt>
                <c:pt idx="509">
                  <c:v>16.876100000000001</c:v>
                </c:pt>
                <c:pt idx="510">
                  <c:v>16.889600000000002</c:v>
                </c:pt>
                <c:pt idx="511">
                  <c:v>16.90319999999997</c:v>
                </c:pt>
                <c:pt idx="512">
                  <c:v>16.916699999999974</c:v>
                </c:pt>
                <c:pt idx="513">
                  <c:v>16.930199999999989</c:v>
                </c:pt>
                <c:pt idx="514">
                  <c:v>16.943699999999971</c:v>
                </c:pt>
                <c:pt idx="515">
                  <c:v>16.9572</c:v>
                </c:pt>
                <c:pt idx="516">
                  <c:v>16.970699999999972</c:v>
                </c:pt>
                <c:pt idx="517">
                  <c:v>16.984199999999973</c:v>
                </c:pt>
                <c:pt idx="518">
                  <c:v>16.99769999999997</c:v>
                </c:pt>
                <c:pt idx="519">
                  <c:v>17.011199999999999</c:v>
                </c:pt>
                <c:pt idx="520">
                  <c:v>17.024699999999989</c:v>
                </c:pt>
                <c:pt idx="521">
                  <c:v>17.0382</c:v>
                </c:pt>
                <c:pt idx="522">
                  <c:v>17.051800000000021</c:v>
                </c:pt>
                <c:pt idx="523">
                  <c:v>17.065299999999972</c:v>
                </c:pt>
                <c:pt idx="524">
                  <c:v>17.078800000000001</c:v>
                </c:pt>
                <c:pt idx="525">
                  <c:v>17.092300000000002</c:v>
                </c:pt>
                <c:pt idx="526">
                  <c:v>17.105799999999974</c:v>
                </c:pt>
                <c:pt idx="527">
                  <c:v>17.119299999999999</c:v>
                </c:pt>
                <c:pt idx="528">
                  <c:v>17.132800000000021</c:v>
                </c:pt>
                <c:pt idx="529">
                  <c:v>17.1463</c:v>
                </c:pt>
                <c:pt idx="530">
                  <c:v>17.159800000000022</c:v>
                </c:pt>
                <c:pt idx="531">
                  <c:v>17.173300000000001</c:v>
                </c:pt>
                <c:pt idx="532">
                  <c:v>17.186800000000005</c:v>
                </c:pt>
                <c:pt idx="533">
                  <c:v>17.20039999999997</c:v>
                </c:pt>
                <c:pt idx="534">
                  <c:v>17.213899999999999</c:v>
                </c:pt>
                <c:pt idx="535">
                  <c:v>17.227399999999989</c:v>
                </c:pt>
                <c:pt idx="536">
                  <c:v>17.2409</c:v>
                </c:pt>
                <c:pt idx="537">
                  <c:v>17.2544</c:v>
                </c:pt>
                <c:pt idx="538">
                  <c:v>17.267900000000001</c:v>
                </c:pt>
                <c:pt idx="539">
                  <c:v>17.281399999999973</c:v>
                </c:pt>
                <c:pt idx="540">
                  <c:v>17.294899999999988</c:v>
                </c:pt>
                <c:pt idx="541">
                  <c:v>17.308399999999974</c:v>
                </c:pt>
                <c:pt idx="542">
                  <c:v>17.321899999999999</c:v>
                </c:pt>
                <c:pt idx="543">
                  <c:v>17.3354</c:v>
                </c:pt>
                <c:pt idx="544">
                  <c:v>17.349</c:v>
                </c:pt>
                <c:pt idx="545">
                  <c:v>17.362499999999972</c:v>
                </c:pt>
                <c:pt idx="546">
                  <c:v>17.376000000000001</c:v>
                </c:pt>
                <c:pt idx="547">
                  <c:v>17.389500000000002</c:v>
                </c:pt>
                <c:pt idx="548">
                  <c:v>17.402999999999974</c:v>
                </c:pt>
                <c:pt idx="549">
                  <c:v>17.416499999999989</c:v>
                </c:pt>
                <c:pt idx="550">
                  <c:v>17.43</c:v>
                </c:pt>
                <c:pt idx="551">
                  <c:v>17.443499999999968</c:v>
                </c:pt>
                <c:pt idx="552">
                  <c:v>17.457000000000001</c:v>
                </c:pt>
                <c:pt idx="553">
                  <c:v>17.470499999999973</c:v>
                </c:pt>
                <c:pt idx="554">
                  <c:v>17.484000000000002</c:v>
                </c:pt>
                <c:pt idx="555">
                  <c:v>17.49759999999997</c:v>
                </c:pt>
                <c:pt idx="556">
                  <c:v>17.511099999999999</c:v>
                </c:pt>
                <c:pt idx="557">
                  <c:v>17.5246</c:v>
                </c:pt>
                <c:pt idx="558">
                  <c:v>17.5381</c:v>
                </c:pt>
                <c:pt idx="559">
                  <c:v>17.551600000000001</c:v>
                </c:pt>
                <c:pt idx="560">
                  <c:v>17.565099999999973</c:v>
                </c:pt>
                <c:pt idx="561">
                  <c:v>17.578600000000002</c:v>
                </c:pt>
                <c:pt idx="562">
                  <c:v>17.592099999999974</c:v>
                </c:pt>
                <c:pt idx="563">
                  <c:v>17.605599999999974</c:v>
                </c:pt>
                <c:pt idx="564">
                  <c:v>17.619100000000021</c:v>
                </c:pt>
                <c:pt idx="565">
                  <c:v>17.6326</c:v>
                </c:pt>
                <c:pt idx="566">
                  <c:v>17.6462</c:v>
                </c:pt>
                <c:pt idx="567">
                  <c:v>17.659700000000001</c:v>
                </c:pt>
                <c:pt idx="568">
                  <c:v>17.673200000000001</c:v>
                </c:pt>
                <c:pt idx="569">
                  <c:v>17.68669999999997</c:v>
                </c:pt>
                <c:pt idx="570">
                  <c:v>17.700199999999974</c:v>
                </c:pt>
                <c:pt idx="571">
                  <c:v>17.713699999999989</c:v>
                </c:pt>
                <c:pt idx="572">
                  <c:v>17.7272</c:v>
                </c:pt>
                <c:pt idx="573">
                  <c:v>17.740699999999968</c:v>
                </c:pt>
                <c:pt idx="574">
                  <c:v>17.754200000000001</c:v>
                </c:pt>
                <c:pt idx="575">
                  <c:v>17.767699999999973</c:v>
                </c:pt>
                <c:pt idx="576">
                  <c:v>17.78119999999997</c:v>
                </c:pt>
                <c:pt idx="577">
                  <c:v>17.794799999999974</c:v>
                </c:pt>
                <c:pt idx="578">
                  <c:v>17.808299999999978</c:v>
                </c:pt>
                <c:pt idx="579">
                  <c:v>17.821800000000021</c:v>
                </c:pt>
                <c:pt idx="580">
                  <c:v>17.8353</c:v>
                </c:pt>
                <c:pt idx="581">
                  <c:v>17.848800000000001</c:v>
                </c:pt>
                <c:pt idx="582">
                  <c:v>17.862299999999973</c:v>
                </c:pt>
                <c:pt idx="583">
                  <c:v>17.875800000000005</c:v>
                </c:pt>
                <c:pt idx="584">
                  <c:v>17.889299999999974</c:v>
                </c:pt>
                <c:pt idx="585">
                  <c:v>17.902799999999957</c:v>
                </c:pt>
                <c:pt idx="586">
                  <c:v>17.9163</c:v>
                </c:pt>
                <c:pt idx="587">
                  <c:v>17.9298</c:v>
                </c:pt>
                <c:pt idx="588">
                  <c:v>17.943399999999972</c:v>
                </c:pt>
                <c:pt idx="589">
                  <c:v>17.956900000000001</c:v>
                </c:pt>
                <c:pt idx="590">
                  <c:v>17.970399999999973</c:v>
                </c:pt>
                <c:pt idx="591">
                  <c:v>17.98389999999997</c:v>
                </c:pt>
                <c:pt idx="592">
                  <c:v>17.997399999999974</c:v>
                </c:pt>
                <c:pt idx="593">
                  <c:v>18.010899999999999</c:v>
                </c:pt>
                <c:pt idx="594">
                  <c:v>18.0244</c:v>
                </c:pt>
                <c:pt idx="595">
                  <c:v>18.037900000000022</c:v>
                </c:pt>
                <c:pt idx="596">
                  <c:v>18.051400000000001</c:v>
                </c:pt>
                <c:pt idx="597">
                  <c:v>18.064900000000005</c:v>
                </c:pt>
                <c:pt idx="598">
                  <c:v>18.07839999999997</c:v>
                </c:pt>
                <c:pt idx="599">
                  <c:v>18.091999999999999</c:v>
                </c:pt>
                <c:pt idx="600">
                  <c:v>18.105499999999989</c:v>
                </c:pt>
                <c:pt idx="601">
                  <c:v>18.119000000000021</c:v>
                </c:pt>
                <c:pt idx="602">
                  <c:v>18.1325</c:v>
                </c:pt>
                <c:pt idx="603">
                  <c:v>18.146000000000001</c:v>
                </c:pt>
                <c:pt idx="604">
                  <c:v>18.159500000000001</c:v>
                </c:pt>
                <c:pt idx="605">
                  <c:v>18.172999999999988</c:v>
                </c:pt>
                <c:pt idx="606">
                  <c:v>18.186499999999974</c:v>
                </c:pt>
                <c:pt idx="607">
                  <c:v>18.2</c:v>
                </c:pt>
                <c:pt idx="608">
                  <c:v>18.2135</c:v>
                </c:pt>
                <c:pt idx="609">
                  <c:v>18.227</c:v>
                </c:pt>
                <c:pt idx="610">
                  <c:v>18.240599999999972</c:v>
                </c:pt>
                <c:pt idx="611">
                  <c:v>18.254100000000001</c:v>
                </c:pt>
                <c:pt idx="612">
                  <c:v>18.267600000000002</c:v>
                </c:pt>
                <c:pt idx="613">
                  <c:v>18.281099999999974</c:v>
                </c:pt>
                <c:pt idx="614">
                  <c:v>18.294599999999978</c:v>
                </c:pt>
                <c:pt idx="615">
                  <c:v>18.3081</c:v>
                </c:pt>
                <c:pt idx="616">
                  <c:v>18.3216</c:v>
                </c:pt>
                <c:pt idx="617">
                  <c:v>18.335100000000001</c:v>
                </c:pt>
                <c:pt idx="618">
                  <c:v>18.348599999999973</c:v>
                </c:pt>
                <c:pt idx="619">
                  <c:v>18.362100000000002</c:v>
                </c:pt>
                <c:pt idx="620">
                  <c:v>18.375599999999974</c:v>
                </c:pt>
                <c:pt idx="621">
                  <c:v>18.389199999999974</c:v>
                </c:pt>
                <c:pt idx="622">
                  <c:v>18.402699999999957</c:v>
                </c:pt>
                <c:pt idx="623">
                  <c:v>18.4162</c:v>
                </c:pt>
                <c:pt idx="624">
                  <c:v>18.429699999999972</c:v>
                </c:pt>
                <c:pt idx="625">
                  <c:v>18.443199999999973</c:v>
                </c:pt>
                <c:pt idx="626">
                  <c:v>18.456699999999973</c:v>
                </c:pt>
                <c:pt idx="627">
                  <c:v>18.47019999999997</c:v>
                </c:pt>
                <c:pt idx="628">
                  <c:v>18.483699999999956</c:v>
                </c:pt>
                <c:pt idx="629">
                  <c:v>18.497199999999989</c:v>
                </c:pt>
                <c:pt idx="630">
                  <c:v>18.5107</c:v>
                </c:pt>
                <c:pt idx="631">
                  <c:v>18.5242</c:v>
                </c:pt>
                <c:pt idx="632">
                  <c:v>18.537800000000022</c:v>
                </c:pt>
                <c:pt idx="633">
                  <c:v>18.551300000000001</c:v>
                </c:pt>
                <c:pt idx="634">
                  <c:v>18.564800000000005</c:v>
                </c:pt>
                <c:pt idx="635">
                  <c:v>18.578299999999974</c:v>
                </c:pt>
                <c:pt idx="636">
                  <c:v>18.591799999999989</c:v>
                </c:pt>
                <c:pt idx="637">
                  <c:v>18.6053</c:v>
                </c:pt>
                <c:pt idx="638">
                  <c:v>18.618800000000022</c:v>
                </c:pt>
                <c:pt idx="639">
                  <c:v>18.632300000000001</c:v>
                </c:pt>
                <c:pt idx="640">
                  <c:v>18.645800000000001</c:v>
                </c:pt>
                <c:pt idx="641">
                  <c:v>18.659300000000005</c:v>
                </c:pt>
                <c:pt idx="642">
                  <c:v>18.672799999999974</c:v>
                </c:pt>
                <c:pt idx="643">
                  <c:v>18.686399999999974</c:v>
                </c:pt>
                <c:pt idx="644">
                  <c:v>18.699900000000021</c:v>
                </c:pt>
                <c:pt idx="645">
                  <c:v>18.7134</c:v>
                </c:pt>
                <c:pt idx="646">
                  <c:v>18.726900000000001</c:v>
                </c:pt>
                <c:pt idx="647">
                  <c:v>18.740399999999973</c:v>
                </c:pt>
                <c:pt idx="648">
                  <c:v>18.753900000000005</c:v>
                </c:pt>
                <c:pt idx="649">
                  <c:v>18.767399999999974</c:v>
                </c:pt>
                <c:pt idx="650">
                  <c:v>18.780899999999974</c:v>
                </c:pt>
                <c:pt idx="651">
                  <c:v>18.7944</c:v>
                </c:pt>
                <c:pt idx="652">
                  <c:v>18.807900000000021</c:v>
                </c:pt>
                <c:pt idx="653">
                  <c:v>18.821400000000001</c:v>
                </c:pt>
                <c:pt idx="654">
                  <c:v>18.835000000000001</c:v>
                </c:pt>
                <c:pt idx="655">
                  <c:v>18.848499999999973</c:v>
                </c:pt>
                <c:pt idx="656">
                  <c:v>18.861999999999988</c:v>
                </c:pt>
                <c:pt idx="657">
                  <c:v>18.875499999999974</c:v>
                </c:pt>
                <c:pt idx="658">
                  <c:v>18.888999999999989</c:v>
                </c:pt>
                <c:pt idx="659">
                  <c:v>18.902499999999975</c:v>
                </c:pt>
                <c:pt idx="660">
                  <c:v>18.916</c:v>
                </c:pt>
                <c:pt idx="661">
                  <c:v>18.929499999999972</c:v>
                </c:pt>
                <c:pt idx="662">
                  <c:v>18.942999999999973</c:v>
                </c:pt>
                <c:pt idx="663">
                  <c:v>18.95649999999997</c:v>
                </c:pt>
                <c:pt idx="664">
                  <c:v>18.97</c:v>
                </c:pt>
                <c:pt idx="665">
                  <c:v>18.983599999999957</c:v>
                </c:pt>
                <c:pt idx="666">
                  <c:v>18.9971</c:v>
                </c:pt>
                <c:pt idx="667">
                  <c:v>19.0106</c:v>
                </c:pt>
                <c:pt idx="668">
                  <c:v>19.024100000000001</c:v>
                </c:pt>
                <c:pt idx="669">
                  <c:v>19.037600000000001</c:v>
                </c:pt>
                <c:pt idx="670">
                  <c:v>19.051100000000005</c:v>
                </c:pt>
                <c:pt idx="671">
                  <c:v>19.064599999999974</c:v>
                </c:pt>
                <c:pt idx="672">
                  <c:v>19.078099999999989</c:v>
                </c:pt>
                <c:pt idx="673">
                  <c:v>19.0916</c:v>
                </c:pt>
                <c:pt idx="674">
                  <c:v>19.1051</c:v>
                </c:pt>
                <c:pt idx="675">
                  <c:v>19.118600000000001</c:v>
                </c:pt>
                <c:pt idx="676">
                  <c:v>19.132200000000001</c:v>
                </c:pt>
                <c:pt idx="677">
                  <c:v>19.145699999999973</c:v>
                </c:pt>
                <c:pt idx="678">
                  <c:v>19.159199999999988</c:v>
                </c:pt>
                <c:pt idx="679">
                  <c:v>19.172699999999974</c:v>
                </c:pt>
                <c:pt idx="680">
                  <c:v>19.186199999999989</c:v>
                </c:pt>
                <c:pt idx="681">
                  <c:v>19.1997</c:v>
                </c:pt>
                <c:pt idx="682">
                  <c:v>19.213200000000001</c:v>
                </c:pt>
                <c:pt idx="683">
                  <c:v>19.226699999999973</c:v>
                </c:pt>
                <c:pt idx="684">
                  <c:v>19.240200000000002</c:v>
                </c:pt>
                <c:pt idx="685">
                  <c:v>19.25369999999997</c:v>
                </c:pt>
                <c:pt idx="686">
                  <c:v>19.267199999999974</c:v>
                </c:pt>
                <c:pt idx="687">
                  <c:v>19.280799999999957</c:v>
                </c:pt>
                <c:pt idx="688">
                  <c:v>19.2943</c:v>
                </c:pt>
                <c:pt idx="689">
                  <c:v>19.307800000000022</c:v>
                </c:pt>
                <c:pt idx="690">
                  <c:v>19.321300000000001</c:v>
                </c:pt>
                <c:pt idx="691">
                  <c:v>19.334800000000033</c:v>
                </c:pt>
                <c:pt idx="692">
                  <c:v>19.34829999999997</c:v>
                </c:pt>
                <c:pt idx="693">
                  <c:v>19.361799999999974</c:v>
                </c:pt>
                <c:pt idx="694">
                  <c:v>19.375299999999989</c:v>
                </c:pt>
                <c:pt idx="695">
                  <c:v>19.3888</c:v>
                </c:pt>
                <c:pt idx="696">
                  <c:v>19.402299999999968</c:v>
                </c:pt>
                <c:pt idx="697">
                  <c:v>19.415800000000001</c:v>
                </c:pt>
                <c:pt idx="698">
                  <c:v>19.429399999999973</c:v>
                </c:pt>
                <c:pt idx="699">
                  <c:v>19.442900000000002</c:v>
                </c:pt>
                <c:pt idx="700">
                  <c:v>19.456399999999974</c:v>
                </c:pt>
                <c:pt idx="701">
                  <c:v>19.469899999999978</c:v>
                </c:pt>
                <c:pt idx="702">
                  <c:v>19.483399999999964</c:v>
                </c:pt>
                <c:pt idx="703">
                  <c:v>19.4969</c:v>
                </c:pt>
                <c:pt idx="704">
                  <c:v>19.510400000000001</c:v>
                </c:pt>
                <c:pt idx="705">
                  <c:v>19.523900000000001</c:v>
                </c:pt>
                <c:pt idx="706">
                  <c:v>19.537400000000005</c:v>
                </c:pt>
                <c:pt idx="707">
                  <c:v>19.550899999999999</c:v>
                </c:pt>
                <c:pt idx="708">
                  <c:v>19.564399999999978</c:v>
                </c:pt>
                <c:pt idx="709">
                  <c:v>19.577999999999999</c:v>
                </c:pt>
                <c:pt idx="710">
                  <c:v>19.5915</c:v>
                </c:pt>
                <c:pt idx="711">
                  <c:v>19.605</c:v>
                </c:pt>
                <c:pt idx="712">
                  <c:v>19.618500000000001</c:v>
                </c:pt>
                <c:pt idx="713">
                  <c:v>19.632000000000001</c:v>
                </c:pt>
                <c:pt idx="714">
                  <c:v>19.64549999999997</c:v>
                </c:pt>
                <c:pt idx="715">
                  <c:v>19.658999999999999</c:v>
                </c:pt>
                <c:pt idx="716">
                  <c:v>19.672499999999989</c:v>
                </c:pt>
                <c:pt idx="717">
                  <c:v>19.686</c:v>
                </c:pt>
                <c:pt idx="718">
                  <c:v>19.6995</c:v>
                </c:pt>
                <c:pt idx="719">
                  <c:v>19.713000000000001</c:v>
                </c:pt>
                <c:pt idx="720">
                  <c:v>19.726599999999973</c:v>
                </c:pt>
                <c:pt idx="721">
                  <c:v>19.740100000000002</c:v>
                </c:pt>
                <c:pt idx="722">
                  <c:v>19.753599999999974</c:v>
                </c:pt>
                <c:pt idx="723">
                  <c:v>19.767099999999989</c:v>
                </c:pt>
                <c:pt idx="724">
                  <c:v>19.780599999999971</c:v>
                </c:pt>
                <c:pt idx="725">
                  <c:v>19.7941</c:v>
                </c:pt>
                <c:pt idx="726">
                  <c:v>19.807600000000001</c:v>
                </c:pt>
                <c:pt idx="727">
                  <c:v>19.821100000000001</c:v>
                </c:pt>
                <c:pt idx="728">
                  <c:v>19.834599999999988</c:v>
                </c:pt>
                <c:pt idx="729">
                  <c:v>19.848099999999974</c:v>
                </c:pt>
                <c:pt idx="730">
                  <c:v>19.861599999999989</c:v>
                </c:pt>
                <c:pt idx="731">
                  <c:v>19.8752</c:v>
                </c:pt>
                <c:pt idx="732">
                  <c:v>19.888699999999975</c:v>
                </c:pt>
                <c:pt idx="733">
                  <c:v>19.902199999999972</c:v>
                </c:pt>
                <c:pt idx="734">
                  <c:v>19.915699999999973</c:v>
                </c:pt>
                <c:pt idx="735">
                  <c:v>19.929200000000002</c:v>
                </c:pt>
                <c:pt idx="736">
                  <c:v>19.942699999999952</c:v>
                </c:pt>
                <c:pt idx="737">
                  <c:v>19.956199999999974</c:v>
                </c:pt>
                <c:pt idx="738">
                  <c:v>19.969699999999964</c:v>
                </c:pt>
                <c:pt idx="739">
                  <c:v>19.983199999999975</c:v>
                </c:pt>
                <c:pt idx="740">
                  <c:v>19.996699999999972</c:v>
                </c:pt>
                <c:pt idx="741">
                  <c:v>20.010200000000001</c:v>
                </c:pt>
                <c:pt idx="742">
                  <c:v>20.023800000000001</c:v>
                </c:pt>
                <c:pt idx="743">
                  <c:v>20.037299999999988</c:v>
                </c:pt>
                <c:pt idx="744">
                  <c:v>20.050799999999974</c:v>
                </c:pt>
                <c:pt idx="745">
                  <c:v>20.064299999999989</c:v>
                </c:pt>
                <c:pt idx="746">
                  <c:v>20.077800000000021</c:v>
                </c:pt>
                <c:pt idx="747">
                  <c:v>20.0913</c:v>
                </c:pt>
                <c:pt idx="748">
                  <c:v>20.104800000000033</c:v>
                </c:pt>
                <c:pt idx="749">
                  <c:v>20.118300000000001</c:v>
                </c:pt>
                <c:pt idx="750">
                  <c:v>20.131799999999988</c:v>
                </c:pt>
                <c:pt idx="751">
                  <c:v>20.145299999999974</c:v>
                </c:pt>
                <c:pt idx="752">
                  <c:v>20.158799999999989</c:v>
                </c:pt>
                <c:pt idx="753">
                  <c:v>20.1724</c:v>
                </c:pt>
                <c:pt idx="754">
                  <c:v>20.1859</c:v>
                </c:pt>
                <c:pt idx="755">
                  <c:v>20.199400000000001</c:v>
                </c:pt>
                <c:pt idx="756">
                  <c:v>20.212900000000001</c:v>
                </c:pt>
                <c:pt idx="757">
                  <c:v>20.226400000000002</c:v>
                </c:pt>
                <c:pt idx="758">
                  <c:v>20.239899999999999</c:v>
                </c:pt>
                <c:pt idx="759">
                  <c:v>20.253399999999989</c:v>
                </c:pt>
                <c:pt idx="760">
                  <c:v>20.2669</c:v>
                </c:pt>
                <c:pt idx="761">
                  <c:v>20.280399999999968</c:v>
                </c:pt>
                <c:pt idx="762">
                  <c:v>20.293900000000001</c:v>
                </c:pt>
                <c:pt idx="763">
                  <c:v>20.307400000000001</c:v>
                </c:pt>
                <c:pt idx="764">
                  <c:v>20.321000000000005</c:v>
                </c:pt>
                <c:pt idx="765">
                  <c:v>20.334499999999988</c:v>
                </c:pt>
                <c:pt idx="766">
                  <c:v>20.347999999999999</c:v>
                </c:pt>
                <c:pt idx="767">
                  <c:v>20.361499999999989</c:v>
                </c:pt>
                <c:pt idx="768">
                  <c:v>20.375</c:v>
                </c:pt>
                <c:pt idx="769">
                  <c:v>20.388499999999972</c:v>
                </c:pt>
                <c:pt idx="770">
                  <c:v>20.401999999999987</c:v>
                </c:pt>
                <c:pt idx="771">
                  <c:v>20.415500000000002</c:v>
                </c:pt>
                <c:pt idx="772">
                  <c:v>20.42899999999997</c:v>
                </c:pt>
                <c:pt idx="773">
                  <c:v>20.442499999999956</c:v>
                </c:pt>
                <c:pt idx="774">
                  <c:v>20.456</c:v>
                </c:pt>
                <c:pt idx="775">
                  <c:v>20.469599999999971</c:v>
                </c:pt>
                <c:pt idx="776">
                  <c:v>20.483099999999968</c:v>
                </c:pt>
                <c:pt idx="777">
                  <c:v>20.496599999999972</c:v>
                </c:pt>
                <c:pt idx="778">
                  <c:v>20.510100000000001</c:v>
                </c:pt>
                <c:pt idx="779">
                  <c:v>20.52359999999997</c:v>
                </c:pt>
                <c:pt idx="780">
                  <c:v>20.537099999999999</c:v>
                </c:pt>
                <c:pt idx="781">
                  <c:v>20.550599999999989</c:v>
                </c:pt>
                <c:pt idx="782">
                  <c:v>20.5641</c:v>
                </c:pt>
                <c:pt idx="783">
                  <c:v>20.5776</c:v>
                </c:pt>
                <c:pt idx="784">
                  <c:v>20.591100000000001</c:v>
                </c:pt>
                <c:pt idx="785">
                  <c:v>20.604600000000001</c:v>
                </c:pt>
                <c:pt idx="786">
                  <c:v>20.618200000000005</c:v>
                </c:pt>
                <c:pt idx="787">
                  <c:v>20.631699999999999</c:v>
                </c:pt>
                <c:pt idx="788">
                  <c:v>20.645199999999978</c:v>
                </c:pt>
                <c:pt idx="789">
                  <c:v>20.6587</c:v>
                </c:pt>
                <c:pt idx="790">
                  <c:v>20.6722</c:v>
                </c:pt>
                <c:pt idx="791">
                  <c:v>20.685699999999972</c:v>
                </c:pt>
                <c:pt idx="792">
                  <c:v>20.699200000000001</c:v>
                </c:pt>
                <c:pt idx="793">
                  <c:v>20.712700000000002</c:v>
                </c:pt>
                <c:pt idx="794">
                  <c:v>20.726199999999974</c:v>
                </c:pt>
                <c:pt idx="795">
                  <c:v>20.739699999999978</c:v>
                </c:pt>
                <c:pt idx="796">
                  <c:v>20.7532</c:v>
                </c:pt>
                <c:pt idx="797">
                  <c:v>20.7668</c:v>
                </c:pt>
                <c:pt idx="798">
                  <c:v>20.780299999999972</c:v>
                </c:pt>
                <c:pt idx="799">
                  <c:v>20.793800000000001</c:v>
                </c:pt>
                <c:pt idx="800">
                  <c:v>20.807300000000001</c:v>
                </c:pt>
                <c:pt idx="801">
                  <c:v>20.82079999999997</c:v>
                </c:pt>
                <c:pt idx="802">
                  <c:v>20.834299999999999</c:v>
                </c:pt>
                <c:pt idx="803">
                  <c:v>20.847799999999989</c:v>
                </c:pt>
                <c:pt idx="804">
                  <c:v>20.8613</c:v>
                </c:pt>
                <c:pt idx="805">
                  <c:v>20.874800000000022</c:v>
                </c:pt>
                <c:pt idx="806">
                  <c:v>20.888299999999973</c:v>
                </c:pt>
                <c:pt idx="807">
                  <c:v>20.901800000000001</c:v>
                </c:pt>
                <c:pt idx="808">
                  <c:v>20.915400000000002</c:v>
                </c:pt>
                <c:pt idx="809">
                  <c:v>20.928899999999974</c:v>
                </c:pt>
                <c:pt idx="810">
                  <c:v>20.942399999999957</c:v>
                </c:pt>
                <c:pt idx="811">
                  <c:v>20.9559</c:v>
                </c:pt>
                <c:pt idx="812">
                  <c:v>20.969399999999968</c:v>
                </c:pt>
                <c:pt idx="813">
                  <c:v>20.982899999999972</c:v>
                </c:pt>
                <c:pt idx="814">
                  <c:v>20.996399999999973</c:v>
                </c:pt>
                <c:pt idx="815">
                  <c:v>21.009899999999988</c:v>
                </c:pt>
                <c:pt idx="816">
                  <c:v>21.023399999999974</c:v>
                </c:pt>
                <c:pt idx="817">
                  <c:v>21.036899999999999</c:v>
                </c:pt>
                <c:pt idx="818">
                  <c:v>21.0504</c:v>
                </c:pt>
                <c:pt idx="819">
                  <c:v>21.064</c:v>
                </c:pt>
                <c:pt idx="820">
                  <c:v>21.077500000000001</c:v>
                </c:pt>
                <c:pt idx="821">
                  <c:v>21.091000000000001</c:v>
                </c:pt>
                <c:pt idx="822">
                  <c:v>21.104500000000005</c:v>
                </c:pt>
                <c:pt idx="823">
                  <c:v>21.11800000000002</c:v>
                </c:pt>
                <c:pt idx="824">
                  <c:v>21.131499999999999</c:v>
                </c:pt>
                <c:pt idx="825">
                  <c:v>21.145</c:v>
                </c:pt>
                <c:pt idx="826">
                  <c:v>21.1585</c:v>
                </c:pt>
                <c:pt idx="827">
                  <c:v>21.172000000000001</c:v>
                </c:pt>
                <c:pt idx="828">
                  <c:v>21.185499999999973</c:v>
                </c:pt>
                <c:pt idx="829">
                  <c:v>21.199000000000005</c:v>
                </c:pt>
                <c:pt idx="830">
                  <c:v>21.21259999999997</c:v>
                </c:pt>
                <c:pt idx="831">
                  <c:v>21.226099999999974</c:v>
                </c:pt>
                <c:pt idx="832">
                  <c:v>21.239599999999989</c:v>
                </c:pt>
                <c:pt idx="833">
                  <c:v>21.2531</c:v>
                </c:pt>
                <c:pt idx="834">
                  <c:v>21.266599999999972</c:v>
                </c:pt>
                <c:pt idx="835">
                  <c:v>21.280099999999972</c:v>
                </c:pt>
                <c:pt idx="836">
                  <c:v>21.293599999999973</c:v>
                </c:pt>
                <c:pt idx="837">
                  <c:v>21.307099999999988</c:v>
                </c:pt>
                <c:pt idx="838">
                  <c:v>21.320599999999974</c:v>
                </c:pt>
                <c:pt idx="839">
                  <c:v>21.334099999999999</c:v>
                </c:pt>
                <c:pt idx="840">
                  <c:v>21.3476</c:v>
                </c:pt>
                <c:pt idx="841">
                  <c:v>21.3612</c:v>
                </c:pt>
                <c:pt idx="842">
                  <c:v>21.374700000000001</c:v>
                </c:pt>
                <c:pt idx="843">
                  <c:v>21.388199999999973</c:v>
                </c:pt>
                <c:pt idx="844">
                  <c:v>21.401700000000002</c:v>
                </c:pt>
                <c:pt idx="845">
                  <c:v>21.415199999999974</c:v>
                </c:pt>
                <c:pt idx="846">
                  <c:v>21.428699999999957</c:v>
                </c:pt>
                <c:pt idx="847">
                  <c:v>21.442199999999964</c:v>
                </c:pt>
                <c:pt idx="848">
                  <c:v>21.455699999999968</c:v>
                </c:pt>
                <c:pt idx="849">
                  <c:v>21.469199999999972</c:v>
                </c:pt>
                <c:pt idx="850">
                  <c:v>21.482699999999955</c:v>
                </c:pt>
                <c:pt idx="851">
                  <c:v>21.496200000000002</c:v>
                </c:pt>
                <c:pt idx="852">
                  <c:v>21.50979999999997</c:v>
                </c:pt>
                <c:pt idx="853">
                  <c:v>21.523299999999974</c:v>
                </c:pt>
                <c:pt idx="854">
                  <c:v>21.536799999999989</c:v>
                </c:pt>
                <c:pt idx="855">
                  <c:v>21.5503</c:v>
                </c:pt>
                <c:pt idx="856">
                  <c:v>21.563800000000001</c:v>
                </c:pt>
                <c:pt idx="857">
                  <c:v>21.577300000000001</c:v>
                </c:pt>
                <c:pt idx="858">
                  <c:v>21.590800000000005</c:v>
                </c:pt>
                <c:pt idx="859">
                  <c:v>21.604299999999999</c:v>
                </c:pt>
                <c:pt idx="860">
                  <c:v>21.617799999999999</c:v>
                </c:pt>
                <c:pt idx="861">
                  <c:v>21.631300000000021</c:v>
                </c:pt>
                <c:pt idx="862">
                  <c:v>21.644800000000021</c:v>
                </c:pt>
                <c:pt idx="863">
                  <c:v>21.6584</c:v>
                </c:pt>
                <c:pt idx="864">
                  <c:v>21.671900000000026</c:v>
                </c:pt>
                <c:pt idx="865">
                  <c:v>21.685399999999973</c:v>
                </c:pt>
                <c:pt idx="866">
                  <c:v>21.698899999999988</c:v>
                </c:pt>
                <c:pt idx="867">
                  <c:v>21.712399999999974</c:v>
                </c:pt>
                <c:pt idx="868">
                  <c:v>21.725899999999989</c:v>
                </c:pt>
                <c:pt idx="869">
                  <c:v>21.7394</c:v>
                </c:pt>
                <c:pt idx="870">
                  <c:v>21.7529</c:v>
                </c:pt>
                <c:pt idx="871">
                  <c:v>21.766399999999972</c:v>
                </c:pt>
                <c:pt idx="872">
                  <c:v>21.779900000000001</c:v>
                </c:pt>
                <c:pt idx="873">
                  <c:v>21.79339999999997</c:v>
                </c:pt>
                <c:pt idx="874">
                  <c:v>21.806999999999999</c:v>
                </c:pt>
                <c:pt idx="875">
                  <c:v>21.820499999999978</c:v>
                </c:pt>
                <c:pt idx="876">
                  <c:v>21.834000000000021</c:v>
                </c:pt>
                <c:pt idx="877">
                  <c:v>21.8475</c:v>
                </c:pt>
                <c:pt idx="878">
                  <c:v>21.861000000000001</c:v>
                </c:pt>
                <c:pt idx="879">
                  <c:v>21.874500000000001</c:v>
                </c:pt>
                <c:pt idx="880">
                  <c:v>21.888000000000002</c:v>
                </c:pt>
                <c:pt idx="881">
                  <c:v>21.901499999999974</c:v>
                </c:pt>
                <c:pt idx="882">
                  <c:v>21.914999999999999</c:v>
                </c:pt>
                <c:pt idx="883">
                  <c:v>21.928499999999964</c:v>
                </c:pt>
                <c:pt idx="884">
                  <c:v>21.941999999999986</c:v>
                </c:pt>
                <c:pt idx="885">
                  <c:v>21.955599999999972</c:v>
                </c:pt>
                <c:pt idx="886">
                  <c:v>21.969099999999973</c:v>
                </c:pt>
                <c:pt idx="887">
                  <c:v>21.982599999999955</c:v>
                </c:pt>
                <c:pt idx="888">
                  <c:v>21.99609999999997</c:v>
                </c:pt>
                <c:pt idx="889">
                  <c:v>22.009599999999974</c:v>
                </c:pt>
                <c:pt idx="890">
                  <c:v>22.023099999999989</c:v>
                </c:pt>
                <c:pt idx="891">
                  <c:v>22.0366</c:v>
                </c:pt>
                <c:pt idx="892">
                  <c:v>22.0501</c:v>
                </c:pt>
                <c:pt idx="893">
                  <c:v>22.063599999999973</c:v>
                </c:pt>
                <c:pt idx="894">
                  <c:v>22.077100000000005</c:v>
                </c:pt>
                <c:pt idx="895">
                  <c:v>22.09059999999997</c:v>
                </c:pt>
                <c:pt idx="896">
                  <c:v>22.104199999999999</c:v>
                </c:pt>
                <c:pt idx="897">
                  <c:v>22.117699999999999</c:v>
                </c:pt>
                <c:pt idx="898">
                  <c:v>22.131200000000021</c:v>
                </c:pt>
                <c:pt idx="899">
                  <c:v>22.1447</c:v>
                </c:pt>
                <c:pt idx="900">
                  <c:v>22.158200000000001</c:v>
                </c:pt>
                <c:pt idx="901">
                  <c:v>22.171700000000001</c:v>
                </c:pt>
                <c:pt idx="902">
                  <c:v>22.18519999999997</c:v>
                </c:pt>
                <c:pt idx="903">
                  <c:v>22.198699999999974</c:v>
                </c:pt>
                <c:pt idx="904">
                  <c:v>22.212199999999989</c:v>
                </c:pt>
                <c:pt idx="905">
                  <c:v>22.225699999999971</c:v>
                </c:pt>
                <c:pt idx="906">
                  <c:v>22.2392</c:v>
                </c:pt>
                <c:pt idx="907">
                  <c:v>22.252800000000001</c:v>
                </c:pt>
                <c:pt idx="908">
                  <c:v>22.266299999999973</c:v>
                </c:pt>
                <c:pt idx="909">
                  <c:v>22.279800000000005</c:v>
                </c:pt>
                <c:pt idx="910">
                  <c:v>22.293299999999974</c:v>
                </c:pt>
                <c:pt idx="911">
                  <c:v>22.306799999999978</c:v>
                </c:pt>
                <c:pt idx="912">
                  <c:v>22.3203</c:v>
                </c:pt>
                <c:pt idx="913">
                  <c:v>22.333800000000021</c:v>
                </c:pt>
                <c:pt idx="914">
                  <c:v>22.347300000000001</c:v>
                </c:pt>
                <c:pt idx="915">
                  <c:v>22.360800000000001</c:v>
                </c:pt>
                <c:pt idx="916">
                  <c:v>22.374300000000005</c:v>
                </c:pt>
                <c:pt idx="917">
                  <c:v>22.387799999999974</c:v>
                </c:pt>
                <c:pt idx="918">
                  <c:v>22.401399999999974</c:v>
                </c:pt>
                <c:pt idx="919">
                  <c:v>22.414899999999999</c:v>
                </c:pt>
                <c:pt idx="920">
                  <c:v>22.428399999999975</c:v>
                </c:pt>
                <c:pt idx="921">
                  <c:v>22.4419</c:v>
                </c:pt>
                <c:pt idx="922">
                  <c:v>22.455399999999972</c:v>
                </c:pt>
                <c:pt idx="923">
                  <c:v>22.468899999999973</c:v>
                </c:pt>
                <c:pt idx="924">
                  <c:v>22.482399999999952</c:v>
                </c:pt>
                <c:pt idx="925">
                  <c:v>22.495899999999974</c:v>
                </c:pt>
                <c:pt idx="926">
                  <c:v>22.509399999999989</c:v>
                </c:pt>
                <c:pt idx="927">
                  <c:v>22.5229</c:v>
                </c:pt>
                <c:pt idx="928">
                  <c:v>22.5364</c:v>
                </c:pt>
                <c:pt idx="929">
                  <c:v>22.55</c:v>
                </c:pt>
                <c:pt idx="930">
                  <c:v>22.563499999999973</c:v>
                </c:pt>
                <c:pt idx="931">
                  <c:v>22.577000000000005</c:v>
                </c:pt>
                <c:pt idx="932">
                  <c:v>22.590499999999974</c:v>
                </c:pt>
                <c:pt idx="933">
                  <c:v>22.603999999999999</c:v>
                </c:pt>
                <c:pt idx="934">
                  <c:v>22.617500000000021</c:v>
                </c:pt>
                <c:pt idx="935">
                  <c:v>22.631000000000022</c:v>
                </c:pt>
                <c:pt idx="936">
                  <c:v>22.644500000000001</c:v>
                </c:pt>
                <c:pt idx="937">
                  <c:v>22.658000000000001</c:v>
                </c:pt>
                <c:pt idx="938">
                  <c:v>22.671500000000005</c:v>
                </c:pt>
                <c:pt idx="939">
                  <c:v>22.684999999999999</c:v>
                </c:pt>
                <c:pt idx="940">
                  <c:v>22.698599999999974</c:v>
                </c:pt>
                <c:pt idx="941">
                  <c:v>22.7121</c:v>
                </c:pt>
                <c:pt idx="942">
                  <c:v>22.725599999999975</c:v>
                </c:pt>
                <c:pt idx="943">
                  <c:v>22.739100000000001</c:v>
                </c:pt>
                <c:pt idx="944">
                  <c:v>22.752599999999973</c:v>
                </c:pt>
                <c:pt idx="945">
                  <c:v>22.766100000000002</c:v>
                </c:pt>
                <c:pt idx="946">
                  <c:v>22.779599999999974</c:v>
                </c:pt>
                <c:pt idx="947">
                  <c:v>22.793099999999974</c:v>
                </c:pt>
                <c:pt idx="948">
                  <c:v>22.8066</c:v>
                </c:pt>
                <c:pt idx="949">
                  <c:v>22.8201</c:v>
                </c:pt>
                <c:pt idx="950">
                  <c:v>22.833600000000001</c:v>
                </c:pt>
                <c:pt idx="951">
                  <c:v>22.847200000000001</c:v>
                </c:pt>
                <c:pt idx="952">
                  <c:v>22.860699999999973</c:v>
                </c:pt>
                <c:pt idx="953">
                  <c:v>22.874199999999988</c:v>
                </c:pt>
                <c:pt idx="954">
                  <c:v>22.887699999999974</c:v>
                </c:pt>
                <c:pt idx="955">
                  <c:v>22.901199999999989</c:v>
                </c:pt>
                <c:pt idx="956">
                  <c:v>22.9147</c:v>
                </c:pt>
                <c:pt idx="957">
                  <c:v>22.928199999999968</c:v>
                </c:pt>
                <c:pt idx="958">
                  <c:v>22.941699999999972</c:v>
                </c:pt>
                <c:pt idx="959">
                  <c:v>22.955199999999973</c:v>
                </c:pt>
                <c:pt idx="960">
                  <c:v>22.968699999999952</c:v>
                </c:pt>
                <c:pt idx="961">
                  <c:v>22.982199999999956</c:v>
                </c:pt>
                <c:pt idx="962">
                  <c:v>22.995799999999956</c:v>
                </c:pt>
                <c:pt idx="963">
                  <c:v>23.0093</c:v>
                </c:pt>
                <c:pt idx="964">
                  <c:v>23.0228</c:v>
                </c:pt>
                <c:pt idx="965">
                  <c:v>23.036300000000001</c:v>
                </c:pt>
                <c:pt idx="966">
                  <c:v>23.049800000000001</c:v>
                </c:pt>
                <c:pt idx="967">
                  <c:v>23.063300000000002</c:v>
                </c:pt>
                <c:pt idx="968">
                  <c:v>23.076799999999974</c:v>
                </c:pt>
                <c:pt idx="969">
                  <c:v>23.090299999999989</c:v>
                </c:pt>
                <c:pt idx="970">
                  <c:v>23.103800000000021</c:v>
                </c:pt>
                <c:pt idx="971">
                  <c:v>23.117300000000021</c:v>
                </c:pt>
                <c:pt idx="972">
                  <c:v>23.130800000000022</c:v>
                </c:pt>
                <c:pt idx="973">
                  <c:v>23.144400000000001</c:v>
                </c:pt>
                <c:pt idx="974">
                  <c:v>23.157900000000033</c:v>
                </c:pt>
                <c:pt idx="975">
                  <c:v>23.171399999999988</c:v>
                </c:pt>
                <c:pt idx="976">
                  <c:v>23.184899999999999</c:v>
                </c:pt>
                <c:pt idx="977">
                  <c:v>23.198399999999989</c:v>
                </c:pt>
                <c:pt idx="978">
                  <c:v>23.211900000000021</c:v>
                </c:pt>
                <c:pt idx="979">
                  <c:v>23.225399999999972</c:v>
                </c:pt>
                <c:pt idx="980">
                  <c:v>23.238900000000001</c:v>
                </c:pt>
                <c:pt idx="981">
                  <c:v>23.252400000000002</c:v>
                </c:pt>
                <c:pt idx="982">
                  <c:v>23.26589999999997</c:v>
                </c:pt>
                <c:pt idx="983">
                  <c:v>23.279399999999974</c:v>
                </c:pt>
                <c:pt idx="984">
                  <c:v>23.292999999999989</c:v>
                </c:pt>
                <c:pt idx="985">
                  <c:v>23.3065</c:v>
                </c:pt>
                <c:pt idx="986">
                  <c:v>23.32</c:v>
                </c:pt>
                <c:pt idx="987">
                  <c:v>23.333500000000001</c:v>
                </c:pt>
                <c:pt idx="988">
                  <c:v>23.347000000000001</c:v>
                </c:pt>
                <c:pt idx="989">
                  <c:v>23.36049999999997</c:v>
                </c:pt>
                <c:pt idx="990">
                  <c:v>23.373999999999999</c:v>
                </c:pt>
                <c:pt idx="991">
                  <c:v>23.387499999999989</c:v>
                </c:pt>
                <c:pt idx="992">
                  <c:v>23.401</c:v>
                </c:pt>
                <c:pt idx="993">
                  <c:v>23.4145</c:v>
                </c:pt>
                <c:pt idx="994">
                  <c:v>23.427999999999987</c:v>
                </c:pt>
                <c:pt idx="995">
                  <c:v>23.441599999999973</c:v>
                </c:pt>
                <c:pt idx="996">
                  <c:v>23.455100000000002</c:v>
                </c:pt>
                <c:pt idx="997">
                  <c:v>23.468599999999952</c:v>
                </c:pt>
                <c:pt idx="998">
                  <c:v>23.482099999999956</c:v>
                </c:pt>
                <c:pt idx="999">
                  <c:v>23.495599999999964</c:v>
                </c:pt>
                <c:pt idx="1000">
                  <c:v>23.5091</c:v>
                </c:pt>
                <c:pt idx="1001">
                  <c:v>23.522599999999972</c:v>
                </c:pt>
                <c:pt idx="1002">
                  <c:v>23.536100000000001</c:v>
                </c:pt>
                <c:pt idx="1003">
                  <c:v>23.549600000000002</c:v>
                </c:pt>
                <c:pt idx="1004">
                  <c:v>23.563099999999974</c:v>
                </c:pt>
                <c:pt idx="1005">
                  <c:v>23.576599999999978</c:v>
                </c:pt>
                <c:pt idx="1006">
                  <c:v>23.590199999999989</c:v>
                </c:pt>
                <c:pt idx="1007">
                  <c:v>23.6037</c:v>
                </c:pt>
                <c:pt idx="1008">
                  <c:v>23.617200000000022</c:v>
                </c:pt>
                <c:pt idx="1009">
                  <c:v>23.630700000000001</c:v>
                </c:pt>
                <c:pt idx="1010">
                  <c:v>23.644200000000001</c:v>
                </c:pt>
                <c:pt idx="1011">
                  <c:v>23.657699999999988</c:v>
                </c:pt>
                <c:pt idx="1012">
                  <c:v>23.671199999999999</c:v>
                </c:pt>
                <c:pt idx="1013">
                  <c:v>23.684699999999989</c:v>
                </c:pt>
                <c:pt idx="1014">
                  <c:v>23.6982</c:v>
                </c:pt>
                <c:pt idx="1015">
                  <c:v>23.7117</c:v>
                </c:pt>
                <c:pt idx="1016">
                  <c:v>23.725199999999973</c:v>
                </c:pt>
                <c:pt idx="1017">
                  <c:v>23.738800000000001</c:v>
                </c:pt>
                <c:pt idx="1018">
                  <c:v>23.752300000000002</c:v>
                </c:pt>
                <c:pt idx="1019">
                  <c:v>23.765799999999956</c:v>
                </c:pt>
                <c:pt idx="1020">
                  <c:v>23.779299999999989</c:v>
                </c:pt>
                <c:pt idx="1021">
                  <c:v>23.7928</c:v>
                </c:pt>
                <c:pt idx="1022">
                  <c:v>23.8063</c:v>
                </c:pt>
                <c:pt idx="1023">
                  <c:v>23.819800000000026</c:v>
                </c:pt>
                <c:pt idx="1024">
                  <c:v>23.833300000000001</c:v>
                </c:pt>
                <c:pt idx="1025">
                  <c:v>23.846800000000005</c:v>
                </c:pt>
                <c:pt idx="1026">
                  <c:v>23.860299999999974</c:v>
                </c:pt>
                <c:pt idx="1027">
                  <c:v>23.873799999999989</c:v>
                </c:pt>
                <c:pt idx="1028">
                  <c:v>23.8874</c:v>
                </c:pt>
                <c:pt idx="1029">
                  <c:v>23.9009</c:v>
                </c:pt>
                <c:pt idx="1030">
                  <c:v>23.914400000000001</c:v>
                </c:pt>
                <c:pt idx="1031">
                  <c:v>23.927900000000001</c:v>
                </c:pt>
                <c:pt idx="1032">
                  <c:v>23.941400000000002</c:v>
                </c:pt>
                <c:pt idx="1033">
                  <c:v>23.954899999999999</c:v>
                </c:pt>
                <c:pt idx="1034">
                  <c:v>23.968399999999956</c:v>
                </c:pt>
                <c:pt idx="1035">
                  <c:v>23.9819</c:v>
                </c:pt>
                <c:pt idx="1036">
                  <c:v>23.995399999999975</c:v>
                </c:pt>
                <c:pt idx="1037">
                  <c:v>24.008900000000001</c:v>
                </c:pt>
                <c:pt idx="1038">
                  <c:v>24.022399999999973</c:v>
                </c:pt>
                <c:pt idx="1039">
                  <c:v>24.036000000000001</c:v>
                </c:pt>
                <c:pt idx="1040">
                  <c:v>24.04949999999997</c:v>
                </c:pt>
                <c:pt idx="1041">
                  <c:v>24.062999999999974</c:v>
                </c:pt>
                <c:pt idx="1042">
                  <c:v>24.076499999999989</c:v>
                </c:pt>
                <c:pt idx="1043">
                  <c:v>24.09</c:v>
                </c:pt>
                <c:pt idx="1044">
                  <c:v>24.1035</c:v>
                </c:pt>
                <c:pt idx="1045">
                  <c:v>24.117000000000033</c:v>
                </c:pt>
                <c:pt idx="1046">
                  <c:v>24.130500000000001</c:v>
                </c:pt>
                <c:pt idx="1047">
                  <c:v>24.143999999999988</c:v>
                </c:pt>
                <c:pt idx="1048">
                  <c:v>24.157499999999999</c:v>
                </c:pt>
                <c:pt idx="1049">
                  <c:v>24.170999999999999</c:v>
                </c:pt>
                <c:pt idx="1050">
                  <c:v>24.1846</c:v>
                </c:pt>
                <c:pt idx="1051">
                  <c:v>24.1981</c:v>
                </c:pt>
                <c:pt idx="1052">
                  <c:v>24.211600000000001</c:v>
                </c:pt>
                <c:pt idx="1053">
                  <c:v>24.225099999999973</c:v>
                </c:pt>
                <c:pt idx="1054">
                  <c:v>24.238600000000002</c:v>
                </c:pt>
                <c:pt idx="1055">
                  <c:v>24.252099999999974</c:v>
                </c:pt>
                <c:pt idx="1056">
                  <c:v>24.265599999999957</c:v>
                </c:pt>
                <c:pt idx="1057">
                  <c:v>24.2791</c:v>
                </c:pt>
                <c:pt idx="1058">
                  <c:v>24.292599999999968</c:v>
                </c:pt>
                <c:pt idx="1059">
                  <c:v>24.306100000000001</c:v>
                </c:pt>
                <c:pt idx="1060">
                  <c:v>24.319600000000001</c:v>
                </c:pt>
                <c:pt idx="1061">
                  <c:v>24.333200000000001</c:v>
                </c:pt>
                <c:pt idx="1062">
                  <c:v>24.34669999999997</c:v>
                </c:pt>
                <c:pt idx="1063">
                  <c:v>24.360199999999974</c:v>
                </c:pt>
                <c:pt idx="1064">
                  <c:v>24.373699999999989</c:v>
                </c:pt>
                <c:pt idx="1065">
                  <c:v>24.3872</c:v>
                </c:pt>
                <c:pt idx="1066">
                  <c:v>24.400699999999972</c:v>
                </c:pt>
                <c:pt idx="1067">
                  <c:v>24.414200000000001</c:v>
                </c:pt>
                <c:pt idx="1068">
                  <c:v>24.427700000000002</c:v>
                </c:pt>
                <c:pt idx="1069">
                  <c:v>24.44119999999997</c:v>
                </c:pt>
                <c:pt idx="1070">
                  <c:v>24.454699999999974</c:v>
                </c:pt>
                <c:pt idx="1071">
                  <c:v>24.468199999999964</c:v>
                </c:pt>
                <c:pt idx="1072">
                  <c:v>24.4818</c:v>
                </c:pt>
                <c:pt idx="1073">
                  <c:v>24.495299999999968</c:v>
                </c:pt>
                <c:pt idx="1074">
                  <c:v>24.508800000000001</c:v>
                </c:pt>
                <c:pt idx="1075">
                  <c:v>24.522299999999973</c:v>
                </c:pt>
                <c:pt idx="1076">
                  <c:v>24.53579999999997</c:v>
                </c:pt>
                <c:pt idx="1077">
                  <c:v>24.549299999999974</c:v>
                </c:pt>
                <c:pt idx="1078">
                  <c:v>24.562799999999957</c:v>
                </c:pt>
                <c:pt idx="1079">
                  <c:v>24.5763</c:v>
                </c:pt>
                <c:pt idx="1080">
                  <c:v>24.5898</c:v>
                </c:pt>
                <c:pt idx="1081">
                  <c:v>24.603300000000001</c:v>
                </c:pt>
                <c:pt idx="1082">
                  <c:v>24.616800000000033</c:v>
                </c:pt>
                <c:pt idx="1083">
                  <c:v>24.630400000000005</c:v>
                </c:pt>
                <c:pt idx="1084">
                  <c:v>24.643899999999999</c:v>
                </c:pt>
                <c:pt idx="1085">
                  <c:v>24.657399999999999</c:v>
                </c:pt>
                <c:pt idx="1086">
                  <c:v>24.670900000000021</c:v>
                </c:pt>
                <c:pt idx="1087">
                  <c:v>24.6844</c:v>
                </c:pt>
                <c:pt idx="1088">
                  <c:v>24.697900000000022</c:v>
                </c:pt>
                <c:pt idx="1089">
                  <c:v>24.711400000000001</c:v>
                </c:pt>
                <c:pt idx="1090">
                  <c:v>24.724900000000005</c:v>
                </c:pt>
                <c:pt idx="1091">
                  <c:v>24.738399999999974</c:v>
                </c:pt>
                <c:pt idx="1092">
                  <c:v>24.751899999999999</c:v>
                </c:pt>
                <c:pt idx="1093">
                  <c:v>24.765399999999964</c:v>
                </c:pt>
                <c:pt idx="1094">
                  <c:v>24.779</c:v>
                </c:pt>
                <c:pt idx="1095">
                  <c:v>24.792499999999972</c:v>
                </c:pt>
                <c:pt idx="1096">
                  <c:v>24.806000000000001</c:v>
                </c:pt>
                <c:pt idx="1097">
                  <c:v>24.819500000000001</c:v>
                </c:pt>
                <c:pt idx="1098">
                  <c:v>24.832999999999988</c:v>
                </c:pt>
                <c:pt idx="1099">
                  <c:v>24.846499999999974</c:v>
                </c:pt>
                <c:pt idx="1100">
                  <c:v>24.86</c:v>
                </c:pt>
                <c:pt idx="1101">
                  <c:v>24.8735</c:v>
                </c:pt>
                <c:pt idx="1102">
                  <c:v>24.887</c:v>
                </c:pt>
                <c:pt idx="1103">
                  <c:v>24.900499999999973</c:v>
                </c:pt>
                <c:pt idx="1104">
                  <c:v>24.914000000000001</c:v>
                </c:pt>
                <c:pt idx="1105">
                  <c:v>24.927600000000002</c:v>
                </c:pt>
                <c:pt idx="1106">
                  <c:v>24.941099999999974</c:v>
                </c:pt>
                <c:pt idx="1107">
                  <c:v>24.954599999999989</c:v>
                </c:pt>
                <c:pt idx="1108">
                  <c:v>24.968099999999971</c:v>
                </c:pt>
                <c:pt idx="1109">
                  <c:v>24.981599999999968</c:v>
                </c:pt>
                <c:pt idx="1110">
                  <c:v>24.995099999999972</c:v>
                </c:pt>
                <c:pt idx="1111">
                  <c:v>25.008599999999973</c:v>
                </c:pt>
                <c:pt idx="1112">
                  <c:v>25.02209999999997</c:v>
                </c:pt>
                <c:pt idx="1113">
                  <c:v>25.035599999999974</c:v>
                </c:pt>
                <c:pt idx="1114">
                  <c:v>25.049099999999989</c:v>
                </c:pt>
                <c:pt idx="1115">
                  <c:v>25.062599999999971</c:v>
                </c:pt>
                <c:pt idx="1116">
                  <c:v>25.0762</c:v>
                </c:pt>
                <c:pt idx="1117">
                  <c:v>25.089699999999972</c:v>
                </c:pt>
                <c:pt idx="1118">
                  <c:v>25.103200000000001</c:v>
                </c:pt>
                <c:pt idx="1119">
                  <c:v>25.116700000000005</c:v>
                </c:pt>
                <c:pt idx="1120">
                  <c:v>25.130199999999999</c:v>
                </c:pt>
                <c:pt idx="1121">
                  <c:v>25.143699999999974</c:v>
                </c:pt>
                <c:pt idx="1122">
                  <c:v>25.157200000000021</c:v>
                </c:pt>
                <c:pt idx="1123">
                  <c:v>25.1707</c:v>
                </c:pt>
                <c:pt idx="1124">
                  <c:v>25.184200000000001</c:v>
                </c:pt>
                <c:pt idx="1125">
                  <c:v>25.197700000000001</c:v>
                </c:pt>
                <c:pt idx="1126">
                  <c:v>25.211200000000005</c:v>
                </c:pt>
                <c:pt idx="1127">
                  <c:v>25.22479999999997</c:v>
                </c:pt>
                <c:pt idx="1128">
                  <c:v>25.238299999999974</c:v>
                </c:pt>
                <c:pt idx="1129">
                  <c:v>25.251799999999989</c:v>
                </c:pt>
                <c:pt idx="1130">
                  <c:v>25.265299999999975</c:v>
                </c:pt>
                <c:pt idx="1131">
                  <c:v>25.2788</c:v>
                </c:pt>
                <c:pt idx="1132">
                  <c:v>25.292299999999972</c:v>
                </c:pt>
                <c:pt idx="1133">
                  <c:v>25.305800000000001</c:v>
                </c:pt>
                <c:pt idx="1134">
                  <c:v>25.319299999999988</c:v>
                </c:pt>
                <c:pt idx="1135">
                  <c:v>25.332799999999974</c:v>
                </c:pt>
                <c:pt idx="1136">
                  <c:v>25.346299999999989</c:v>
                </c:pt>
                <c:pt idx="1137">
                  <c:v>25.359800000000021</c:v>
                </c:pt>
                <c:pt idx="1138">
                  <c:v>25.3734</c:v>
                </c:pt>
                <c:pt idx="1139">
                  <c:v>25.386900000000001</c:v>
                </c:pt>
                <c:pt idx="1140">
                  <c:v>25.400399999999973</c:v>
                </c:pt>
                <c:pt idx="1141">
                  <c:v>25.413900000000005</c:v>
                </c:pt>
                <c:pt idx="1142">
                  <c:v>25.427399999999974</c:v>
                </c:pt>
                <c:pt idx="1143">
                  <c:v>25.440899999999989</c:v>
                </c:pt>
                <c:pt idx="1144">
                  <c:v>25.4544</c:v>
                </c:pt>
                <c:pt idx="1145">
                  <c:v>25.4679</c:v>
                </c:pt>
                <c:pt idx="1146">
                  <c:v>25.481399999999972</c:v>
                </c:pt>
                <c:pt idx="1147">
                  <c:v>25.494900000000001</c:v>
                </c:pt>
                <c:pt idx="1148">
                  <c:v>25.508400000000002</c:v>
                </c:pt>
                <c:pt idx="1149">
                  <c:v>25.521999999999988</c:v>
                </c:pt>
                <c:pt idx="1150">
                  <c:v>25.535499999999974</c:v>
                </c:pt>
                <c:pt idx="1151">
                  <c:v>25.548999999999989</c:v>
                </c:pt>
                <c:pt idx="1152">
                  <c:v>25.562499999999975</c:v>
                </c:pt>
                <c:pt idx="1153">
                  <c:v>25.576000000000001</c:v>
                </c:pt>
                <c:pt idx="1154">
                  <c:v>25.589499999999973</c:v>
                </c:pt>
                <c:pt idx="1155">
                  <c:v>25.603000000000005</c:v>
                </c:pt>
                <c:pt idx="1156">
                  <c:v>25.616499999999988</c:v>
                </c:pt>
                <c:pt idx="1157">
                  <c:v>25.63000000000002</c:v>
                </c:pt>
                <c:pt idx="1158">
                  <c:v>25.6435</c:v>
                </c:pt>
                <c:pt idx="1159">
                  <c:v>25.657000000000021</c:v>
                </c:pt>
                <c:pt idx="1160">
                  <c:v>25.6706</c:v>
                </c:pt>
                <c:pt idx="1161">
                  <c:v>25.684100000000001</c:v>
                </c:pt>
                <c:pt idx="1162">
                  <c:v>25.697600000000001</c:v>
                </c:pt>
                <c:pt idx="1163">
                  <c:v>25.711099999999988</c:v>
                </c:pt>
                <c:pt idx="1164">
                  <c:v>25.724599999999974</c:v>
                </c:pt>
                <c:pt idx="1165">
                  <c:v>25.738099999999989</c:v>
                </c:pt>
                <c:pt idx="1166">
                  <c:v>25.7516</c:v>
                </c:pt>
                <c:pt idx="1167">
                  <c:v>25.765099999999968</c:v>
                </c:pt>
                <c:pt idx="1168">
                  <c:v>25.778599999999972</c:v>
                </c:pt>
                <c:pt idx="1169">
                  <c:v>25.792099999999973</c:v>
                </c:pt>
                <c:pt idx="1170">
                  <c:v>25.80559999999997</c:v>
                </c:pt>
                <c:pt idx="1171">
                  <c:v>25.819199999999999</c:v>
                </c:pt>
                <c:pt idx="1172">
                  <c:v>25.832699999999978</c:v>
                </c:pt>
                <c:pt idx="1173">
                  <c:v>25.8462</c:v>
                </c:pt>
                <c:pt idx="1174">
                  <c:v>25.8597</c:v>
                </c:pt>
                <c:pt idx="1175">
                  <c:v>25.873200000000001</c:v>
                </c:pt>
                <c:pt idx="1176">
                  <c:v>25.886699999999973</c:v>
                </c:pt>
                <c:pt idx="1177">
                  <c:v>25.900200000000002</c:v>
                </c:pt>
                <c:pt idx="1178">
                  <c:v>25.913699999999974</c:v>
                </c:pt>
                <c:pt idx="1179">
                  <c:v>25.927199999999978</c:v>
                </c:pt>
                <c:pt idx="1180">
                  <c:v>25.940699999999964</c:v>
                </c:pt>
                <c:pt idx="1181">
                  <c:v>25.9542</c:v>
                </c:pt>
                <c:pt idx="1182">
                  <c:v>25.9678</c:v>
                </c:pt>
                <c:pt idx="1183">
                  <c:v>25.981299999999973</c:v>
                </c:pt>
                <c:pt idx="1184">
                  <c:v>25.994800000000001</c:v>
                </c:pt>
                <c:pt idx="1185">
                  <c:v>26.00829999999997</c:v>
                </c:pt>
                <c:pt idx="1186">
                  <c:v>26.021799999999974</c:v>
                </c:pt>
                <c:pt idx="1187">
                  <c:v>26.035299999999989</c:v>
                </c:pt>
                <c:pt idx="1188">
                  <c:v>26.0488</c:v>
                </c:pt>
                <c:pt idx="1189">
                  <c:v>26.062299999999972</c:v>
                </c:pt>
                <c:pt idx="1190">
                  <c:v>26.075800000000001</c:v>
                </c:pt>
                <c:pt idx="1191">
                  <c:v>26.089299999999973</c:v>
                </c:pt>
                <c:pt idx="1192">
                  <c:v>26.10279999999997</c:v>
                </c:pt>
                <c:pt idx="1193">
                  <c:v>26.116399999999999</c:v>
                </c:pt>
                <c:pt idx="1194">
                  <c:v>26.129899999999999</c:v>
                </c:pt>
                <c:pt idx="1195">
                  <c:v>26.1434</c:v>
                </c:pt>
                <c:pt idx="1196">
                  <c:v>26.156900000000022</c:v>
                </c:pt>
                <c:pt idx="1197">
                  <c:v>26.170400000000001</c:v>
                </c:pt>
                <c:pt idx="1198">
                  <c:v>26.183900000000001</c:v>
                </c:pt>
                <c:pt idx="1199">
                  <c:v>26.197399999999988</c:v>
                </c:pt>
                <c:pt idx="1200">
                  <c:v>26.210899999999999</c:v>
                </c:pt>
                <c:pt idx="1201">
                  <c:v>26.224399999999989</c:v>
                </c:pt>
                <c:pt idx="1202">
                  <c:v>26.237900000000021</c:v>
                </c:pt>
                <c:pt idx="1203">
                  <c:v>26.2514</c:v>
                </c:pt>
                <c:pt idx="1204">
                  <c:v>26.264999999999986</c:v>
                </c:pt>
                <c:pt idx="1205">
                  <c:v>26.278499999999973</c:v>
                </c:pt>
                <c:pt idx="1206">
                  <c:v>26.292000000000002</c:v>
                </c:pt>
                <c:pt idx="1207">
                  <c:v>26.305499999999974</c:v>
                </c:pt>
                <c:pt idx="1208">
                  <c:v>26.318999999999999</c:v>
                </c:pt>
                <c:pt idx="1209">
                  <c:v>26.3325</c:v>
                </c:pt>
                <c:pt idx="1210">
                  <c:v>26.346</c:v>
                </c:pt>
                <c:pt idx="1211">
                  <c:v>26.359500000000001</c:v>
                </c:pt>
                <c:pt idx="1212">
                  <c:v>26.373000000000001</c:v>
                </c:pt>
                <c:pt idx="1213">
                  <c:v>26.386500000000002</c:v>
                </c:pt>
                <c:pt idx="1214">
                  <c:v>26.4</c:v>
                </c:pt>
                <c:pt idx="1215">
                  <c:v>26.413599999999974</c:v>
                </c:pt>
                <c:pt idx="1216">
                  <c:v>26.427099999999989</c:v>
                </c:pt>
                <c:pt idx="1217">
                  <c:v>26.440599999999975</c:v>
                </c:pt>
                <c:pt idx="1218">
                  <c:v>26.4541</c:v>
                </c:pt>
                <c:pt idx="1219">
                  <c:v>26.467599999999972</c:v>
                </c:pt>
                <c:pt idx="1220">
                  <c:v>26.481099999999973</c:v>
                </c:pt>
                <c:pt idx="1221">
                  <c:v>26.49459999999997</c:v>
                </c:pt>
                <c:pt idx="1222">
                  <c:v>26.508099999999974</c:v>
                </c:pt>
                <c:pt idx="1223">
                  <c:v>26.521599999999989</c:v>
                </c:pt>
                <c:pt idx="1224">
                  <c:v>26.5351</c:v>
                </c:pt>
                <c:pt idx="1225">
                  <c:v>26.548599999999972</c:v>
                </c:pt>
                <c:pt idx="1226">
                  <c:v>26.562199999999972</c:v>
                </c:pt>
                <c:pt idx="1227">
                  <c:v>26.575699999999973</c:v>
                </c:pt>
                <c:pt idx="1228">
                  <c:v>26.589200000000002</c:v>
                </c:pt>
                <c:pt idx="1229">
                  <c:v>26.602699999999974</c:v>
                </c:pt>
                <c:pt idx="1230">
                  <c:v>26.616199999999999</c:v>
                </c:pt>
                <c:pt idx="1231">
                  <c:v>26.6297</c:v>
                </c:pt>
                <c:pt idx="1232">
                  <c:v>26.6432</c:v>
                </c:pt>
                <c:pt idx="1233">
                  <c:v>26.656700000000001</c:v>
                </c:pt>
                <c:pt idx="1234">
                  <c:v>26.670200000000001</c:v>
                </c:pt>
                <c:pt idx="1235">
                  <c:v>26.683700000000002</c:v>
                </c:pt>
                <c:pt idx="1236">
                  <c:v>26.697199999999999</c:v>
                </c:pt>
                <c:pt idx="1237">
                  <c:v>26.710799999999974</c:v>
                </c:pt>
                <c:pt idx="1238">
                  <c:v>26.724299999999989</c:v>
                </c:pt>
                <c:pt idx="1239">
                  <c:v>26.737800000000021</c:v>
                </c:pt>
                <c:pt idx="1240">
                  <c:v>26.751300000000001</c:v>
                </c:pt>
                <c:pt idx="1241">
                  <c:v>26.764800000000001</c:v>
                </c:pt>
                <c:pt idx="1242">
                  <c:v>26.778300000000002</c:v>
                </c:pt>
                <c:pt idx="1243">
                  <c:v>26.791799999999974</c:v>
                </c:pt>
                <c:pt idx="1244">
                  <c:v>26.805299999999974</c:v>
                </c:pt>
                <c:pt idx="1245">
                  <c:v>26.818800000000021</c:v>
                </c:pt>
                <c:pt idx="1246">
                  <c:v>26.8323</c:v>
                </c:pt>
                <c:pt idx="1247">
                  <c:v>26.845800000000001</c:v>
                </c:pt>
                <c:pt idx="1248">
                  <c:v>26.859400000000001</c:v>
                </c:pt>
                <c:pt idx="1249">
                  <c:v>26.872900000000001</c:v>
                </c:pt>
                <c:pt idx="1250">
                  <c:v>26.88639999999997</c:v>
                </c:pt>
                <c:pt idx="1251">
                  <c:v>26.899899999999999</c:v>
                </c:pt>
                <c:pt idx="1252">
                  <c:v>26.913399999999989</c:v>
                </c:pt>
                <c:pt idx="1253">
                  <c:v>26.9269</c:v>
                </c:pt>
                <c:pt idx="1254">
                  <c:v>26.940399999999968</c:v>
                </c:pt>
                <c:pt idx="1255">
                  <c:v>26.953900000000001</c:v>
                </c:pt>
                <c:pt idx="1256">
                  <c:v>26.967399999999973</c:v>
                </c:pt>
                <c:pt idx="1257">
                  <c:v>26.98089999999997</c:v>
                </c:pt>
                <c:pt idx="1258">
                  <c:v>26.994399999999974</c:v>
                </c:pt>
                <c:pt idx="1259">
                  <c:v>27.007999999999999</c:v>
                </c:pt>
                <c:pt idx="1260">
                  <c:v>27.0215</c:v>
                </c:pt>
                <c:pt idx="1261">
                  <c:v>27.035</c:v>
                </c:pt>
                <c:pt idx="1262">
                  <c:v>27.048499999999972</c:v>
                </c:pt>
                <c:pt idx="1263">
                  <c:v>27.061999999999987</c:v>
                </c:pt>
                <c:pt idx="1264">
                  <c:v>27.075500000000002</c:v>
                </c:pt>
                <c:pt idx="1265">
                  <c:v>27.088999999999974</c:v>
                </c:pt>
                <c:pt idx="1266">
                  <c:v>27.102499999999978</c:v>
                </c:pt>
                <c:pt idx="1267">
                  <c:v>27.116000000000021</c:v>
                </c:pt>
                <c:pt idx="1268">
                  <c:v>27.1295</c:v>
                </c:pt>
                <c:pt idx="1269">
                  <c:v>27.143000000000001</c:v>
                </c:pt>
                <c:pt idx="1270">
                  <c:v>27.156600000000001</c:v>
                </c:pt>
                <c:pt idx="1271">
                  <c:v>27.170100000000001</c:v>
                </c:pt>
                <c:pt idx="1272">
                  <c:v>27.18359999999997</c:v>
                </c:pt>
                <c:pt idx="1273">
                  <c:v>27.197099999999999</c:v>
                </c:pt>
                <c:pt idx="1274">
                  <c:v>27.210599999999989</c:v>
                </c:pt>
                <c:pt idx="1275">
                  <c:v>27.2241</c:v>
                </c:pt>
                <c:pt idx="1276">
                  <c:v>27.2376</c:v>
                </c:pt>
                <c:pt idx="1277">
                  <c:v>27.251100000000001</c:v>
                </c:pt>
                <c:pt idx="1278">
                  <c:v>27.264600000000002</c:v>
                </c:pt>
                <c:pt idx="1279">
                  <c:v>27.27809999999997</c:v>
                </c:pt>
                <c:pt idx="1280">
                  <c:v>27.291599999999974</c:v>
                </c:pt>
                <c:pt idx="1281">
                  <c:v>27.305199999999989</c:v>
                </c:pt>
                <c:pt idx="1282">
                  <c:v>27.3187</c:v>
                </c:pt>
                <c:pt idx="1283">
                  <c:v>27.3322</c:v>
                </c:pt>
                <c:pt idx="1284">
                  <c:v>27.345699999999972</c:v>
                </c:pt>
                <c:pt idx="1285">
                  <c:v>27.359200000000001</c:v>
                </c:pt>
                <c:pt idx="1286">
                  <c:v>27.37269999999997</c:v>
                </c:pt>
                <c:pt idx="1287">
                  <c:v>27.386199999999974</c:v>
                </c:pt>
                <c:pt idx="1288">
                  <c:v>27.399699999999989</c:v>
                </c:pt>
                <c:pt idx="1289">
                  <c:v>27.4132</c:v>
                </c:pt>
                <c:pt idx="1290">
                  <c:v>27.426699999999968</c:v>
                </c:pt>
                <c:pt idx="1291">
                  <c:v>27.440199999999972</c:v>
                </c:pt>
                <c:pt idx="1292">
                  <c:v>27.453800000000001</c:v>
                </c:pt>
                <c:pt idx="1293">
                  <c:v>27.467300000000002</c:v>
                </c:pt>
                <c:pt idx="1294">
                  <c:v>27.480799999999952</c:v>
                </c:pt>
                <c:pt idx="1295">
                  <c:v>27.494299999999978</c:v>
                </c:pt>
                <c:pt idx="1296">
                  <c:v>27.507800000000021</c:v>
                </c:pt>
                <c:pt idx="1297">
                  <c:v>27.5213</c:v>
                </c:pt>
                <c:pt idx="1298">
                  <c:v>27.534800000000022</c:v>
                </c:pt>
                <c:pt idx="1299">
                  <c:v>27.548299999999973</c:v>
                </c:pt>
                <c:pt idx="1300">
                  <c:v>27.561800000000005</c:v>
                </c:pt>
                <c:pt idx="1301">
                  <c:v>27.575299999999974</c:v>
                </c:pt>
                <c:pt idx="1302">
                  <c:v>27.588799999999956</c:v>
                </c:pt>
                <c:pt idx="1303">
                  <c:v>27.602399999999989</c:v>
                </c:pt>
                <c:pt idx="1304">
                  <c:v>27.615900000000021</c:v>
                </c:pt>
                <c:pt idx="1305">
                  <c:v>27.6294</c:v>
                </c:pt>
                <c:pt idx="1306">
                  <c:v>27.642900000000001</c:v>
                </c:pt>
                <c:pt idx="1307">
                  <c:v>27.656400000000001</c:v>
                </c:pt>
                <c:pt idx="1308">
                  <c:v>27.669899999999988</c:v>
                </c:pt>
                <c:pt idx="1309">
                  <c:v>27.683399999999974</c:v>
                </c:pt>
                <c:pt idx="1310">
                  <c:v>27.696899999999999</c:v>
                </c:pt>
                <c:pt idx="1311">
                  <c:v>27.7104</c:v>
                </c:pt>
                <c:pt idx="1312">
                  <c:v>27.7239</c:v>
                </c:pt>
                <c:pt idx="1313">
                  <c:v>27.737400000000001</c:v>
                </c:pt>
                <c:pt idx="1314">
                  <c:v>27.751000000000001</c:v>
                </c:pt>
                <c:pt idx="1315">
                  <c:v>27.764500000000002</c:v>
                </c:pt>
                <c:pt idx="1316">
                  <c:v>27.777999999999999</c:v>
                </c:pt>
                <c:pt idx="1317">
                  <c:v>27.791499999999989</c:v>
                </c:pt>
                <c:pt idx="1318">
                  <c:v>27.805</c:v>
                </c:pt>
                <c:pt idx="1319">
                  <c:v>27.8185</c:v>
                </c:pt>
                <c:pt idx="1320">
                  <c:v>27.832000000000001</c:v>
                </c:pt>
                <c:pt idx="1321">
                  <c:v>27.845499999999973</c:v>
                </c:pt>
                <c:pt idx="1322">
                  <c:v>27.859000000000005</c:v>
                </c:pt>
                <c:pt idx="1323">
                  <c:v>27.872499999999974</c:v>
                </c:pt>
                <c:pt idx="1324">
                  <c:v>27.885999999999989</c:v>
                </c:pt>
                <c:pt idx="1325">
                  <c:v>27.8996</c:v>
                </c:pt>
                <c:pt idx="1326">
                  <c:v>27.9131</c:v>
                </c:pt>
                <c:pt idx="1327">
                  <c:v>27.926599999999972</c:v>
                </c:pt>
                <c:pt idx="1328">
                  <c:v>27.940099999999973</c:v>
                </c:pt>
                <c:pt idx="1329">
                  <c:v>27.953600000000002</c:v>
                </c:pt>
                <c:pt idx="1330">
                  <c:v>27.967099999999974</c:v>
                </c:pt>
                <c:pt idx="1331">
                  <c:v>27.980599999999956</c:v>
                </c:pt>
                <c:pt idx="1332">
                  <c:v>27.9941</c:v>
                </c:pt>
                <c:pt idx="1333">
                  <c:v>28.0076</c:v>
                </c:pt>
                <c:pt idx="1334">
                  <c:v>28.021100000000001</c:v>
                </c:pt>
                <c:pt idx="1335">
                  <c:v>28.034600000000001</c:v>
                </c:pt>
                <c:pt idx="1336">
                  <c:v>28.048199999999973</c:v>
                </c:pt>
                <c:pt idx="1337">
                  <c:v>28.06169999999997</c:v>
                </c:pt>
                <c:pt idx="1338">
                  <c:v>28.075199999999974</c:v>
                </c:pt>
                <c:pt idx="1339">
                  <c:v>28.088699999999957</c:v>
                </c:pt>
                <c:pt idx="1340">
                  <c:v>28.1022</c:v>
                </c:pt>
                <c:pt idx="1341">
                  <c:v>28.1157</c:v>
                </c:pt>
                <c:pt idx="1342">
                  <c:v>28.129200000000001</c:v>
                </c:pt>
                <c:pt idx="1343">
                  <c:v>28.142699999999973</c:v>
                </c:pt>
                <c:pt idx="1344">
                  <c:v>28.156199999999988</c:v>
                </c:pt>
                <c:pt idx="1345">
                  <c:v>28.169699999999974</c:v>
                </c:pt>
                <c:pt idx="1346">
                  <c:v>28.183199999999989</c:v>
                </c:pt>
                <c:pt idx="1347">
                  <c:v>28.196800000000021</c:v>
                </c:pt>
                <c:pt idx="1348">
                  <c:v>28.2103</c:v>
                </c:pt>
                <c:pt idx="1349">
                  <c:v>28.223800000000001</c:v>
                </c:pt>
                <c:pt idx="1350">
                  <c:v>28.237300000000001</c:v>
                </c:pt>
                <c:pt idx="1351">
                  <c:v>28.250800000000005</c:v>
                </c:pt>
                <c:pt idx="1352">
                  <c:v>28.264299999999974</c:v>
                </c:pt>
                <c:pt idx="1353">
                  <c:v>28.277799999999989</c:v>
                </c:pt>
                <c:pt idx="1354">
                  <c:v>28.2913</c:v>
                </c:pt>
                <c:pt idx="1355">
                  <c:v>28.304800000000021</c:v>
                </c:pt>
                <c:pt idx="1356">
                  <c:v>28.318300000000001</c:v>
                </c:pt>
                <c:pt idx="1357">
                  <c:v>28.331800000000033</c:v>
                </c:pt>
                <c:pt idx="1358">
                  <c:v>28.345399999999973</c:v>
                </c:pt>
                <c:pt idx="1359">
                  <c:v>28.358899999999988</c:v>
                </c:pt>
                <c:pt idx="1360">
                  <c:v>28.372399999999974</c:v>
                </c:pt>
                <c:pt idx="1361">
                  <c:v>28.385899999999989</c:v>
                </c:pt>
                <c:pt idx="1362">
                  <c:v>28.3994</c:v>
                </c:pt>
                <c:pt idx="1363">
                  <c:v>28.4129</c:v>
                </c:pt>
                <c:pt idx="1364">
                  <c:v>28.426399999999973</c:v>
                </c:pt>
                <c:pt idx="1365">
                  <c:v>28.439900000000005</c:v>
                </c:pt>
                <c:pt idx="1366">
                  <c:v>28.45339999999997</c:v>
                </c:pt>
                <c:pt idx="1367">
                  <c:v>28.466899999999974</c:v>
                </c:pt>
                <c:pt idx="1368">
                  <c:v>28.480399999999957</c:v>
                </c:pt>
                <c:pt idx="1369">
                  <c:v>28.494</c:v>
                </c:pt>
                <c:pt idx="1370">
                  <c:v>28.5075</c:v>
                </c:pt>
                <c:pt idx="1371">
                  <c:v>28.521000000000001</c:v>
                </c:pt>
                <c:pt idx="1372">
                  <c:v>28.534500000000001</c:v>
                </c:pt>
                <c:pt idx="1373">
                  <c:v>28.547999999999988</c:v>
                </c:pt>
                <c:pt idx="1374">
                  <c:v>28.561499999999974</c:v>
                </c:pt>
                <c:pt idx="1375">
                  <c:v>28.574999999999999</c:v>
                </c:pt>
                <c:pt idx="1376">
                  <c:v>28.588499999999971</c:v>
                </c:pt>
                <c:pt idx="1377">
                  <c:v>28.602</c:v>
                </c:pt>
                <c:pt idx="1378">
                  <c:v>28.615500000000001</c:v>
                </c:pt>
                <c:pt idx="1379">
                  <c:v>28.629000000000001</c:v>
                </c:pt>
                <c:pt idx="1380">
                  <c:v>28.642600000000002</c:v>
                </c:pt>
                <c:pt idx="1381">
                  <c:v>28.656099999999999</c:v>
                </c:pt>
                <c:pt idx="1382">
                  <c:v>28.669599999999978</c:v>
                </c:pt>
                <c:pt idx="1383">
                  <c:v>28.6831</c:v>
                </c:pt>
                <c:pt idx="1384">
                  <c:v>28.6966</c:v>
                </c:pt>
                <c:pt idx="1385">
                  <c:v>28.710100000000001</c:v>
                </c:pt>
                <c:pt idx="1386">
                  <c:v>28.723599999999973</c:v>
                </c:pt>
                <c:pt idx="1387">
                  <c:v>28.737100000000005</c:v>
                </c:pt>
                <c:pt idx="1388">
                  <c:v>28.750599999999974</c:v>
                </c:pt>
                <c:pt idx="1389">
                  <c:v>28.764099999999978</c:v>
                </c:pt>
                <c:pt idx="1390">
                  <c:v>28.7776</c:v>
                </c:pt>
                <c:pt idx="1391">
                  <c:v>28.7912</c:v>
                </c:pt>
                <c:pt idx="1392">
                  <c:v>28.8047</c:v>
                </c:pt>
                <c:pt idx="1393">
                  <c:v>28.818200000000001</c:v>
                </c:pt>
                <c:pt idx="1394">
                  <c:v>28.831700000000001</c:v>
                </c:pt>
                <c:pt idx="1395">
                  <c:v>28.84519999999997</c:v>
                </c:pt>
                <c:pt idx="1396">
                  <c:v>28.858699999999974</c:v>
                </c:pt>
                <c:pt idx="1397">
                  <c:v>28.872199999999989</c:v>
                </c:pt>
                <c:pt idx="1398">
                  <c:v>28.885699999999975</c:v>
                </c:pt>
                <c:pt idx="1399">
                  <c:v>28.8992</c:v>
                </c:pt>
                <c:pt idx="1400">
                  <c:v>28.912699999999973</c:v>
                </c:pt>
                <c:pt idx="1401">
                  <c:v>28.926199999999973</c:v>
                </c:pt>
                <c:pt idx="1402">
                  <c:v>28.939800000000005</c:v>
                </c:pt>
                <c:pt idx="1403">
                  <c:v>28.953299999999974</c:v>
                </c:pt>
                <c:pt idx="1404">
                  <c:v>28.966799999999957</c:v>
                </c:pt>
                <c:pt idx="1405">
                  <c:v>28.980299999999971</c:v>
                </c:pt>
                <c:pt idx="1406">
                  <c:v>28.9938</c:v>
                </c:pt>
                <c:pt idx="1407">
                  <c:v>29.007300000000001</c:v>
                </c:pt>
                <c:pt idx="1408">
                  <c:v>29.020800000000001</c:v>
                </c:pt>
                <c:pt idx="1409">
                  <c:v>29.034300000000005</c:v>
                </c:pt>
                <c:pt idx="1410">
                  <c:v>29.047799999999974</c:v>
                </c:pt>
                <c:pt idx="1411">
                  <c:v>29.061299999999989</c:v>
                </c:pt>
                <c:pt idx="1412">
                  <c:v>29.074800000000021</c:v>
                </c:pt>
                <c:pt idx="1413">
                  <c:v>29.088399999999975</c:v>
                </c:pt>
                <c:pt idx="1414">
                  <c:v>29.101900000000022</c:v>
                </c:pt>
                <c:pt idx="1415">
                  <c:v>29.115400000000001</c:v>
                </c:pt>
                <c:pt idx="1416">
                  <c:v>29.128900000000005</c:v>
                </c:pt>
                <c:pt idx="1417">
                  <c:v>29.142399999999974</c:v>
                </c:pt>
                <c:pt idx="1418">
                  <c:v>29.155899999999999</c:v>
                </c:pt>
                <c:pt idx="1419">
                  <c:v>29.1694</c:v>
                </c:pt>
                <c:pt idx="1420">
                  <c:v>29.1829</c:v>
                </c:pt>
                <c:pt idx="1421">
                  <c:v>29.196400000000001</c:v>
                </c:pt>
                <c:pt idx="1422">
                  <c:v>29.209900000000001</c:v>
                </c:pt>
                <c:pt idx="1423">
                  <c:v>29.223400000000002</c:v>
                </c:pt>
                <c:pt idx="1424">
                  <c:v>29.236999999999988</c:v>
                </c:pt>
                <c:pt idx="1425">
                  <c:v>29.250499999999974</c:v>
                </c:pt>
                <c:pt idx="1426">
                  <c:v>29.263999999999989</c:v>
                </c:pt>
                <c:pt idx="1427">
                  <c:v>29.2775</c:v>
                </c:pt>
                <c:pt idx="1428">
                  <c:v>29.291</c:v>
                </c:pt>
                <c:pt idx="1429">
                  <c:v>29.304500000000001</c:v>
                </c:pt>
                <c:pt idx="1430">
                  <c:v>29.318000000000001</c:v>
                </c:pt>
                <c:pt idx="1431">
                  <c:v>29.331499999999988</c:v>
                </c:pt>
                <c:pt idx="1432">
                  <c:v>29.344999999999999</c:v>
                </c:pt>
                <c:pt idx="1433">
                  <c:v>29.358499999999989</c:v>
                </c:pt>
                <c:pt idx="1434">
                  <c:v>29.372</c:v>
                </c:pt>
                <c:pt idx="1435">
                  <c:v>29.385599999999968</c:v>
                </c:pt>
                <c:pt idx="1436">
                  <c:v>29.399100000000001</c:v>
                </c:pt>
                <c:pt idx="1437">
                  <c:v>29.412599999999973</c:v>
                </c:pt>
                <c:pt idx="1438">
                  <c:v>29.426100000000002</c:v>
                </c:pt>
                <c:pt idx="1439">
                  <c:v>29.439599999999974</c:v>
                </c:pt>
                <c:pt idx="1440">
                  <c:v>29.453099999999989</c:v>
                </c:pt>
                <c:pt idx="1441">
                  <c:v>29.466599999999964</c:v>
                </c:pt>
                <c:pt idx="1442">
                  <c:v>29.480099999999968</c:v>
                </c:pt>
                <c:pt idx="1443">
                  <c:v>29.493599999999972</c:v>
                </c:pt>
                <c:pt idx="1444">
                  <c:v>29.507100000000001</c:v>
                </c:pt>
                <c:pt idx="1445">
                  <c:v>29.520600000000002</c:v>
                </c:pt>
                <c:pt idx="1446">
                  <c:v>29.534199999999988</c:v>
                </c:pt>
                <c:pt idx="1447">
                  <c:v>29.547699999999974</c:v>
                </c:pt>
                <c:pt idx="1448">
                  <c:v>29.561199999999989</c:v>
                </c:pt>
                <c:pt idx="1449">
                  <c:v>29.5747</c:v>
                </c:pt>
                <c:pt idx="1450">
                  <c:v>29.588199999999972</c:v>
                </c:pt>
                <c:pt idx="1451">
                  <c:v>29.601700000000001</c:v>
                </c:pt>
                <c:pt idx="1452">
                  <c:v>29.615200000000005</c:v>
                </c:pt>
                <c:pt idx="1453">
                  <c:v>29.62869999999997</c:v>
                </c:pt>
                <c:pt idx="1454">
                  <c:v>29.642199999999974</c:v>
                </c:pt>
                <c:pt idx="1455">
                  <c:v>29.6557</c:v>
                </c:pt>
                <c:pt idx="1456">
                  <c:v>29.6692</c:v>
                </c:pt>
                <c:pt idx="1457">
                  <c:v>29.6828</c:v>
                </c:pt>
                <c:pt idx="1458">
                  <c:v>29.696300000000001</c:v>
                </c:pt>
                <c:pt idx="1459">
                  <c:v>29.709800000000001</c:v>
                </c:pt>
                <c:pt idx="1460">
                  <c:v>29.72329999999997</c:v>
                </c:pt>
                <c:pt idx="1461">
                  <c:v>29.736799999999974</c:v>
                </c:pt>
                <c:pt idx="1462">
                  <c:v>29.750299999999989</c:v>
                </c:pt>
                <c:pt idx="1463">
                  <c:v>29.7638</c:v>
                </c:pt>
                <c:pt idx="1464">
                  <c:v>29.7773</c:v>
                </c:pt>
                <c:pt idx="1465">
                  <c:v>29.790800000000001</c:v>
                </c:pt>
                <c:pt idx="1466">
                  <c:v>29.804300000000001</c:v>
                </c:pt>
                <c:pt idx="1467">
                  <c:v>29.817799999999988</c:v>
                </c:pt>
                <c:pt idx="1468">
                  <c:v>29.831399999999999</c:v>
                </c:pt>
                <c:pt idx="1469">
                  <c:v>29.844899999999999</c:v>
                </c:pt>
                <c:pt idx="1470">
                  <c:v>29.8584</c:v>
                </c:pt>
                <c:pt idx="1471">
                  <c:v>29.871900000000021</c:v>
                </c:pt>
                <c:pt idx="1472">
                  <c:v>29.885399999999972</c:v>
                </c:pt>
                <c:pt idx="1473">
                  <c:v>29.898900000000001</c:v>
                </c:pt>
                <c:pt idx="1474">
                  <c:v>29.912400000000002</c:v>
                </c:pt>
                <c:pt idx="1475">
                  <c:v>29.925899999999974</c:v>
                </c:pt>
                <c:pt idx="1476">
                  <c:v>29.939399999999978</c:v>
                </c:pt>
                <c:pt idx="1477">
                  <c:v>29.9529</c:v>
                </c:pt>
                <c:pt idx="1478">
                  <c:v>29.966399999999975</c:v>
                </c:pt>
                <c:pt idx="1479">
                  <c:v>29.979999999999986</c:v>
                </c:pt>
                <c:pt idx="1480">
                  <c:v>29.993499999999973</c:v>
                </c:pt>
                <c:pt idx="1481">
                  <c:v>30.007000000000001</c:v>
                </c:pt>
                <c:pt idx="1482">
                  <c:v>30.02049999999997</c:v>
                </c:pt>
                <c:pt idx="1483">
                  <c:v>30.033999999999999</c:v>
                </c:pt>
                <c:pt idx="1484">
                  <c:v>30.047499999999989</c:v>
                </c:pt>
                <c:pt idx="1485">
                  <c:v>30.061</c:v>
                </c:pt>
                <c:pt idx="1486">
                  <c:v>30.0745</c:v>
                </c:pt>
                <c:pt idx="1487">
                  <c:v>30.087999999999987</c:v>
                </c:pt>
                <c:pt idx="1488">
                  <c:v>30.101500000000001</c:v>
                </c:pt>
                <c:pt idx="1489">
                  <c:v>30.114999999999998</c:v>
                </c:pt>
                <c:pt idx="1490">
                  <c:v>30.128599999999974</c:v>
                </c:pt>
                <c:pt idx="1491">
                  <c:v>30.142099999999989</c:v>
                </c:pt>
                <c:pt idx="1492">
                  <c:v>30.1556</c:v>
                </c:pt>
                <c:pt idx="1493">
                  <c:v>30.1691</c:v>
                </c:pt>
                <c:pt idx="1494">
                  <c:v>30.182599999999972</c:v>
                </c:pt>
                <c:pt idx="1495">
                  <c:v>30.196100000000001</c:v>
                </c:pt>
                <c:pt idx="1496">
                  <c:v>30.20959999999997</c:v>
                </c:pt>
                <c:pt idx="1497">
                  <c:v>30.223099999999974</c:v>
                </c:pt>
                <c:pt idx="1498">
                  <c:v>30.236599999999989</c:v>
                </c:pt>
                <c:pt idx="1499">
                  <c:v>30.2501</c:v>
                </c:pt>
                <c:pt idx="1500">
                  <c:v>30.263599999999968</c:v>
                </c:pt>
                <c:pt idx="1501">
                  <c:v>30.277200000000001</c:v>
                </c:pt>
                <c:pt idx="1502">
                  <c:v>30.290699999999973</c:v>
                </c:pt>
                <c:pt idx="1503">
                  <c:v>30.304200000000005</c:v>
                </c:pt>
                <c:pt idx="1504">
                  <c:v>30.317699999999999</c:v>
                </c:pt>
                <c:pt idx="1505">
                  <c:v>30.331199999999999</c:v>
                </c:pt>
                <c:pt idx="1506">
                  <c:v>30.3447</c:v>
                </c:pt>
                <c:pt idx="1507">
                  <c:v>30.3582</c:v>
                </c:pt>
                <c:pt idx="1508">
                  <c:v>30.371700000000001</c:v>
                </c:pt>
                <c:pt idx="1509">
                  <c:v>30.385199999999973</c:v>
                </c:pt>
                <c:pt idx="1510">
                  <c:v>30.398700000000002</c:v>
                </c:pt>
                <c:pt idx="1511">
                  <c:v>30.41229999999997</c:v>
                </c:pt>
                <c:pt idx="1512">
                  <c:v>30.425799999999956</c:v>
                </c:pt>
                <c:pt idx="1513">
                  <c:v>30.439299999999989</c:v>
                </c:pt>
                <c:pt idx="1514">
                  <c:v>30.4528</c:v>
                </c:pt>
                <c:pt idx="1515">
                  <c:v>30.466299999999972</c:v>
                </c:pt>
                <c:pt idx="1516">
                  <c:v>30.479800000000001</c:v>
                </c:pt>
                <c:pt idx="1517">
                  <c:v>30.493299999999973</c:v>
                </c:pt>
                <c:pt idx="1518">
                  <c:v>30.50679999999997</c:v>
                </c:pt>
                <c:pt idx="1519">
                  <c:v>30.520299999999974</c:v>
                </c:pt>
                <c:pt idx="1520">
                  <c:v>30.533799999999989</c:v>
                </c:pt>
                <c:pt idx="1521">
                  <c:v>30.5473</c:v>
                </c:pt>
                <c:pt idx="1522">
                  <c:v>30.5609</c:v>
                </c:pt>
                <c:pt idx="1523">
                  <c:v>30.574400000000001</c:v>
                </c:pt>
                <c:pt idx="1524">
                  <c:v>30.587900000000001</c:v>
                </c:pt>
                <c:pt idx="1525">
                  <c:v>30.601400000000005</c:v>
                </c:pt>
                <c:pt idx="1526">
                  <c:v>30.614900000000034</c:v>
                </c:pt>
                <c:pt idx="1527">
                  <c:v>30.628399999999989</c:v>
                </c:pt>
                <c:pt idx="1528">
                  <c:v>30.641900000000021</c:v>
                </c:pt>
                <c:pt idx="1529">
                  <c:v>30.6554</c:v>
                </c:pt>
                <c:pt idx="1530">
                  <c:v>30.668900000000001</c:v>
                </c:pt>
                <c:pt idx="1531">
                  <c:v>30.682399999999973</c:v>
                </c:pt>
                <c:pt idx="1532">
                  <c:v>30.695900000000005</c:v>
                </c:pt>
                <c:pt idx="1533">
                  <c:v>30.70949999999997</c:v>
                </c:pt>
                <c:pt idx="1534">
                  <c:v>30.722999999999974</c:v>
                </c:pt>
                <c:pt idx="1535">
                  <c:v>30.736499999999989</c:v>
                </c:pt>
                <c:pt idx="1536">
                  <c:v>30.75</c:v>
                </c:pt>
                <c:pt idx="1537">
                  <c:v>30.763499999999972</c:v>
                </c:pt>
                <c:pt idx="1538">
                  <c:v>30.777000000000001</c:v>
                </c:pt>
                <c:pt idx="1539">
                  <c:v>30.790500000000002</c:v>
                </c:pt>
                <c:pt idx="1540">
                  <c:v>30.803999999999988</c:v>
                </c:pt>
                <c:pt idx="1541">
                  <c:v>30.817499999999999</c:v>
                </c:pt>
                <c:pt idx="1542">
                  <c:v>30.831000000000021</c:v>
                </c:pt>
                <c:pt idx="1543">
                  <c:v>30.8445</c:v>
                </c:pt>
                <c:pt idx="1544">
                  <c:v>30.8581</c:v>
                </c:pt>
                <c:pt idx="1545">
                  <c:v>30.871600000000001</c:v>
                </c:pt>
                <c:pt idx="1546">
                  <c:v>30.885099999999973</c:v>
                </c:pt>
                <c:pt idx="1547">
                  <c:v>30.89859999999997</c:v>
                </c:pt>
                <c:pt idx="1548">
                  <c:v>30.912099999999974</c:v>
                </c:pt>
                <c:pt idx="1549">
                  <c:v>30.925599999999957</c:v>
                </c:pt>
                <c:pt idx="1550">
                  <c:v>30.9391</c:v>
                </c:pt>
                <c:pt idx="1551">
                  <c:v>30.952599999999968</c:v>
                </c:pt>
                <c:pt idx="1552">
                  <c:v>30.966099999999972</c:v>
                </c:pt>
                <c:pt idx="1553">
                  <c:v>30.979599999999973</c:v>
                </c:pt>
                <c:pt idx="1554">
                  <c:v>30.99309999999997</c:v>
                </c:pt>
                <c:pt idx="1555">
                  <c:v>31.006699999999974</c:v>
                </c:pt>
                <c:pt idx="1556">
                  <c:v>31.020199999999978</c:v>
                </c:pt>
                <c:pt idx="1557">
                  <c:v>31.0337</c:v>
                </c:pt>
                <c:pt idx="1558">
                  <c:v>31.0472</c:v>
                </c:pt>
                <c:pt idx="1559">
                  <c:v>31.060699999999972</c:v>
                </c:pt>
                <c:pt idx="1560">
                  <c:v>31.074200000000001</c:v>
                </c:pt>
                <c:pt idx="1561">
                  <c:v>31.087700000000002</c:v>
                </c:pt>
                <c:pt idx="1562">
                  <c:v>31.101199999999999</c:v>
                </c:pt>
                <c:pt idx="1563">
                  <c:v>31.114699999999999</c:v>
                </c:pt>
                <c:pt idx="1564">
                  <c:v>31.1282</c:v>
                </c:pt>
                <c:pt idx="1565">
                  <c:v>31.1417</c:v>
                </c:pt>
                <c:pt idx="1566">
                  <c:v>31.1553</c:v>
                </c:pt>
                <c:pt idx="1567">
                  <c:v>31.168800000000001</c:v>
                </c:pt>
                <c:pt idx="1568">
                  <c:v>31.182299999999973</c:v>
                </c:pt>
                <c:pt idx="1569">
                  <c:v>31.19579999999997</c:v>
                </c:pt>
                <c:pt idx="1570">
                  <c:v>31.209299999999974</c:v>
                </c:pt>
                <c:pt idx="1571">
                  <c:v>31.222799999999957</c:v>
                </c:pt>
                <c:pt idx="1572">
                  <c:v>31.2363</c:v>
                </c:pt>
                <c:pt idx="1573">
                  <c:v>31.2498</c:v>
                </c:pt>
                <c:pt idx="1574">
                  <c:v>31.263299999999973</c:v>
                </c:pt>
                <c:pt idx="1575">
                  <c:v>31.276800000000001</c:v>
                </c:pt>
                <c:pt idx="1576">
                  <c:v>31.29029999999997</c:v>
                </c:pt>
                <c:pt idx="1577">
                  <c:v>31.303899999999999</c:v>
                </c:pt>
                <c:pt idx="1578">
                  <c:v>31.317399999999999</c:v>
                </c:pt>
                <c:pt idx="1579">
                  <c:v>31.330900000000021</c:v>
                </c:pt>
                <c:pt idx="1580">
                  <c:v>31.3444</c:v>
                </c:pt>
                <c:pt idx="1581">
                  <c:v>31.357900000000026</c:v>
                </c:pt>
                <c:pt idx="1582">
                  <c:v>31.371400000000001</c:v>
                </c:pt>
                <c:pt idx="1583">
                  <c:v>31.384899999999988</c:v>
                </c:pt>
                <c:pt idx="1584">
                  <c:v>31.398399999999974</c:v>
                </c:pt>
                <c:pt idx="1585">
                  <c:v>31.411899999999999</c:v>
                </c:pt>
                <c:pt idx="1586">
                  <c:v>31.425399999999971</c:v>
                </c:pt>
                <c:pt idx="1587">
                  <c:v>31.4389</c:v>
                </c:pt>
                <c:pt idx="1588">
                  <c:v>31.452499999999972</c:v>
                </c:pt>
                <c:pt idx="1589">
                  <c:v>31.465999999999973</c:v>
                </c:pt>
                <c:pt idx="1590">
                  <c:v>31.479500000000002</c:v>
                </c:pt>
                <c:pt idx="1591">
                  <c:v>31.492999999999974</c:v>
                </c:pt>
                <c:pt idx="1592">
                  <c:v>31.506499999999978</c:v>
                </c:pt>
                <c:pt idx="1593">
                  <c:v>31.52</c:v>
                </c:pt>
                <c:pt idx="1594">
                  <c:v>31.5335</c:v>
                </c:pt>
                <c:pt idx="1595">
                  <c:v>31.547000000000001</c:v>
                </c:pt>
                <c:pt idx="1596">
                  <c:v>31.560499999999973</c:v>
                </c:pt>
                <c:pt idx="1597">
                  <c:v>31.574000000000005</c:v>
                </c:pt>
                <c:pt idx="1598">
                  <c:v>31.587499999999974</c:v>
                </c:pt>
                <c:pt idx="1599">
                  <c:v>31.601099999999999</c:v>
                </c:pt>
                <c:pt idx="1600">
                  <c:v>31.614599999999999</c:v>
                </c:pt>
                <c:pt idx="1601">
                  <c:v>31.6281</c:v>
                </c:pt>
                <c:pt idx="1602">
                  <c:v>31.6416</c:v>
                </c:pt>
                <c:pt idx="1603">
                  <c:v>31.655100000000001</c:v>
                </c:pt>
                <c:pt idx="1604">
                  <c:v>31.668599999999973</c:v>
                </c:pt>
                <c:pt idx="1605">
                  <c:v>31.68209999999997</c:v>
                </c:pt>
                <c:pt idx="1606">
                  <c:v>31.695599999999974</c:v>
                </c:pt>
                <c:pt idx="1607">
                  <c:v>31.709099999999989</c:v>
                </c:pt>
                <c:pt idx="1608">
                  <c:v>31.722599999999975</c:v>
                </c:pt>
                <c:pt idx="1609">
                  <c:v>31.7361</c:v>
                </c:pt>
                <c:pt idx="1610">
                  <c:v>31.749699999999972</c:v>
                </c:pt>
                <c:pt idx="1611">
                  <c:v>31.763199999999973</c:v>
                </c:pt>
                <c:pt idx="1612">
                  <c:v>31.776700000000002</c:v>
                </c:pt>
                <c:pt idx="1613">
                  <c:v>31.790199999999974</c:v>
                </c:pt>
                <c:pt idx="1614">
                  <c:v>31.803699999999989</c:v>
                </c:pt>
                <c:pt idx="1615">
                  <c:v>31.817200000000021</c:v>
                </c:pt>
                <c:pt idx="1616">
                  <c:v>31.8307</c:v>
                </c:pt>
                <c:pt idx="1617">
                  <c:v>31.844200000000001</c:v>
                </c:pt>
                <c:pt idx="1618">
                  <c:v>31.857700000000001</c:v>
                </c:pt>
                <c:pt idx="1619">
                  <c:v>31.871200000000005</c:v>
                </c:pt>
                <c:pt idx="1620">
                  <c:v>31.884699999999974</c:v>
                </c:pt>
                <c:pt idx="1621">
                  <c:v>31.898299999999974</c:v>
                </c:pt>
                <c:pt idx="1622">
                  <c:v>31.911799999999989</c:v>
                </c:pt>
                <c:pt idx="1623">
                  <c:v>31.925299999999975</c:v>
                </c:pt>
                <c:pt idx="1624">
                  <c:v>31.938800000000001</c:v>
                </c:pt>
                <c:pt idx="1625">
                  <c:v>31.952299999999973</c:v>
                </c:pt>
                <c:pt idx="1626">
                  <c:v>31.965800000000002</c:v>
                </c:pt>
                <c:pt idx="1627">
                  <c:v>31.979299999999974</c:v>
                </c:pt>
                <c:pt idx="1628">
                  <c:v>31.992799999999956</c:v>
                </c:pt>
                <c:pt idx="1629">
                  <c:v>32.006300000000003</c:v>
                </c:pt>
                <c:pt idx="1630">
                  <c:v>32.019800000000004</c:v>
                </c:pt>
                <c:pt idx="1631">
                  <c:v>32.033300000000011</c:v>
                </c:pt>
                <c:pt idx="1632">
                  <c:v>32.046900000000001</c:v>
                </c:pt>
                <c:pt idx="1633">
                  <c:v>32.060400000000001</c:v>
                </c:pt>
                <c:pt idx="1634">
                  <c:v>32.073900000000002</c:v>
                </c:pt>
                <c:pt idx="1635">
                  <c:v>32.087400000000002</c:v>
                </c:pt>
                <c:pt idx="1636">
                  <c:v>32.100900000000003</c:v>
                </c:pt>
                <c:pt idx="1637">
                  <c:v>32.114400000000003</c:v>
                </c:pt>
                <c:pt idx="1638">
                  <c:v>32.127900000000011</c:v>
                </c:pt>
                <c:pt idx="1639">
                  <c:v>32.141400000000004</c:v>
                </c:pt>
                <c:pt idx="1640">
                  <c:v>32.154899999999998</c:v>
                </c:pt>
                <c:pt idx="1641">
                  <c:v>32.168400000000013</c:v>
                </c:pt>
                <c:pt idx="1642">
                  <c:v>32.181899999999999</c:v>
                </c:pt>
                <c:pt idx="1643">
                  <c:v>32.19550000000006</c:v>
                </c:pt>
                <c:pt idx="1644">
                  <c:v>32.209000000000003</c:v>
                </c:pt>
                <c:pt idx="1645">
                  <c:v>32.222500000000061</c:v>
                </c:pt>
                <c:pt idx="1646">
                  <c:v>32.236000000000011</c:v>
                </c:pt>
                <c:pt idx="1647">
                  <c:v>32.249500000000012</c:v>
                </c:pt>
                <c:pt idx="1648">
                  <c:v>32.263000000000012</c:v>
                </c:pt>
                <c:pt idx="1649">
                  <c:v>32.276500000000013</c:v>
                </c:pt>
                <c:pt idx="1650">
                  <c:v>32.290000000000013</c:v>
                </c:pt>
                <c:pt idx="1651">
                  <c:v>32.3035</c:v>
                </c:pt>
                <c:pt idx="1652">
                  <c:v>32.316999999999993</c:v>
                </c:pt>
                <c:pt idx="1653">
                  <c:v>32.330500000000001</c:v>
                </c:pt>
                <c:pt idx="1654">
                  <c:v>32.344099999999997</c:v>
                </c:pt>
                <c:pt idx="1655">
                  <c:v>32.357599999999998</c:v>
                </c:pt>
                <c:pt idx="1656">
                  <c:v>32.371099999999998</c:v>
                </c:pt>
                <c:pt idx="1657">
                  <c:v>32.384599999999999</c:v>
                </c:pt>
                <c:pt idx="1658">
                  <c:v>32.398100000000042</c:v>
                </c:pt>
                <c:pt idx="1659">
                  <c:v>32.411599999999993</c:v>
                </c:pt>
                <c:pt idx="1660">
                  <c:v>32.425100000000043</c:v>
                </c:pt>
                <c:pt idx="1661">
                  <c:v>32.438600000000001</c:v>
                </c:pt>
                <c:pt idx="1662">
                  <c:v>32.452100000000002</c:v>
                </c:pt>
                <c:pt idx="1663">
                  <c:v>32.465600000000002</c:v>
                </c:pt>
                <c:pt idx="1664">
                  <c:v>32.479100000000003</c:v>
                </c:pt>
                <c:pt idx="1665">
                  <c:v>32.492700000000013</c:v>
                </c:pt>
                <c:pt idx="1666">
                  <c:v>32.5062</c:v>
                </c:pt>
                <c:pt idx="1667">
                  <c:v>32.5197</c:v>
                </c:pt>
                <c:pt idx="1668">
                  <c:v>32.533200000000001</c:v>
                </c:pt>
                <c:pt idx="1669">
                  <c:v>32.546700000000001</c:v>
                </c:pt>
                <c:pt idx="1670">
                  <c:v>32.560200000000002</c:v>
                </c:pt>
                <c:pt idx="1671">
                  <c:v>32.573700000000002</c:v>
                </c:pt>
                <c:pt idx="1672">
                  <c:v>32.587200000000003</c:v>
                </c:pt>
                <c:pt idx="1673">
                  <c:v>32.600700000000003</c:v>
                </c:pt>
                <c:pt idx="1674">
                  <c:v>32.614200000000004</c:v>
                </c:pt>
                <c:pt idx="1675">
                  <c:v>32.627700000000011</c:v>
                </c:pt>
                <c:pt idx="1676">
                  <c:v>32.641300000000001</c:v>
                </c:pt>
                <c:pt idx="1677">
                  <c:v>32.654800000000002</c:v>
                </c:pt>
                <c:pt idx="1678">
                  <c:v>32.668300000000045</c:v>
                </c:pt>
                <c:pt idx="1679">
                  <c:v>32.681800000000003</c:v>
                </c:pt>
                <c:pt idx="1680">
                  <c:v>32.69530000000006</c:v>
                </c:pt>
                <c:pt idx="1681">
                  <c:v>32.708800000000011</c:v>
                </c:pt>
                <c:pt idx="1682">
                  <c:v>32.722300000000068</c:v>
                </c:pt>
                <c:pt idx="1683">
                  <c:v>32.735800000000012</c:v>
                </c:pt>
                <c:pt idx="1684">
                  <c:v>32.749300000000012</c:v>
                </c:pt>
                <c:pt idx="1685">
                  <c:v>32.762800000000013</c:v>
                </c:pt>
                <c:pt idx="1686">
                  <c:v>32.776300000000013</c:v>
                </c:pt>
                <c:pt idx="1687">
                  <c:v>32.789900000000003</c:v>
                </c:pt>
                <c:pt idx="1688">
                  <c:v>32.803400000000003</c:v>
                </c:pt>
                <c:pt idx="1689">
                  <c:v>32.816899999999997</c:v>
                </c:pt>
                <c:pt idx="1690">
                  <c:v>32.830400000000004</c:v>
                </c:pt>
                <c:pt idx="1691">
                  <c:v>32.843899999999998</c:v>
                </c:pt>
                <c:pt idx="1692">
                  <c:v>32.857399999999998</c:v>
                </c:pt>
                <c:pt idx="1693">
                  <c:v>32.870899999999999</c:v>
                </c:pt>
                <c:pt idx="1694">
                  <c:v>32.884399999999999</c:v>
                </c:pt>
                <c:pt idx="1695">
                  <c:v>32.8979</c:v>
                </c:pt>
                <c:pt idx="1696">
                  <c:v>32.911399999999993</c:v>
                </c:pt>
                <c:pt idx="1697">
                  <c:v>32.924900000000001</c:v>
                </c:pt>
                <c:pt idx="1698">
                  <c:v>32.938500000000012</c:v>
                </c:pt>
                <c:pt idx="1699">
                  <c:v>32.951999999999998</c:v>
                </c:pt>
                <c:pt idx="1700">
                  <c:v>32.965500000000013</c:v>
                </c:pt>
                <c:pt idx="1701">
                  <c:v>32.979000000000006</c:v>
                </c:pt>
                <c:pt idx="1702">
                  <c:v>32.992500000000042</c:v>
                </c:pt>
                <c:pt idx="1703">
                  <c:v>33.006</c:v>
                </c:pt>
                <c:pt idx="1704">
                  <c:v>33.019500000000001</c:v>
                </c:pt>
                <c:pt idx="1705">
                  <c:v>33.033000000000001</c:v>
                </c:pt>
                <c:pt idx="1706">
                  <c:v>33.046500000000002</c:v>
                </c:pt>
                <c:pt idx="1707">
                  <c:v>33.06</c:v>
                </c:pt>
                <c:pt idx="1708">
                  <c:v>33.073500000000003</c:v>
                </c:pt>
                <c:pt idx="1709">
                  <c:v>33.0871</c:v>
                </c:pt>
                <c:pt idx="1710">
                  <c:v>33.1006</c:v>
                </c:pt>
                <c:pt idx="1711">
                  <c:v>33.114100000000001</c:v>
                </c:pt>
                <c:pt idx="1712">
                  <c:v>33.127600000000001</c:v>
                </c:pt>
                <c:pt idx="1713">
                  <c:v>33.141100000000002</c:v>
                </c:pt>
                <c:pt idx="1714">
                  <c:v>33.154600000000002</c:v>
                </c:pt>
                <c:pt idx="1715">
                  <c:v>33.168100000000059</c:v>
                </c:pt>
                <c:pt idx="1716">
                  <c:v>33.181600000000003</c:v>
                </c:pt>
                <c:pt idx="1717">
                  <c:v>33.19510000000006</c:v>
                </c:pt>
                <c:pt idx="1718">
                  <c:v>33.208600000000011</c:v>
                </c:pt>
                <c:pt idx="1719">
                  <c:v>33.222100000000069</c:v>
                </c:pt>
                <c:pt idx="1720">
                  <c:v>33.235700000000044</c:v>
                </c:pt>
                <c:pt idx="1721">
                  <c:v>33.249200000000002</c:v>
                </c:pt>
                <c:pt idx="1722">
                  <c:v>33.262700000000059</c:v>
                </c:pt>
                <c:pt idx="1723">
                  <c:v>33.276200000000003</c:v>
                </c:pt>
                <c:pt idx="1724">
                  <c:v>33.289700000000003</c:v>
                </c:pt>
                <c:pt idx="1725">
                  <c:v>33.303200000000004</c:v>
                </c:pt>
                <c:pt idx="1726">
                  <c:v>33.316699999999997</c:v>
                </c:pt>
                <c:pt idx="1727">
                  <c:v>33.330200000000005</c:v>
                </c:pt>
                <c:pt idx="1728">
                  <c:v>33.343699999999998</c:v>
                </c:pt>
                <c:pt idx="1729">
                  <c:v>33.357199999999999</c:v>
                </c:pt>
                <c:pt idx="1730">
                  <c:v>33.370699999999999</c:v>
                </c:pt>
                <c:pt idx="1731">
                  <c:v>33.384299999999996</c:v>
                </c:pt>
                <c:pt idx="1732">
                  <c:v>33.397800000000004</c:v>
                </c:pt>
                <c:pt idx="1733">
                  <c:v>33.411299999999997</c:v>
                </c:pt>
                <c:pt idx="1734">
                  <c:v>33.424800000000005</c:v>
                </c:pt>
                <c:pt idx="1735">
                  <c:v>33.438300000000012</c:v>
                </c:pt>
                <c:pt idx="1736">
                  <c:v>33.451799999999999</c:v>
                </c:pt>
                <c:pt idx="1737">
                  <c:v>33.465300000000013</c:v>
                </c:pt>
                <c:pt idx="1738">
                  <c:v>33.4788</c:v>
                </c:pt>
                <c:pt idx="1739">
                  <c:v>33.492300000000043</c:v>
                </c:pt>
                <c:pt idx="1740">
                  <c:v>33.505800000000001</c:v>
                </c:pt>
                <c:pt idx="1741">
                  <c:v>33.519300000000001</c:v>
                </c:pt>
                <c:pt idx="1742">
                  <c:v>33.532900000000012</c:v>
                </c:pt>
                <c:pt idx="1743">
                  <c:v>33.546400000000006</c:v>
                </c:pt>
                <c:pt idx="1744">
                  <c:v>33.559899999999999</c:v>
                </c:pt>
                <c:pt idx="1745">
                  <c:v>33.573400000000007</c:v>
                </c:pt>
                <c:pt idx="1746">
                  <c:v>33.5869</c:v>
                </c:pt>
                <c:pt idx="1747">
                  <c:v>33.6004</c:v>
                </c:pt>
                <c:pt idx="1748">
                  <c:v>33.613900000000001</c:v>
                </c:pt>
                <c:pt idx="1749">
                  <c:v>33.627400000000002</c:v>
                </c:pt>
                <c:pt idx="1750">
                  <c:v>33.640900000000002</c:v>
                </c:pt>
                <c:pt idx="1751">
                  <c:v>33.654400000000003</c:v>
                </c:pt>
                <c:pt idx="1752">
                  <c:v>33.667900000000003</c:v>
                </c:pt>
                <c:pt idx="1753">
                  <c:v>33.6815</c:v>
                </c:pt>
                <c:pt idx="1754">
                  <c:v>33.695000000000043</c:v>
                </c:pt>
                <c:pt idx="1755">
                  <c:v>33.708500000000043</c:v>
                </c:pt>
                <c:pt idx="1756">
                  <c:v>33.722000000000044</c:v>
                </c:pt>
                <c:pt idx="1757">
                  <c:v>33.735500000000044</c:v>
                </c:pt>
                <c:pt idx="1758">
                  <c:v>33.749000000000002</c:v>
                </c:pt>
                <c:pt idx="1759">
                  <c:v>33.76250000000006</c:v>
                </c:pt>
                <c:pt idx="1760">
                  <c:v>33.776000000000003</c:v>
                </c:pt>
                <c:pt idx="1761">
                  <c:v>33.789500000000011</c:v>
                </c:pt>
                <c:pt idx="1762">
                  <c:v>33.803000000000004</c:v>
                </c:pt>
                <c:pt idx="1763">
                  <c:v>33.816499999999998</c:v>
                </c:pt>
                <c:pt idx="1764">
                  <c:v>33.830100000000002</c:v>
                </c:pt>
                <c:pt idx="1765">
                  <c:v>33.843600000000002</c:v>
                </c:pt>
                <c:pt idx="1766">
                  <c:v>33.857099999999996</c:v>
                </c:pt>
                <c:pt idx="1767">
                  <c:v>33.870600000000003</c:v>
                </c:pt>
                <c:pt idx="1768">
                  <c:v>33.884099999999997</c:v>
                </c:pt>
                <c:pt idx="1769">
                  <c:v>33.897600000000004</c:v>
                </c:pt>
                <c:pt idx="1770">
                  <c:v>33.911099999999998</c:v>
                </c:pt>
                <c:pt idx="1771">
                  <c:v>33.924600000000005</c:v>
                </c:pt>
                <c:pt idx="1772">
                  <c:v>33.938100000000013</c:v>
                </c:pt>
                <c:pt idx="1773">
                  <c:v>33.951599999999999</c:v>
                </c:pt>
                <c:pt idx="1774">
                  <c:v>33.965100000000042</c:v>
                </c:pt>
                <c:pt idx="1775">
                  <c:v>33.978700000000003</c:v>
                </c:pt>
                <c:pt idx="1776">
                  <c:v>33.992200000000011</c:v>
                </c:pt>
                <c:pt idx="1777">
                  <c:v>34.005700000000012</c:v>
                </c:pt>
                <c:pt idx="1778">
                  <c:v>34.019200000000005</c:v>
                </c:pt>
                <c:pt idx="1779">
                  <c:v>34.032700000000013</c:v>
                </c:pt>
                <c:pt idx="1780">
                  <c:v>34.046200000000006</c:v>
                </c:pt>
                <c:pt idx="1781">
                  <c:v>34.059699999999999</c:v>
                </c:pt>
                <c:pt idx="1782">
                  <c:v>34.0732</c:v>
                </c:pt>
                <c:pt idx="1783">
                  <c:v>34.0867</c:v>
                </c:pt>
                <c:pt idx="1784">
                  <c:v>34.100200000000001</c:v>
                </c:pt>
                <c:pt idx="1785">
                  <c:v>34.113700000000001</c:v>
                </c:pt>
                <c:pt idx="1786">
                  <c:v>34.127300000000012</c:v>
                </c:pt>
                <c:pt idx="1787">
                  <c:v>34.140800000000006</c:v>
                </c:pt>
                <c:pt idx="1788">
                  <c:v>34.154299999999999</c:v>
                </c:pt>
                <c:pt idx="1789">
                  <c:v>34.1678</c:v>
                </c:pt>
                <c:pt idx="1790">
                  <c:v>34.1813</c:v>
                </c:pt>
                <c:pt idx="1791">
                  <c:v>34.194800000000001</c:v>
                </c:pt>
                <c:pt idx="1792">
                  <c:v>34.208300000000044</c:v>
                </c:pt>
                <c:pt idx="1793">
                  <c:v>34.221800000000002</c:v>
                </c:pt>
                <c:pt idx="1794">
                  <c:v>34.235300000000059</c:v>
                </c:pt>
                <c:pt idx="1795">
                  <c:v>34.248800000000003</c:v>
                </c:pt>
                <c:pt idx="1796">
                  <c:v>34.26230000000006</c:v>
                </c:pt>
                <c:pt idx="1797">
                  <c:v>34.275900000000043</c:v>
                </c:pt>
                <c:pt idx="1798">
                  <c:v>34.289400000000001</c:v>
                </c:pt>
                <c:pt idx="1799">
                  <c:v>34.302900000000001</c:v>
                </c:pt>
                <c:pt idx="1800">
                  <c:v>34.316400000000002</c:v>
                </c:pt>
                <c:pt idx="1801">
                  <c:v>34.329900000000002</c:v>
                </c:pt>
                <c:pt idx="1802">
                  <c:v>34.343400000000003</c:v>
                </c:pt>
                <c:pt idx="1803">
                  <c:v>34.356899999999996</c:v>
                </c:pt>
                <c:pt idx="1804">
                  <c:v>34.370400000000004</c:v>
                </c:pt>
                <c:pt idx="1805">
                  <c:v>34.383899999999997</c:v>
                </c:pt>
                <c:pt idx="1806">
                  <c:v>34.397400000000005</c:v>
                </c:pt>
                <c:pt idx="1807">
                  <c:v>34.410899999999998</c:v>
                </c:pt>
                <c:pt idx="1808">
                  <c:v>34.424500000000002</c:v>
                </c:pt>
                <c:pt idx="1809">
                  <c:v>34.438000000000002</c:v>
                </c:pt>
                <c:pt idx="1810">
                  <c:v>34.451499999999996</c:v>
                </c:pt>
                <c:pt idx="1811">
                  <c:v>34.465000000000003</c:v>
                </c:pt>
                <c:pt idx="1812">
                  <c:v>34.478500000000011</c:v>
                </c:pt>
                <c:pt idx="1813">
                  <c:v>34.492000000000012</c:v>
                </c:pt>
                <c:pt idx="1814">
                  <c:v>34.505500000000012</c:v>
                </c:pt>
                <c:pt idx="1815">
                  <c:v>34.519000000000005</c:v>
                </c:pt>
                <c:pt idx="1816">
                  <c:v>34.532500000000013</c:v>
                </c:pt>
                <c:pt idx="1817">
                  <c:v>34.546000000000006</c:v>
                </c:pt>
                <c:pt idx="1818">
                  <c:v>34.5595</c:v>
                </c:pt>
                <c:pt idx="1819">
                  <c:v>34.573100000000011</c:v>
                </c:pt>
                <c:pt idx="1820">
                  <c:v>34.586600000000004</c:v>
                </c:pt>
                <c:pt idx="1821">
                  <c:v>34.600100000000012</c:v>
                </c:pt>
                <c:pt idx="1822">
                  <c:v>34.613600000000005</c:v>
                </c:pt>
                <c:pt idx="1823">
                  <c:v>34.627100000000013</c:v>
                </c:pt>
                <c:pt idx="1824">
                  <c:v>34.640600000000006</c:v>
                </c:pt>
                <c:pt idx="1825">
                  <c:v>34.6541</c:v>
                </c:pt>
                <c:pt idx="1826">
                  <c:v>34.6676</c:v>
                </c:pt>
                <c:pt idx="1827">
                  <c:v>34.681100000000001</c:v>
                </c:pt>
                <c:pt idx="1828">
                  <c:v>34.694600000000001</c:v>
                </c:pt>
                <c:pt idx="1829">
                  <c:v>34.708100000000044</c:v>
                </c:pt>
                <c:pt idx="1830">
                  <c:v>34.721700000000013</c:v>
                </c:pt>
                <c:pt idx="1831">
                  <c:v>34.735200000000013</c:v>
                </c:pt>
                <c:pt idx="1832">
                  <c:v>34.748700000000042</c:v>
                </c:pt>
                <c:pt idx="1833">
                  <c:v>34.762200000000043</c:v>
                </c:pt>
                <c:pt idx="1834">
                  <c:v>34.775700000000043</c:v>
                </c:pt>
                <c:pt idx="1835">
                  <c:v>34.789200000000001</c:v>
                </c:pt>
                <c:pt idx="1836">
                  <c:v>34.802700000000002</c:v>
                </c:pt>
                <c:pt idx="1837">
                  <c:v>34.816200000000002</c:v>
                </c:pt>
                <c:pt idx="1838">
                  <c:v>34.829700000000003</c:v>
                </c:pt>
                <c:pt idx="1839">
                  <c:v>34.843200000000003</c:v>
                </c:pt>
                <c:pt idx="1840">
                  <c:v>34.856699999999996</c:v>
                </c:pt>
                <c:pt idx="1841">
                  <c:v>34.8703</c:v>
                </c:pt>
                <c:pt idx="1842">
                  <c:v>34.883800000000001</c:v>
                </c:pt>
                <c:pt idx="1843">
                  <c:v>34.897300000000001</c:v>
                </c:pt>
                <c:pt idx="1844">
                  <c:v>34.910800000000002</c:v>
                </c:pt>
                <c:pt idx="1845">
                  <c:v>34.924300000000002</c:v>
                </c:pt>
                <c:pt idx="1846">
                  <c:v>34.937800000000003</c:v>
                </c:pt>
                <c:pt idx="1847">
                  <c:v>34.951299999999996</c:v>
                </c:pt>
                <c:pt idx="1848">
                  <c:v>34.964800000000004</c:v>
                </c:pt>
                <c:pt idx="1849">
                  <c:v>34.978300000000011</c:v>
                </c:pt>
                <c:pt idx="1850">
                  <c:v>34.991800000000005</c:v>
                </c:pt>
                <c:pt idx="1851">
                  <c:v>35.005300000000013</c:v>
                </c:pt>
                <c:pt idx="1852">
                  <c:v>35.018900000000002</c:v>
                </c:pt>
                <c:pt idx="1853">
                  <c:v>35.032400000000003</c:v>
                </c:pt>
                <c:pt idx="1854">
                  <c:v>35.045900000000003</c:v>
                </c:pt>
                <c:pt idx="1855">
                  <c:v>35.059400000000004</c:v>
                </c:pt>
                <c:pt idx="1856">
                  <c:v>35.072900000000011</c:v>
                </c:pt>
                <c:pt idx="1857">
                  <c:v>35.086400000000005</c:v>
                </c:pt>
                <c:pt idx="1858">
                  <c:v>35.099900000000012</c:v>
                </c:pt>
                <c:pt idx="1859">
                  <c:v>35.113400000000006</c:v>
                </c:pt>
                <c:pt idx="1860">
                  <c:v>35.126900000000013</c:v>
                </c:pt>
                <c:pt idx="1861">
                  <c:v>35.1404</c:v>
                </c:pt>
                <c:pt idx="1862">
                  <c:v>35.1539</c:v>
                </c:pt>
                <c:pt idx="1863">
                  <c:v>35.167500000000011</c:v>
                </c:pt>
                <c:pt idx="1864">
                  <c:v>35.181000000000004</c:v>
                </c:pt>
                <c:pt idx="1865">
                  <c:v>35.194500000000012</c:v>
                </c:pt>
                <c:pt idx="1866">
                  <c:v>35.208000000000013</c:v>
                </c:pt>
                <c:pt idx="1867">
                  <c:v>35.221500000000013</c:v>
                </c:pt>
                <c:pt idx="1868">
                  <c:v>35.235000000000042</c:v>
                </c:pt>
                <c:pt idx="1869">
                  <c:v>35.248500000000043</c:v>
                </c:pt>
                <c:pt idx="1870">
                  <c:v>35.262000000000043</c:v>
                </c:pt>
                <c:pt idx="1871">
                  <c:v>35.275500000000044</c:v>
                </c:pt>
                <c:pt idx="1872">
                  <c:v>35.289000000000001</c:v>
                </c:pt>
                <c:pt idx="1873">
                  <c:v>35.302500000000002</c:v>
                </c:pt>
                <c:pt idx="1874">
                  <c:v>35.316099999999999</c:v>
                </c:pt>
                <c:pt idx="1875">
                  <c:v>35.329600000000006</c:v>
                </c:pt>
                <c:pt idx="1876">
                  <c:v>35.3431</c:v>
                </c:pt>
                <c:pt idx="1877">
                  <c:v>35.356599999999993</c:v>
                </c:pt>
                <c:pt idx="1878">
                  <c:v>35.370100000000001</c:v>
                </c:pt>
                <c:pt idx="1879">
                  <c:v>35.383600000000001</c:v>
                </c:pt>
                <c:pt idx="1880">
                  <c:v>35.397100000000002</c:v>
                </c:pt>
                <c:pt idx="1881">
                  <c:v>35.410600000000002</c:v>
                </c:pt>
                <c:pt idx="1882">
                  <c:v>35.424100000000003</c:v>
                </c:pt>
                <c:pt idx="1883">
                  <c:v>35.437600000000003</c:v>
                </c:pt>
                <c:pt idx="1884">
                  <c:v>35.451099999999997</c:v>
                </c:pt>
                <c:pt idx="1885">
                  <c:v>35.464700000000001</c:v>
                </c:pt>
                <c:pt idx="1886">
                  <c:v>35.478200000000001</c:v>
                </c:pt>
                <c:pt idx="1887">
                  <c:v>35.491700000000002</c:v>
                </c:pt>
                <c:pt idx="1888">
                  <c:v>35.505200000000002</c:v>
                </c:pt>
                <c:pt idx="1889">
                  <c:v>35.518700000000003</c:v>
                </c:pt>
                <c:pt idx="1890">
                  <c:v>35.532200000000003</c:v>
                </c:pt>
                <c:pt idx="1891">
                  <c:v>35.545700000000011</c:v>
                </c:pt>
                <c:pt idx="1892">
                  <c:v>35.559200000000004</c:v>
                </c:pt>
                <c:pt idx="1893">
                  <c:v>35.572700000000012</c:v>
                </c:pt>
                <c:pt idx="1894">
                  <c:v>35.586200000000005</c:v>
                </c:pt>
                <c:pt idx="1895">
                  <c:v>35.599700000000013</c:v>
                </c:pt>
                <c:pt idx="1896">
                  <c:v>35.613300000000002</c:v>
                </c:pt>
                <c:pt idx="1897">
                  <c:v>35.626800000000003</c:v>
                </c:pt>
                <c:pt idx="1898">
                  <c:v>35.640300000000003</c:v>
                </c:pt>
                <c:pt idx="1899">
                  <c:v>35.653800000000004</c:v>
                </c:pt>
                <c:pt idx="1900">
                  <c:v>35.667300000000012</c:v>
                </c:pt>
                <c:pt idx="1901">
                  <c:v>35.680800000000005</c:v>
                </c:pt>
                <c:pt idx="1902">
                  <c:v>35.694300000000013</c:v>
                </c:pt>
                <c:pt idx="1903">
                  <c:v>35.707800000000006</c:v>
                </c:pt>
                <c:pt idx="1904">
                  <c:v>35.721300000000042</c:v>
                </c:pt>
                <c:pt idx="1905">
                  <c:v>35.7348</c:v>
                </c:pt>
                <c:pt idx="1906">
                  <c:v>35.748300000000043</c:v>
                </c:pt>
                <c:pt idx="1907">
                  <c:v>35.761900000000011</c:v>
                </c:pt>
                <c:pt idx="1908">
                  <c:v>35.775400000000012</c:v>
                </c:pt>
                <c:pt idx="1909">
                  <c:v>35.788900000000012</c:v>
                </c:pt>
                <c:pt idx="1910">
                  <c:v>35.802400000000006</c:v>
                </c:pt>
                <c:pt idx="1911">
                  <c:v>35.815899999999999</c:v>
                </c:pt>
                <c:pt idx="1912">
                  <c:v>35.8294</c:v>
                </c:pt>
                <c:pt idx="1913">
                  <c:v>35.8429</c:v>
                </c:pt>
                <c:pt idx="1914">
                  <c:v>35.856400000000001</c:v>
                </c:pt>
                <c:pt idx="1915">
                  <c:v>35.869900000000001</c:v>
                </c:pt>
                <c:pt idx="1916">
                  <c:v>35.883400000000002</c:v>
                </c:pt>
                <c:pt idx="1917">
                  <c:v>35.896900000000002</c:v>
                </c:pt>
                <c:pt idx="1918">
                  <c:v>35.910499999999999</c:v>
                </c:pt>
                <c:pt idx="1919">
                  <c:v>35.924000000000007</c:v>
                </c:pt>
                <c:pt idx="1920">
                  <c:v>35.9375</c:v>
                </c:pt>
                <c:pt idx="1921">
                  <c:v>35.950999999999993</c:v>
                </c:pt>
                <c:pt idx="1922">
                  <c:v>35.964500000000001</c:v>
                </c:pt>
                <c:pt idx="1923">
                  <c:v>35.978000000000002</c:v>
                </c:pt>
                <c:pt idx="1924">
                  <c:v>35.991500000000002</c:v>
                </c:pt>
                <c:pt idx="1925">
                  <c:v>36.005000000000003</c:v>
                </c:pt>
                <c:pt idx="1926">
                  <c:v>36.018500000000003</c:v>
                </c:pt>
                <c:pt idx="1927">
                  <c:v>36.032000000000011</c:v>
                </c:pt>
                <c:pt idx="1928">
                  <c:v>36.045500000000011</c:v>
                </c:pt>
                <c:pt idx="1929">
                  <c:v>36.059100000000001</c:v>
                </c:pt>
                <c:pt idx="1930">
                  <c:v>36.072600000000001</c:v>
                </c:pt>
                <c:pt idx="1931">
                  <c:v>36.086100000000002</c:v>
                </c:pt>
                <c:pt idx="1932">
                  <c:v>36.099600000000002</c:v>
                </c:pt>
                <c:pt idx="1933">
                  <c:v>36.113100000000003</c:v>
                </c:pt>
                <c:pt idx="1934">
                  <c:v>36.126600000000003</c:v>
                </c:pt>
                <c:pt idx="1935">
                  <c:v>36.140100000000011</c:v>
                </c:pt>
                <c:pt idx="1936">
                  <c:v>36.153600000000004</c:v>
                </c:pt>
                <c:pt idx="1937">
                  <c:v>36.167100000000012</c:v>
                </c:pt>
                <c:pt idx="1938">
                  <c:v>36.180600000000005</c:v>
                </c:pt>
                <c:pt idx="1939">
                  <c:v>36.194100000000013</c:v>
                </c:pt>
                <c:pt idx="1940">
                  <c:v>36.207700000000003</c:v>
                </c:pt>
                <c:pt idx="1941">
                  <c:v>36.221200000000003</c:v>
                </c:pt>
                <c:pt idx="1942">
                  <c:v>36.234700000000011</c:v>
                </c:pt>
                <c:pt idx="1943">
                  <c:v>36.248200000000011</c:v>
                </c:pt>
                <c:pt idx="1944">
                  <c:v>36.261700000000012</c:v>
                </c:pt>
                <c:pt idx="1945">
                  <c:v>36.275200000000012</c:v>
                </c:pt>
                <c:pt idx="1946">
                  <c:v>36.288700000000013</c:v>
                </c:pt>
                <c:pt idx="1947">
                  <c:v>36.302200000000006</c:v>
                </c:pt>
                <c:pt idx="1948">
                  <c:v>36.3157</c:v>
                </c:pt>
                <c:pt idx="1949">
                  <c:v>36.3292</c:v>
                </c:pt>
                <c:pt idx="1950">
                  <c:v>36.342700000000001</c:v>
                </c:pt>
                <c:pt idx="1951">
                  <c:v>36.356299999999997</c:v>
                </c:pt>
                <c:pt idx="1952">
                  <c:v>36.369800000000005</c:v>
                </c:pt>
                <c:pt idx="1953">
                  <c:v>36.383299999999998</c:v>
                </c:pt>
                <c:pt idx="1954">
                  <c:v>36.396800000000006</c:v>
                </c:pt>
                <c:pt idx="1955">
                  <c:v>36.410299999999999</c:v>
                </c:pt>
                <c:pt idx="1956">
                  <c:v>36.4238</c:v>
                </c:pt>
                <c:pt idx="1957">
                  <c:v>36.4373</c:v>
                </c:pt>
                <c:pt idx="1958">
                  <c:v>36.450800000000001</c:v>
                </c:pt>
                <c:pt idx="1959">
                  <c:v>36.464300000000001</c:v>
                </c:pt>
                <c:pt idx="1960">
                  <c:v>36.477800000000002</c:v>
                </c:pt>
                <c:pt idx="1961">
                  <c:v>36.491300000000003</c:v>
                </c:pt>
                <c:pt idx="1962">
                  <c:v>36.504899999999999</c:v>
                </c:pt>
                <c:pt idx="1963">
                  <c:v>36.5184</c:v>
                </c:pt>
                <c:pt idx="1964">
                  <c:v>36.5319</c:v>
                </c:pt>
                <c:pt idx="1965">
                  <c:v>36.545400000000001</c:v>
                </c:pt>
                <c:pt idx="1966">
                  <c:v>36.558900000000001</c:v>
                </c:pt>
                <c:pt idx="1967">
                  <c:v>36.572400000000002</c:v>
                </c:pt>
                <c:pt idx="1968">
                  <c:v>36.585900000000002</c:v>
                </c:pt>
                <c:pt idx="1969">
                  <c:v>36.599400000000003</c:v>
                </c:pt>
                <c:pt idx="1970">
                  <c:v>36.612900000000003</c:v>
                </c:pt>
                <c:pt idx="1971">
                  <c:v>36.626400000000011</c:v>
                </c:pt>
                <c:pt idx="1972">
                  <c:v>36.639900000000011</c:v>
                </c:pt>
                <c:pt idx="1973">
                  <c:v>36.653500000000001</c:v>
                </c:pt>
                <c:pt idx="1974">
                  <c:v>36.667000000000002</c:v>
                </c:pt>
                <c:pt idx="1975">
                  <c:v>36.680500000000002</c:v>
                </c:pt>
                <c:pt idx="1976">
                  <c:v>36.694000000000003</c:v>
                </c:pt>
                <c:pt idx="1977">
                  <c:v>36.707500000000003</c:v>
                </c:pt>
                <c:pt idx="1978">
                  <c:v>36.721000000000011</c:v>
                </c:pt>
                <c:pt idx="1979">
                  <c:v>36.734500000000011</c:v>
                </c:pt>
                <c:pt idx="1980">
                  <c:v>36.748000000000012</c:v>
                </c:pt>
                <c:pt idx="1981">
                  <c:v>36.761500000000012</c:v>
                </c:pt>
                <c:pt idx="1982">
                  <c:v>36.775000000000013</c:v>
                </c:pt>
                <c:pt idx="1983">
                  <c:v>36.788500000000013</c:v>
                </c:pt>
                <c:pt idx="1984">
                  <c:v>36.802100000000003</c:v>
                </c:pt>
                <c:pt idx="1985">
                  <c:v>36.815600000000003</c:v>
                </c:pt>
                <c:pt idx="1986">
                  <c:v>36.829100000000011</c:v>
                </c:pt>
                <c:pt idx="1987">
                  <c:v>36.842600000000004</c:v>
                </c:pt>
                <c:pt idx="1988">
                  <c:v>36.856099999999998</c:v>
                </c:pt>
                <c:pt idx="1989">
                  <c:v>36.869600000000005</c:v>
                </c:pt>
                <c:pt idx="1990">
                  <c:v>36.883099999999999</c:v>
                </c:pt>
                <c:pt idx="1991">
                  <c:v>36.896600000000007</c:v>
                </c:pt>
                <c:pt idx="1992">
                  <c:v>36.9101</c:v>
                </c:pt>
                <c:pt idx="1993">
                  <c:v>36.9236</c:v>
                </c:pt>
                <c:pt idx="1994">
                  <c:v>36.937100000000001</c:v>
                </c:pt>
                <c:pt idx="1995">
                  <c:v>36.950699999999998</c:v>
                </c:pt>
                <c:pt idx="1996">
                  <c:v>36.964200000000005</c:v>
                </c:pt>
                <c:pt idx="1997">
                  <c:v>36.977699999999999</c:v>
                </c:pt>
                <c:pt idx="1998">
                  <c:v>36.991200000000006</c:v>
                </c:pt>
                <c:pt idx="1999">
                  <c:v>37.0047</c:v>
                </c:pt>
                <c:pt idx="2000">
                  <c:v>37.0182</c:v>
                </c:pt>
                <c:pt idx="2001">
                  <c:v>37.031700000000001</c:v>
                </c:pt>
                <c:pt idx="2002">
                  <c:v>37.045200000000001</c:v>
                </c:pt>
                <c:pt idx="2003">
                  <c:v>37.058700000000002</c:v>
                </c:pt>
                <c:pt idx="2004">
                  <c:v>37.072200000000002</c:v>
                </c:pt>
                <c:pt idx="2005">
                  <c:v>37.085700000000003</c:v>
                </c:pt>
                <c:pt idx="2006">
                  <c:v>37.099300000000042</c:v>
                </c:pt>
                <c:pt idx="2007">
                  <c:v>37.1128</c:v>
                </c:pt>
                <c:pt idx="2008">
                  <c:v>37.126300000000043</c:v>
                </c:pt>
                <c:pt idx="2009">
                  <c:v>37.139800000000001</c:v>
                </c:pt>
                <c:pt idx="2010">
                  <c:v>37.153300000000002</c:v>
                </c:pt>
                <c:pt idx="2011">
                  <c:v>37.166800000000002</c:v>
                </c:pt>
                <c:pt idx="2012">
                  <c:v>37.180300000000003</c:v>
                </c:pt>
                <c:pt idx="2013">
                  <c:v>37.193800000000003</c:v>
                </c:pt>
                <c:pt idx="2014">
                  <c:v>37.207300000000011</c:v>
                </c:pt>
                <c:pt idx="2015">
                  <c:v>37.220800000000011</c:v>
                </c:pt>
                <c:pt idx="2016">
                  <c:v>37.234300000000012</c:v>
                </c:pt>
                <c:pt idx="2017">
                  <c:v>37.247900000000001</c:v>
                </c:pt>
                <c:pt idx="2018">
                  <c:v>37.261400000000002</c:v>
                </c:pt>
                <c:pt idx="2019">
                  <c:v>37.274900000000002</c:v>
                </c:pt>
                <c:pt idx="2020">
                  <c:v>37.288400000000003</c:v>
                </c:pt>
                <c:pt idx="2021">
                  <c:v>37.301899999999996</c:v>
                </c:pt>
                <c:pt idx="2022">
                  <c:v>37.315400000000004</c:v>
                </c:pt>
                <c:pt idx="2023">
                  <c:v>37.328900000000012</c:v>
                </c:pt>
                <c:pt idx="2024">
                  <c:v>37.342400000000005</c:v>
                </c:pt>
                <c:pt idx="2025">
                  <c:v>37.355899999999998</c:v>
                </c:pt>
                <c:pt idx="2026">
                  <c:v>37.369400000000006</c:v>
                </c:pt>
                <c:pt idx="2027">
                  <c:v>37.382899999999999</c:v>
                </c:pt>
                <c:pt idx="2028">
                  <c:v>37.396500000000003</c:v>
                </c:pt>
                <c:pt idx="2029">
                  <c:v>37.410000000000004</c:v>
                </c:pt>
                <c:pt idx="2030">
                  <c:v>37.423500000000011</c:v>
                </c:pt>
                <c:pt idx="2031">
                  <c:v>37.437000000000005</c:v>
                </c:pt>
                <c:pt idx="2032">
                  <c:v>37.450499999999998</c:v>
                </c:pt>
                <c:pt idx="2033">
                  <c:v>37.464000000000006</c:v>
                </c:pt>
                <c:pt idx="2034">
                  <c:v>37.477499999999999</c:v>
                </c:pt>
                <c:pt idx="2035">
                  <c:v>37.491</c:v>
                </c:pt>
                <c:pt idx="2036">
                  <c:v>37.5045</c:v>
                </c:pt>
                <c:pt idx="2037">
                  <c:v>37.518000000000001</c:v>
                </c:pt>
                <c:pt idx="2038">
                  <c:v>37.531500000000001</c:v>
                </c:pt>
                <c:pt idx="2039">
                  <c:v>37.545100000000012</c:v>
                </c:pt>
                <c:pt idx="2040">
                  <c:v>37.558600000000006</c:v>
                </c:pt>
                <c:pt idx="2041">
                  <c:v>37.572100000000013</c:v>
                </c:pt>
                <c:pt idx="2042">
                  <c:v>37.585600000000007</c:v>
                </c:pt>
                <c:pt idx="2043">
                  <c:v>37.599100000000043</c:v>
                </c:pt>
                <c:pt idx="2044">
                  <c:v>37.6126</c:v>
                </c:pt>
                <c:pt idx="2045">
                  <c:v>37.626100000000044</c:v>
                </c:pt>
                <c:pt idx="2046">
                  <c:v>37.639600000000002</c:v>
                </c:pt>
                <c:pt idx="2047">
                  <c:v>37.653100000000002</c:v>
                </c:pt>
                <c:pt idx="2048">
                  <c:v>37.666600000000003</c:v>
                </c:pt>
                <c:pt idx="2049">
                  <c:v>37.680100000000003</c:v>
                </c:pt>
                <c:pt idx="2050">
                  <c:v>37.693700000000042</c:v>
                </c:pt>
                <c:pt idx="2051">
                  <c:v>37.7072</c:v>
                </c:pt>
                <c:pt idx="2052">
                  <c:v>37.720700000000043</c:v>
                </c:pt>
                <c:pt idx="2053">
                  <c:v>37.734200000000001</c:v>
                </c:pt>
                <c:pt idx="2054">
                  <c:v>37.747700000000002</c:v>
                </c:pt>
                <c:pt idx="2055">
                  <c:v>37.761200000000002</c:v>
                </c:pt>
                <c:pt idx="2056">
                  <c:v>37.774700000000003</c:v>
                </c:pt>
                <c:pt idx="2057">
                  <c:v>37.788200000000003</c:v>
                </c:pt>
                <c:pt idx="2058">
                  <c:v>37.801699999999997</c:v>
                </c:pt>
                <c:pt idx="2059">
                  <c:v>37.815200000000004</c:v>
                </c:pt>
                <c:pt idx="2060">
                  <c:v>37.828700000000012</c:v>
                </c:pt>
                <c:pt idx="2061">
                  <c:v>37.842300000000002</c:v>
                </c:pt>
                <c:pt idx="2062">
                  <c:v>37.855800000000002</c:v>
                </c:pt>
                <c:pt idx="2063">
                  <c:v>37.869300000000003</c:v>
                </c:pt>
                <c:pt idx="2064">
                  <c:v>37.882800000000003</c:v>
                </c:pt>
                <c:pt idx="2065">
                  <c:v>37.896300000000011</c:v>
                </c:pt>
                <c:pt idx="2066">
                  <c:v>37.909800000000004</c:v>
                </c:pt>
                <c:pt idx="2067">
                  <c:v>37.923300000000012</c:v>
                </c:pt>
                <c:pt idx="2068">
                  <c:v>37.936800000000005</c:v>
                </c:pt>
                <c:pt idx="2069">
                  <c:v>37.950299999999999</c:v>
                </c:pt>
                <c:pt idx="2070">
                  <c:v>37.963800000000006</c:v>
                </c:pt>
                <c:pt idx="2071">
                  <c:v>37.9773</c:v>
                </c:pt>
                <c:pt idx="2072">
                  <c:v>37.990900000000003</c:v>
                </c:pt>
                <c:pt idx="2073">
                  <c:v>38.004400000000004</c:v>
                </c:pt>
                <c:pt idx="2074">
                  <c:v>38.017899999999997</c:v>
                </c:pt>
                <c:pt idx="2075">
                  <c:v>38.031400000000005</c:v>
                </c:pt>
                <c:pt idx="2076">
                  <c:v>38.044899999999998</c:v>
                </c:pt>
                <c:pt idx="2077">
                  <c:v>38.058400000000006</c:v>
                </c:pt>
                <c:pt idx="2078">
                  <c:v>38.071899999999999</c:v>
                </c:pt>
                <c:pt idx="2079">
                  <c:v>38.0854</c:v>
                </c:pt>
                <c:pt idx="2080">
                  <c:v>38.098900000000043</c:v>
                </c:pt>
                <c:pt idx="2081">
                  <c:v>38.112400000000001</c:v>
                </c:pt>
                <c:pt idx="2082">
                  <c:v>38.125900000000044</c:v>
                </c:pt>
                <c:pt idx="2083">
                  <c:v>38.139500000000012</c:v>
                </c:pt>
                <c:pt idx="2084">
                  <c:v>38.153000000000006</c:v>
                </c:pt>
                <c:pt idx="2085">
                  <c:v>38.166500000000013</c:v>
                </c:pt>
                <c:pt idx="2086">
                  <c:v>38.18</c:v>
                </c:pt>
                <c:pt idx="2087">
                  <c:v>38.193500000000043</c:v>
                </c:pt>
                <c:pt idx="2088">
                  <c:v>38.207000000000001</c:v>
                </c:pt>
                <c:pt idx="2089">
                  <c:v>38.220500000000044</c:v>
                </c:pt>
                <c:pt idx="2090">
                  <c:v>38.234000000000002</c:v>
                </c:pt>
                <c:pt idx="2091">
                  <c:v>38.247500000000002</c:v>
                </c:pt>
                <c:pt idx="2092">
                  <c:v>38.261000000000003</c:v>
                </c:pt>
                <c:pt idx="2093">
                  <c:v>38.274500000000003</c:v>
                </c:pt>
                <c:pt idx="2094">
                  <c:v>38.288100000000043</c:v>
                </c:pt>
                <c:pt idx="2095">
                  <c:v>38.301599999999993</c:v>
                </c:pt>
                <c:pt idx="2096">
                  <c:v>38.315100000000001</c:v>
                </c:pt>
                <c:pt idx="2097">
                  <c:v>38.328600000000002</c:v>
                </c:pt>
                <c:pt idx="2098">
                  <c:v>38.342100000000002</c:v>
                </c:pt>
                <c:pt idx="2099">
                  <c:v>38.355600000000003</c:v>
                </c:pt>
                <c:pt idx="2100">
                  <c:v>38.369100000000003</c:v>
                </c:pt>
                <c:pt idx="2101">
                  <c:v>38.382600000000004</c:v>
                </c:pt>
                <c:pt idx="2102">
                  <c:v>38.396100000000011</c:v>
                </c:pt>
                <c:pt idx="2103">
                  <c:v>38.409600000000005</c:v>
                </c:pt>
                <c:pt idx="2104">
                  <c:v>38.423100000000012</c:v>
                </c:pt>
                <c:pt idx="2105">
                  <c:v>38.436700000000002</c:v>
                </c:pt>
                <c:pt idx="2106">
                  <c:v>38.450200000000002</c:v>
                </c:pt>
                <c:pt idx="2107">
                  <c:v>38.463700000000003</c:v>
                </c:pt>
                <c:pt idx="2108">
                  <c:v>38.477200000000003</c:v>
                </c:pt>
                <c:pt idx="2109">
                  <c:v>38.490700000000011</c:v>
                </c:pt>
                <c:pt idx="2110">
                  <c:v>38.504200000000004</c:v>
                </c:pt>
                <c:pt idx="2111">
                  <c:v>38.517699999999998</c:v>
                </c:pt>
                <c:pt idx="2112">
                  <c:v>38.531200000000005</c:v>
                </c:pt>
                <c:pt idx="2113">
                  <c:v>38.544699999999999</c:v>
                </c:pt>
                <c:pt idx="2114">
                  <c:v>38.558200000000006</c:v>
                </c:pt>
                <c:pt idx="2115">
                  <c:v>38.5717</c:v>
                </c:pt>
                <c:pt idx="2116">
                  <c:v>38.585300000000011</c:v>
                </c:pt>
                <c:pt idx="2117">
                  <c:v>38.598800000000011</c:v>
                </c:pt>
                <c:pt idx="2118">
                  <c:v>38.612300000000012</c:v>
                </c:pt>
                <c:pt idx="2119">
                  <c:v>38.625800000000012</c:v>
                </c:pt>
                <c:pt idx="2120">
                  <c:v>38.639300000000013</c:v>
                </c:pt>
                <c:pt idx="2121">
                  <c:v>38.652800000000006</c:v>
                </c:pt>
                <c:pt idx="2122">
                  <c:v>38.666300000000042</c:v>
                </c:pt>
                <c:pt idx="2123">
                  <c:v>38.6798</c:v>
                </c:pt>
                <c:pt idx="2124">
                  <c:v>38.693300000000043</c:v>
                </c:pt>
                <c:pt idx="2125">
                  <c:v>38.706800000000001</c:v>
                </c:pt>
                <c:pt idx="2126">
                  <c:v>38.720300000000044</c:v>
                </c:pt>
                <c:pt idx="2127">
                  <c:v>38.733900000000013</c:v>
                </c:pt>
                <c:pt idx="2128">
                  <c:v>38.747400000000006</c:v>
                </c:pt>
                <c:pt idx="2129">
                  <c:v>38.760900000000042</c:v>
                </c:pt>
                <c:pt idx="2130">
                  <c:v>38.7744</c:v>
                </c:pt>
                <c:pt idx="2131">
                  <c:v>38.7879</c:v>
                </c:pt>
                <c:pt idx="2132">
                  <c:v>38.801400000000001</c:v>
                </c:pt>
                <c:pt idx="2133">
                  <c:v>38.814899999999994</c:v>
                </c:pt>
                <c:pt idx="2134">
                  <c:v>38.828400000000002</c:v>
                </c:pt>
                <c:pt idx="2135">
                  <c:v>38.841899999999995</c:v>
                </c:pt>
                <c:pt idx="2136">
                  <c:v>38.855400000000003</c:v>
                </c:pt>
                <c:pt idx="2137">
                  <c:v>38.868900000000011</c:v>
                </c:pt>
                <c:pt idx="2138">
                  <c:v>38.8825</c:v>
                </c:pt>
                <c:pt idx="2139">
                  <c:v>38.896000000000001</c:v>
                </c:pt>
                <c:pt idx="2140">
                  <c:v>38.909500000000001</c:v>
                </c:pt>
                <c:pt idx="2141">
                  <c:v>38.923000000000002</c:v>
                </c:pt>
                <c:pt idx="2142">
                  <c:v>38.936500000000002</c:v>
                </c:pt>
                <c:pt idx="2143">
                  <c:v>38.950000000000003</c:v>
                </c:pt>
                <c:pt idx="2144">
                  <c:v>38.963500000000003</c:v>
                </c:pt>
                <c:pt idx="2145">
                  <c:v>38.977000000000004</c:v>
                </c:pt>
                <c:pt idx="2146">
                  <c:v>38.990500000000011</c:v>
                </c:pt>
                <c:pt idx="2147">
                  <c:v>39.004000000000005</c:v>
                </c:pt>
                <c:pt idx="2148">
                  <c:v>39.017499999999998</c:v>
                </c:pt>
                <c:pt idx="2149">
                  <c:v>39.031100000000002</c:v>
                </c:pt>
                <c:pt idx="2150">
                  <c:v>39.044600000000003</c:v>
                </c:pt>
                <c:pt idx="2151">
                  <c:v>39.058100000000003</c:v>
                </c:pt>
                <c:pt idx="2152">
                  <c:v>39.071600000000004</c:v>
                </c:pt>
                <c:pt idx="2153">
                  <c:v>39.085100000000011</c:v>
                </c:pt>
                <c:pt idx="2154">
                  <c:v>39.098600000000012</c:v>
                </c:pt>
                <c:pt idx="2155">
                  <c:v>39.112100000000012</c:v>
                </c:pt>
                <c:pt idx="2156">
                  <c:v>39.125600000000013</c:v>
                </c:pt>
                <c:pt idx="2157">
                  <c:v>39.139100000000013</c:v>
                </c:pt>
                <c:pt idx="2158">
                  <c:v>39.1526</c:v>
                </c:pt>
                <c:pt idx="2159">
                  <c:v>39.166100000000043</c:v>
                </c:pt>
                <c:pt idx="2160">
                  <c:v>39.179700000000011</c:v>
                </c:pt>
                <c:pt idx="2161">
                  <c:v>39.193200000000012</c:v>
                </c:pt>
                <c:pt idx="2162">
                  <c:v>39.206700000000012</c:v>
                </c:pt>
                <c:pt idx="2163">
                  <c:v>39.220200000000013</c:v>
                </c:pt>
                <c:pt idx="2164">
                  <c:v>39.233700000000013</c:v>
                </c:pt>
                <c:pt idx="2165">
                  <c:v>39.247200000000007</c:v>
                </c:pt>
                <c:pt idx="2166">
                  <c:v>39.260700000000043</c:v>
                </c:pt>
                <c:pt idx="2167">
                  <c:v>39.2742</c:v>
                </c:pt>
                <c:pt idx="2168">
                  <c:v>39.287700000000001</c:v>
                </c:pt>
                <c:pt idx="2169">
                  <c:v>39.301200000000001</c:v>
                </c:pt>
                <c:pt idx="2170">
                  <c:v>39.314699999999995</c:v>
                </c:pt>
                <c:pt idx="2171">
                  <c:v>39.328300000000013</c:v>
                </c:pt>
                <c:pt idx="2172">
                  <c:v>39.341799999999999</c:v>
                </c:pt>
                <c:pt idx="2173">
                  <c:v>39.3553</c:v>
                </c:pt>
                <c:pt idx="2174">
                  <c:v>39.3688</c:v>
                </c:pt>
                <c:pt idx="2175">
                  <c:v>39.382300000000001</c:v>
                </c:pt>
                <c:pt idx="2176">
                  <c:v>39.395800000000001</c:v>
                </c:pt>
                <c:pt idx="2177">
                  <c:v>39.409300000000002</c:v>
                </c:pt>
                <c:pt idx="2178">
                  <c:v>39.422800000000002</c:v>
                </c:pt>
                <c:pt idx="2179">
                  <c:v>39.436300000000003</c:v>
                </c:pt>
                <c:pt idx="2180">
                  <c:v>39.449800000000003</c:v>
                </c:pt>
                <c:pt idx="2181">
                  <c:v>39.463300000000011</c:v>
                </c:pt>
                <c:pt idx="2182">
                  <c:v>39.476900000000001</c:v>
                </c:pt>
                <c:pt idx="2183">
                  <c:v>39.490400000000001</c:v>
                </c:pt>
                <c:pt idx="2184">
                  <c:v>39.503900000000002</c:v>
                </c:pt>
                <c:pt idx="2185">
                  <c:v>39.517400000000002</c:v>
                </c:pt>
                <c:pt idx="2186">
                  <c:v>39.530900000000003</c:v>
                </c:pt>
                <c:pt idx="2187">
                  <c:v>39.544400000000003</c:v>
                </c:pt>
                <c:pt idx="2188">
                  <c:v>39.557899999999997</c:v>
                </c:pt>
                <c:pt idx="2189">
                  <c:v>39.571400000000004</c:v>
                </c:pt>
                <c:pt idx="2190">
                  <c:v>39.584899999999998</c:v>
                </c:pt>
                <c:pt idx="2191">
                  <c:v>39.598400000000012</c:v>
                </c:pt>
                <c:pt idx="2192">
                  <c:v>39.611899999999999</c:v>
                </c:pt>
                <c:pt idx="2193">
                  <c:v>39.625500000000059</c:v>
                </c:pt>
                <c:pt idx="2194">
                  <c:v>39.639000000000003</c:v>
                </c:pt>
                <c:pt idx="2195">
                  <c:v>39.652500000000003</c:v>
                </c:pt>
                <c:pt idx="2196">
                  <c:v>39.666000000000011</c:v>
                </c:pt>
                <c:pt idx="2197">
                  <c:v>39.679500000000012</c:v>
                </c:pt>
                <c:pt idx="2198">
                  <c:v>39.693000000000012</c:v>
                </c:pt>
                <c:pt idx="2199">
                  <c:v>39.706500000000013</c:v>
                </c:pt>
                <c:pt idx="2200">
                  <c:v>39.720000000000013</c:v>
                </c:pt>
                <c:pt idx="2201">
                  <c:v>39.733500000000042</c:v>
                </c:pt>
                <c:pt idx="2202">
                  <c:v>39.747</c:v>
                </c:pt>
                <c:pt idx="2203">
                  <c:v>39.760500000000043</c:v>
                </c:pt>
                <c:pt idx="2204">
                  <c:v>39.774100000000011</c:v>
                </c:pt>
                <c:pt idx="2205">
                  <c:v>39.787600000000005</c:v>
                </c:pt>
                <c:pt idx="2206">
                  <c:v>39.801099999999998</c:v>
                </c:pt>
                <c:pt idx="2207">
                  <c:v>39.814599999999999</c:v>
                </c:pt>
                <c:pt idx="2208">
                  <c:v>39.828100000000013</c:v>
                </c:pt>
                <c:pt idx="2209">
                  <c:v>39.841599999999993</c:v>
                </c:pt>
                <c:pt idx="2210">
                  <c:v>39.8551</c:v>
                </c:pt>
                <c:pt idx="2211">
                  <c:v>39.868600000000001</c:v>
                </c:pt>
                <c:pt idx="2212">
                  <c:v>39.882100000000001</c:v>
                </c:pt>
                <c:pt idx="2213">
                  <c:v>39.895600000000002</c:v>
                </c:pt>
                <c:pt idx="2214">
                  <c:v>39.909100000000002</c:v>
                </c:pt>
                <c:pt idx="2215">
                  <c:v>39.922700000000013</c:v>
                </c:pt>
                <c:pt idx="2216">
                  <c:v>39.936200000000007</c:v>
                </c:pt>
                <c:pt idx="2217">
                  <c:v>39.9497</c:v>
                </c:pt>
                <c:pt idx="2218">
                  <c:v>39.963200000000001</c:v>
                </c:pt>
                <c:pt idx="2219">
                  <c:v>39.976700000000001</c:v>
                </c:pt>
                <c:pt idx="2220">
                  <c:v>39.990200000000002</c:v>
                </c:pt>
                <c:pt idx="2221">
                  <c:v>40.003700000000002</c:v>
                </c:pt>
                <c:pt idx="2222">
                  <c:v>40.017200000000003</c:v>
                </c:pt>
                <c:pt idx="2223">
                  <c:v>40.030700000000003</c:v>
                </c:pt>
                <c:pt idx="2224">
                  <c:v>40.044200000000004</c:v>
                </c:pt>
                <c:pt idx="2225">
                  <c:v>40.057699999999997</c:v>
                </c:pt>
                <c:pt idx="2226">
                  <c:v>40.071300000000001</c:v>
                </c:pt>
                <c:pt idx="2227">
                  <c:v>40.084800000000001</c:v>
                </c:pt>
                <c:pt idx="2228">
                  <c:v>40.098300000000044</c:v>
                </c:pt>
                <c:pt idx="2229">
                  <c:v>40.111800000000002</c:v>
                </c:pt>
                <c:pt idx="2230">
                  <c:v>40.12530000000006</c:v>
                </c:pt>
                <c:pt idx="2231">
                  <c:v>40.138800000000003</c:v>
                </c:pt>
                <c:pt idx="2232">
                  <c:v>40.152300000000011</c:v>
                </c:pt>
                <c:pt idx="2233">
                  <c:v>40.165800000000011</c:v>
                </c:pt>
                <c:pt idx="2234">
                  <c:v>40.179300000000012</c:v>
                </c:pt>
                <c:pt idx="2235">
                  <c:v>40.192800000000013</c:v>
                </c:pt>
                <c:pt idx="2236">
                  <c:v>40.206300000000013</c:v>
                </c:pt>
                <c:pt idx="2237">
                  <c:v>40.219900000000003</c:v>
                </c:pt>
                <c:pt idx="2238">
                  <c:v>40.233400000000003</c:v>
                </c:pt>
                <c:pt idx="2239">
                  <c:v>40.246900000000011</c:v>
                </c:pt>
                <c:pt idx="2240">
                  <c:v>40.260400000000011</c:v>
                </c:pt>
                <c:pt idx="2241">
                  <c:v>40.273900000000012</c:v>
                </c:pt>
                <c:pt idx="2242">
                  <c:v>40.287400000000005</c:v>
                </c:pt>
                <c:pt idx="2243">
                  <c:v>40.300899999999999</c:v>
                </c:pt>
                <c:pt idx="2244">
                  <c:v>40.314399999999999</c:v>
                </c:pt>
                <c:pt idx="2245">
                  <c:v>40.3279</c:v>
                </c:pt>
                <c:pt idx="2246">
                  <c:v>40.341399999999993</c:v>
                </c:pt>
                <c:pt idx="2247">
                  <c:v>40.354899999999994</c:v>
                </c:pt>
                <c:pt idx="2248">
                  <c:v>40.368500000000012</c:v>
                </c:pt>
                <c:pt idx="2249">
                  <c:v>40.381999999999998</c:v>
                </c:pt>
                <c:pt idx="2250">
                  <c:v>40.395500000000013</c:v>
                </c:pt>
                <c:pt idx="2251">
                  <c:v>40.409000000000006</c:v>
                </c:pt>
                <c:pt idx="2252">
                  <c:v>40.422500000000042</c:v>
                </c:pt>
                <c:pt idx="2253">
                  <c:v>40.436</c:v>
                </c:pt>
                <c:pt idx="2254">
                  <c:v>40.4495</c:v>
                </c:pt>
                <c:pt idx="2255">
                  <c:v>40.463000000000001</c:v>
                </c:pt>
                <c:pt idx="2256">
                  <c:v>40.476500000000001</c:v>
                </c:pt>
                <c:pt idx="2257">
                  <c:v>40.49</c:v>
                </c:pt>
                <c:pt idx="2258">
                  <c:v>40.503500000000003</c:v>
                </c:pt>
                <c:pt idx="2259">
                  <c:v>40.517099999999999</c:v>
                </c:pt>
                <c:pt idx="2260">
                  <c:v>40.5306</c:v>
                </c:pt>
                <c:pt idx="2261">
                  <c:v>40.5441</c:v>
                </c:pt>
                <c:pt idx="2262">
                  <c:v>40.557600000000001</c:v>
                </c:pt>
                <c:pt idx="2263">
                  <c:v>40.571100000000001</c:v>
                </c:pt>
                <c:pt idx="2264">
                  <c:v>40.584600000000002</c:v>
                </c:pt>
                <c:pt idx="2265">
                  <c:v>40.598100000000059</c:v>
                </c:pt>
                <c:pt idx="2266">
                  <c:v>40.611600000000003</c:v>
                </c:pt>
                <c:pt idx="2267">
                  <c:v>40.62510000000006</c:v>
                </c:pt>
                <c:pt idx="2268">
                  <c:v>40.638600000000011</c:v>
                </c:pt>
                <c:pt idx="2269">
                  <c:v>40.652100000000011</c:v>
                </c:pt>
                <c:pt idx="2270">
                  <c:v>40.665700000000044</c:v>
                </c:pt>
                <c:pt idx="2271">
                  <c:v>40.679200000000002</c:v>
                </c:pt>
                <c:pt idx="2272">
                  <c:v>40.692700000000045</c:v>
                </c:pt>
                <c:pt idx="2273">
                  <c:v>40.706200000000003</c:v>
                </c:pt>
                <c:pt idx="2274">
                  <c:v>40.719700000000003</c:v>
                </c:pt>
                <c:pt idx="2275">
                  <c:v>40.733200000000011</c:v>
                </c:pt>
                <c:pt idx="2276">
                  <c:v>40.746700000000011</c:v>
                </c:pt>
                <c:pt idx="2277">
                  <c:v>40.760200000000012</c:v>
                </c:pt>
                <c:pt idx="2278">
                  <c:v>40.773700000000012</c:v>
                </c:pt>
                <c:pt idx="2279">
                  <c:v>40.787200000000006</c:v>
                </c:pt>
                <c:pt idx="2280">
                  <c:v>40.800699999999999</c:v>
                </c:pt>
                <c:pt idx="2281">
                  <c:v>40.814299999999996</c:v>
                </c:pt>
                <c:pt idx="2282">
                  <c:v>40.827800000000003</c:v>
                </c:pt>
                <c:pt idx="2283">
                  <c:v>40.841299999999997</c:v>
                </c:pt>
                <c:pt idx="2284">
                  <c:v>40.854799999999997</c:v>
                </c:pt>
                <c:pt idx="2285">
                  <c:v>40.868300000000012</c:v>
                </c:pt>
                <c:pt idx="2286">
                  <c:v>40.881799999999998</c:v>
                </c:pt>
                <c:pt idx="2287">
                  <c:v>40.895300000000013</c:v>
                </c:pt>
                <c:pt idx="2288">
                  <c:v>40.908800000000006</c:v>
                </c:pt>
                <c:pt idx="2289">
                  <c:v>40.922300000000043</c:v>
                </c:pt>
                <c:pt idx="2290">
                  <c:v>40.9358</c:v>
                </c:pt>
                <c:pt idx="2291">
                  <c:v>40.949300000000001</c:v>
                </c:pt>
                <c:pt idx="2292">
                  <c:v>40.962900000000012</c:v>
                </c:pt>
                <c:pt idx="2293">
                  <c:v>40.976400000000005</c:v>
                </c:pt>
                <c:pt idx="2294">
                  <c:v>40.989899999999999</c:v>
                </c:pt>
                <c:pt idx="2295">
                  <c:v>41.003400000000006</c:v>
                </c:pt>
                <c:pt idx="2296">
                  <c:v>41.0169</c:v>
                </c:pt>
                <c:pt idx="2297">
                  <c:v>41.0304</c:v>
                </c:pt>
                <c:pt idx="2298">
                  <c:v>41.043900000000001</c:v>
                </c:pt>
                <c:pt idx="2299">
                  <c:v>41.057400000000001</c:v>
                </c:pt>
                <c:pt idx="2300">
                  <c:v>41.070900000000002</c:v>
                </c:pt>
                <c:pt idx="2301">
                  <c:v>41.084400000000002</c:v>
                </c:pt>
                <c:pt idx="2302">
                  <c:v>41.097900000000003</c:v>
                </c:pt>
                <c:pt idx="2303">
                  <c:v>41.111499999999999</c:v>
                </c:pt>
                <c:pt idx="2304">
                  <c:v>41.125000000000043</c:v>
                </c:pt>
                <c:pt idx="2305">
                  <c:v>41.138500000000043</c:v>
                </c:pt>
                <c:pt idx="2306">
                  <c:v>41.152000000000001</c:v>
                </c:pt>
                <c:pt idx="2307">
                  <c:v>41.165500000000044</c:v>
                </c:pt>
                <c:pt idx="2308">
                  <c:v>41.179000000000002</c:v>
                </c:pt>
                <c:pt idx="2309">
                  <c:v>41.192500000000059</c:v>
                </c:pt>
                <c:pt idx="2310">
                  <c:v>41.206000000000003</c:v>
                </c:pt>
                <c:pt idx="2311">
                  <c:v>41.219500000000011</c:v>
                </c:pt>
                <c:pt idx="2312">
                  <c:v>41.233000000000011</c:v>
                </c:pt>
                <c:pt idx="2313">
                  <c:v>41.246500000000012</c:v>
                </c:pt>
                <c:pt idx="2314">
                  <c:v>41.260100000000044</c:v>
                </c:pt>
                <c:pt idx="2315">
                  <c:v>41.273600000000002</c:v>
                </c:pt>
                <c:pt idx="2316">
                  <c:v>41.287100000000002</c:v>
                </c:pt>
                <c:pt idx="2317">
                  <c:v>41.300600000000003</c:v>
                </c:pt>
                <c:pt idx="2318">
                  <c:v>41.314099999999996</c:v>
                </c:pt>
                <c:pt idx="2319">
                  <c:v>41.327600000000004</c:v>
                </c:pt>
                <c:pt idx="2320">
                  <c:v>41.341099999999997</c:v>
                </c:pt>
                <c:pt idx="2321">
                  <c:v>41.354599999999998</c:v>
                </c:pt>
                <c:pt idx="2322">
                  <c:v>41.368100000000013</c:v>
                </c:pt>
                <c:pt idx="2323">
                  <c:v>41.381599999999999</c:v>
                </c:pt>
                <c:pt idx="2324">
                  <c:v>41.395100000000042</c:v>
                </c:pt>
                <c:pt idx="2325">
                  <c:v>41.408700000000003</c:v>
                </c:pt>
                <c:pt idx="2326">
                  <c:v>41.422200000000011</c:v>
                </c:pt>
                <c:pt idx="2327">
                  <c:v>41.435700000000011</c:v>
                </c:pt>
                <c:pt idx="2328">
                  <c:v>41.449200000000005</c:v>
                </c:pt>
                <c:pt idx="2329">
                  <c:v>41.462700000000012</c:v>
                </c:pt>
                <c:pt idx="2330">
                  <c:v>41.476200000000006</c:v>
                </c:pt>
                <c:pt idx="2331">
                  <c:v>41.489699999999999</c:v>
                </c:pt>
                <c:pt idx="2332">
                  <c:v>41.5032</c:v>
                </c:pt>
                <c:pt idx="2333">
                  <c:v>41.5167</c:v>
                </c:pt>
                <c:pt idx="2334">
                  <c:v>41.530200000000001</c:v>
                </c:pt>
                <c:pt idx="2335">
                  <c:v>41.543700000000001</c:v>
                </c:pt>
                <c:pt idx="2336">
                  <c:v>41.557299999999998</c:v>
                </c:pt>
                <c:pt idx="2337">
                  <c:v>41.570800000000006</c:v>
                </c:pt>
                <c:pt idx="2338">
                  <c:v>41.584299999999999</c:v>
                </c:pt>
                <c:pt idx="2339">
                  <c:v>41.597800000000007</c:v>
                </c:pt>
                <c:pt idx="2340">
                  <c:v>41.6113</c:v>
                </c:pt>
                <c:pt idx="2341">
                  <c:v>41.6248</c:v>
                </c:pt>
                <c:pt idx="2342">
                  <c:v>41.638300000000044</c:v>
                </c:pt>
                <c:pt idx="2343">
                  <c:v>41.651800000000001</c:v>
                </c:pt>
                <c:pt idx="2344">
                  <c:v>41.665300000000045</c:v>
                </c:pt>
                <c:pt idx="2345">
                  <c:v>41.678800000000003</c:v>
                </c:pt>
                <c:pt idx="2346">
                  <c:v>41.69230000000006</c:v>
                </c:pt>
                <c:pt idx="2347">
                  <c:v>41.705900000000042</c:v>
                </c:pt>
                <c:pt idx="2348">
                  <c:v>41.7194</c:v>
                </c:pt>
                <c:pt idx="2349">
                  <c:v>41.732900000000043</c:v>
                </c:pt>
                <c:pt idx="2350">
                  <c:v>41.746400000000001</c:v>
                </c:pt>
                <c:pt idx="2351">
                  <c:v>41.759900000000002</c:v>
                </c:pt>
                <c:pt idx="2352">
                  <c:v>41.773400000000002</c:v>
                </c:pt>
                <c:pt idx="2353">
                  <c:v>41.786900000000003</c:v>
                </c:pt>
                <c:pt idx="2354">
                  <c:v>41.800400000000003</c:v>
                </c:pt>
                <c:pt idx="2355">
                  <c:v>41.813899999999997</c:v>
                </c:pt>
                <c:pt idx="2356">
                  <c:v>41.827400000000004</c:v>
                </c:pt>
                <c:pt idx="2357">
                  <c:v>41.840899999999998</c:v>
                </c:pt>
                <c:pt idx="2358">
                  <c:v>41.854499999999994</c:v>
                </c:pt>
                <c:pt idx="2359">
                  <c:v>41.868000000000002</c:v>
                </c:pt>
                <c:pt idx="2360">
                  <c:v>41.881499999999996</c:v>
                </c:pt>
                <c:pt idx="2361">
                  <c:v>41.895000000000003</c:v>
                </c:pt>
                <c:pt idx="2362">
                  <c:v>41.908500000000011</c:v>
                </c:pt>
                <c:pt idx="2363">
                  <c:v>41.922000000000011</c:v>
                </c:pt>
                <c:pt idx="2364">
                  <c:v>41.935500000000012</c:v>
                </c:pt>
                <c:pt idx="2365">
                  <c:v>41.949000000000005</c:v>
                </c:pt>
                <c:pt idx="2366">
                  <c:v>41.962500000000013</c:v>
                </c:pt>
                <c:pt idx="2367">
                  <c:v>41.976000000000006</c:v>
                </c:pt>
                <c:pt idx="2368">
                  <c:v>41.9895</c:v>
                </c:pt>
                <c:pt idx="2369">
                  <c:v>42.003100000000003</c:v>
                </c:pt>
                <c:pt idx="2370">
                  <c:v>42.016600000000004</c:v>
                </c:pt>
                <c:pt idx="2371">
                  <c:v>42.030100000000012</c:v>
                </c:pt>
                <c:pt idx="2372">
                  <c:v>42.043600000000005</c:v>
                </c:pt>
                <c:pt idx="2373">
                  <c:v>42.057099999999998</c:v>
                </c:pt>
                <c:pt idx="2374">
                  <c:v>42.070600000000006</c:v>
                </c:pt>
                <c:pt idx="2375">
                  <c:v>42.084099999999999</c:v>
                </c:pt>
                <c:pt idx="2376">
                  <c:v>42.0976</c:v>
                </c:pt>
                <c:pt idx="2377">
                  <c:v>42.1111</c:v>
                </c:pt>
                <c:pt idx="2378">
                  <c:v>42.124600000000001</c:v>
                </c:pt>
                <c:pt idx="2379">
                  <c:v>42.138100000000044</c:v>
                </c:pt>
                <c:pt idx="2380">
                  <c:v>42.151699999999998</c:v>
                </c:pt>
                <c:pt idx="2381">
                  <c:v>42.165200000000013</c:v>
                </c:pt>
                <c:pt idx="2382">
                  <c:v>42.178700000000013</c:v>
                </c:pt>
                <c:pt idx="2383">
                  <c:v>42.192200000000042</c:v>
                </c:pt>
                <c:pt idx="2384">
                  <c:v>42.205700000000043</c:v>
                </c:pt>
                <c:pt idx="2385">
                  <c:v>42.219200000000001</c:v>
                </c:pt>
                <c:pt idx="2386">
                  <c:v>42.232700000000044</c:v>
                </c:pt>
                <c:pt idx="2387">
                  <c:v>42.246200000000002</c:v>
                </c:pt>
                <c:pt idx="2388">
                  <c:v>42.259700000000002</c:v>
                </c:pt>
                <c:pt idx="2389">
                  <c:v>42.273200000000003</c:v>
                </c:pt>
                <c:pt idx="2390">
                  <c:v>42.286700000000003</c:v>
                </c:pt>
                <c:pt idx="2391">
                  <c:v>42.3003</c:v>
                </c:pt>
                <c:pt idx="2392">
                  <c:v>42.313799999999993</c:v>
                </c:pt>
                <c:pt idx="2393">
                  <c:v>42.327300000000001</c:v>
                </c:pt>
                <c:pt idx="2394">
                  <c:v>42.340800000000002</c:v>
                </c:pt>
                <c:pt idx="2395">
                  <c:v>42.354299999999995</c:v>
                </c:pt>
                <c:pt idx="2396">
                  <c:v>42.367800000000003</c:v>
                </c:pt>
                <c:pt idx="2397">
                  <c:v>42.381299999999996</c:v>
                </c:pt>
                <c:pt idx="2398">
                  <c:v>42.394800000000004</c:v>
                </c:pt>
                <c:pt idx="2399">
                  <c:v>42.408300000000011</c:v>
                </c:pt>
                <c:pt idx="2400">
                  <c:v>42.421800000000005</c:v>
                </c:pt>
                <c:pt idx="2401">
                  <c:v>42.435300000000012</c:v>
                </c:pt>
                <c:pt idx="2402">
                  <c:v>42.448900000000002</c:v>
                </c:pt>
                <c:pt idx="2403">
                  <c:v>42.462400000000002</c:v>
                </c:pt>
                <c:pt idx="2404">
                  <c:v>42.475900000000003</c:v>
                </c:pt>
                <c:pt idx="2405">
                  <c:v>42.489400000000003</c:v>
                </c:pt>
                <c:pt idx="2406">
                  <c:v>42.502900000000011</c:v>
                </c:pt>
                <c:pt idx="2407">
                  <c:v>42.516400000000004</c:v>
                </c:pt>
                <c:pt idx="2408">
                  <c:v>42.529900000000012</c:v>
                </c:pt>
                <c:pt idx="2409">
                  <c:v>42.543400000000005</c:v>
                </c:pt>
                <c:pt idx="2410">
                  <c:v>42.556899999999999</c:v>
                </c:pt>
                <c:pt idx="2411">
                  <c:v>42.570400000000006</c:v>
                </c:pt>
                <c:pt idx="2412">
                  <c:v>42.5839</c:v>
                </c:pt>
                <c:pt idx="2413">
                  <c:v>42.597500000000011</c:v>
                </c:pt>
                <c:pt idx="2414">
                  <c:v>42.611000000000004</c:v>
                </c:pt>
                <c:pt idx="2415">
                  <c:v>42.624500000000012</c:v>
                </c:pt>
                <c:pt idx="2416">
                  <c:v>42.638000000000012</c:v>
                </c:pt>
                <c:pt idx="2417">
                  <c:v>42.651499999999999</c:v>
                </c:pt>
                <c:pt idx="2418">
                  <c:v>42.665000000000013</c:v>
                </c:pt>
                <c:pt idx="2419">
                  <c:v>42.678500000000042</c:v>
                </c:pt>
                <c:pt idx="2420">
                  <c:v>42.692000000000043</c:v>
                </c:pt>
                <c:pt idx="2421">
                  <c:v>42.705500000000043</c:v>
                </c:pt>
                <c:pt idx="2422">
                  <c:v>42.719000000000001</c:v>
                </c:pt>
                <c:pt idx="2423">
                  <c:v>42.732500000000044</c:v>
                </c:pt>
                <c:pt idx="2424">
                  <c:v>42.746100000000013</c:v>
                </c:pt>
                <c:pt idx="2425">
                  <c:v>42.759600000000006</c:v>
                </c:pt>
                <c:pt idx="2426">
                  <c:v>42.773100000000042</c:v>
                </c:pt>
                <c:pt idx="2427">
                  <c:v>42.7866</c:v>
                </c:pt>
                <c:pt idx="2428">
                  <c:v>42.8001</c:v>
                </c:pt>
                <c:pt idx="2429">
                  <c:v>42.813600000000001</c:v>
                </c:pt>
                <c:pt idx="2430">
                  <c:v>42.827100000000002</c:v>
                </c:pt>
                <c:pt idx="2431">
                  <c:v>42.840600000000002</c:v>
                </c:pt>
                <c:pt idx="2432">
                  <c:v>42.854099999999995</c:v>
                </c:pt>
                <c:pt idx="2433">
                  <c:v>42.867600000000003</c:v>
                </c:pt>
                <c:pt idx="2434">
                  <c:v>42.881100000000004</c:v>
                </c:pt>
                <c:pt idx="2435">
                  <c:v>42.8947</c:v>
                </c:pt>
                <c:pt idx="2436">
                  <c:v>42.908200000000001</c:v>
                </c:pt>
                <c:pt idx="2437">
                  <c:v>42.921700000000001</c:v>
                </c:pt>
                <c:pt idx="2438">
                  <c:v>42.935200000000002</c:v>
                </c:pt>
                <c:pt idx="2439">
                  <c:v>42.948700000000002</c:v>
                </c:pt>
                <c:pt idx="2440">
                  <c:v>42.962200000000003</c:v>
                </c:pt>
                <c:pt idx="2441">
                  <c:v>42.975700000000003</c:v>
                </c:pt>
                <c:pt idx="2442">
                  <c:v>42.989200000000004</c:v>
                </c:pt>
                <c:pt idx="2443">
                  <c:v>43.002700000000011</c:v>
                </c:pt>
                <c:pt idx="2444">
                  <c:v>43.016200000000005</c:v>
                </c:pt>
                <c:pt idx="2445">
                  <c:v>43.029700000000012</c:v>
                </c:pt>
                <c:pt idx="2446">
                  <c:v>43.043300000000002</c:v>
                </c:pt>
                <c:pt idx="2447">
                  <c:v>43.056800000000003</c:v>
                </c:pt>
                <c:pt idx="2448">
                  <c:v>43.070300000000003</c:v>
                </c:pt>
                <c:pt idx="2449">
                  <c:v>43.083800000000004</c:v>
                </c:pt>
                <c:pt idx="2450">
                  <c:v>43.097300000000011</c:v>
                </c:pt>
                <c:pt idx="2451">
                  <c:v>43.110800000000005</c:v>
                </c:pt>
                <c:pt idx="2452">
                  <c:v>43.124300000000012</c:v>
                </c:pt>
                <c:pt idx="2453">
                  <c:v>43.137800000000006</c:v>
                </c:pt>
                <c:pt idx="2454">
                  <c:v>43.151299999999999</c:v>
                </c:pt>
                <c:pt idx="2455">
                  <c:v>43.1648</c:v>
                </c:pt>
                <c:pt idx="2456">
                  <c:v>43.178300000000043</c:v>
                </c:pt>
                <c:pt idx="2457">
                  <c:v>43.191900000000011</c:v>
                </c:pt>
                <c:pt idx="2458">
                  <c:v>43.205400000000012</c:v>
                </c:pt>
                <c:pt idx="2459">
                  <c:v>43.218900000000012</c:v>
                </c:pt>
                <c:pt idx="2460">
                  <c:v>43.232400000000013</c:v>
                </c:pt>
                <c:pt idx="2461">
                  <c:v>43.245900000000013</c:v>
                </c:pt>
                <c:pt idx="2462">
                  <c:v>43.259400000000007</c:v>
                </c:pt>
                <c:pt idx="2463">
                  <c:v>43.272900000000043</c:v>
                </c:pt>
                <c:pt idx="2464">
                  <c:v>43.2864</c:v>
                </c:pt>
                <c:pt idx="2465">
                  <c:v>43.299900000000044</c:v>
                </c:pt>
                <c:pt idx="2466">
                  <c:v>43.313400000000001</c:v>
                </c:pt>
                <c:pt idx="2467">
                  <c:v>43.326900000000002</c:v>
                </c:pt>
                <c:pt idx="2468">
                  <c:v>43.340499999999999</c:v>
                </c:pt>
                <c:pt idx="2469">
                  <c:v>43.353999999999999</c:v>
                </c:pt>
                <c:pt idx="2470">
                  <c:v>43.3675</c:v>
                </c:pt>
                <c:pt idx="2471">
                  <c:v>43.380999999999993</c:v>
                </c:pt>
                <c:pt idx="2472">
                  <c:v>43.394500000000001</c:v>
                </c:pt>
                <c:pt idx="2473">
                  <c:v>43.408000000000001</c:v>
                </c:pt>
                <c:pt idx="2474">
                  <c:v>43.421500000000002</c:v>
                </c:pt>
                <c:pt idx="2475">
                  <c:v>43.435000000000002</c:v>
                </c:pt>
                <c:pt idx="2476">
                  <c:v>43.448500000000003</c:v>
                </c:pt>
                <c:pt idx="2477">
                  <c:v>43.462000000000003</c:v>
                </c:pt>
                <c:pt idx="2478">
                  <c:v>43.475500000000011</c:v>
                </c:pt>
                <c:pt idx="2479">
                  <c:v>43.489100000000001</c:v>
                </c:pt>
                <c:pt idx="2480">
                  <c:v>43.502600000000001</c:v>
                </c:pt>
                <c:pt idx="2481">
                  <c:v>43.516100000000002</c:v>
                </c:pt>
                <c:pt idx="2482">
                  <c:v>43.529600000000002</c:v>
                </c:pt>
                <c:pt idx="2483">
                  <c:v>43.543100000000003</c:v>
                </c:pt>
                <c:pt idx="2484">
                  <c:v>43.556600000000003</c:v>
                </c:pt>
                <c:pt idx="2485">
                  <c:v>43.570100000000011</c:v>
                </c:pt>
                <c:pt idx="2486">
                  <c:v>43.583600000000004</c:v>
                </c:pt>
                <c:pt idx="2487">
                  <c:v>43.597100000000012</c:v>
                </c:pt>
                <c:pt idx="2488">
                  <c:v>43.610600000000005</c:v>
                </c:pt>
                <c:pt idx="2489">
                  <c:v>43.624100000000013</c:v>
                </c:pt>
                <c:pt idx="2490">
                  <c:v>43.637700000000002</c:v>
                </c:pt>
                <c:pt idx="2491">
                  <c:v>43.651200000000003</c:v>
                </c:pt>
                <c:pt idx="2492">
                  <c:v>43.664700000000003</c:v>
                </c:pt>
                <c:pt idx="2493">
                  <c:v>43.678200000000011</c:v>
                </c:pt>
                <c:pt idx="2494">
                  <c:v>43.691700000000012</c:v>
                </c:pt>
                <c:pt idx="2495">
                  <c:v>43.705200000000012</c:v>
                </c:pt>
                <c:pt idx="2496">
                  <c:v>43.718700000000013</c:v>
                </c:pt>
                <c:pt idx="2497">
                  <c:v>43.732200000000013</c:v>
                </c:pt>
                <c:pt idx="2498">
                  <c:v>43.745700000000042</c:v>
                </c:pt>
                <c:pt idx="2499">
                  <c:v>43.7592</c:v>
                </c:pt>
                <c:pt idx="2500">
                  <c:v>43.772800000000011</c:v>
                </c:pt>
                <c:pt idx="2501">
                  <c:v>43.786300000000011</c:v>
                </c:pt>
                <c:pt idx="2502">
                  <c:v>43.799800000000012</c:v>
                </c:pt>
                <c:pt idx="2503">
                  <c:v>43.813299999999998</c:v>
                </c:pt>
                <c:pt idx="2504">
                  <c:v>43.826800000000006</c:v>
                </c:pt>
                <c:pt idx="2505">
                  <c:v>43.840299999999999</c:v>
                </c:pt>
                <c:pt idx="2506">
                  <c:v>43.853799999999993</c:v>
                </c:pt>
                <c:pt idx="2507">
                  <c:v>43.8673</c:v>
                </c:pt>
                <c:pt idx="2508">
                  <c:v>43.880800000000001</c:v>
                </c:pt>
                <c:pt idx="2509">
                  <c:v>43.894300000000001</c:v>
                </c:pt>
                <c:pt idx="2510">
                  <c:v>43.907800000000002</c:v>
                </c:pt>
                <c:pt idx="2511">
                  <c:v>43.921400000000006</c:v>
                </c:pt>
                <c:pt idx="2512">
                  <c:v>43.934899999999999</c:v>
                </c:pt>
                <c:pt idx="2513">
                  <c:v>43.948400000000007</c:v>
                </c:pt>
                <c:pt idx="2514">
                  <c:v>43.9619</c:v>
                </c:pt>
                <c:pt idx="2515">
                  <c:v>43.9754</c:v>
                </c:pt>
                <c:pt idx="2516">
                  <c:v>43.988900000000001</c:v>
                </c:pt>
                <c:pt idx="2517">
                  <c:v>44.002400000000002</c:v>
                </c:pt>
                <c:pt idx="2518">
                  <c:v>44.015900000000002</c:v>
                </c:pt>
                <c:pt idx="2519">
                  <c:v>44.029400000000003</c:v>
                </c:pt>
                <c:pt idx="2520">
                  <c:v>44.042900000000003</c:v>
                </c:pt>
                <c:pt idx="2521">
                  <c:v>44.056400000000004</c:v>
                </c:pt>
                <c:pt idx="2522">
                  <c:v>44.07</c:v>
                </c:pt>
                <c:pt idx="2523">
                  <c:v>44.083500000000001</c:v>
                </c:pt>
                <c:pt idx="2524">
                  <c:v>44.097000000000001</c:v>
                </c:pt>
                <c:pt idx="2525">
                  <c:v>44.110500000000002</c:v>
                </c:pt>
                <c:pt idx="2526">
                  <c:v>44.124000000000002</c:v>
                </c:pt>
                <c:pt idx="2527">
                  <c:v>44.137500000000003</c:v>
                </c:pt>
                <c:pt idx="2528">
                  <c:v>44.151000000000003</c:v>
                </c:pt>
                <c:pt idx="2529">
                  <c:v>44.164500000000011</c:v>
                </c:pt>
                <c:pt idx="2530">
                  <c:v>44.178000000000011</c:v>
                </c:pt>
                <c:pt idx="2531">
                  <c:v>44.191500000000012</c:v>
                </c:pt>
                <c:pt idx="2532">
                  <c:v>44.205000000000013</c:v>
                </c:pt>
                <c:pt idx="2533">
                  <c:v>44.218600000000002</c:v>
                </c:pt>
                <c:pt idx="2534">
                  <c:v>44.232100000000059</c:v>
                </c:pt>
                <c:pt idx="2535">
                  <c:v>44.245600000000003</c:v>
                </c:pt>
                <c:pt idx="2536">
                  <c:v>44.259100000000011</c:v>
                </c:pt>
                <c:pt idx="2537">
                  <c:v>44.272600000000011</c:v>
                </c:pt>
                <c:pt idx="2538">
                  <c:v>44.286100000000012</c:v>
                </c:pt>
                <c:pt idx="2539">
                  <c:v>44.299600000000012</c:v>
                </c:pt>
                <c:pt idx="2540">
                  <c:v>44.313099999999999</c:v>
                </c:pt>
                <c:pt idx="2541">
                  <c:v>44.326600000000006</c:v>
                </c:pt>
                <c:pt idx="2542">
                  <c:v>44.3401</c:v>
                </c:pt>
                <c:pt idx="2543">
                  <c:v>44.353599999999993</c:v>
                </c:pt>
                <c:pt idx="2544">
                  <c:v>44.367200000000004</c:v>
                </c:pt>
                <c:pt idx="2545">
                  <c:v>44.380699999999997</c:v>
                </c:pt>
                <c:pt idx="2546">
                  <c:v>44.394200000000005</c:v>
                </c:pt>
                <c:pt idx="2547">
                  <c:v>44.407699999999998</c:v>
                </c:pt>
                <c:pt idx="2548">
                  <c:v>44.421200000000006</c:v>
                </c:pt>
                <c:pt idx="2549">
                  <c:v>44.434699999999999</c:v>
                </c:pt>
                <c:pt idx="2550">
                  <c:v>44.4482</c:v>
                </c:pt>
                <c:pt idx="2551">
                  <c:v>44.4617</c:v>
                </c:pt>
                <c:pt idx="2552">
                  <c:v>44.475200000000001</c:v>
                </c:pt>
                <c:pt idx="2553">
                  <c:v>44.488700000000001</c:v>
                </c:pt>
                <c:pt idx="2554">
                  <c:v>44.502200000000002</c:v>
                </c:pt>
                <c:pt idx="2555">
                  <c:v>44.515800000000006</c:v>
                </c:pt>
                <c:pt idx="2556">
                  <c:v>44.529300000000013</c:v>
                </c:pt>
                <c:pt idx="2557">
                  <c:v>44.5428</c:v>
                </c:pt>
                <c:pt idx="2558">
                  <c:v>44.5563</c:v>
                </c:pt>
                <c:pt idx="2559">
                  <c:v>44.569800000000001</c:v>
                </c:pt>
                <c:pt idx="2560">
                  <c:v>44.583300000000001</c:v>
                </c:pt>
                <c:pt idx="2561">
                  <c:v>44.596800000000002</c:v>
                </c:pt>
                <c:pt idx="2562">
                  <c:v>44.610300000000002</c:v>
                </c:pt>
                <c:pt idx="2563">
                  <c:v>44.623800000000003</c:v>
                </c:pt>
                <c:pt idx="2564">
                  <c:v>44.637300000000003</c:v>
                </c:pt>
                <c:pt idx="2565">
                  <c:v>44.650800000000004</c:v>
                </c:pt>
                <c:pt idx="2566">
                  <c:v>44.664400000000001</c:v>
                </c:pt>
                <c:pt idx="2567">
                  <c:v>44.677900000000001</c:v>
                </c:pt>
                <c:pt idx="2568">
                  <c:v>44.691400000000002</c:v>
                </c:pt>
                <c:pt idx="2569">
                  <c:v>44.704900000000002</c:v>
                </c:pt>
                <c:pt idx="2570">
                  <c:v>44.718400000000003</c:v>
                </c:pt>
                <c:pt idx="2571">
                  <c:v>44.731900000000003</c:v>
                </c:pt>
                <c:pt idx="2572">
                  <c:v>44.745400000000011</c:v>
                </c:pt>
                <c:pt idx="2573">
                  <c:v>44.758900000000011</c:v>
                </c:pt>
                <c:pt idx="2574">
                  <c:v>44.772400000000012</c:v>
                </c:pt>
                <c:pt idx="2575">
                  <c:v>44.785900000000012</c:v>
                </c:pt>
                <c:pt idx="2576">
                  <c:v>44.799400000000013</c:v>
                </c:pt>
                <c:pt idx="2577">
                  <c:v>44.813000000000002</c:v>
                </c:pt>
                <c:pt idx="2578">
                  <c:v>44.826500000000003</c:v>
                </c:pt>
                <c:pt idx="2579">
                  <c:v>44.84</c:v>
                </c:pt>
                <c:pt idx="2580">
                  <c:v>44.853499999999997</c:v>
                </c:pt>
                <c:pt idx="2581">
                  <c:v>44.867000000000004</c:v>
                </c:pt>
                <c:pt idx="2582">
                  <c:v>44.880499999999998</c:v>
                </c:pt>
                <c:pt idx="2583">
                  <c:v>44.894000000000005</c:v>
                </c:pt>
                <c:pt idx="2584">
                  <c:v>44.907499999999999</c:v>
                </c:pt>
                <c:pt idx="2585">
                  <c:v>44.921000000000006</c:v>
                </c:pt>
                <c:pt idx="2586">
                  <c:v>44.9345</c:v>
                </c:pt>
                <c:pt idx="2587">
                  <c:v>44.948</c:v>
                </c:pt>
                <c:pt idx="2588">
                  <c:v>44.961600000000004</c:v>
                </c:pt>
                <c:pt idx="2589">
                  <c:v>44.975100000000012</c:v>
                </c:pt>
                <c:pt idx="2590">
                  <c:v>44.988600000000005</c:v>
                </c:pt>
                <c:pt idx="2591">
                  <c:v>45.002100000000013</c:v>
                </c:pt>
                <c:pt idx="2592">
                  <c:v>45.015600000000006</c:v>
                </c:pt>
                <c:pt idx="2593">
                  <c:v>45.029100000000042</c:v>
                </c:pt>
                <c:pt idx="2594">
                  <c:v>45.0426</c:v>
                </c:pt>
                <c:pt idx="2595">
                  <c:v>45.056100000000001</c:v>
                </c:pt>
                <c:pt idx="2596">
                  <c:v>45.069600000000001</c:v>
                </c:pt>
                <c:pt idx="2597">
                  <c:v>45.083100000000002</c:v>
                </c:pt>
                <c:pt idx="2598">
                  <c:v>45.096600000000002</c:v>
                </c:pt>
                <c:pt idx="2599">
                  <c:v>45.110200000000006</c:v>
                </c:pt>
                <c:pt idx="2600">
                  <c:v>45.123700000000042</c:v>
                </c:pt>
                <c:pt idx="2601">
                  <c:v>45.1372</c:v>
                </c:pt>
                <c:pt idx="2602">
                  <c:v>45.150700000000001</c:v>
                </c:pt>
                <c:pt idx="2603">
                  <c:v>45.164200000000001</c:v>
                </c:pt>
                <c:pt idx="2604">
                  <c:v>45.177700000000002</c:v>
                </c:pt>
                <c:pt idx="2605">
                  <c:v>45.191200000000002</c:v>
                </c:pt>
                <c:pt idx="2606">
                  <c:v>45.204700000000003</c:v>
                </c:pt>
                <c:pt idx="2607">
                  <c:v>45.218200000000003</c:v>
                </c:pt>
                <c:pt idx="2608">
                  <c:v>45.231700000000011</c:v>
                </c:pt>
                <c:pt idx="2609">
                  <c:v>45.245200000000011</c:v>
                </c:pt>
                <c:pt idx="2610">
                  <c:v>45.258800000000001</c:v>
                </c:pt>
                <c:pt idx="2611">
                  <c:v>45.272300000000044</c:v>
                </c:pt>
                <c:pt idx="2612">
                  <c:v>45.285800000000002</c:v>
                </c:pt>
                <c:pt idx="2613">
                  <c:v>45.299300000000059</c:v>
                </c:pt>
                <c:pt idx="2614">
                  <c:v>45.312800000000003</c:v>
                </c:pt>
                <c:pt idx="2615">
                  <c:v>45.326300000000003</c:v>
                </c:pt>
                <c:pt idx="2616">
                  <c:v>45.339800000000004</c:v>
                </c:pt>
                <c:pt idx="2617">
                  <c:v>45.353299999999997</c:v>
                </c:pt>
                <c:pt idx="2618">
                  <c:v>45.366800000000005</c:v>
                </c:pt>
                <c:pt idx="2619">
                  <c:v>45.380299999999998</c:v>
                </c:pt>
                <c:pt idx="2620">
                  <c:v>45.393800000000006</c:v>
                </c:pt>
                <c:pt idx="2621">
                  <c:v>45.407400000000003</c:v>
                </c:pt>
                <c:pt idx="2622">
                  <c:v>45.420900000000003</c:v>
                </c:pt>
                <c:pt idx="2623">
                  <c:v>45.434400000000004</c:v>
                </c:pt>
                <c:pt idx="2624">
                  <c:v>45.447899999999997</c:v>
                </c:pt>
                <c:pt idx="2625">
                  <c:v>45.461400000000005</c:v>
                </c:pt>
                <c:pt idx="2626">
                  <c:v>45.474899999999998</c:v>
                </c:pt>
                <c:pt idx="2627">
                  <c:v>45.488400000000006</c:v>
                </c:pt>
                <c:pt idx="2628">
                  <c:v>45.501899999999999</c:v>
                </c:pt>
                <c:pt idx="2629">
                  <c:v>45.5154</c:v>
                </c:pt>
                <c:pt idx="2630">
                  <c:v>45.528900000000043</c:v>
                </c:pt>
                <c:pt idx="2631">
                  <c:v>45.542400000000001</c:v>
                </c:pt>
                <c:pt idx="2632">
                  <c:v>45.556000000000004</c:v>
                </c:pt>
                <c:pt idx="2633">
                  <c:v>45.569500000000012</c:v>
                </c:pt>
                <c:pt idx="2634">
                  <c:v>45.583000000000006</c:v>
                </c:pt>
                <c:pt idx="2635">
                  <c:v>45.596500000000013</c:v>
                </c:pt>
                <c:pt idx="2636">
                  <c:v>45.61</c:v>
                </c:pt>
                <c:pt idx="2637">
                  <c:v>45.623500000000043</c:v>
                </c:pt>
                <c:pt idx="2638">
                  <c:v>45.637</c:v>
                </c:pt>
                <c:pt idx="2639">
                  <c:v>45.650500000000001</c:v>
                </c:pt>
                <c:pt idx="2640">
                  <c:v>45.664000000000001</c:v>
                </c:pt>
                <c:pt idx="2641">
                  <c:v>45.677500000000002</c:v>
                </c:pt>
                <c:pt idx="2642">
                  <c:v>45.691000000000003</c:v>
                </c:pt>
                <c:pt idx="2643">
                  <c:v>45.704600000000006</c:v>
                </c:pt>
                <c:pt idx="2644">
                  <c:v>45.718100000000042</c:v>
                </c:pt>
                <c:pt idx="2645">
                  <c:v>45.7316</c:v>
                </c:pt>
                <c:pt idx="2646">
                  <c:v>45.745100000000043</c:v>
                </c:pt>
                <c:pt idx="2647">
                  <c:v>45.758600000000001</c:v>
                </c:pt>
                <c:pt idx="2648">
                  <c:v>45.772100000000044</c:v>
                </c:pt>
                <c:pt idx="2649">
                  <c:v>45.785600000000002</c:v>
                </c:pt>
                <c:pt idx="2650">
                  <c:v>45.79910000000006</c:v>
                </c:pt>
                <c:pt idx="2651">
                  <c:v>45.812600000000003</c:v>
                </c:pt>
                <c:pt idx="2652">
                  <c:v>45.826100000000011</c:v>
                </c:pt>
                <c:pt idx="2653">
                  <c:v>45.839600000000004</c:v>
                </c:pt>
                <c:pt idx="2654">
                  <c:v>45.853200000000001</c:v>
                </c:pt>
                <c:pt idx="2655">
                  <c:v>45.866700000000002</c:v>
                </c:pt>
                <c:pt idx="2656">
                  <c:v>45.880200000000002</c:v>
                </c:pt>
                <c:pt idx="2657">
                  <c:v>45.893700000000003</c:v>
                </c:pt>
                <c:pt idx="2658">
                  <c:v>45.907200000000003</c:v>
                </c:pt>
                <c:pt idx="2659">
                  <c:v>45.920700000000011</c:v>
                </c:pt>
                <c:pt idx="2660">
                  <c:v>45.934200000000004</c:v>
                </c:pt>
                <c:pt idx="2661">
                  <c:v>45.947699999999998</c:v>
                </c:pt>
                <c:pt idx="2662">
                  <c:v>45.961200000000005</c:v>
                </c:pt>
                <c:pt idx="2663">
                  <c:v>45.974699999999999</c:v>
                </c:pt>
                <c:pt idx="2664">
                  <c:v>45.988200000000006</c:v>
                </c:pt>
                <c:pt idx="2665">
                  <c:v>46.001800000000003</c:v>
                </c:pt>
                <c:pt idx="2666">
                  <c:v>46.015300000000003</c:v>
                </c:pt>
                <c:pt idx="2667">
                  <c:v>46.028800000000011</c:v>
                </c:pt>
                <c:pt idx="2668">
                  <c:v>46.042300000000012</c:v>
                </c:pt>
                <c:pt idx="2669">
                  <c:v>46.055800000000005</c:v>
                </c:pt>
                <c:pt idx="2670">
                  <c:v>46.069300000000013</c:v>
                </c:pt>
                <c:pt idx="2671">
                  <c:v>46.082800000000006</c:v>
                </c:pt>
                <c:pt idx="2672">
                  <c:v>46.096300000000042</c:v>
                </c:pt>
                <c:pt idx="2673">
                  <c:v>46.1098</c:v>
                </c:pt>
                <c:pt idx="2674">
                  <c:v>46.123300000000043</c:v>
                </c:pt>
                <c:pt idx="2675">
                  <c:v>46.136800000000001</c:v>
                </c:pt>
                <c:pt idx="2676">
                  <c:v>46.150400000000005</c:v>
                </c:pt>
                <c:pt idx="2677">
                  <c:v>46.163900000000012</c:v>
                </c:pt>
                <c:pt idx="2678">
                  <c:v>46.177400000000006</c:v>
                </c:pt>
                <c:pt idx="2679">
                  <c:v>46.190900000000013</c:v>
                </c:pt>
                <c:pt idx="2680">
                  <c:v>46.2044</c:v>
                </c:pt>
                <c:pt idx="2681">
                  <c:v>46.2179</c:v>
                </c:pt>
                <c:pt idx="2682">
                  <c:v>46.231400000000001</c:v>
                </c:pt>
                <c:pt idx="2683">
                  <c:v>46.244900000000001</c:v>
                </c:pt>
                <c:pt idx="2684">
                  <c:v>46.258400000000002</c:v>
                </c:pt>
                <c:pt idx="2685">
                  <c:v>46.271900000000002</c:v>
                </c:pt>
                <c:pt idx="2686">
                  <c:v>46.285400000000003</c:v>
                </c:pt>
                <c:pt idx="2687">
                  <c:v>46.299000000000049</c:v>
                </c:pt>
                <c:pt idx="2688">
                  <c:v>46.3125</c:v>
                </c:pt>
                <c:pt idx="2689">
                  <c:v>46.326000000000001</c:v>
                </c:pt>
                <c:pt idx="2690">
                  <c:v>46.339500000000001</c:v>
                </c:pt>
                <c:pt idx="2691">
                  <c:v>46.353000000000002</c:v>
                </c:pt>
                <c:pt idx="2692">
                  <c:v>46.366500000000002</c:v>
                </c:pt>
                <c:pt idx="2693">
                  <c:v>46.38</c:v>
                </c:pt>
                <c:pt idx="2694">
                  <c:v>46.393500000000003</c:v>
                </c:pt>
                <c:pt idx="2695">
                  <c:v>46.407000000000004</c:v>
                </c:pt>
                <c:pt idx="2696">
                  <c:v>46.420500000000011</c:v>
                </c:pt>
                <c:pt idx="2697">
                  <c:v>46.434000000000005</c:v>
                </c:pt>
                <c:pt idx="2698">
                  <c:v>46.447600000000001</c:v>
                </c:pt>
                <c:pt idx="2699">
                  <c:v>46.461100000000002</c:v>
                </c:pt>
                <c:pt idx="2700">
                  <c:v>46.474600000000002</c:v>
                </c:pt>
                <c:pt idx="2701">
                  <c:v>46.488100000000003</c:v>
                </c:pt>
                <c:pt idx="2702">
                  <c:v>46.501600000000003</c:v>
                </c:pt>
                <c:pt idx="2703">
                  <c:v>46.515100000000011</c:v>
                </c:pt>
                <c:pt idx="2704">
                  <c:v>46.528600000000012</c:v>
                </c:pt>
                <c:pt idx="2705">
                  <c:v>46.542100000000012</c:v>
                </c:pt>
                <c:pt idx="2706">
                  <c:v>46.555600000000005</c:v>
                </c:pt>
                <c:pt idx="2707">
                  <c:v>46.569100000000013</c:v>
                </c:pt>
                <c:pt idx="2708">
                  <c:v>46.582600000000006</c:v>
                </c:pt>
                <c:pt idx="2709">
                  <c:v>46.596200000000003</c:v>
                </c:pt>
                <c:pt idx="2710">
                  <c:v>46.609700000000011</c:v>
                </c:pt>
                <c:pt idx="2711">
                  <c:v>46.623200000000011</c:v>
                </c:pt>
                <c:pt idx="2712">
                  <c:v>46.636700000000012</c:v>
                </c:pt>
                <c:pt idx="2713">
                  <c:v>46.650200000000005</c:v>
                </c:pt>
                <c:pt idx="2714">
                  <c:v>46.663700000000013</c:v>
                </c:pt>
                <c:pt idx="2715">
                  <c:v>46.677200000000006</c:v>
                </c:pt>
                <c:pt idx="2716">
                  <c:v>46.690700000000042</c:v>
                </c:pt>
                <c:pt idx="2717">
                  <c:v>46.7042</c:v>
                </c:pt>
                <c:pt idx="2718">
                  <c:v>46.717700000000001</c:v>
                </c:pt>
                <c:pt idx="2719">
                  <c:v>46.731200000000001</c:v>
                </c:pt>
                <c:pt idx="2720">
                  <c:v>46.744800000000005</c:v>
                </c:pt>
                <c:pt idx="2721">
                  <c:v>46.758300000000013</c:v>
                </c:pt>
                <c:pt idx="2722">
                  <c:v>46.771800000000006</c:v>
                </c:pt>
                <c:pt idx="2723">
                  <c:v>46.785300000000042</c:v>
                </c:pt>
                <c:pt idx="2724">
                  <c:v>46.798800000000043</c:v>
                </c:pt>
                <c:pt idx="2725">
                  <c:v>46.8123</c:v>
                </c:pt>
                <c:pt idx="2726">
                  <c:v>46.825800000000001</c:v>
                </c:pt>
                <c:pt idx="2727">
                  <c:v>46.839300000000001</c:v>
                </c:pt>
                <c:pt idx="2728">
                  <c:v>46.852800000000002</c:v>
                </c:pt>
                <c:pt idx="2729">
                  <c:v>46.866300000000003</c:v>
                </c:pt>
                <c:pt idx="2730">
                  <c:v>46.879800000000003</c:v>
                </c:pt>
                <c:pt idx="2731">
                  <c:v>46.8934</c:v>
                </c:pt>
                <c:pt idx="2732">
                  <c:v>46.9069</c:v>
                </c:pt>
                <c:pt idx="2733">
                  <c:v>46.920400000000001</c:v>
                </c:pt>
                <c:pt idx="2734">
                  <c:v>46.933900000000001</c:v>
                </c:pt>
                <c:pt idx="2735">
                  <c:v>46.947400000000002</c:v>
                </c:pt>
                <c:pt idx="2736">
                  <c:v>46.960900000000002</c:v>
                </c:pt>
                <c:pt idx="2737">
                  <c:v>46.974400000000003</c:v>
                </c:pt>
                <c:pt idx="2738">
                  <c:v>46.987899999999996</c:v>
                </c:pt>
                <c:pt idx="2739">
                  <c:v>47.001400000000004</c:v>
                </c:pt>
                <c:pt idx="2740">
                  <c:v>47.014899999999997</c:v>
                </c:pt>
                <c:pt idx="2741">
                  <c:v>47.028400000000012</c:v>
                </c:pt>
                <c:pt idx="2742">
                  <c:v>47.042000000000002</c:v>
                </c:pt>
                <c:pt idx="2743">
                  <c:v>47.055500000000002</c:v>
                </c:pt>
                <c:pt idx="2744">
                  <c:v>47.069000000000003</c:v>
                </c:pt>
                <c:pt idx="2745">
                  <c:v>47.082500000000003</c:v>
                </c:pt>
                <c:pt idx="2746">
                  <c:v>47.096000000000011</c:v>
                </c:pt>
                <c:pt idx="2747">
                  <c:v>47.109500000000011</c:v>
                </c:pt>
                <c:pt idx="2748">
                  <c:v>47.123000000000012</c:v>
                </c:pt>
                <c:pt idx="2749">
                  <c:v>47.136500000000012</c:v>
                </c:pt>
                <c:pt idx="2750">
                  <c:v>47.15</c:v>
                </c:pt>
                <c:pt idx="2751">
                  <c:v>47.163500000000013</c:v>
                </c:pt>
                <c:pt idx="2752">
                  <c:v>47.177</c:v>
                </c:pt>
                <c:pt idx="2753">
                  <c:v>47.190600000000003</c:v>
                </c:pt>
                <c:pt idx="2754">
                  <c:v>47.204100000000011</c:v>
                </c:pt>
                <c:pt idx="2755">
                  <c:v>47.217600000000004</c:v>
                </c:pt>
                <c:pt idx="2756">
                  <c:v>47.231100000000012</c:v>
                </c:pt>
                <c:pt idx="2757">
                  <c:v>47.244600000000005</c:v>
                </c:pt>
                <c:pt idx="2758">
                  <c:v>47.258100000000013</c:v>
                </c:pt>
                <c:pt idx="2759">
                  <c:v>47.271600000000007</c:v>
                </c:pt>
                <c:pt idx="2760">
                  <c:v>47.285100000000043</c:v>
                </c:pt>
                <c:pt idx="2761">
                  <c:v>47.298600000000043</c:v>
                </c:pt>
                <c:pt idx="2762">
                  <c:v>47.312100000000001</c:v>
                </c:pt>
                <c:pt idx="2763">
                  <c:v>47.325600000000001</c:v>
                </c:pt>
                <c:pt idx="2764">
                  <c:v>47.339200000000005</c:v>
                </c:pt>
                <c:pt idx="2765">
                  <c:v>47.352699999999999</c:v>
                </c:pt>
                <c:pt idx="2766">
                  <c:v>47.366200000000006</c:v>
                </c:pt>
                <c:pt idx="2767">
                  <c:v>47.3797</c:v>
                </c:pt>
                <c:pt idx="2768">
                  <c:v>47.3932</c:v>
                </c:pt>
                <c:pt idx="2769">
                  <c:v>47.406700000000001</c:v>
                </c:pt>
                <c:pt idx="2770">
                  <c:v>47.420200000000001</c:v>
                </c:pt>
                <c:pt idx="2771">
                  <c:v>47.433700000000002</c:v>
                </c:pt>
                <c:pt idx="2772">
                  <c:v>47.447200000000002</c:v>
                </c:pt>
                <c:pt idx="2773">
                  <c:v>47.460700000000003</c:v>
                </c:pt>
                <c:pt idx="2774">
                  <c:v>47.474200000000003</c:v>
                </c:pt>
                <c:pt idx="2775">
                  <c:v>47.487799999999993</c:v>
                </c:pt>
                <c:pt idx="2776">
                  <c:v>47.501300000000001</c:v>
                </c:pt>
                <c:pt idx="2777">
                  <c:v>47.514800000000001</c:v>
                </c:pt>
                <c:pt idx="2778">
                  <c:v>47.528300000000044</c:v>
                </c:pt>
                <c:pt idx="2779">
                  <c:v>47.541800000000002</c:v>
                </c:pt>
                <c:pt idx="2780">
                  <c:v>47.555300000000003</c:v>
                </c:pt>
                <c:pt idx="2781">
                  <c:v>47.568800000000003</c:v>
                </c:pt>
                <c:pt idx="2782">
                  <c:v>47.582300000000011</c:v>
                </c:pt>
                <c:pt idx="2783">
                  <c:v>47.595800000000011</c:v>
                </c:pt>
                <c:pt idx="2784">
                  <c:v>47.609300000000012</c:v>
                </c:pt>
                <c:pt idx="2785">
                  <c:v>47.622800000000012</c:v>
                </c:pt>
                <c:pt idx="2786">
                  <c:v>47.636400000000002</c:v>
                </c:pt>
                <c:pt idx="2787">
                  <c:v>47.649900000000002</c:v>
                </c:pt>
                <c:pt idx="2788">
                  <c:v>47.663400000000003</c:v>
                </c:pt>
                <c:pt idx="2789">
                  <c:v>47.676900000000003</c:v>
                </c:pt>
                <c:pt idx="2790">
                  <c:v>47.690400000000011</c:v>
                </c:pt>
                <c:pt idx="2791">
                  <c:v>47.703900000000012</c:v>
                </c:pt>
                <c:pt idx="2792">
                  <c:v>47.717400000000005</c:v>
                </c:pt>
                <c:pt idx="2793">
                  <c:v>47.730900000000013</c:v>
                </c:pt>
                <c:pt idx="2794">
                  <c:v>47.744400000000006</c:v>
                </c:pt>
                <c:pt idx="2795">
                  <c:v>47.757899999999999</c:v>
                </c:pt>
                <c:pt idx="2796">
                  <c:v>47.7714</c:v>
                </c:pt>
                <c:pt idx="2797">
                  <c:v>47.785000000000011</c:v>
                </c:pt>
                <c:pt idx="2798">
                  <c:v>47.798500000000068</c:v>
                </c:pt>
                <c:pt idx="2799">
                  <c:v>47.811999999999998</c:v>
                </c:pt>
                <c:pt idx="2800">
                  <c:v>47.825500000000012</c:v>
                </c:pt>
                <c:pt idx="2801">
                  <c:v>47.839000000000006</c:v>
                </c:pt>
                <c:pt idx="2802">
                  <c:v>47.852499999999999</c:v>
                </c:pt>
                <c:pt idx="2803">
                  <c:v>47.866</c:v>
                </c:pt>
                <c:pt idx="2804">
                  <c:v>47.8795</c:v>
                </c:pt>
                <c:pt idx="2805">
                  <c:v>47.893000000000001</c:v>
                </c:pt>
                <c:pt idx="2806">
                  <c:v>47.906500000000001</c:v>
                </c:pt>
                <c:pt idx="2807">
                  <c:v>47.92</c:v>
                </c:pt>
                <c:pt idx="2808">
                  <c:v>47.933600000000006</c:v>
                </c:pt>
                <c:pt idx="2809">
                  <c:v>47.947099999999999</c:v>
                </c:pt>
                <c:pt idx="2810">
                  <c:v>47.960600000000007</c:v>
                </c:pt>
                <c:pt idx="2811">
                  <c:v>47.9741</c:v>
                </c:pt>
                <c:pt idx="2812">
                  <c:v>47.987599999999993</c:v>
                </c:pt>
                <c:pt idx="2813">
                  <c:v>48.001100000000001</c:v>
                </c:pt>
                <c:pt idx="2814">
                  <c:v>48.014600000000002</c:v>
                </c:pt>
                <c:pt idx="2815">
                  <c:v>48.028100000000045</c:v>
                </c:pt>
                <c:pt idx="2816">
                  <c:v>48.041600000000003</c:v>
                </c:pt>
                <c:pt idx="2817">
                  <c:v>48.055100000000003</c:v>
                </c:pt>
                <c:pt idx="2818">
                  <c:v>48.068600000000011</c:v>
                </c:pt>
                <c:pt idx="2819">
                  <c:v>48.0822</c:v>
                </c:pt>
                <c:pt idx="2820">
                  <c:v>48.095700000000043</c:v>
                </c:pt>
                <c:pt idx="2821">
                  <c:v>48.109200000000001</c:v>
                </c:pt>
                <c:pt idx="2822">
                  <c:v>48.122700000000044</c:v>
                </c:pt>
                <c:pt idx="2823">
                  <c:v>48.136200000000002</c:v>
                </c:pt>
                <c:pt idx="2824">
                  <c:v>48.149700000000003</c:v>
                </c:pt>
                <c:pt idx="2825">
                  <c:v>48.163200000000003</c:v>
                </c:pt>
                <c:pt idx="2826">
                  <c:v>48.176700000000011</c:v>
                </c:pt>
                <c:pt idx="2827">
                  <c:v>48.190200000000011</c:v>
                </c:pt>
                <c:pt idx="2828">
                  <c:v>48.203700000000012</c:v>
                </c:pt>
                <c:pt idx="2829">
                  <c:v>48.217200000000005</c:v>
                </c:pt>
                <c:pt idx="2830">
                  <c:v>48.230800000000002</c:v>
                </c:pt>
                <c:pt idx="2831">
                  <c:v>48.244300000000003</c:v>
                </c:pt>
                <c:pt idx="2832">
                  <c:v>48.257800000000003</c:v>
                </c:pt>
                <c:pt idx="2833">
                  <c:v>48.271300000000011</c:v>
                </c:pt>
                <c:pt idx="2834">
                  <c:v>48.284800000000004</c:v>
                </c:pt>
                <c:pt idx="2835">
                  <c:v>48.298300000000069</c:v>
                </c:pt>
                <c:pt idx="2836">
                  <c:v>48.311799999999998</c:v>
                </c:pt>
                <c:pt idx="2837">
                  <c:v>48.325300000000013</c:v>
                </c:pt>
                <c:pt idx="2838">
                  <c:v>48.338800000000006</c:v>
                </c:pt>
                <c:pt idx="2839">
                  <c:v>48.3523</c:v>
                </c:pt>
                <c:pt idx="2840">
                  <c:v>48.3658</c:v>
                </c:pt>
                <c:pt idx="2841">
                  <c:v>48.379400000000004</c:v>
                </c:pt>
                <c:pt idx="2842">
                  <c:v>48.392900000000012</c:v>
                </c:pt>
                <c:pt idx="2843">
                  <c:v>48.406400000000005</c:v>
                </c:pt>
                <c:pt idx="2844">
                  <c:v>48.419899999999998</c:v>
                </c:pt>
                <c:pt idx="2845">
                  <c:v>48.433400000000006</c:v>
                </c:pt>
                <c:pt idx="2846">
                  <c:v>48.446899999999999</c:v>
                </c:pt>
                <c:pt idx="2847">
                  <c:v>48.4604</c:v>
                </c:pt>
                <c:pt idx="2848">
                  <c:v>48.4739</c:v>
                </c:pt>
                <c:pt idx="2849">
                  <c:v>48.487400000000001</c:v>
                </c:pt>
                <c:pt idx="2850">
                  <c:v>48.500900000000001</c:v>
                </c:pt>
                <c:pt idx="2851">
                  <c:v>48.514400000000002</c:v>
                </c:pt>
                <c:pt idx="2852">
                  <c:v>48.528000000000013</c:v>
                </c:pt>
                <c:pt idx="2853">
                  <c:v>48.541499999999999</c:v>
                </c:pt>
                <c:pt idx="2854">
                  <c:v>48.555</c:v>
                </c:pt>
                <c:pt idx="2855">
                  <c:v>48.568500000000043</c:v>
                </c:pt>
                <c:pt idx="2856">
                  <c:v>48.582000000000001</c:v>
                </c:pt>
                <c:pt idx="2857">
                  <c:v>48.595500000000044</c:v>
                </c:pt>
                <c:pt idx="2858">
                  <c:v>48.609000000000002</c:v>
                </c:pt>
                <c:pt idx="2859">
                  <c:v>48.622500000000059</c:v>
                </c:pt>
                <c:pt idx="2860">
                  <c:v>48.636000000000003</c:v>
                </c:pt>
                <c:pt idx="2861">
                  <c:v>48.649500000000003</c:v>
                </c:pt>
                <c:pt idx="2862">
                  <c:v>48.663000000000011</c:v>
                </c:pt>
                <c:pt idx="2863">
                  <c:v>48.676600000000001</c:v>
                </c:pt>
                <c:pt idx="2864">
                  <c:v>48.690100000000044</c:v>
                </c:pt>
                <c:pt idx="2865">
                  <c:v>48.703600000000002</c:v>
                </c:pt>
                <c:pt idx="2866">
                  <c:v>48.717100000000002</c:v>
                </c:pt>
                <c:pt idx="2867">
                  <c:v>48.730600000000003</c:v>
                </c:pt>
                <c:pt idx="2868">
                  <c:v>48.744100000000003</c:v>
                </c:pt>
                <c:pt idx="2869">
                  <c:v>48.757600000000004</c:v>
                </c:pt>
                <c:pt idx="2870">
                  <c:v>48.771100000000011</c:v>
                </c:pt>
                <c:pt idx="2871">
                  <c:v>48.784600000000005</c:v>
                </c:pt>
                <c:pt idx="2872">
                  <c:v>48.798100000000069</c:v>
                </c:pt>
                <c:pt idx="2873">
                  <c:v>48.811599999999999</c:v>
                </c:pt>
                <c:pt idx="2874">
                  <c:v>48.825200000000002</c:v>
                </c:pt>
                <c:pt idx="2875">
                  <c:v>48.838700000000003</c:v>
                </c:pt>
                <c:pt idx="2876">
                  <c:v>48.852200000000003</c:v>
                </c:pt>
                <c:pt idx="2877">
                  <c:v>48.865700000000011</c:v>
                </c:pt>
                <c:pt idx="2878">
                  <c:v>48.879200000000004</c:v>
                </c:pt>
                <c:pt idx="2879">
                  <c:v>48.892700000000012</c:v>
                </c:pt>
                <c:pt idx="2880">
                  <c:v>48.906200000000005</c:v>
                </c:pt>
                <c:pt idx="2881">
                  <c:v>48.919699999999999</c:v>
                </c:pt>
                <c:pt idx="2882">
                  <c:v>48.933200000000006</c:v>
                </c:pt>
                <c:pt idx="2883">
                  <c:v>48.9467</c:v>
                </c:pt>
                <c:pt idx="2884">
                  <c:v>48.9602</c:v>
                </c:pt>
                <c:pt idx="2885">
                  <c:v>48.973800000000004</c:v>
                </c:pt>
                <c:pt idx="2886">
                  <c:v>48.987299999999998</c:v>
                </c:pt>
                <c:pt idx="2887">
                  <c:v>49.000800000000005</c:v>
                </c:pt>
                <c:pt idx="2888">
                  <c:v>49.014299999999999</c:v>
                </c:pt>
                <c:pt idx="2889">
                  <c:v>49.027800000000006</c:v>
                </c:pt>
                <c:pt idx="2890">
                  <c:v>49.0413</c:v>
                </c:pt>
                <c:pt idx="2891">
                  <c:v>49.054799999999993</c:v>
                </c:pt>
                <c:pt idx="2892">
                  <c:v>49.068300000000043</c:v>
                </c:pt>
                <c:pt idx="2893">
                  <c:v>49.081800000000001</c:v>
                </c:pt>
                <c:pt idx="2894">
                  <c:v>49.095300000000044</c:v>
                </c:pt>
                <c:pt idx="2895">
                  <c:v>49.108800000000002</c:v>
                </c:pt>
                <c:pt idx="2896">
                  <c:v>49.122400000000013</c:v>
                </c:pt>
                <c:pt idx="2897">
                  <c:v>49.135900000000042</c:v>
                </c:pt>
                <c:pt idx="2898">
                  <c:v>49.1494</c:v>
                </c:pt>
                <c:pt idx="2899">
                  <c:v>49.162900000000043</c:v>
                </c:pt>
                <c:pt idx="2900">
                  <c:v>49.176400000000001</c:v>
                </c:pt>
                <c:pt idx="2901">
                  <c:v>49.189900000000002</c:v>
                </c:pt>
                <c:pt idx="2902">
                  <c:v>49.203400000000002</c:v>
                </c:pt>
                <c:pt idx="2903">
                  <c:v>49.216900000000003</c:v>
                </c:pt>
                <c:pt idx="2904">
                  <c:v>49.230400000000003</c:v>
                </c:pt>
                <c:pt idx="2905">
                  <c:v>49.243900000000011</c:v>
                </c:pt>
                <c:pt idx="2906">
                  <c:v>49.257400000000004</c:v>
                </c:pt>
                <c:pt idx="2907">
                  <c:v>49.271000000000001</c:v>
                </c:pt>
                <c:pt idx="2908">
                  <c:v>49.284500000000001</c:v>
                </c:pt>
                <c:pt idx="2909">
                  <c:v>49.298000000000044</c:v>
                </c:pt>
                <c:pt idx="2910">
                  <c:v>49.311499999999995</c:v>
                </c:pt>
                <c:pt idx="2911">
                  <c:v>49.325000000000003</c:v>
                </c:pt>
                <c:pt idx="2912">
                  <c:v>49.338500000000003</c:v>
                </c:pt>
                <c:pt idx="2913">
                  <c:v>49.351999999999997</c:v>
                </c:pt>
                <c:pt idx="2914">
                  <c:v>49.365500000000011</c:v>
                </c:pt>
                <c:pt idx="2915">
                  <c:v>49.379000000000005</c:v>
                </c:pt>
                <c:pt idx="2916">
                  <c:v>49.392500000000013</c:v>
                </c:pt>
                <c:pt idx="2917">
                  <c:v>49.406000000000006</c:v>
                </c:pt>
                <c:pt idx="2918">
                  <c:v>49.419600000000003</c:v>
                </c:pt>
                <c:pt idx="2919">
                  <c:v>49.433100000000003</c:v>
                </c:pt>
                <c:pt idx="2920">
                  <c:v>49.446600000000004</c:v>
                </c:pt>
                <c:pt idx="2921">
                  <c:v>49.460100000000011</c:v>
                </c:pt>
                <c:pt idx="2922">
                  <c:v>49.473600000000005</c:v>
                </c:pt>
                <c:pt idx="2923">
                  <c:v>49.487099999999998</c:v>
                </c:pt>
                <c:pt idx="2924">
                  <c:v>49.500600000000006</c:v>
                </c:pt>
                <c:pt idx="2925">
                  <c:v>49.514099999999999</c:v>
                </c:pt>
                <c:pt idx="2926">
                  <c:v>49.5276</c:v>
                </c:pt>
                <c:pt idx="2927">
                  <c:v>49.5411</c:v>
                </c:pt>
                <c:pt idx="2928">
                  <c:v>49.554600000000001</c:v>
                </c:pt>
                <c:pt idx="2929">
                  <c:v>49.568200000000012</c:v>
                </c:pt>
                <c:pt idx="2930">
                  <c:v>49.581699999999998</c:v>
                </c:pt>
                <c:pt idx="2931">
                  <c:v>49.595200000000013</c:v>
                </c:pt>
                <c:pt idx="2932">
                  <c:v>49.608700000000013</c:v>
                </c:pt>
                <c:pt idx="2933">
                  <c:v>49.622200000000049</c:v>
                </c:pt>
                <c:pt idx="2934">
                  <c:v>49.635700000000043</c:v>
                </c:pt>
                <c:pt idx="2935">
                  <c:v>49.6492</c:v>
                </c:pt>
                <c:pt idx="2936">
                  <c:v>49.662700000000044</c:v>
                </c:pt>
                <c:pt idx="2937">
                  <c:v>49.676200000000001</c:v>
                </c:pt>
                <c:pt idx="2938">
                  <c:v>49.689700000000002</c:v>
                </c:pt>
                <c:pt idx="2939">
                  <c:v>49.703200000000002</c:v>
                </c:pt>
                <c:pt idx="2940">
                  <c:v>49.716800000000006</c:v>
                </c:pt>
                <c:pt idx="2941">
                  <c:v>49.730300000000042</c:v>
                </c:pt>
                <c:pt idx="2942">
                  <c:v>49.7438</c:v>
                </c:pt>
                <c:pt idx="2943">
                  <c:v>49.757300000000001</c:v>
                </c:pt>
                <c:pt idx="2944">
                  <c:v>49.770800000000001</c:v>
                </c:pt>
                <c:pt idx="2945">
                  <c:v>49.784300000000002</c:v>
                </c:pt>
                <c:pt idx="2946">
                  <c:v>49.797800000000002</c:v>
                </c:pt>
                <c:pt idx="2947">
                  <c:v>49.811299999999996</c:v>
                </c:pt>
                <c:pt idx="2948">
                  <c:v>49.824800000000003</c:v>
                </c:pt>
                <c:pt idx="2949">
                  <c:v>49.838300000000011</c:v>
                </c:pt>
                <c:pt idx="2950">
                  <c:v>49.851799999999997</c:v>
                </c:pt>
                <c:pt idx="2951">
                  <c:v>49.865400000000001</c:v>
                </c:pt>
                <c:pt idx="2952">
                  <c:v>49.878900000000002</c:v>
                </c:pt>
                <c:pt idx="2953">
                  <c:v>49.892400000000002</c:v>
                </c:pt>
                <c:pt idx="2954">
                  <c:v>49.905900000000003</c:v>
                </c:pt>
                <c:pt idx="2955">
                  <c:v>49.919400000000003</c:v>
                </c:pt>
                <c:pt idx="2956">
                  <c:v>49.932900000000011</c:v>
                </c:pt>
                <c:pt idx="2957">
                  <c:v>49.946400000000004</c:v>
                </c:pt>
                <c:pt idx="2958">
                  <c:v>49.959899999999998</c:v>
                </c:pt>
                <c:pt idx="2959">
                  <c:v>49.973400000000005</c:v>
                </c:pt>
                <c:pt idx="2960">
                  <c:v>49.986899999999999</c:v>
                </c:pt>
                <c:pt idx="2961">
                  <c:v>50.000400000000006</c:v>
                </c:pt>
                <c:pt idx="2962">
                  <c:v>50.014000000000003</c:v>
                </c:pt>
                <c:pt idx="2963">
                  <c:v>50.027500000000003</c:v>
                </c:pt>
                <c:pt idx="2964">
                  <c:v>50.041000000000004</c:v>
                </c:pt>
                <c:pt idx="2965">
                  <c:v>50.054499999999997</c:v>
                </c:pt>
                <c:pt idx="2966">
                  <c:v>50.068000000000012</c:v>
                </c:pt>
                <c:pt idx="2967">
                  <c:v>50.081499999999998</c:v>
                </c:pt>
                <c:pt idx="2968">
                  <c:v>50.095000000000013</c:v>
                </c:pt>
                <c:pt idx="2969">
                  <c:v>50.108500000000042</c:v>
                </c:pt>
                <c:pt idx="2970">
                  <c:v>50.122000000000043</c:v>
                </c:pt>
                <c:pt idx="2971">
                  <c:v>50.135500000000043</c:v>
                </c:pt>
                <c:pt idx="2972">
                  <c:v>50.149000000000001</c:v>
                </c:pt>
                <c:pt idx="2973">
                  <c:v>50.162600000000012</c:v>
                </c:pt>
                <c:pt idx="2974">
                  <c:v>50.176100000000012</c:v>
                </c:pt>
                <c:pt idx="2975">
                  <c:v>50.189600000000006</c:v>
                </c:pt>
                <c:pt idx="2976">
                  <c:v>50.203100000000013</c:v>
                </c:pt>
                <c:pt idx="2977">
                  <c:v>50.2166</c:v>
                </c:pt>
                <c:pt idx="2978">
                  <c:v>50.230100000000043</c:v>
                </c:pt>
                <c:pt idx="2979">
                  <c:v>50.243600000000001</c:v>
                </c:pt>
                <c:pt idx="2980">
                  <c:v>50.257100000000001</c:v>
                </c:pt>
                <c:pt idx="2981">
                  <c:v>50.270600000000002</c:v>
                </c:pt>
                <c:pt idx="2982">
                  <c:v>50.284100000000002</c:v>
                </c:pt>
                <c:pt idx="2983">
                  <c:v>50.297600000000003</c:v>
                </c:pt>
                <c:pt idx="2984">
                  <c:v>50.311199999999999</c:v>
                </c:pt>
                <c:pt idx="2985">
                  <c:v>50.3247</c:v>
                </c:pt>
                <c:pt idx="2986">
                  <c:v>50.338200000000001</c:v>
                </c:pt>
                <c:pt idx="2987">
                  <c:v>50.351699999999994</c:v>
                </c:pt>
                <c:pt idx="2988">
                  <c:v>50.365200000000002</c:v>
                </c:pt>
                <c:pt idx="2989">
                  <c:v>50.378700000000002</c:v>
                </c:pt>
                <c:pt idx="2990">
                  <c:v>50.392200000000003</c:v>
                </c:pt>
                <c:pt idx="2991">
                  <c:v>50.405700000000003</c:v>
                </c:pt>
                <c:pt idx="2992">
                  <c:v>50.419200000000004</c:v>
                </c:pt>
                <c:pt idx="2993">
                  <c:v>50.432700000000011</c:v>
                </c:pt>
                <c:pt idx="2994">
                  <c:v>50.446200000000005</c:v>
                </c:pt>
                <c:pt idx="2995">
                  <c:v>50.459800000000001</c:v>
                </c:pt>
                <c:pt idx="2996">
                  <c:v>50.473300000000002</c:v>
                </c:pt>
                <c:pt idx="2997">
                  <c:v>50.486800000000002</c:v>
                </c:pt>
                <c:pt idx="2998">
                  <c:v>50.500300000000003</c:v>
                </c:pt>
                <c:pt idx="2999">
                  <c:v>50.513800000000003</c:v>
                </c:pt>
                <c:pt idx="3000">
                  <c:v>50.527300000000011</c:v>
                </c:pt>
                <c:pt idx="3001">
                  <c:v>50.540800000000004</c:v>
                </c:pt>
                <c:pt idx="3002">
                  <c:v>50.554299999999998</c:v>
                </c:pt>
                <c:pt idx="3003">
                  <c:v>50.567800000000005</c:v>
                </c:pt>
                <c:pt idx="3004">
                  <c:v>50.581299999999999</c:v>
                </c:pt>
                <c:pt idx="3005">
                  <c:v>50.594800000000006</c:v>
                </c:pt>
                <c:pt idx="3006">
                  <c:v>50.608400000000003</c:v>
                </c:pt>
                <c:pt idx="3007">
                  <c:v>50.621900000000011</c:v>
                </c:pt>
                <c:pt idx="3008">
                  <c:v>50.635400000000011</c:v>
                </c:pt>
                <c:pt idx="3009">
                  <c:v>50.648900000000012</c:v>
                </c:pt>
                <c:pt idx="3010">
                  <c:v>50.662400000000012</c:v>
                </c:pt>
                <c:pt idx="3011">
                  <c:v>50.675900000000013</c:v>
                </c:pt>
                <c:pt idx="3012">
                  <c:v>50.689400000000006</c:v>
                </c:pt>
                <c:pt idx="3013">
                  <c:v>50.702900000000042</c:v>
                </c:pt>
                <c:pt idx="3014">
                  <c:v>50.7164</c:v>
                </c:pt>
                <c:pt idx="3015">
                  <c:v>50.729900000000043</c:v>
                </c:pt>
                <c:pt idx="3016">
                  <c:v>50.743400000000001</c:v>
                </c:pt>
                <c:pt idx="3017">
                  <c:v>50.757000000000005</c:v>
                </c:pt>
                <c:pt idx="3018">
                  <c:v>50.770500000000013</c:v>
                </c:pt>
                <c:pt idx="3019">
                  <c:v>50.784000000000006</c:v>
                </c:pt>
                <c:pt idx="3020">
                  <c:v>50.797500000000042</c:v>
                </c:pt>
                <c:pt idx="3021">
                  <c:v>50.810999999999993</c:v>
                </c:pt>
                <c:pt idx="3022">
                  <c:v>50.8245</c:v>
                </c:pt>
                <c:pt idx="3023">
                  <c:v>50.838000000000001</c:v>
                </c:pt>
                <c:pt idx="3024">
                  <c:v>50.851499999999994</c:v>
                </c:pt>
                <c:pt idx="3025">
                  <c:v>50.865000000000002</c:v>
                </c:pt>
                <c:pt idx="3026">
                  <c:v>50.878500000000003</c:v>
                </c:pt>
                <c:pt idx="3027">
                  <c:v>50.892000000000003</c:v>
                </c:pt>
                <c:pt idx="3028">
                  <c:v>50.9056</c:v>
                </c:pt>
                <c:pt idx="3029">
                  <c:v>50.9191</c:v>
                </c:pt>
                <c:pt idx="3030">
                  <c:v>50.932600000000001</c:v>
                </c:pt>
                <c:pt idx="3031">
                  <c:v>50.946100000000001</c:v>
                </c:pt>
                <c:pt idx="3032">
                  <c:v>50.959600000000002</c:v>
                </c:pt>
                <c:pt idx="3033">
                  <c:v>50.973100000000002</c:v>
                </c:pt>
                <c:pt idx="3034">
                  <c:v>50.986600000000003</c:v>
                </c:pt>
                <c:pt idx="3035">
                  <c:v>51.000100000000003</c:v>
                </c:pt>
                <c:pt idx="3036">
                  <c:v>51.013600000000004</c:v>
                </c:pt>
                <c:pt idx="3037">
                  <c:v>51.027100000000011</c:v>
                </c:pt>
                <c:pt idx="3038">
                  <c:v>51.040600000000005</c:v>
                </c:pt>
                <c:pt idx="3039">
                  <c:v>51.054200000000002</c:v>
                </c:pt>
                <c:pt idx="3040">
                  <c:v>51.067700000000002</c:v>
                </c:pt>
                <c:pt idx="3041">
                  <c:v>51.081200000000003</c:v>
                </c:pt>
                <c:pt idx="3042">
                  <c:v>51.094700000000003</c:v>
                </c:pt>
                <c:pt idx="3043">
                  <c:v>51.108200000000011</c:v>
                </c:pt>
                <c:pt idx="3044">
                  <c:v>51.121700000000011</c:v>
                </c:pt>
                <c:pt idx="3045">
                  <c:v>51.135200000000012</c:v>
                </c:pt>
                <c:pt idx="3046">
                  <c:v>51.148700000000012</c:v>
                </c:pt>
                <c:pt idx="3047">
                  <c:v>51.162200000000013</c:v>
                </c:pt>
                <c:pt idx="3048">
                  <c:v>51.175700000000013</c:v>
                </c:pt>
                <c:pt idx="3049">
                  <c:v>51.1892</c:v>
                </c:pt>
                <c:pt idx="3050">
                  <c:v>51.202800000000003</c:v>
                </c:pt>
                <c:pt idx="3051">
                  <c:v>51.216300000000011</c:v>
                </c:pt>
                <c:pt idx="3052">
                  <c:v>51.229800000000012</c:v>
                </c:pt>
                <c:pt idx="3053">
                  <c:v>51.243300000000012</c:v>
                </c:pt>
                <c:pt idx="3054">
                  <c:v>51.256800000000005</c:v>
                </c:pt>
                <c:pt idx="3055">
                  <c:v>51.270300000000013</c:v>
                </c:pt>
                <c:pt idx="3056">
                  <c:v>51.283800000000006</c:v>
                </c:pt>
                <c:pt idx="3057">
                  <c:v>51.297300000000043</c:v>
                </c:pt>
                <c:pt idx="3058">
                  <c:v>51.310799999999993</c:v>
                </c:pt>
                <c:pt idx="3059">
                  <c:v>51.324300000000001</c:v>
                </c:pt>
                <c:pt idx="3060">
                  <c:v>51.337800000000001</c:v>
                </c:pt>
                <c:pt idx="3061">
                  <c:v>51.351399999999998</c:v>
                </c:pt>
                <c:pt idx="3062">
                  <c:v>51.364899999999999</c:v>
                </c:pt>
                <c:pt idx="3063">
                  <c:v>51.378400000000006</c:v>
                </c:pt>
                <c:pt idx="3064">
                  <c:v>51.3919</c:v>
                </c:pt>
                <c:pt idx="3065">
                  <c:v>51.4054</c:v>
                </c:pt>
                <c:pt idx="3066">
                  <c:v>51.418900000000001</c:v>
                </c:pt>
                <c:pt idx="3067">
                  <c:v>51.432400000000001</c:v>
                </c:pt>
                <c:pt idx="3068">
                  <c:v>51.445900000000002</c:v>
                </c:pt>
                <c:pt idx="3069">
                  <c:v>51.459400000000002</c:v>
                </c:pt>
                <c:pt idx="3070">
                  <c:v>51.472900000000003</c:v>
                </c:pt>
                <c:pt idx="3071">
                  <c:v>51.486400000000003</c:v>
                </c:pt>
                <c:pt idx="3072">
                  <c:v>51.5</c:v>
                </c:pt>
                <c:pt idx="3073">
                  <c:v>51.513500000000001</c:v>
                </c:pt>
                <c:pt idx="3074">
                  <c:v>51.527000000000001</c:v>
                </c:pt>
                <c:pt idx="3075">
                  <c:v>51.540500000000002</c:v>
                </c:pt>
                <c:pt idx="3076">
                  <c:v>51.554000000000002</c:v>
                </c:pt>
                <c:pt idx="3077">
                  <c:v>51.567500000000003</c:v>
                </c:pt>
                <c:pt idx="3078">
                  <c:v>51.581000000000003</c:v>
                </c:pt>
                <c:pt idx="3079">
                  <c:v>51.594500000000011</c:v>
                </c:pt>
                <c:pt idx="3080">
                  <c:v>51.608000000000011</c:v>
                </c:pt>
                <c:pt idx="3081">
                  <c:v>51.621500000000012</c:v>
                </c:pt>
                <c:pt idx="3082">
                  <c:v>51.635000000000012</c:v>
                </c:pt>
                <c:pt idx="3083">
                  <c:v>51.648600000000002</c:v>
                </c:pt>
                <c:pt idx="3084">
                  <c:v>51.662100000000059</c:v>
                </c:pt>
                <c:pt idx="3085">
                  <c:v>51.675600000000003</c:v>
                </c:pt>
                <c:pt idx="3086">
                  <c:v>51.689100000000003</c:v>
                </c:pt>
                <c:pt idx="3087">
                  <c:v>51.702600000000011</c:v>
                </c:pt>
                <c:pt idx="3088">
                  <c:v>51.716100000000012</c:v>
                </c:pt>
                <c:pt idx="3089">
                  <c:v>51.729600000000012</c:v>
                </c:pt>
                <c:pt idx="3090">
                  <c:v>51.743100000000013</c:v>
                </c:pt>
                <c:pt idx="3091">
                  <c:v>51.756600000000006</c:v>
                </c:pt>
                <c:pt idx="3092">
                  <c:v>51.770100000000042</c:v>
                </c:pt>
                <c:pt idx="3093">
                  <c:v>51.7836</c:v>
                </c:pt>
                <c:pt idx="3094">
                  <c:v>51.797200000000011</c:v>
                </c:pt>
                <c:pt idx="3095">
                  <c:v>51.810699999999997</c:v>
                </c:pt>
                <c:pt idx="3096">
                  <c:v>51.824200000000005</c:v>
                </c:pt>
                <c:pt idx="3097">
                  <c:v>51.837699999999998</c:v>
                </c:pt>
                <c:pt idx="3098">
                  <c:v>51.851199999999999</c:v>
                </c:pt>
                <c:pt idx="3099">
                  <c:v>51.864699999999999</c:v>
                </c:pt>
                <c:pt idx="3100">
                  <c:v>51.8782</c:v>
                </c:pt>
                <c:pt idx="3101">
                  <c:v>51.8917</c:v>
                </c:pt>
                <c:pt idx="3102">
                  <c:v>51.905200000000001</c:v>
                </c:pt>
                <c:pt idx="3103">
                  <c:v>51.918700000000001</c:v>
                </c:pt>
                <c:pt idx="3104">
                  <c:v>51.932200000000002</c:v>
                </c:pt>
                <c:pt idx="3105">
                  <c:v>51.945800000000006</c:v>
                </c:pt>
                <c:pt idx="3106">
                  <c:v>51.959299999999999</c:v>
                </c:pt>
                <c:pt idx="3107">
                  <c:v>51.972800000000007</c:v>
                </c:pt>
                <c:pt idx="3108">
                  <c:v>51.9863</c:v>
                </c:pt>
                <c:pt idx="3109">
                  <c:v>51.9998</c:v>
                </c:pt>
                <c:pt idx="3110">
                  <c:v>52.013300000000001</c:v>
                </c:pt>
                <c:pt idx="3111">
                  <c:v>52.026800000000001</c:v>
                </c:pt>
                <c:pt idx="3112">
                  <c:v>52.040300000000002</c:v>
                </c:pt>
                <c:pt idx="3113">
                  <c:v>52.053800000000003</c:v>
                </c:pt>
                <c:pt idx="3114">
                  <c:v>52.067300000000003</c:v>
                </c:pt>
                <c:pt idx="3115">
                  <c:v>52.080800000000004</c:v>
                </c:pt>
                <c:pt idx="3116">
                  <c:v>52.0944</c:v>
                </c:pt>
                <c:pt idx="3117">
                  <c:v>52.107900000000001</c:v>
                </c:pt>
                <c:pt idx="3118">
                  <c:v>52.121400000000001</c:v>
                </c:pt>
                <c:pt idx="3119">
                  <c:v>52.134900000000002</c:v>
                </c:pt>
                <c:pt idx="3120">
                  <c:v>52.148400000000002</c:v>
                </c:pt>
                <c:pt idx="3121">
                  <c:v>52.161900000000003</c:v>
                </c:pt>
                <c:pt idx="3122">
                  <c:v>52.175400000000003</c:v>
                </c:pt>
                <c:pt idx="3123">
                  <c:v>52.188900000000011</c:v>
                </c:pt>
                <c:pt idx="3124">
                  <c:v>52.202400000000011</c:v>
                </c:pt>
                <c:pt idx="3125">
                  <c:v>52.215900000000012</c:v>
                </c:pt>
                <c:pt idx="3126">
                  <c:v>52.229400000000012</c:v>
                </c:pt>
                <c:pt idx="3127">
                  <c:v>52.243000000000002</c:v>
                </c:pt>
                <c:pt idx="3128">
                  <c:v>52.256500000000003</c:v>
                </c:pt>
                <c:pt idx="3129">
                  <c:v>52.27</c:v>
                </c:pt>
                <c:pt idx="3130">
                  <c:v>52.283500000000011</c:v>
                </c:pt>
                <c:pt idx="3131">
                  <c:v>52.297000000000011</c:v>
                </c:pt>
                <c:pt idx="3132">
                  <c:v>52.310499999999998</c:v>
                </c:pt>
                <c:pt idx="3133">
                  <c:v>52.324000000000005</c:v>
                </c:pt>
                <c:pt idx="3134">
                  <c:v>52.337499999999999</c:v>
                </c:pt>
                <c:pt idx="3135">
                  <c:v>52.350999999999999</c:v>
                </c:pt>
                <c:pt idx="3136">
                  <c:v>52.3645</c:v>
                </c:pt>
                <c:pt idx="3137">
                  <c:v>52.378</c:v>
                </c:pt>
                <c:pt idx="3138">
                  <c:v>52.391600000000004</c:v>
                </c:pt>
                <c:pt idx="3139">
                  <c:v>52.405100000000012</c:v>
                </c:pt>
                <c:pt idx="3140">
                  <c:v>52.418600000000005</c:v>
                </c:pt>
                <c:pt idx="3141">
                  <c:v>52.432100000000013</c:v>
                </c:pt>
                <c:pt idx="3142">
                  <c:v>52.445600000000006</c:v>
                </c:pt>
                <c:pt idx="3143">
                  <c:v>52.459099999999999</c:v>
                </c:pt>
                <c:pt idx="3144">
                  <c:v>52.4726</c:v>
                </c:pt>
                <c:pt idx="3145">
                  <c:v>52.4861</c:v>
                </c:pt>
                <c:pt idx="3146">
                  <c:v>52.499600000000001</c:v>
                </c:pt>
                <c:pt idx="3147">
                  <c:v>52.513100000000001</c:v>
                </c:pt>
                <c:pt idx="3148">
                  <c:v>52.526600000000002</c:v>
                </c:pt>
                <c:pt idx="3149">
                  <c:v>52.540200000000006</c:v>
                </c:pt>
                <c:pt idx="3150">
                  <c:v>52.553699999999999</c:v>
                </c:pt>
                <c:pt idx="3151">
                  <c:v>52.5672</c:v>
                </c:pt>
                <c:pt idx="3152">
                  <c:v>52.5807</c:v>
                </c:pt>
                <c:pt idx="3153">
                  <c:v>52.594200000000001</c:v>
                </c:pt>
                <c:pt idx="3154">
                  <c:v>52.607700000000001</c:v>
                </c:pt>
                <c:pt idx="3155">
                  <c:v>52.621200000000002</c:v>
                </c:pt>
                <c:pt idx="3156">
                  <c:v>52.634700000000002</c:v>
                </c:pt>
                <c:pt idx="3157">
                  <c:v>52.648200000000003</c:v>
                </c:pt>
                <c:pt idx="3158">
                  <c:v>52.661700000000003</c:v>
                </c:pt>
                <c:pt idx="3159">
                  <c:v>52.675200000000011</c:v>
                </c:pt>
                <c:pt idx="3160">
                  <c:v>52.688800000000001</c:v>
                </c:pt>
                <c:pt idx="3161">
                  <c:v>52.702300000000044</c:v>
                </c:pt>
                <c:pt idx="3162">
                  <c:v>52.715800000000002</c:v>
                </c:pt>
                <c:pt idx="3163">
                  <c:v>52.729300000000045</c:v>
                </c:pt>
                <c:pt idx="3164">
                  <c:v>52.742800000000003</c:v>
                </c:pt>
                <c:pt idx="3165">
                  <c:v>52.756300000000003</c:v>
                </c:pt>
                <c:pt idx="3166">
                  <c:v>52.769800000000011</c:v>
                </c:pt>
                <c:pt idx="3167">
                  <c:v>52.783300000000011</c:v>
                </c:pt>
                <c:pt idx="3168">
                  <c:v>52.796800000000012</c:v>
                </c:pt>
                <c:pt idx="3169">
                  <c:v>52.810299999999998</c:v>
                </c:pt>
                <c:pt idx="3170">
                  <c:v>52.823800000000006</c:v>
                </c:pt>
                <c:pt idx="3171">
                  <c:v>52.837400000000002</c:v>
                </c:pt>
                <c:pt idx="3172">
                  <c:v>52.850899999999996</c:v>
                </c:pt>
                <c:pt idx="3173">
                  <c:v>52.864400000000003</c:v>
                </c:pt>
                <c:pt idx="3174">
                  <c:v>52.877899999999997</c:v>
                </c:pt>
                <c:pt idx="3175">
                  <c:v>52.891400000000004</c:v>
                </c:pt>
                <c:pt idx="3176">
                  <c:v>52.904899999999998</c:v>
                </c:pt>
                <c:pt idx="3177">
                  <c:v>52.918400000000005</c:v>
                </c:pt>
                <c:pt idx="3178">
                  <c:v>52.931899999999999</c:v>
                </c:pt>
                <c:pt idx="3179">
                  <c:v>52.945400000000006</c:v>
                </c:pt>
                <c:pt idx="3180">
                  <c:v>52.9589</c:v>
                </c:pt>
                <c:pt idx="3181">
                  <c:v>52.9724</c:v>
                </c:pt>
                <c:pt idx="3182">
                  <c:v>52.986000000000004</c:v>
                </c:pt>
                <c:pt idx="3183">
                  <c:v>52.999500000000012</c:v>
                </c:pt>
                <c:pt idx="3184">
                  <c:v>53.013000000000005</c:v>
                </c:pt>
                <c:pt idx="3185">
                  <c:v>53.026500000000013</c:v>
                </c:pt>
                <c:pt idx="3186">
                  <c:v>53.04</c:v>
                </c:pt>
                <c:pt idx="3187">
                  <c:v>53.0535</c:v>
                </c:pt>
                <c:pt idx="3188">
                  <c:v>53.067</c:v>
                </c:pt>
                <c:pt idx="3189">
                  <c:v>53.080500000000001</c:v>
                </c:pt>
                <c:pt idx="3190">
                  <c:v>53.094000000000001</c:v>
                </c:pt>
                <c:pt idx="3191">
                  <c:v>53.107500000000002</c:v>
                </c:pt>
                <c:pt idx="3192">
                  <c:v>53.121000000000002</c:v>
                </c:pt>
                <c:pt idx="3193">
                  <c:v>53.134600000000006</c:v>
                </c:pt>
                <c:pt idx="3194">
                  <c:v>53.148100000000042</c:v>
                </c:pt>
                <c:pt idx="3195">
                  <c:v>53.1616</c:v>
                </c:pt>
                <c:pt idx="3196">
                  <c:v>53.175100000000043</c:v>
                </c:pt>
                <c:pt idx="3197">
                  <c:v>53.188600000000001</c:v>
                </c:pt>
                <c:pt idx="3198">
                  <c:v>53.202100000000044</c:v>
                </c:pt>
                <c:pt idx="3199">
                  <c:v>53.215600000000002</c:v>
                </c:pt>
                <c:pt idx="3200">
                  <c:v>53.229100000000059</c:v>
                </c:pt>
                <c:pt idx="3201">
                  <c:v>53.242600000000003</c:v>
                </c:pt>
                <c:pt idx="3202">
                  <c:v>53.256100000000011</c:v>
                </c:pt>
                <c:pt idx="3203">
                  <c:v>53.269600000000011</c:v>
                </c:pt>
                <c:pt idx="3204">
                  <c:v>53.283200000000001</c:v>
                </c:pt>
                <c:pt idx="3205">
                  <c:v>53.296700000000044</c:v>
                </c:pt>
                <c:pt idx="3206">
                  <c:v>53.310200000000002</c:v>
                </c:pt>
                <c:pt idx="3207">
                  <c:v>53.323700000000002</c:v>
                </c:pt>
                <c:pt idx="3208">
                  <c:v>53.337200000000003</c:v>
                </c:pt>
                <c:pt idx="3209">
                  <c:v>53.350699999999996</c:v>
                </c:pt>
                <c:pt idx="3210">
                  <c:v>53.364200000000004</c:v>
                </c:pt>
                <c:pt idx="3211">
                  <c:v>53.377699999999997</c:v>
                </c:pt>
                <c:pt idx="3212">
                  <c:v>53.391200000000005</c:v>
                </c:pt>
                <c:pt idx="3213">
                  <c:v>53.404699999999998</c:v>
                </c:pt>
                <c:pt idx="3214">
                  <c:v>53.418200000000006</c:v>
                </c:pt>
                <c:pt idx="3215">
                  <c:v>53.431800000000003</c:v>
                </c:pt>
                <c:pt idx="3216">
                  <c:v>53.445300000000003</c:v>
                </c:pt>
                <c:pt idx="3217">
                  <c:v>53.458800000000004</c:v>
                </c:pt>
                <c:pt idx="3218">
                  <c:v>53.472300000000011</c:v>
                </c:pt>
                <c:pt idx="3219">
                  <c:v>53.485800000000005</c:v>
                </c:pt>
                <c:pt idx="3220">
                  <c:v>53.499300000000012</c:v>
                </c:pt>
                <c:pt idx="3221">
                  <c:v>53.512800000000006</c:v>
                </c:pt>
                <c:pt idx="3222">
                  <c:v>53.526300000000013</c:v>
                </c:pt>
                <c:pt idx="3223">
                  <c:v>53.5398</c:v>
                </c:pt>
                <c:pt idx="3224">
                  <c:v>53.5533</c:v>
                </c:pt>
                <c:pt idx="3225">
                  <c:v>53.566800000000001</c:v>
                </c:pt>
                <c:pt idx="3226">
                  <c:v>53.580400000000004</c:v>
                </c:pt>
                <c:pt idx="3227">
                  <c:v>53.593900000000012</c:v>
                </c:pt>
                <c:pt idx="3228">
                  <c:v>53.607400000000005</c:v>
                </c:pt>
                <c:pt idx="3229">
                  <c:v>53.620900000000013</c:v>
                </c:pt>
                <c:pt idx="3230">
                  <c:v>53.634400000000007</c:v>
                </c:pt>
                <c:pt idx="3231">
                  <c:v>53.6479</c:v>
                </c:pt>
                <c:pt idx="3232">
                  <c:v>53.6614</c:v>
                </c:pt>
                <c:pt idx="3233">
                  <c:v>53.674900000000001</c:v>
                </c:pt>
                <c:pt idx="3234">
                  <c:v>53.688400000000001</c:v>
                </c:pt>
                <c:pt idx="3235">
                  <c:v>53.701900000000002</c:v>
                </c:pt>
                <c:pt idx="3236">
                  <c:v>53.715400000000002</c:v>
                </c:pt>
                <c:pt idx="3237">
                  <c:v>53.729000000000013</c:v>
                </c:pt>
                <c:pt idx="3238">
                  <c:v>53.742500000000042</c:v>
                </c:pt>
                <c:pt idx="3239">
                  <c:v>53.756</c:v>
                </c:pt>
                <c:pt idx="3240">
                  <c:v>53.769500000000043</c:v>
                </c:pt>
                <c:pt idx="3241">
                  <c:v>53.783000000000001</c:v>
                </c:pt>
                <c:pt idx="3242">
                  <c:v>53.796500000000044</c:v>
                </c:pt>
                <c:pt idx="3243">
                  <c:v>53.81</c:v>
                </c:pt>
                <c:pt idx="3244">
                  <c:v>53.823500000000003</c:v>
                </c:pt>
                <c:pt idx="3245">
                  <c:v>53.837000000000003</c:v>
                </c:pt>
                <c:pt idx="3246">
                  <c:v>53.850499999999997</c:v>
                </c:pt>
                <c:pt idx="3247">
                  <c:v>53.864000000000004</c:v>
                </c:pt>
                <c:pt idx="3248">
                  <c:v>53.877600000000001</c:v>
                </c:pt>
                <c:pt idx="3249">
                  <c:v>53.891100000000002</c:v>
                </c:pt>
                <c:pt idx="3250">
                  <c:v>53.904600000000002</c:v>
                </c:pt>
                <c:pt idx="3251">
                  <c:v>53.918100000000003</c:v>
                </c:pt>
                <c:pt idx="3252">
                  <c:v>53.931600000000003</c:v>
                </c:pt>
                <c:pt idx="3253">
                  <c:v>53.945100000000011</c:v>
                </c:pt>
                <c:pt idx="3254">
                  <c:v>53.958600000000004</c:v>
                </c:pt>
                <c:pt idx="3255">
                  <c:v>53.972100000000012</c:v>
                </c:pt>
                <c:pt idx="3256">
                  <c:v>53.985600000000005</c:v>
                </c:pt>
                <c:pt idx="3257">
                  <c:v>53.999100000000013</c:v>
                </c:pt>
                <c:pt idx="3258">
                  <c:v>54.012600000000006</c:v>
                </c:pt>
                <c:pt idx="3259">
                  <c:v>54.026200000000003</c:v>
                </c:pt>
                <c:pt idx="3260">
                  <c:v>54.039700000000003</c:v>
                </c:pt>
                <c:pt idx="3261">
                  <c:v>54.053200000000004</c:v>
                </c:pt>
                <c:pt idx="3262">
                  <c:v>54.066700000000012</c:v>
                </c:pt>
                <c:pt idx="3263">
                  <c:v>54.080200000000005</c:v>
                </c:pt>
                <c:pt idx="3264">
                  <c:v>54.093700000000013</c:v>
                </c:pt>
                <c:pt idx="3265">
                  <c:v>54.107200000000006</c:v>
                </c:pt>
                <c:pt idx="3266">
                  <c:v>54.120700000000042</c:v>
                </c:pt>
                <c:pt idx="3267">
                  <c:v>54.1342</c:v>
                </c:pt>
                <c:pt idx="3268">
                  <c:v>54.1477</c:v>
                </c:pt>
                <c:pt idx="3269">
                  <c:v>54.161200000000001</c:v>
                </c:pt>
                <c:pt idx="3270">
                  <c:v>54.174800000000005</c:v>
                </c:pt>
                <c:pt idx="3271">
                  <c:v>54.188300000000012</c:v>
                </c:pt>
                <c:pt idx="3272">
                  <c:v>54.201800000000006</c:v>
                </c:pt>
                <c:pt idx="3273">
                  <c:v>54.215300000000013</c:v>
                </c:pt>
                <c:pt idx="3274">
                  <c:v>54.228800000000042</c:v>
                </c:pt>
                <c:pt idx="3275">
                  <c:v>54.242300000000043</c:v>
                </c:pt>
                <c:pt idx="3276">
                  <c:v>54.255800000000001</c:v>
                </c:pt>
                <c:pt idx="3277">
                  <c:v>54.269300000000044</c:v>
                </c:pt>
                <c:pt idx="3278">
                  <c:v>54.282800000000002</c:v>
                </c:pt>
                <c:pt idx="3279">
                  <c:v>54.296300000000059</c:v>
                </c:pt>
                <c:pt idx="3280">
                  <c:v>54.309800000000003</c:v>
                </c:pt>
                <c:pt idx="3281">
                  <c:v>54.323400000000007</c:v>
                </c:pt>
                <c:pt idx="3282">
                  <c:v>54.3369</c:v>
                </c:pt>
                <c:pt idx="3283">
                  <c:v>54.350399999999993</c:v>
                </c:pt>
                <c:pt idx="3284">
                  <c:v>54.363900000000001</c:v>
                </c:pt>
                <c:pt idx="3285">
                  <c:v>54.377400000000002</c:v>
                </c:pt>
                <c:pt idx="3286">
                  <c:v>54.390900000000002</c:v>
                </c:pt>
                <c:pt idx="3287">
                  <c:v>54.404400000000003</c:v>
                </c:pt>
                <c:pt idx="3288">
                  <c:v>54.417899999999996</c:v>
                </c:pt>
                <c:pt idx="3289">
                  <c:v>54.431400000000004</c:v>
                </c:pt>
                <c:pt idx="3290">
                  <c:v>54.444899999999997</c:v>
                </c:pt>
                <c:pt idx="3291">
                  <c:v>54.458400000000005</c:v>
                </c:pt>
                <c:pt idx="3292">
                  <c:v>54.472000000000001</c:v>
                </c:pt>
                <c:pt idx="3293">
                  <c:v>54.485500000000002</c:v>
                </c:pt>
                <c:pt idx="3294">
                  <c:v>54.499000000000002</c:v>
                </c:pt>
                <c:pt idx="3295">
                  <c:v>54.512500000000003</c:v>
                </c:pt>
                <c:pt idx="3296">
                  <c:v>54.526000000000003</c:v>
                </c:pt>
                <c:pt idx="3297">
                  <c:v>54.539500000000011</c:v>
                </c:pt>
                <c:pt idx="3298">
                  <c:v>54.553000000000004</c:v>
                </c:pt>
                <c:pt idx="3299">
                  <c:v>54.566500000000012</c:v>
                </c:pt>
                <c:pt idx="3300">
                  <c:v>54.58</c:v>
                </c:pt>
                <c:pt idx="3301">
                  <c:v>54.593500000000013</c:v>
                </c:pt>
                <c:pt idx="3302">
                  <c:v>54.607000000000006</c:v>
                </c:pt>
                <c:pt idx="3303">
                  <c:v>54.620600000000003</c:v>
                </c:pt>
                <c:pt idx="3304">
                  <c:v>54.634100000000011</c:v>
                </c:pt>
                <c:pt idx="3305">
                  <c:v>54.647600000000004</c:v>
                </c:pt>
                <c:pt idx="3306">
                  <c:v>54.661100000000012</c:v>
                </c:pt>
                <c:pt idx="3307">
                  <c:v>54.674600000000005</c:v>
                </c:pt>
                <c:pt idx="3308">
                  <c:v>54.688100000000013</c:v>
                </c:pt>
                <c:pt idx="3309">
                  <c:v>54.701600000000006</c:v>
                </c:pt>
                <c:pt idx="3310">
                  <c:v>54.715100000000042</c:v>
                </c:pt>
                <c:pt idx="3311">
                  <c:v>54.728600000000043</c:v>
                </c:pt>
                <c:pt idx="3312">
                  <c:v>54.742100000000043</c:v>
                </c:pt>
                <c:pt idx="3313">
                  <c:v>54.755600000000001</c:v>
                </c:pt>
                <c:pt idx="3314">
                  <c:v>54.769200000000012</c:v>
                </c:pt>
                <c:pt idx="3315">
                  <c:v>54.782700000000013</c:v>
                </c:pt>
                <c:pt idx="3316">
                  <c:v>54.796200000000013</c:v>
                </c:pt>
                <c:pt idx="3317">
                  <c:v>54.809699999999999</c:v>
                </c:pt>
                <c:pt idx="3318">
                  <c:v>54.8232</c:v>
                </c:pt>
                <c:pt idx="3319">
                  <c:v>54.8367</c:v>
                </c:pt>
                <c:pt idx="3320">
                  <c:v>54.850200000000001</c:v>
                </c:pt>
                <c:pt idx="3321">
                  <c:v>54.863700000000001</c:v>
                </c:pt>
                <c:pt idx="3322">
                  <c:v>54.877200000000002</c:v>
                </c:pt>
                <c:pt idx="3323">
                  <c:v>54.890700000000002</c:v>
                </c:pt>
                <c:pt idx="3324">
                  <c:v>54.904200000000003</c:v>
                </c:pt>
                <c:pt idx="3325">
                  <c:v>54.917799999999993</c:v>
                </c:pt>
                <c:pt idx="3326">
                  <c:v>54.9313</c:v>
                </c:pt>
                <c:pt idx="3327">
                  <c:v>54.944800000000001</c:v>
                </c:pt>
                <c:pt idx="3328">
                  <c:v>54.958300000000001</c:v>
                </c:pt>
                <c:pt idx="3329">
                  <c:v>54.971800000000002</c:v>
                </c:pt>
                <c:pt idx="3330">
                  <c:v>54.985300000000002</c:v>
                </c:pt>
                <c:pt idx="3331">
                  <c:v>54.998800000000003</c:v>
                </c:pt>
                <c:pt idx="3332">
                  <c:v>55.012300000000003</c:v>
                </c:pt>
                <c:pt idx="3333">
                  <c:v>55.025800000000011</c:v>
                </c:pt>
                <c:pt idx="3334">
                  <c:v>55.039300000000011</c:v>
                </c:pt>
                <c:pt idx="3335">
                  <c:v>55.052800000000005</c:v>
                </c:pt>
                <c:pt idx="3336">
                  <c:v>55.066400000000002</c:v>
                </c:pt>
                <c:pt idx="3337">
                  <c:v>55.079900000000002</c:v>
                </c:pt>
                <c:pt idx="3338">
                  <c:v>55.093400000000003</c:v>
                </c:pt>
                <c:pt idx="3339">
                  <c:v>55.106900000000003</c:v>
                </c:pt>
                <c:pt idx="3340">
                  <c:v>55.120400000000011</c:v>
                </c:pt>
                <c:pt idx="3341">
                  <c:v>55.133900000000011</c:v>
                </c:pt>
                <c:pt idx="3342">
                  <c:v>55.147400000000005</c:v>
                </c:pt>
                <c:pt idx="3343">
                  <c:v>55.160900000000012</c:v>
                </c:pt>
                <c:pt idx="3344">
                  <c:v>55.174400000000006</c:v>
                </c:pt>
                <c:pt idx="3345">
                  <c:v>55.187899999999999</c:v>
                </c:pt>
                <c:pt idx="3346">
                  <c:v>55.2014</c:v>
                </c:pt>
                <c:pt idx="3347">
                  <c:v>55.215000000000003</c:v>
                </c:pt>
                <c:pt idx="3348">
                  <c:v>55.228500000000061</c:v>
                </c:pt>
                <c:pt idx="3349">
                  <c:v>55.242000000000012</c:v>
                </c:pt>
                <c:pt idx="3350">
                  <c:v>55.255500000000012</c:v>
                </c:pt>
                <c:pt idx="3351">
                  <c:v>55.269000000000013</c:v>
                </c:pt>
                <c:pt idx="3352">
                  <c:v>55.282500000000013</c:v>
                </c:pt>
                <c:pt idx="3353">
                  <c:v>55.296000000000049</c:v>
                </c:pt>
                <c:pt idx="3354">
                  <c:v>55.3095</c:v>
                </c:pt>
                <c:pt idx="3355">
                  <c:v>55.323</c:v>
                </c:pt>
                <c:pt idx="3356">
                  <c:v>55.336500000000001</c:v>
                </c:pt>
                <c:pt idx="3357">
                  <c:v>55.35</c:v>
                </c:pt>
                <c:pt idx="3358">
                  <c:v>55.363600000000005</c:v>
                </c:pt>
                <c:pt idx="3359">
                  <c:v>55.377099999999999</c:v>
                </c:pt>
                <c:pt idx="3360">
                  <c:v>55.390600000000006</c:v>
                </c:pt>
                <c:pt idx="3361">
                  <c:v>55.4041</c:v>
                </c:pt>
                <c:pt idx="3362">
                  <c:v>55.417599999999993</c:v>
                </c:pt>
                <c:pt idx="3363">
                  <c:v>55.431100000000001</c:v>
                </c:pt>
                <c:pt idx="3364">
                  <c:v>55.444600000000001</c:v>
                </c:pt>
                <c:pt idx="3365">
                  <c:v>55.458100000000002</c:v>
                </c:pt>
                <c:pt idx="3366">
                  <c:v>55.471600000000002</c:v>
                </c:pt>
                <c:pt idx="3367">
                  <c:v>55.485100000000003</c:v>
                </c:pt>
                <c:pt idx="3368">
                  <c:v>55.498600000000003</c:v>
                </c:pt>
                <c:pt idx="3369">
                  <c:v>55.5122</c:v>
                </c:pt>
                <c:pt idx="3370">
                  <c:v>55.525700000000043</c:v>
                </c:pt>
                <c:pt idx="3371">
                  <c:v>55.539200000000001</c:v>
                </c:pt>
                <c:pt idx="3372">
                  <c:v>55.552700000000002</c:v>
                </c:pt>
                <c:pt idx="3373">
                  <c:v>55.566200000000002</c:v>
                </c:pt>
                <c:pt idx="3374">
                  <c:v>55.579700000000003</c:v>
                </c:pt>
                <c:pt idx="3375">
                  <c:v>55.593200000000003</c:v>
                </c:pt>
                <c:pt idx="3376">
                  <c:v>55.606700000000011</c:v>
                </c:pt>
                <c:pt idx="3377">
                  <c:v>55.620200000000011</c:v>
                </c:pt>
                <c:pt idx="3378">
                  <c:v>55.633700000000012</c:v>
                </c:pt>
                <c:pt idx="3379">
                  <c:v>55.647200000000005</c:v>
                </c:pt>
                <c:pt idx="3380">
                  <c:v>55.660800000000002</c:v>
                </c:pt>
                <c:pt idx="3381">
                  <c:v>55.674300000000002</c:v>
                </c:pt>
                <c:pt idx="3382">
                  <c:v>55.687800000000003</c:v>
                </c:pt>
                <c:pt idx="3383">
                  <c:v>55.701300000000003</c:v>
                </c:pt>
                <c:pt idx="3384">
                  <c:v>55.714800000000004</c:v>
                </c:pt>
                <c:pt idx="3385">
                  <c:v>55.728300000000068</c:v>
                </c:pt>
                <c:pt idx="3386">
                  <c:v>55.741800000000005</c:v>
                </c:pt>
                <c:pt idx="3387">
                  <c:v>55.755300000000013</c:v>
                </c:pt>
                <c:pt idx="3388">
                  <c:v>55.768800000000013</c:v>
                </c:pt>
                <c:pt idx="3389">
                  <c:v>55.782300000000042</c:v>
                </c:pt>
                <c:pt idx="3390">
                  <c:v>55.795800000000042</c:v>
                </c:pt>
                <c:pt idx="3391">
                  <c:v>55.809400000000004</c:v>
                </c:pt>
                <c:pt idx="3392">
                  <c:v>55.822900000000011</c:v>
                </c:pt>
                <c:pt idx="3393">
                  <c:v>55.836400000000005</c:v>
                </c:pt>
                <c:pt idx="3394">
                  <c:v>55.849899999999998</c:v>
                </c:pt>
                <c:pt idx="3395">
                  <c:v>55.863400000000006</c:v>
                </c:pt>
                <c:pt idx="3396">
                  <c:v>55.876899999999999</c:v>
                </c:pt>
                <c:pt idx="3397">
                  <c:v>55.8904</c:v>
                </c:pt>
                <c:pt idx="3398">
                  <c:v>55.9039</c:v>
                </c:pt>
                <c:pt idx="3399">
                  <c:v>55.917400000000001</c:v>
                </c:pt>
                <c:pt idx="3400">
                  <c:v>55.930900000000001</c:v>
                </c:pt>
                <c:pt idx="3401">
                  <c:v>55.944400000000002</c:v>
                </c:pt>
                <c:pt idx="3402">
                  <c:v>55.957999999999998</c:v>
                </c:pt>
                <c:pt idx="3403">
                  <c:v>55.971499999999999</c:v>
                </c:pt>
                <c:pt idx="3404">
                  <c:v>55.984999999999999</c:v>
                </c:pt>
                <c:pt idx="3405">
                  <c:v>55.998500000000043</c:v>
                </c:pt>
                <c:pt idx="3406">
                  <c:v>56.012</c:v>
                </c:pt>
                <c:pt idx="3407">
                  <c:v>56.025500000000044</c:v>
                </c:pt>
                <c:pt idx="3408">
                  <c:v>56.039000000000001</c:v>
                </c:pt>
                <c:pt idx="3409">
                  <c:v>56.052500000000002</c:v>
                </c:pt>
                <c:pt idx="3410">
                  <c:v>56.066000000000003</c:v>
                </c:pt>
                <c:pt idx="3411">
                  <c:v>56.079500000000003</c:v>
                </c:pt>
                <c:pt idx="3412">
                  <c:v>56.093000000000011</c:v>
                </c:pt>
                <c:pt idx="3413">
                  <c:v>56.1066</c:v>
                </c:pt>
                <c:pt idx="3414">
                  <c:v>56.120100000000043</c:v>
                </c:pt>
                <c:pt idx="3415">
                  <c:v>56.133600000000001</c:v>
                </c:pt>
                <c:pt idx="3416">
                  <c:v>56.147100000000002</c:v>
                </c:pt>
                <c:pt idx="3417">
                  <c:v>56.160600000000002</c:v>
                </c:pt>
                <c:pt idx="3418">
                  <c:v>56.174100000000003</c:v>
                </c:pt>
                <c:pt idx="3419">
                  <c:v>56.187600000000003</c:v>
                </c:pt>
                <c:pt idx="3420">
                  <c:v>56.201100000000011</c:v>
                </c:pt>
                <c:pt idx="3421">
                  <c:v>56.214600000000004</c:v>
                </c:pt>
                <c:pt idx="3422">
                  <c:v>56.228100000000069</c:v>
                </c:pt>
                <c:pt idx="3423">
                  <c:v>56.241600000000005</c:v>
                </c:pt>
                <c:pt idx="3424">
                  <c:v>56.255200000000002</c:v>
                </c:pt>
                <c:pt idx="3425">
                  <c:v>56.268700000000059</c:v>
                </c:pt>
                <c:pt idx="3426">
                  <c:v>56.282200000000003</c:v>
                </c:pt>
                <c:pt idx="3427">
                  <c:v>56.29570000000006</c:v>
                </c:pt>
                <c:pt idx="3428">
                  <c:v>56.309200000000004</c:v>
                </c:pt>
                <c:pt idx="3429">
                  <c:v>56.322700000000012</c:v>
                </c:pt>
                <c:pt idx="3430">
                  <c:v>56.336200000000005</c:v>
                </c:pt>
                <c:pt idx="3431">
                  <c:v>56.349699999999999</c:v>
                </c:pt>
                <c:pt idx="3432">
                  <c:v>56.363200000000006</c:v>
                </c:pt>
                <c:pt idx="3433">
                  <c:v>56.3767</c:v>
                </c:pt>
                <c:pt idx="3434">
                  <c:v>56.3902</c:v>
                </c:pt>
                <c:pt idx="3435">
                  <c:v>56.403800000000004</c:v>
                </c:pt>
                <c:pt idx="3436">
                  <c:v>56.417299999999997</c:v>
                </c:pt>
                <c:pt idx="3437">
                  <c:v>56.430800000000005</c:v>
                </c:pt>
                <c:pt idx="3438">
                  <c:v>56.444299999999998</c:v>
                </c:pt>
                <c:pt idx="3439">
                  <c:v>56.457799999999999</c:v>
                </c:pt>
                <c:pt idx="3440">
                  <c:v>56.471299999999999</c:v>
                </c:pt>
                <c:pt idx="3441">
                  <c:v>56.484799999999993</c:v>
                </c:pt>
                <c:pt idx="3442">
                  <c:v>56.498300000000043</c:v>
                </c:pt>
                <c:pt idx="3443">
                  <c:v>56.511800000000001</c:v>
                </c:pt>
                <c:pt idx="3444">
                  <c:v>56.525300000000044</c:v>
                </c:pt>
                <c:pt idx="3445">
                  <c:v>56.538800000000002</c:v>
                </c:pt>
                <c:pt idx="3446">
                  <c:v>56.552400000000006</c:v>
                </c:pt>
                <c:pt idx="3447">
                  <c:v>56.565900000000013</c:v>
                </c:pt>
                <c:pt idx="3448">
                  <c:v>56.5794</c:v>
                </c:pt>
                <c:pt idx="3449">
                  <c:v>56.592900000000043</c:v>
                </c:pt>
                <c:pt idx="3450">
                  <c:v>56.606400000000001</c:v>
                </c:pt>
                <c:pt idx="3451">
                  <c:v>56.619900000000001</c:v>
                </c:pt>
                <c:pt idx="3452">
                  <c:v>56.633400000000002</c:v>
                </c:pt>
                <c:pt idx="3453">
                  <c:v>56.646900000000002</c:v>
                </c:pt>
                <c:pt idx="3454">
                  <c:v>56.660400000000003</c:v>
                </c:pt>
                <c:pt idx="3455">
                  <c:v>56.673900000000003</c:v>
                </c:pt>
                <c:pt idx="3456">
                  <c:v>56.687400000000004</c:v>
                </c:pt>
                <c:pt idx="3457">
                  <c:v>56.701000000000001</c:v>
                </c:pt>
                <c:pt idx="3458">
                  <c:v>56.714500000000001</c:v>
                </c:pt>
                <c:pt idx="3459">
                  <c:v>56.728000000000044</c:v>
                </c:pt>
                <c:pt idx="3460">
                  <c:v>56.741500000000002</c:v>
                </c:pt>
                <c:pt idx="3461">
                  <c:v>56.755000000000003</c:v>
                </c:pt>
                <c:pt idx="3462">
                  <c:v>56.76850000000006</c:v>
                </c:pt>
                <c:pt idx="3463">
                  <c:v>56.782000000000011</c:v>
                </c:pt>
                <c:pt idx="3464">
                  <c:v>56.795500000000068</c:v>
                </c:pt>
                <c:pt idx="3465">
                  <c:v>56.809000000000005</c:v>
                </c:pt>
                <c:pt idx="3466">
                  <c:v>56.822500000000012</c:v>
                </c:pt>
                <c:pt idx="3467">
                  <c:v>56.836000000000006</c:v>
                </c:pt>
                <c:pt idx="3468">
                  <c:v>56.849600000000002</c:v>
                </c:pt>
                <c:pt idx="3469">
                  <c:v>56.863100000000003</c:v>
                </c:pt>
                <c:pt idx="3470">
                  <c:v>56.876600000000003</c:v>
                </c:pt>
                <c:pt idx="3471">
                  <c:v>56.890100000000011</c:v>
                </c:pt>
                <c:pt idx="3472">
                  <c:v>56.903600000000004</c:v>
                </c:pt>
                <c:pt idx="3473">
                  <c:v>56.917099999999998</c:v>
                </c:pt>
                <c:pt idx="3474">
                  <c:v>56.930600000000005</c:v>
                </c:pt>
                <c:pt idx="3475">
                  <c:v>56.944099999999999</c:v>
                </c:pt>
                <c:pt idx="3476">
                  <c:v>56.957599999999999</c:v>
                </c:pt>
                <c:pt idx="3477">
                  <c:v>56.9711</c:v>
                </c:pt>
                <c:pt idx="3478">
                  <c:v>56.984599999999993</c:v>
                </c:pt>
                <c:pt idx="3479">
                  <c:v>56.998200000000011</c:v>
                </c:pt>
                <c:pt idx="3480">
                  <c:v>57.011699999999998</c:v>
                </c:pt>
                <c:pt idx="3481">
                  <c:v>57.025200000000012</c:v>
                </c:pt>
                <c:pt idx="3482">
                  <c:v>57.038700000000013</c:v>
                </c:pt>
                <c:pt idx="3483">
                  <c:v>57.052200000000006</c:v>
                </c:pt>
                <c:pt idx="3484">
                  <c:v>57.065700000000042</c:v>
                </c:pt>
                <c:pt idx="3485">
                  <c:v>57.0792</c:v>
                </c:pt>
                <c:pt idx="3486">
                  <c:v>57.092700000000043</c:v>
                </c:pt>
                <c:pt idx="3487">
                  <c:v>57.106200000000001</c:v>
                </c:pt>
                <c:pt idx="3488">
                  <c:v>57.119700000000002</c:v>
                </c:pt>
                <c:pt idx="3489">
                  <c:v>57.133200000000002</c:v>
                </c:pt>
                <c:pt idx="3490">
                  <c:v>57.146800000000006</c:v>
                </c:pt>
                <c:pt idx="3491">
                  <c:v>57.160300000000042</c:v>
                </c:pt>
                <c:pt idx="3492">
                  <c:v>57.1738</c:v>
                </c:pt>
                <c:pt idx="3493">
                  <c:v>57.1873</c:v>
                </c:pt>
                <c:pt idx="3494">
                  <c:v>57.200800000000001</c:v>
                </c:pt>
                <c:pt idx="3495">
                  <c:v>57.214300000000001</c:v>
                </c:pt>
                <c:pt idx="3496">
                  <c:v>57.227800000000002</c:v>
                </c:pt>
                <c:pt idx="3497">
                  <c:v>57.241300000000003</c:v>
                </c:pt>
                <c:pt idx="3498">
                  <c:v>57.254800000000003</c:v>
                </c:pt>
                <c:pt idx="3499">
                  <c:v>57.268300000000067</c:v>
                </c:pt>
                <c:pt idx="3500">
                  <c:v>57.281800000000004</c:v>
                </c:pt>
                <c:pt idx="3501">
                  <c:v>57.295400000000043</c:v>
                </c:pt>
                <c:pt idx="3502">
                  <c:v>57.308900000000001</c:v>
                </c:pt>
                <c:pt idx="3503">
                  <c:v>57.322400000000002</c:v>
                </c:pt>
                <c:pt idx="3504">
                  <c:v>57.335900000000002</c:v>
                </c:pt>
                <c:pt idx="3505">
                  <c:v>57.349400000000003</c:v>
                </c:pt>
                <c:pt idx="3506">
                  <c:v>57.362900000000003</c:v>
                </c:pt>
                <c:pt idx="3507">
                  <c:v>57.376400000000004</c:v>
                </c:pt>
                <c:pt idx="3508">
                  <c:v>57.389899999999997</c:v>
                </c:pt>
                <c:pt idx="3509">
                  <c:v>57.403400000000005</c:v>
                </c:pt>
                <c:pt idx="3510">
                  <c:v>57.416899999999998</c:v>
                </c:pt>
                <c:pt idx="3511">
                  <c:v>57.430500000000002</c:v>
                </c:pt>
                <c:pt idx="3512">
                  <c:v>57.444000000000003</c:v>
                </c:pt>
                <c:pt idx="3513">
                  <c:v>57.457499999999996</c:v>
                </c:pt>
                <c:pt idx="3514">
                  <c:v>57.471000000000004</c:v>
                </c:pt>
                <c:pt idx="3515">
                  <c:v>57.484499999999997</c:v>
                </c:pt>
                <c:pt idx="3516">
                  <c:v>57.498000000000012</c:v>
                </c:pt>
                <c:pt idx="3517">
                  <c:v>57.511499999999998</c:v>
                </c:pt>
                <c:pt idx="3518">
                  <c:v>57.525000000000013</c:v>
                </c:pt>
                <c:pt idx="3519">
                  <c:v>57.538500000000013</c:v>
                </c:pt>
                <c:pt idx="3520">
                  <c:v>57.552</c:v>
                </c:pt>
                <c:pt idx="3521">
                  <c:v>57.565500000000043</c:v>
                </c:pt>
                <c:pt idx="3522">
                  <c:v>57.579100000000011</c:v>
                </c:pt>
                <c:pt idx="3523">
                  <c:v>57.592600000000012</c:v>
                </c:pt>
                <c:pt idx="3524">
                  <c:v>57.606100000000012</c:v>
                </c:pt>
                <c:pt idx="3525">
                  <c:v>57.619600000000005</c:v>
                </c:pt>
                <c:pt idx="3526">
                  <c:v>57.633100000000013</c:v>
                </c:pt>
                <c:pt idx="3527">
                  <c:v>57.646600000000007</c:v>
                </c:pt>
                <c:pt idx="3528">
                  <c:v>57.660100000000043</c:v>
                </c:pt>
                <c:pt idx="3529">
                  <c:v>57.6736</c:v>
                </c:pt>
                <c:pt idx="3530">
                  <c:v>57.687100000000001</c:v>
                </c:pt>
                <c:pt idx="3531">
                  <c:v>57.700600000000001</c:v>
                </c:pt>
                <c:pt idx="3532">
                  <c:v>57.714100000000002</c:v>
                </c:pt>
                <c:pt idx="3533">
                  <c:v>57.727700000000013</c:v>
                </c:pt>
                <c:pt idx="3534">
                  <c:v>57.741200000000006</c:v>
                </c:pt>
                <c:pt idx="3535">
                  <c:v>57.7547</c:v>
                </c:pt>
                <c:pt idx="3536">
                  <c:v>57.768200000000043</c:v>
                </c:pt>
                <c:pt idx="3537">
                  <c:v>57.781700000000001</c:v>
                </c:pt>
                <c:pt idx="3538">
                  <c:v>57.795200000000044</c:v>
                </c:pt>
                <c:pt idx="3539">
                  <c:v>57.808700000000002</c:v>
                </c:pt>
                <c:pt idx="3540">
                  <c:v>57.822200000000002</c:v>
                </c:pt>
                <c:pt idx="3541">
                  <c:v>57.835700000000003</c:v>
                </c:pt>
                <c:pt idx="3542">
                  <c:v>57.849200000000003</c:v>
                </c:pt>
                <c:pt idx="3543">
                  <c:v>57.862700000000011</c:v>
                </c:pt>
                <c:pt idx="3544">
                  <c:v>57.876300000000001</c:v>
                </c:pt>
                <c:pt idx="3545">
                  <c:v>57.889800000000001</c:v>
                </c:pt>
                <c:pt idx="3546">
                  <c:v>57.903300000000002</c:v>
                </c:pt>
                <c:pt idx="3547">
                  <c:v>57.916800000000002</c:v>
                </c:pt>
                <c:pt idx="3548">
                  <c:v>57.930300000000003</c:v>
                </c:pt>
                <c:pt idx="3549">
                  <c:v>57.943800000000003</c:v>
                </c:pt>
                <c:pt idx="3550">
                  <c:v>57.957299999999996</c:v>
                </c:pt>
                <c:pt idx="3551">
                  <c:v>57.970800000000004</c:v>
                </c:pt>
                <c:pt idx="3552">
                  <c:v>57.984299999999998</c:v>
                </c:pt>
                <c:pt idx="3553">
                  <c:v>57.997800000000005</c:v>
                </c:pt>
                <c:pt idx="3554">
                  <c:v>58.011299999999999</c:v>
                </c:pt>
                <c:pt idx="3555">
                  <c:v>58.024900000000002</c:v>
                </c:pt>
                <c:pt idx="3556">
                  <c:v>58.038400000000003</c:v>
                </c:pt>
                <c:pt idx="3557">
                  <c:v>58.051899999999996</c:v>
                </c:pt>
                <c:pt idx="3558">
                  <c:v>58.065400000000011</c:v>
                </c:pt>
                <c:pt idx="3559">
                  <c:v>58.078900000000012</c:v>
                </c:pt>
                <c:pt idx="3560">
                  <c:v>58.092400000000012</c:v>
                </c:pt>
                <c:pt idx="3561">
                  <c:v>58.105900000000013</c:v>
                </c:pt>
                <c:pt idx="3562">
                  <c:v>58.119400000000006</c:v>
                </c:pt>
                <c:pt idx="3563">
                  <c:v>58.132900000000042</c:v>
                </c:pt>
                <c:pt idx="3564">
                  <c:v>58.1464</c:v>
                </c:pt>
                <c:pt idx="3565">
                  <c:v>58.1599</c:v>
                </c:pt>
                <c:pt idx="3566">
                  <c:v>58.173500000000011</c:v>
                </c:pt>
                <c:pt idx="3567">
                  <c:v>58.187000000000005</c:v>
                </c:pt>
                <c:pt idx="3568">
                  <c:v>58.200500000000012</c:v>
                </c:pt>
                <c:pt idx="3569">
                  <c:v>58.214000000000006</c:v>
                </c:pt>
                <c:pt idx="3570">
                  <c:v>58.227500000000013</c:v>
                </c:pt>
                <c:pt idx="3571">
                  <c:v>58.241</c:v>
                </c:pt>
                <c:pt idx="3572">
                  <c:v>58.2545</c:v>
                </c:pt>
                <c:pt idx="3573">
                  <c:v>58.268000000000043</c:v>
                </c:pt>
                <c:pt idx="3574">
                  <c:v>58.281500000000001</c:v>
                </c:pt>
                <c:pt idx="3575">
                  <c:v>58.295000000000044</c:v>
                </c:pt>
                <c:pt idx="3576">
                  <c:v>58.308500000000002</c:v>
                </c:pt>
                <c:pt idx="3577">
                  <c:v>58.322100000000013</c:v>
                </c:pt>
                <c:pt idx="3578">
                  <c:v>58.335600000000007</c:v>
                </c:pt>
                <c:pt idx="3579">
                  <c:v>58.3491</c:v>
                </c:pt>
                <c:pt idx="3580">
                  <c:v>58.3626</c:v>
                </c:pt>
                <c:pt idx="3581">
                  <c:v>58.376100000000001</c:v>
                </c:pt>
                <c:pt idx="3582">
                  <c:v>58.389600000000002</c:v>
                </c:pt>
                <c:pt idx="3583">
                  <c:v>58.403100000000002</c:v>
                </c:pt>
                <c:pt idx="3584">
                  <c:v>58.416600000000003</c:v>
                </c:pt>
                <c:pt idx="3585">
                  <c:v>58.430100000000003</c:v>
                </c:pt>
                <c:pt idx="3586">
                  <c:v>58.443600000000004</c:v>
                </c:pt>
                <c:pt idx="3587">
                  <c:v>58.457099999999997</c:v>
                </c:pt>
                <c:pt idx="3588">
                  <c:v>58.470700000000001</c:v>
                </c:pt>
                <c:pt idx="3589">
                  <c:v>58.484200000000001</c:v>
                </c:pt>
                <c:pt idx="3590">
                  <c:v>58.497700000000002</c:v>
                </c:pt>
                <c:pt idx="3591">
                  <c:v>58.511200000000002</c:v>
                </c:pt>
                <c:pt idx="3592">
                  <c:v>58.524700000000003</c:v>
                </c:pt>
                <c:pt idx="3593">
                  <c:v>58.538200000000003</c:v>
                </c:pt>
                <c:pt idx="3594">
                  <c:v>58.551699999999997</c:v>
                </c:pt>
                <c:pt idx="3595">
                  <c:v>58.565200000000011</c:v>
                </c:pt>
                <c:pt idx="3596">
                  <c:v>58.578700000000012</c:v>
                </c:pt>
                <c:pt idx="3597">
                  <c:v>58.592200000000012</c:v>
                </c:pt>
                <c:pt idx="3598">
                  <c:v>58.605700000000013</c:v>
                </c:pt>
                <c:pt idx="3599">
                  <c:v>58.619300000000003</c:v>
                </c:pt>
                <c:pt idx="3600">
                  <c:v>58.632800000000003</c:v>
                </c:pt>
                <c:pt idx="3601">
                  <c:v>58.646300000000011</c:v>
                </c:pt>
                <c:pt idx="3602">
                  <c:v>58.659800000000004</c:v>
                </c:pt>
                <c:pt idx="3603">
                  <c:v>58.673300000000012</c:v>
                </c:pt>
                <c:pt idx="3604">
                  <c:v>58.686800000000005</c:v>
                </c:pt>
                <c:pt idx="3605">
                  <c:v>58.700300000000013</c:v>
                </c:pt>
                <c:pt idx="3606">
                  <c:v>58.713800000000006</c:v>
                </c:pt>
                <c:pt idx="3607">
                  <c:v>58.727300000000042</c:v>
                </c:pt>
                <c:pt idx="3608">
                  <c:v>58.7408</c:v>
                </c:pt>
                <c:pt idx="3609">
                  <c:v>58.754300000000001</c:v>
                </c:pt>
                <c:pt idx="3610">
                  <c:v>58.767900000000012</c:v>
                </c:pt>
                <c:pt idx="3611">
                  <c:v>58.781400000000005</c:v>
                </c:pt>
                <c:pt idx="3612">
                  <c:v>58.794900000000013</c:v>
                </c:pt>
                <c:pt idx="3613">
                  <c:v>58.808400000000006</c:v>
                </c:pt>
                <c:pt idx="3614">
                  <c:v>58.821899999999999</c:v>
                </c:pt>
                <c:pt idx="3615">
                  <c:v>58.8354</c:v>
                </c:pt>
                <c:pt idx="3616">
                  <c:v>58.8489</c:v>
                </c:pt>
                <c:pt idx="3617">
                  <c:v>58.862400000000001</c:v>
                </c:pt>
                <c:pt idx="3618">
                  <c:v>58.875900000000001</c:v>
                </c:pt>
                <c:pt idx="3619">
                  <c:v>58.889400000000002</c:v>
                </c:pt>
                <c:pt idx="3620">
                  <c:v>58.902900000000002</c:v>
                </c:pt>
                <c:pt idx="3621">
                  <c:v>58.916499999999999</c:v>
                </c:pt>
                <c:pt idx="3622">
                  <c:v>58.93</c:v>
                </c:pt>
                <c:pt idx="3623">
                  <c:v>58.9435</c:v>
                </c:pt>
                <c:pt idx="3624">
                  <c:v>58.957000000000001</c:v>
                </c:pt>
                <c:pt idx="3625">
                  <c:v>58.970500000000001</c:v>
                </c:pt>
                <c:pt idx="3626">
                  <c:v>58.984000000000002</c:v>
                </c:pt>
                <c:pt idx="3627">
                  <c:v>58.997500000000002</c:v>
                </c:pt>
                <c:pt idx="3628">
                  <c:v>59.011000000000003</c:v>
                </c:pt>
                <c:pt idx="3629">
                  <c:v>59.024500000000003</c:v>
                </c:pt>
                <c:pt idx="3630">
                  <c:v>59.038000000000011</c:v>
                </c:pt>
                <c:pt idx="3631">
                  <c:v>59.051499999999997</c:v>
                </c:pt>
                <c:pt idx="3632">
                  <c:v>59.065100000000044</c:v>
                </c:pt>
                <c:pt idx="3633">
                  <c:v>59.078600000000002</c:v>
                </c:pt>
                <c:pt idx="3634">
                  <c:v>59.092100000000045</c:v>
                </c:pt>
                <c:pt idx="3635">
                  <c:v>59.105600000000003</c:v>
                </c:pt>
                <c:pt idx="3636">
                  <c:v>59.119100000000003</c:v>
                </c:pt>
                <c:pt idx="3637">
                  <c:v>59.132600000000011</c:v>
                </c:pt>
                <c:pt idx="3638">
                  <c:v>59.146100000000011</c:v>
                </c:pt>
                <c:pt idx="3639">
                  <c:v>59.159600000000005</c:v>
                </c:pt>
                <c:pt idx="3640">
                  <c:v>59.173100000000012</c:v>
                </c:pt>
                <c:pt idx="3641">
                  <c:v>59.186600000000006</c:v>
                </c:pt>
                <c:pt idx="3642">
                  <c:v>59.200100000000013</c:v>
                </c:pt>
                <c:pt idx="3643">
                  <c:v>59.213700000000003</c:v>
                </c:pt>
                <c:pt idx="3644">
                  <c:v>59.227200000000003</c:v>
                </c:pt>
                <c:pt idx="3645">
                  <c:v>59.240700000000011</c:v>
                </c:pt>
                <c:pt idx="3646">
                  <c:v>59.254200000000004</c:v>
                </c:pt>
                <c:pt idx="3647">
                  <c:v>59.267700000000012</c:v>
                </c:pt>
                <c:pt idx="3648">
                  <c:v>59.281200000000005</c:v>
                </c:pt>
                <c:pt idx="3649">
                  <c:v>59.294700000000013</c:v>
                </c:pt>
                <c:pt idx="3650">
                  <c:v>59.308200000000006</c:v>
                </c:pt>
                <c:pt idx="3651">
                  <c:v>59.3217</c:v>
                </c:pt>
                <c:pt idx="3652">
                  <c:v>59.3352</c:v>
                </c:pt>
                <c:pt idx="3653">
                  <c:v>59.348700000000001</c:v>
                </c:pt>
                <c:pt idx="3654">
                  <c:v>59.362300000000012</c:v>
                </c:pt>
                <c:pt idx="3655">
                  <c:v>59.375800000000005</c:v>
                </c:pt>
                <c:pt idx="3656">
                  <c:v>59.389299999999999</c:v>
                </c:pt>
                <c:pt idx="3657">
                  <c:v>59.402800000000006</c:v>
                </c:pt>
                <c:pt idx="3658">
                  <c:v>59.4163</c:v>
                </c:pt>
                <c:pt idx="3659">
                  <c:v>59.4298</c:v>
                </c:pt>
                <c:pt idx="3660">
                  <c:v>59.443300000000001</c:v>
                </c:pt>
                <c:pt idx="3661">
                  <c:v>59.456800000000001</c:v>
                </c:pt>
                <c:pt idx="3662">
                  <c:v>59.470300000000002</c:v>
                </c:pt>
                <c:pt idx="3663">
                  <c:v>59.483800000000002</c:v>
                </c:pt>
                <c:pt idx="3664">
                  <c:v>59.497300000000003</c:v>
                </c:pt>
                <c:pt idx="3665">
                  <c:v>59.510899999999999</c:v>
                </c:pt>
                <c:pt idx="3666">
                  <c:v>59.5244</c:v>
                </c:pt>
                <c:pt idx="3667">
                  <c:v>59.5379</c:v>
                </c:pt>
                <c:pt idx="3668">
                  <c:v>59.551400000000001</c:v>
                </c:pt>
                <c:pt idx="3669">
                  <c:v>59.564900000000002</c:v>
                </c:pt>
                <c:pt idx="3670">
                  <c:v>59.578400000000002</c:v>
                </c:pt>
                <c:pt idx="3671">
                  <c:v>59.591900000000003</c:v>
                </c:pt>
                <c:pt idx="3672">
                  <c:v>59.605400000000003</c:v>
                </c:pt>
                <c:pt idx="3673">
                  <c:v>59.618900000000011</c:v>
                </c:pt>
                <c:pt idx="3674">
                  <c:v>59.632400000000011</c:v>
                </c:pt>
                <c:pt idx="3675">
                  <c:v>59.645900000000012</c:v>
                </c:pt>
                <c:pt idx="3676">
                  <c:v>59.659500000000001</c:v>
                </c:pt>
                <c:pt idx="3677">
                  <c:v>59.673000000000002</c:v>
                </c:pt>
                <c:pt idx="3678">
                  <c:v>59.686500000000002</c:v>
                </c:pt>
                <c:pt idx="3679">
                  <c:v>59.7</c:v>
                </c:pt>
                <c:pt idx="3680">
                  <c:v>59.713500000000003</c:v>
                </c:pt>
                <c:pt idx="3681">
                  <c:v>59.727000000000011</c:v>
                </c:pt>
                <c:pt idx="3682">
                  <c:v>59.740500000000011</c:v>
                </c:pt>
                <c:pt idx="3683">
                  <c:v>59.754000000000005</c:v>
                </c:pt>
                <c:pt idx="3684">
                  <c:v>59.767500000000013</c:v>
                </c:pt>
                <c:pt idx="3685">
                  <c:v>59.781000000000006</c:v>
                </c:pt>
                <c:pt idx="3686">
                  <c:v>59.794500000000042</c:v>
                </c:pt>
                <c:pt idx="3687">
                  <c:v>59.808100000000003</c:v>
                </c:pt>
                <c:pt idx="3688">
                  <c:v>59.821600000000004</c:v>
                </c:pt>
                <c:pt idx="3689">
                  <c:v>59.835100000000011</c:v>
                </c:pt>
                <c:pt idx="3690">
                  <c:v>59.848600000000005</c:v>
                </c:pt>
                <c:pt idx="3691">
                  <c:v>59.862100000000012</c:v>
                </c:pt>
                <c:pt idx="3692">
                  <c:v>59.875600000000006</c:v>
                </c:pt>
                <c:pt idx="3693">
                  <c:v>59.889099999999999</c:v>
                </c:pt>
                <c:pt idx="3694">
                  <c:v>59.9026</c:v>
                </c:pt>
                <c:pt idx="3695">
                  <c:v>59.9161</c:v>
                </c:pt>
                <c:pt idx="3696">
                  <c:v>59.929600000000001</c:v>
                </c:pt>
                <c:pt idx="3697">
                  <c:v>59.943100000000001</c:v>
                </c:pt>
                <c:pt idx="3698">
                  <c:v>59.956699999999998</c:v>
                </c:pt>
                <c:pt idx="3699">
                  <c:v>59.970200000000006</c:v>
                </c:pt>
                <c:pt idx="3700">
                  <c:v>59.983699999999999</c:v>
                </c:pt>
                <c:pt idx="3701">
                  <c:v>59.997200000000007</c:v>
                </c:pt>
              </c:numCache>
            </c:numRef>
          </c:xVal>
          <c:yVal>
            <c:numRef>
              <c:f>KhadijahOliviaPt2!$Q$186:$Q$3887</c:f>
              <c:numCache>
                <c:formatCode>General</c:formatCode>
                <c:ptCount val="3702"/>
                <c:pt idx="0">
                  <c:v>2422</c:v>
                </c:pt>
                <c:pt idx="1">
                  <c:v>2478</c:v>
                </c:pt>
                <c:pt idx="2">
                  <c:v>2499</c:v>
                </c:pt>
                <c:pt idx="3">
                  <c:v>2440</c:v>
                </c:pt>
                <c:pt idx="4">
                  <c:v>2515</c:v>
                </c:pt>
                <c:pt idx="5">
                  <c:v>2538</c:v>
                </c:pt>
                <c:pt idx="6">
                  <c:v>2509</c:v>
                </c:pt>
                <c:pt idx="7">
                  <c:v>2544</c:v>
                </c:pt>
                <c:pt idx="8">
                  <c:v>2523</c:v>
                </c:pt>
                <c:pt idx="9">
                  <c:v>2581</c:v>
                </c:pt>
                <c:pt idx="10">
                  <c:v>2643</c:v>
                </c:pt>
                <c:pt idx="11">
                  <c:v>2613</c:v>
                </c:pt>
                <c:pt idx="12">
                  <c:v>2689</c:v>
                </c:pt>
                <c:pt idx="13">
                  <c:v>2742</c:v>
                </c:pt>
                <c:pt idx="14">
                  <c:v>2776</c:v>
                </c:pt>
                <c:pt idx="15">
                  <c:v>2808</c:v>
                </c:pt>
                <c:pt idx="16">
                  <c:v>2825</c:v>
                </c:pt>
                <c:pt idx="17">
                  <c:v>2792</c:v>
                </c:pt>
                <c:pt idx="18">
                  <c:v>2856</c:v>
                </c:pt>
                <c:pt idx="19">
                  <c:v>2824</c:v>
                </c:pt>
                <c:pt idx="20">
                  <c:v>2953</c:v>
                </c:pt>
                <c:pt idx="21">
                  <c:v>2965</c:v>
                </c:pt>
                <c:pt idx="22">
                  <c:v>3018</c:v>
                </c:pt>
                <c:pt idx="23">
                  <c:v>3038</c:v>
                </c:pt>
                <c:pt idx="24">
                  <c:v>3079</c:v>
                </c:pt>
                <c:pt idx="25">
                  <c:v>3141</c:v>
                </c:pt>
                <c:pt idx="26">
                  <c:v>3218</c:v>
                </c:pt>
                <c:pt idx="27">
                  <c:v>3217</c:v>
                </c:pt>
                <c:pt idx="28">
                  <c:v>3324</c:v>
                </c:pt>
                <c:pt idx="29">
                  <c:v>3284</c:v>
                </c:pt>
                <c:pt idx="30">
                  <c:v>3374</c:v>
                </c:pt>
                <c:pt idx="31">
                  <c:v>3415</c:v>
                </c:pt>
                <c:pt idx="32">
                  <c:v>3467</c:v>
                </c:pt>
                <c:pt idx="33">
                  <c:v>3496</c:v>
                </c:pt>
                <c:pt idx="34">
                  <c:v>3586</c:v>
                </c:pt>
                <c:pt idx="35">
                  <c:v>3572</c:v>
                </c:pt>
                <c:pt idx="36">
                  <c:v>3662</c:v>
                </c:pt>
                <c:pt idx="37">
                  <c:v>3646</c:v>
                </c:pt>
                <c:pt idx="38">
                  <c:v>3584</c:v>
                </c:pt>
                <c:pt idx="39">
                  <c:v>3581</c:v>
                </c:pt>
                <c:pt idx="40">
                  <c:v>3620</c:v>
                </c:pt>
                <c:pt idx="41">
                  <c:v>3616</c:v>
                </c:pt>
                <c:pt idx="42">
                  <c:v>3519</c:v>
                </c:pt>
                <c:pt idx="43">
                  <c:v>3524</c:v>
                </c:pt>
                <c:pt idx="44">
                  <c:v>3491</c:v>
                </c:pt>
                <c:pt idx="45">
                  <c:v>3453</c:v>
                </c:pt>
                <c:pt idx="46">
                  <c:v>3301</c:v>
                </c:pt>
                <c:pt idx="47">
                  <c:v>3320</c:v>
                </c:pt>
                <c:pt idx="48">
                  <c:v>3230</c:v>
                </c:pt>
                <c:pt idx="49">
                  <c:v>3102</c:v>
                </c:pt>
                <c:pt idx="50">
                  <c:v>3081</c:v>
                </c:pt>
                <c:pt idx="51">
                  <c:v>2989</c:v>
                </c:pt>
                <c:pt idx="52">
                  <c:v>2980</c:v>
                </c:pt>
                <c:pt idx="53">
                  <c:v>2798</c:v>
                </c:pt>
                <c:pt idx="54">
                  <c:v>2849</c:v>
                </c:pt>
                <c:pt idx="55">
                  <c:v>2706</c:v>
                </c:pt>
                <c:pt idx="56">
                  <c:v>2615</c:v>
                </c:pt>
                <c:pt idx="57">
                  <c:v>2586</c:v>
                </c:pt>
                <c:pt idx="58">
                  <c:v>2552</c:v>
                </c:pt>
                <c:pt idx="59">
                  <c:v>2634</c:v>
                </c:pt>
                <c:pt idx="60">
                  <c:v>2484</c:v>
                </c:pt>
                <c:pt idx="61">
                  <c:v>2443</c:v>
                </c:pt>
                <c:pt idx="62">
                  <c:v>2390</c:v>
                </c:pt>
                <c:pt idx="63">
                  <c:v>2365</c:v>
                </c:pt>
                <c:pt idx="64">
                  <c:v>2322</c:v>
                </c:pt>
                <c:pt idx="65">
                  <c:v>2328</c:v>
                </c:pt>
                <c:pt idx="66">
                  <c:v>2294</c:v>
                </c:pt>
                <c:pt idx="67">
                  <c:v>2227</c:v>
                </c:pt>
                <c:pt idx="68">
                  <c:v>2298</c:v>
                </c:pt>
                <c:pt idx="69">
                  <c:v>2296</c:v>
                </c:pt>
                <c:pt idx="70">
                  <c:v>2261</c:v>
                </c:pt>
                <c:pt idx="71">
                  <c:v>2182</c:v>
                </c:pt>
                <c:pt idx="72">
                  <c:v>2204</c:v>
                </c:pt>
                <c:pt idx="73">
                  <c:v>2183</c:v>
                </c:pt>
                <c:pt idx="74">
                  <c:v>2125</c:v>
                </c:pt>
                <c:pt idx="75">
                  <c:v>2211</c:v>
                </c:pt>
                <c:pt idx="76">
                  <c:v>2217</c:v>
                </c:pt>
                <c:pt idx="77">
                  <c:v>2156</c:v>
                </c:pt>
                <c:pt idx="78">
                  <c:v>2236</c:v>
                </c:pt>
                <c:pt idx="79">
                  <c:v>2174</c:v>
                </c:pt>
                <c:pt idx="80">
                  <c:v>2129</c:v>
                </c:pt>
                <c:pt idx="81">
                  <c:v>2100</c:v>
                </c:pt>
                <c:pt idx="82">
                  <c:v>2216</c:v>
                </c:pt>
                <c:pt idx="83">
                  <c:v>2128</c:v>
                </c:pt>
                <c:pt idx="84">
                  <c:v>2151</c:v>
                </c:pt>
                <c:pt idx="85">
                  <c:v>2085</c:v>
                </c:pt>
                <c:pt idx="86">
                  <c:v>2147</c:v>
                </c:pt>
                <c:pt idx="87">
                  <c:v>2071</c:v>
                </c:pt>
                <c:pt idx="88">
                  <c:v>2123</c:v>
                </c:pt>
                <c:pt idx="89">
                  <c:v>2131</c:v>
                </c:pt>
                <c:pt idx="90">
                  <c:v>2155</c:v>
                </c:pt>
                <c:pt idx="91">
                  <c:v>2100</c:v>
                </c:pt>
                <c:pt idx="92">
                  <c:v>2104</c:v>
                </c:pt>
                <c:pt idx="93">
                  <c:v>2069</c:v>
                </c:pt>
                <c:pt idx="94">
                  <c:v>2079</c:v>
                </c:pt>
                <c:pt idx="95">
                  <c:v>2116</c:v>
                </c:pt>
                <c:pt idx="96">
                  <c:v>2092</c:v>
                </c:pt>
                <c:pt idx="97">
                  <c:v>2134</c:v>
                </c:pt>
                <c:pt idx="98">
                  <c:v>2144</c:v>
                </c:pt>
                <c:pt idx="99">
                  <c:v>2067</c:v>
                </c:pt>
                <c:pt idx="100">
                  <c:v>2129</c:v>
                </c:pt>
                <c:pt idx="101">
                  <c:v>2120</c:v>
                </c:pt>
                <c:pt idx="102">
                  <c:v>2099</c:v>
                </c:pt>
                <c:pt idx="103">
                  <c:v>2023</c:v>
                </c:pt>
                <c:pt idx="104">
                  <c:v>2103</c:v>
                </c:pt>
                <c:pt idx="105">
                  <c:v>2140</c:v>
                </c:pt>
                <c:pt idx="106">
                  <c:v>2121</c:v>
                </c:pt>
                <c:pt idx="107">
                  <c:v>2119</c:v>
                </c:pt>
                <c:pt idx="108">
                  <c:v>2079</c:v>
                </c:pt>
                <c:pt idx="109">
                  <c:v>2117</c:v>
                </c:pt>
                <c:pt idx="110">
                  <c:v>2064</c:v>
                </c:pt>
                <c:pt idx="111">
                  <c:v>2104</c:v>
                </c:pt>
                <c:pt idx="112">
                  <c:v>2100</c:v>
                </c:pt>
                <c:pt idx="113">
                  <c:v>2093</c:v>
                </c:pt>
                <c:pt idx="114">
                  <c:v>2104</c:v>
                </c:pt>
                <c:pt idx="115">
                  <c:v>2083</c:v>
                </c:pt>
                <c:pt idx="116">
                  <c:v>2159</c:v>
                </c:pt>
                <c:pt idx="117">
                  <c:v>2037</c:v>
                </c:pt>
                <c:pt idx="118">
                  <c:v>2131</c:v>
                </c:pt>
                <c:pt idx="119">
                  <c:v>2100</c:v>
                </c:pt>
                <c:pt idx="120">
                  <c:v>2063</c:v>
                </c:pt>
                <c:pt idx="121">
                  <c:v>2089</c:v>
                </c:pt>
                <c:pt idx="122">
                  <c:v>2121</c:v>
                </c:pt>
                <c:pt idx="123">
                  <c:v>2142</c:v>
                </c:pt>
                <c:pt idx="124">
                  <c:v>2063</c:v>
                </c:pt>
                <c:pt idx="125">
                  <c:v>2111</c:v>
                </c:pt>
                <c:pt idx="126">
                  <c:v>2104</c:v>
                </c:pt>
                <c:pt idx="127">
                  <c:v>2064</c:v>
                </c:pt>
                <c:pt idx="128">
                  <c:v>2116</c:v>
                </c:pt>
                <c:pt idx="129">
                  <c:v>2103</c:v>
                </c:pt>
                <c:pt idx="130">
                  <c:v>2069</c:v>
                </c:pt>
                <c:pt idx="131">
                  <c:v>2085</c:v>
                </c:pt>
                <c:pt idx="132">
                  <c:v>2054</c:v>
                </c:pt>
                <c:pt idx="133">
                  <c:v>2120</c:v>
                </c:pt>
                <c:pt idx="134">
                  <c:v>2149</c:v>
                </c:pt>
                <c:pt idx="135">
                  <c:v>2150</c:v>
                </c:pt>
                <c:pt idx="136">
                  <c:v>2100</c:v>
                </c:pt>
                <c:pt idx="137">
                  <c:v>2159</c:v>
                </c:pt>
                <c:pt idx="138">
                  <c:v>2139</c:v>
                </c:pt>
                <c:pt idx="139">
                  <c:v>2126</c:v>
                </c:pt>
                <c:pt idx="140">
                  <c:v>2127</c:v>
                </c:pt>
                <c:pt idx="141">
                  <c:v>2079</c:v>
                </c:pt>
                <c:pt idx="142">
                  <c:v>2077</c:v>
                </c:pt>
                <c:pt idx="143">
                  <c:v>2157</c:v>
                </c:pt>
                <c:pt idx="144">
                  <c:v>2186</c:v>
                </c:pt>
                <c:pt idx="145">
                  <c:v>2207</c:v>
                </c:pt>
                <c:pt idx="146">
                  <c:v>2180</c:v>
                </c:pt>
                <c:pt idx="147">
                  <c:v>2095</c:v>
                </c:pt>
                <c:pt idx="148">
                  <c:v>2147</c:v>
                </c:pt>
                <c:pt idx="149">
                  <c:v>2172</c:v>
                </c:pt>
                <c:pt idx="150">
                  <c:v>2118</c:v>
                </c:pt>
                <c:pt idx="151">
                  <c:v>2145</c:v>
                </c:pt>
                <c:pt idx="152">
                  <c:v>2153</c:v>
                </c:pt>
                <c:pt idx="153">
                  <c:v>2157</c:v>
                </c:pt>
                <c:pt idx="154">
                  <c:v>2075</c:v>
                </c:pt>
                <c:pt idx="155">
                  <c:v>2080</c:v>
                </c:pt>
                <c:pt idx="156">
                  <c:v>2122</c:v>
                </c:pt>
                <c:pt idx="157">
                  <c:v>2130</c:v>
                </c:pt>
                <c:pt idx="158">
                  <c:v>2124</c:v>
                </c:pt>
                <c:pt idx="159">
                  <c:v>2109</c:v>
                </c:pt>
                <c:pt idx="160">
                  <c:v>2108</c:v>
                </c:pt>
                <c:pt idx="161">
                  <c:v>2203</c:v>
                </c:pt>
                <c:pt idx="162">
                  <c:v>2157</c:v>
                </c:pt>
                <c:pt idx="163">
                  <c:v>2156</c:v>
                </c:pt>
                <c:pt idx="164">
                  <c:v>2148</c:v>
                </c:pt>
                <c:pt idx="165">
                  <c:v>2164</c:v>
                </c:pt>
                <c:pt idx="166">
                  <c:v>2099</c:v>
                </c:pt>
                <c:pt idx="167">
                  <c:v>2157</c:v>
                </c:pt>
                <c:pt idx="168">
                  <c:v>2142</c:v>
                </c:pt>
                <c:pt idx="169">
                  <c:v>2108</c:v>
                </c:pt>
                <c:pt idx="170">
                  <c:v>2134</c:v>
                </c:pt>
                <c:pt idx="171">
                  <c:v>2171</c:v>
                </c:pt>
                <c:pt idx="172">
                  <c:v>2103</c:v>
                </c:pt>
                <c:pt idx="173">
                  <c:v>2176</c:v>
                </c:pt>
                <c:pt idx="174">
                  <c:v>2164</c:v>
                </c:pt>
                <c:pt idx="175">
                  <c:v>2187</c:v>
                </c:pt>
                <c:pt idx="176">
                  <c:v>2153</c:v>
                </c:pt>
                <c:pt idx="177">
                  <c:v>2206</c:v>
                </c:pt>
                <c:pt idx="178">
                  <c:v>2140</c:v>
                </c:pt>
                <c:pt idx="179">
                  <c:v>2101</c:v>
                </c:pt>
                <c:pt idx="180">
                  <c:v>2115</c:v>
                </c:pt>
                <c:pt idx="181">
                  <c:v>2103</c:v>
                </c:pt>
                <c:pt idx="182">
                  <c:v>2131</c:v>
                </c:pt>
                <c:pt idx="183">
                  <c:v>2213</c:v>
                </c:pt>
                <c:pt idx="184">
                  <c:v>2142</c:v>
                </c:pt>
                <c:pt idx="185">
                  <c:v>2154</c:v>
                </c:pt>
                <c:pt idx="186">
                  <c:v>2201</c:v>
                </c:pt>
                <c:pt idx="187">
                  <c:v>2220</c:v>
                </c:pt>
                <c:pt idx="188">
                  <c:v>2174</c:v>
                </c:pt>
                <c:pt idx="189">
                  <c:v>2147</c:v>
                </c:pt>
                <c:pt idx="190">
                  <c:v>2156</c:v>
                </c:pt>
                <c:pt idx="191">
                  <c:v>2202</c:v>
                </c:pt>
                <c:pt idx="192">
                  <c:v>2185</c:v>
                </c:pt>
                <c:pt idx="193">
                  <c:v>2168</c:v>
                </c:pt>
                <c:pt idx="194">
                  <c:v>2126</c:v>
                </c:pt>
                <c:pt idx="195">
                  <c:v>2225</c:v>
                </c:pt>
                <c:pt idx="196">
                  <c:v>2221</c:v>
                </c:pt>
                <c:pt idx="197">
                  <c:v>2201</c:v>
                </c:pt>
                <c:pt idx="198">
                  <c:v>2220</c:v>
                </c:pt>
                <c:pt idx="199">
                  <c:v>2118</c:v>
                </c:pt>
                <c:pt idx="200">
                  <c:v>2174</c:v>
                </c:pt>
                <c:pt idx="201">
                  <c:v>2151</c:v>
                </c:pt>
                <c:pt idx="202">
                  <c:v>2218</c:v>
                </c:pt>
                <c:pt idx="203">
                  <c:v>2203</c:v>
                </c:pt>
                <c:pt idx="204">
                  <c:v>2213</c:v>
                </c:pt>
                <c:pt idx="205">
                  <c:v>2210</c:v>
                </c:pt>
                <c:pt idx="206">
                  <c:v>2208</c:v>
                </c:pt>
                <c:pt idx="207">
                  <c:v>2175</c:v>
                </c:pt>
                <c:pt idx="208">
                  <c:v>2228</c:v>
                </c:pt>
                <c:pt idx="209">
                  <c:v>2196</c:v>
                </c:pt>
                <c:pt idx="210">
                  <c:v>2177</c:v>
                </c:pt>
                <c:pt idx="211">
                  <c:v>2231</c:v>
                </c:pt>
                <c:pt idx="212">
                  <c:v>2187</c:v>
                </c:pt>
                <c:pt idx="213">
                  <c:v>2208</c:v>
                </c:pt>
                <c:pt idx="214">
                  <c:v>2218</c:v>
                </c:pt>
                <c:pt idx="215">
                  <c:v>2226</c:v>
                </c:pt>
                <c:pt idx="216">
                  <c:v>2228</c:v>
                </c:pt>
                <c:pt idx="217">
                  <c:v>2197</c:v>
                </c:pt>
                <c:pt idx="218">
                  <c:v>2226</c:v>
                </c:pt>
                <c:pt idx="219">
                  <c:v>2204</c:v>
                </c:pt>
                <c:pt idx="220">
                  <c:v>2213</c:v>
                </c:pt>
                <c:pt idx="221">
                  <c:v>2234</c:v>
                </c:pt>
                <c:pt idx="222">
                  <c:v>2173</c:v>
                </c:pt>
                <c:pt idx="223">
                  <c:v>2270</c:v>
                </c:pt>
                <c:pt idx="224">
                  <c:v>2206</c:v>
                </c:pt>
                <c:pt idx="225">
                  <c:v>2254</c:v>
                </c:pt>
                <c:pt idx="226">
                  <c:v>2196</c:v>
                </c:pt>
                <c:pt idx="227">
                  <c:v>2261</c:v>
                </c:pt>
                <c:pt idx="228">
                  <c:v>2207</c:v>
                </c:pt>
                <c:pt idx="229">
                  <c:v>2211</c:v>
                </c:pt>
                <c:pt idx="230">
                  <c:v>2216</c:v>
                </c:pt>
                <c:pt idx="231">
                  <c:v>2291</c:v>
                </c:pt>
                <c:pt idx="232">
                  <c:v>2219</c:v>
                </c:pt>
                <c:pt idx="233">
                  <c:v>2222</c:v>
                </c:pt>
                <c:pt idx="234">
                  <c:v>2188</c:v>
                </c:pt>
                <c:pt idx="235">
                  <c:v>2212</c:v>
                </c:pt>
                <c:pt idx="236">
                  <c:v>2157</c:v>
                </c:pt>
                <c:pt idx="237">
                  <c:v>2186</c:v>
                </c:pt>
                <c:pt idx="238">
                  <c:v>2153</c:v>
                </c:pt>
                <c:pt idx="239">
                  <c:v>2258</c:v>
                </c:pt>
                <c:pt idx="240">
                  <c:v>2211</c:v>
                </c:pt>
                <c:pt idx="241">
                  <c:v>2177</c:v>
                </c:pt>
                <c:pt idx="242">
                  <c:v>2197</c:v>
                </c:pt>
                <c:pt idx="243">
                  <c:v>2204</c:v>
                </c:pt>
                <c:pt idx="244">
                  <c:v>2128</c:v>
                </c:pt>
                <c:pt idx="245">
                  <c:v>2193</c:v>
                </c:pt>
                <c:pt idx="246">
                  <c:v>2219</c:v>
                </c:pt>
                <c:pt idx="247">
                  <c:v>2229</c:v>
                </c:pt>
                <c:pt idx="248">
                  <c:v>2157</c:v>
                </c:pt>
                <c:pt idx="249">
                  <c:v>2224</c:v>
                </c:pt>
                <c:pt idx="250">
                  <c:v>2210</c:v>
                </c:pt>
                <c:pt idx="251">
                  <c:v>2130</c:v>
                </c:pt>
                <c:pt idx="252">
                  <c:v>2208</c:v>
                </c:pt>
                <c:pt idx="253">
                  <c:v>2152</c:v>
                </c:pt>
                <c:pt idx="254">
                  <c:v>2193</c:v>
                </c:pt>
                <c:pt idx="255">
                  <c:v>2208</c:v>
                </c:pt>
                <c:pt idx="256">
                  <c:v>2204</c:v>
                </c:pt>
                <c:pt idx="257">
                  <c:v>2208</c:v>
                </c:pt>
                <c:pt idx="258">
                  <c:v>2136</c:v>
                </c:pt>
                <c:pt idx="259">
                  <c:v>2181</c:v>
                </c:pt>
                <c:pt idx="260">
                  <c:v>2147</c:v>
                </c:pt>
                <c:pt idx="261">
                  <c:v>2160</c:v>
                </c:pt>
                <c:pt idx="262">
                  <c:v>2164</c:v>
                </c:pt>
                <c:pt idx="263">
                  <c:v>2232</c:v>
                </c:pt>
                <c:pt idx="264">
                  <c:v>2087</c:v>
                </c:pt>
                <c:pt idx="265">
                  <c:v>2142</c:v>
                </c:pt>
                <c:pt idx="266">
                  <c:v>2155</c:v>
                </c:pt>
                <c:pt idx="267">
                  <c:v>2163</c:v>
                </c:pt>
                <c:pt idx="268">
                  <c:v>2075</c:v>
                </c:pt>
                <c:pt idx="269">
                  <c:v>2194</c:v>
                </c:pt>
                <c:pt idx="270">
                  <c:v>2206</c:v>
                </c:pt>
                <c:pt idx="271">
                  <c:v>2127</c:v>
                </c:pt>
                <c:pt idx="272">
                  <c:v>2167</c:v>
                </c:pt>
                <c:pt idx="273">
                  <c:v>2138</c:v>
                </c:pt>
                <c:pt idx="274">
                  <c:v>2171</c:v>
                </c:pt>
                <c:pt idx="275">
                  <c:v>2158</c:v>
                </c:pt>
                <c:pt idx="276">
                  <c:v>2145</c:v>
                </c:pt>
                <c:pt idx="277">
                  <c:v>2179</c:v>
                </c:pt>
                <c:pt idx="278">
                  <c:v>2191</c:v>
                </c:pt>
                <c:pt idx="279">
                  <c:v>2116</c:v>
                </c:pt>
                <c:pt idx="280">
                  <c:v>2204</c:v>
                </c:pt>
                <c:pt idx="281">
                  <c:v>2130</c:v>
                </c:pt>
                <c:pt idx="282">
                  <c:v>2199</c:v>
                </c:pt>
                <c:pt idx="283">
                  <c:v>2187</c:v>
                </c:pt>
                <c:pt idx="284">
                  <c:v>2176</c:v>
                </c:pt>
                <c:pt idx="285">
                  <c:v>2161</c:v>
                </c:pt>
                <c:pt idx="286">
                  <c:v>2165</c:v>
                </c:pt>
                <c:pt idx="287">
                  <c:v>2130</c:v>
                </c:pt>
                <c:pt idx="288">
                  <c:v>2162</c:v>
                </c:pt>
                <c:pt idx="289">
                  <c:v>2147</c:v>
                </c:pt>
                <c:pt idx="290">
                  <c:v>2126</c:v>
                </c:pt>
                <c:pt idx="291">
                  <c:v>2193</c:v>
                </c:pt>
                <c:pt idx="292">
                  <c:v>2179</c:v>
                </c:pt>
                <c:pt idx="293">
                  <c:v>2115</c:v>
                </c:pt>
                <c:pt idx="294">
                  <c:v>2107</c:v>
                </c:pt>
                <c:pt idx="295">
                  <c:v>2095</c:v>
                </c:pt>
                <c:pt idx="296">
                  <c:v>2100</c:v>
                </c:pt>
                <c:pt idx="297">
                  <c:v>2089</c:v>
                </c:pt>
                <c:pt idx="298">
                  <c:v>2155</c:v>
                </c:pt>
                <c:pt idx="299">
                  <c:v>2143</c:v>
                </c:pt>
                <c:pt idx="300">
                  <c:v>2122</c:v>
                </c:pt>
                <c:pt idx="301">
                  <c:v>2120</c:v>
                </c:pt>
                <c:pt idx="302">
                  <c:v>2099</c:v>
                </c:pt>
                <c:pt idx="303">
                  <c:v>2103</c:v>
                </c:pt>
                <c:pt idx="304">
                  <c:v>2122</c:v>
                </c:pt>
                <c:pt idx="305">
                  <c:v>2127</c:v>
                </c:pt>
                <c:pt idx="306">
                  <c:v>2113</c:v>
                </c:pt>
                <c:pt idx="307">
                  <c:v>2150</c:v>
                </c:pt>
                <c:pt idx="308">
                  <c:v>2101</c:v>
                </c:pt>
                <c:pt idx="309">
                  <c:v>2083</c:v>
                </c:pt>
                <c:pt idx="310">
                  <c:v>2093</c:v>
                </c:pt>
                <c:pt idx="311">
                  <c:v>2138</c:v>
                </c:pt>
                <c:pt idx="312">
                  <c:v>2081</c:v>
                </c:pt>
                <c:pt idx="313">
                  <c:v>2063</c:v>
                </c:pt>
                <c:pt idx="314">
                  <c:v>2099</c:v>
                </c:pt>
                <c:pt idx="315">
                  <c:v>2122</c:v>
                </c:pt>
                <c:pt idx="316">
                  <c:v>2083</c:v>
                </c:pt>
                <c:pt idx="317">
                  <c:v>2151</c:v>
                </c:pt>
                <c:pt idx="318">
                  <c:v>2151</c:v>
                </c:pt>
                <c:pt idx="319">
                  <c:v>2162</c:v>
                </c:pt>
                <c:pt idx="320">
                  <c:v>2146</c:v>
                </c:pt>
                <c:pt idx="321">
                  <c:v>2155</c:v>
                </c:pt>
                <c:pt idx="322">
                  <c:v>2085</c:v>
                </c:pt>
                <c:pt idx="323">
                  <c:v>2143</c:v>
                </c:pt>
                <c:pt idx="324">
                  <c:v>2142</c:v>
                </c:pt>
                <c:pt idx="325">
                  <c:v>2153</c:v>
                </c:pt>
                <c:pt idx="326">
                  <c:v>2040</c:v>
                </c:pt>
                <c:pt idx="327">
                  <c:v>2125</c:v>
                </c:pt>
                <c:pt idx="328">
                  <c:v>2112</c:v>
                </c:pt>
                <c:pt idx="329">
                  <c:v>2105</c:v>
                </c:pt>
                <c:pt idx="330">
                  <c:v>2179</c:v>
                </c:pt>
                <c:pt idx="331">
                  <c:v>2112</c:v>
                </c:pt>
                <c:pt idx="332">
                  <c:v>2160</c:v>
                </c:pt>
                <c:pt idx="333">
                  <c:v>2168</c:v>
                </c:pt>
                <c:pt idx="334">
                  <c:v>2107</c:v>
                </c:pt>
                <c:pt idx="335">
                  <c:v>2102</c:v>
                </c:pt>
                <c:pt idx="336">
                  <c:v>2104</c:v>
                </c:pt>
                <c:pt idx="337">
                  <c:v>2171</c:v>
                </c:pt>
                <c:pt idx="338">
                  <c:v>2138</c:v>
                </c:pt>
                <c:pt idx="339">
                  <c:v>2144</c:v>
                </c:pt>
                <c:pt idx="340">
                  <c:v>2089</c:v>
                </c:pt>
                <c:pt idx="341">
                  <c:v>2156</c:v>
                </c:pt>
                <c:pt idx="342">
                  <c:v>2098</c:v>
                </c:pt>
                <c:pt idx="343">
                  <c:v>2121</c:v>
                </c:pt>
                <c:pt idx="344">
                  <c:v>2069</c:v>
                </c:pt>
                <c:pt idx="345">
                  <c:v>2132</c:v>
                </c:pt>
                <c:pt idx="346">
                  <c:v>2170</c:v>
                </c:pt>
                <c:pt idx="347">
                  <c:v>2114</c:v>
                </c:pt>
                <c:pt idx="348">
                  <c:v>2158</c:v>
                </c:pt>
                <c:pt idx="349">
                  <c:v>2182</c:v>
                </c:pt>
                <c:pt idx="350">
                  <c:v>2194</c:v>
                </c:pt>
                <c:pt idx="351">
                  <c:v>2133</c:v>
                </c:pt>
                <c:pt idx="352">
                  <c:v>2160</c:v>
                </c:pt>
                <c:pt idx="353">
                  <c:v>2115</c:v>
                </c:pt>
                <c:pt idx="354">
                  <c:v>2159</c:v>
                </c:pt>
                <c:pt idx="355">
                  <c:v>2173</c:v>
                </c:pt>
                <c:pt idx="356">
                  <c:v>2214</c:v>
                </c:pt>
                <c:pt idx="357">
                  <c:v>2153</c:v>
                </c:pt>
                <c:pt idx="358">
                  <c:v>2138</c:v>
                </c:pt>
                <c:pt idx="359">
                  <c:v>2176</c:v>
                </c:pt>
                <c:pt idx="360">
                  <c:v>2161</c:v>
                </c:pt>
                <c:pt idx="361">
                  <c:v>2222</c:v>
                </c:pt>
                <c:pt idx="362">
                  <c:v>2217</c:v>
                </c:pt>
                <c:pt idx="363">
                  <c:v>2237</c:v>
                </c:pt>
                <c:pt idx="364">
                  <c:v>2237</c:v>
                </c:pt>
                <c:pt idx="365">
                  <c:v>2202</c:v>
                </c:pt>
                <c:pt idx="366">
                  <c:v>2147</c:v>
                </c:pt>
                <c:pt idx="367">
                  <c:v>2242</c:v>
                </c:pt>
                <c:pt idx="368">
                  <c:v>2221</c:v>
                </c:pt>
                <c:pt idx="369">
                  <c:v>2168</c:v>
                </c:pt>
                <c:pt idx="370">
                  <c:v>2190</c:v>
                </c:pt>
                <c:pt idx="371">
                  <c:v>2137</c:v>
                </c:pt>
                <c:pt idx="372">
                  <c:v>2198</c:v>
                </c:pt>
                <c:pt idx="373">
                  <c:v>2201</c:v>
                </c:pt>
                <c:pt idx="374">
                  <c:v>2148</c:v>
                </c:pt>
                <c:pt idx="375">
                  <c:v>2185</c:v>
                </c:pt>
                <c:pt idx="376">
                  <c:v>2087</c:v>
                </c:pt>
                <c:pt idx="377">
                  <c:v>2197</c:v>
                </c:pt>
                <c:pt idx="378">
                  <c:v>2180</c:v>
                </c:pt>
                <c:pt idx="379">
                  <c:v>2169</c:v>
                </c:pt>
                <c:pt idx="380">
                  <c:v>2130</c:v>
                </c:pt>
                <c:pt idx="381">
                  <c:v>2185</c:v>
                </c:pt>
                <c:pt idx="382">
                  <c:v>2156</c:v>
                </c:pt>
                <c:pt idx="383">
                  <c:v>2166</c:v>
                </c:pt>
                <c:pt idx="384">
                  <c:v>2138</c:v>
                </c:pt>
                <c:pt idx="385">
                  <c:v>2091</c:v>
                </c:pt>
                <c:pt idx="386">
                  <c:v>2105</c:v>
                </c:pt>
                <c:pt idx="387">
                  <c:v>2111</c:v>
                </c:pt>
                <c:pt idx="388">
                  <c:v>2100</c:v>
                </c:pt>
                <c:pt idx="389">
                  <c:v>2195</c:v>
                </c:pt>
                <c:pt idx="390">
                  <c:v>2106</c:v>
                </c:pt>
                <c:pt idx="391">
                  <c:v>2131</c:v>
                </c:pt>
                <c:pt idx="392">
                  <c:v>2098</c:v>
                </c:pt>
                <c:pt idx="393">
                  <c:v>2069</c:v>
                </c:pt>
                <c:pt idx="394">
                  <c:v>2074</c:v>
                </c:pt>
                <c:pt idx="395">
                  <c:v>2075</c:v>
                </c:pt>
                <c:pt idx="396">
                  <c:v>2057</c:v>
                </c:pt>
                <c:pt idx="397">
                  <c:v>2059</c:v>
                </c:pt>
                <c:pt idx="398">
                  <c:v>2097</c:v>
                </c:pt>
                <c:pt idx="399">
                  <c:v>2087</c:v>
                </c:pt>
                <c:pt idx="400">
                  <c:v>2101</c:v>
                </c:pt>
                <c:pt idx="401">
                  <c:v>2074</c:v>
                </c:pt>
                <c:pt idx="402">
                  <c:v>2082</c:v>
                </c:pt>
                <c:pt idx="403">
                  <c:v>2058</c:v>
                </c:pt>
                <c:pt idx="404">
                  <c:v>2029</c:v>
                </c:pt>
                <c:pt idx="405">
                  <c:v>2074</c:v>
                </c:pt>
                <c:pt idx="406">
                  <c:v>2089</c:v>
                </c:pt>
                <c:pt idx="407">
                  <c:v>2103</c:v>
                </c:pt>
                <c:pt idx="408">
                  <c:v>2119</c:v>
                </c:pt>
                <c:pt idx="409">
                  <c:v>2029</c:v>
                </c:pt>
                <c:pt idx="410">
                  <c:v>2030</c:v>
                </c:pt>
                <c:pt idx="411">
                  <c:v>2038</c:v>
                </c:pt>
                <c:pt idx="412">
                  <c:v>2010</c:v>
                </c:pt>
                <c:pt idx="413">
                  <c:v>1991</c:v>
                </c:pt>
                <c:pt idx="414">
                  <c:v>2017</c:v>
                </c:pt>
                <c:pt idx="415">
                  <c:v>2090</c:v>
                </c:pt>
                <c:pt idx="416">
                  <c:v>2041</c:v>
                </c:pt>
                <c:pt idx="417">
                  <c:v>1998</c:v>
                </c:pt>
                <c:pt idx="418">
                  <c:v>2024</c:v>
                </c:pt>
                <c:pt idx="419">
                  <c:v>1983</c:v>
                </c:pt>
                <c:pt idx="420">
                  <c:v>2068</c:v>
                </c:pt>
                <c:pt idx="421">
                  <c:v>2046</c:v>
                </c:pt>
                <c:pt idx="422">
                  <c:v>2037</c:v>
                </c:pt>
                <c:pt idx="423">
                  <c:v>2094</c:v>
                </c:pt>
                <c:pt idx="424">
                  <c:v>2033</c:v>
                </c:pt>
                <c:pt idx="425">
                  <c:v>2013</c:v>
                </c:pt>
                <c:pt idx="426">
                  <c:v>2041</c:v>
                </c:pt>
                <c:pt idx="427">
                  <c:v>2002</c:v>
                </c:pt>
                <c:pt idx="428">
                  <c:v>2017</c:v>
                </c:pt>
                <c:pt idx="429">
                  <c:v>2075</c:v>
                </c:pt>
                <c:pt idx="430">
                  <c:v>2001</c:v>
                </c:pt>
                <c:pt idx="431">
                  <c:v>1992</c:v>
                </c:pt>
                <c:pt idx="432">
                  <c:v>1967</c:v>
                </c:pt>
                <c:pt idx="433">
                  <c:v>2016</c:v>
                </c:pt>
                <c:pt idx="434">
                  <c:v>2025</c:v>
                </c:pt>
                <c:pt idx="435">
                  <c:v>2011</c:v>
                </c:pt>
                <c:pt idx="436">
                  <c:v>2047</c:v>
                </c:pt>
                <c:pt idx="437">
                  <c:v>2018</c:v>
                </c:pt>
                <c:pt idx="438">
                  <c:v>2009</c:v>
                </c:pt>
                <c:pt idx="439">
                  <c:v>2026</c:v>
                </c:pt>
                <c:pt idx="440">
                  <c:v>2046</c:v>
                </c:pt>
                <c:pt idx="441">
                  <c:v>2033</c:v>
                </c:pt>
                <c:pt idx="442">
                  <c:v>1994</c:v>
                </c:pt>
                <c:pt idx="443">
                  <c:v>2024</c:v>
                </c:pt>
                <c:pt idx="444">
                  <c:v>2010</c:v>
                </c:pt>
                <c:pt idx="445">
                  <c:v>1984</c:v>
                </c:pt>
                <c:pt idx="446">
                  <c:v>2031</c:v>
                </c:pt>
                <c:pt idx="447">
                  <c:v>1987</c:v>
                </c:pt>
                <c:pt idx="448">
                  <c:v>2003</c:v>
                </c:pt>
                <c:pt idx="449">
                  <c:v>1999</c:v>
                </c:pt>
                <c:pt idx="450">
                  <c:v>1984</c:v>
                </c:pt>
                <c:pt idx="451">
                  <c:v>1987</c:v>
                </c:pt>
                <c:pt idx="452">
                  <c:v>1983</c:v>
                </c:pt>
                <c:pt idx="453">
                  <c:v>1998</c:v>
                </c:pt>
                <c:pt idx="454">
                  <c:v>2006</c:v>
                </c:pt>
                <c:pt idx="455">
                  <c:v>1968</c:v>
                </c:pt>
                <c:pt idx="456">
                  <c:v>2017</c:v>
                </c:pt>
                <c:pt idx="457">
                  <c:v>1987</c:v>
                </c:pt>
                <c:pt idx="458">
                  <c:v>2024</c:v>
                </c:pt>
                <c:pt idx="459">
                  <c:v>1984</c:v>
                </c:pt>
                <c:pt idx="460">
                  <c:v>2035</c:v>
                </c:pt>
                <c:pt idx="461">
                  <c:v>2011</c:v>
                </c:pt>
                <c:pt idx="462">
                  <c:v>1998</c:v>
                </c:pt>
                <c:pt idx="463">
                  <c:v>2047</c:v>
                </c:pt>
                <c:pt idx="464">
                  <c:v>2012</c:v>
                </c:pt>
                <c:pt idx="465">
                  <c:v>2003</c:v>
                </c:pt>
                <c:pt idx="466">
                  <c:v>1977</c:v>
                </c:pt>
                <c:pt idx="467">
                  <c:v>1973</c:v>
                </c:pt>
                <c:pt idx="468">
                  <c:v>1953</c:v>
                </c:pt>
                <c:pt idx="469">
                  <c:v>2090</c:v>
                </c:pt>
                <c:pt idx="470">
                  <c:v>2065</c:v>
                </c:pt>
                <c:pt idx="471">
                  <c:v>2022</c:v>
                </c:pt>
                <c:pt idx="472">
                  <c:v>2011</c:v>
                </c:pt>
                <c:pt idx="473">
                  <c:v>2044</c:v>
                </c:pt>
                <c:pt idx="474">
                  <c:v>2060</c:v>
                </c:pt>
                <c:pt idx="475">
                  <c:v>1992</c:v>
                </c:pt>
                <c:pt idx="476">
                  <c:v>1972</c:v>
                </c:pt>
                <c:pt idx="477">
                  <c:v>1979</c:v>
                </c:pt>
                <c:pt idx="478">
                  <c:v>2003</c:v>
                </c:pt>
                <c:pt idx="479">
                  <c:v>1988</c:v>
                </c:pt>
                <c:pt idx="480">
                  <c:v>1997</c:v>
                </c:pt>
                <c:pt idx="481">
                  <c:v>2011</c:v>
                </c:pt>
                <c:pt idx="482">
                  <c:v>1911</c:v>
                </c:pt>
                <c:pt idx="483">
                  <c:v>1995</c:v>
                </c:pt>
                <c:pt idx="484">
                  <c:v>1943</c:v>
                </c:pt>
                <c:pt idx="485">
                  <c:v>1984</c:v>
                </c:pt>
                <c:pt idx="486">
                  <c:v>2024</c:v>
                </c:pt>
                <c:pt idx="487">
                  <c:v>1993</c:v>
                </c:pt>
                <c:pt idx="488">
                  <c:v>1935</c:v>
                </c:pt>
                <c:pt idx="489">
                  <c:v>2023</c:v>
                </c:pt>
                <c:pt idx="490">
                  <c:v>2013</c:v>
                </c:pt>
                <c:pt idx="491">
                  <c:v>1951</c:v>
                </c:pt>
                <c:pt idx="492">
                  <c:v>1955</c:v>
                </c:pt>
                <c:pt idx="493">
                  <c:v>2000</c:v>
                </c:pt>
                <c:pt idx="494">
                  <c:v>1994</c:v>
                </c:pt>
                <c:pt idx="495">
                  <c:v>1963</c:v>
                </c:pt>
                <c:pt idx="496">
                  <c:v>1927</c:v>
                </c:pt>
                <c:pt idx="497">
                  <c:v>1950</c:v>
                </c:pt>
                <c:pt idx="498">
                  <c:v>2006</c:v>
                </c:pt>
                <c:pt idx="499">
                  <c:v>1986</c:v>
                </c:pt>
                <c:pt idx="500">
                  <c:v>2020</c:v>
                </c:pt>
                <c:pt idx="501">
                  <c:v>1970</c:v>
                </c:pt>
                <c:pt idx="502">
                  <c:v>1946</c:v>
                </c:pt>
                <c:pt idx="503">
                  <c:v>2010</c:v>
                </c:pt>
                <c:pt idx="504">
                  <c:v>2001</c:v>
                </c:pt>
                <c:pt idx="505">
                  <c:v>1980</c:v>
                </c:pt>
                <c:pt idx="506">
                  <c:v>1934</c:v>
                </c:pt>
                <c:pt idx="507">
                  <c:v>1983</c:v>
                </c:pt>
                <c:pt idx="508">
                  <c:v>1988</c:v>
                </c:pt>
                <c:pt idx="509">
                  <c:v>1964</c:v>
                </c:pt>
                <c:pt idx="510">
                  <c:v>2004</c:v>
                </c:pt>
                <c:pt idx="511">
                  <c:v>1978</c:v>
                </c:pt>
                <c:pt idx="512">
                  <c:v>1912</c:v>
                </c:pt>
                <c:pt idx="513">
                  <c:v>2013</c:v>
                </c:pt>
                <c:pt idx="514">
                  <c:v>1978</c:v>
                </c:pt>
                <c:pt idx="515">
                  <c:v>1914</c:v>
                </c:pt>
                <c:pt idx="516">
                  <c:v>1933</c:v>
                </c:pt>
                <c:pt idx="517">
                  <c:v>1962</c:v>
                </c:pt>
                <c:pt idx="518">
                  <c:v>1916</c:v>
                </c:pt>
                <c:pt idx="519">
                  <c:v>1984</c:v>
                </c:pt>
                <c:pt idx="520">
                  <c:v>1909</c:v>
                </c:pt>
                <c:pt idx="521">
                  <c:v>1995</c:v>
                </c:pt>
                <c:pt idx="522">
                  <c:v>1973</c:v>
                </c:pt>
                <c:pt idx="523">
                  <c:v>1975</c:v>
                </c:pt>
                <c:pt idx="524">
                  <c:v>1932</c:v>
                </c:pt>
                <c:pt idx="525">
                  <c:v>1962</c:v>
                </c:pt>
                <c:pt idx="526">
                  <c:v>1957</c:v>
                </c:pt>
                <c:pt idx="527">
                  <c:v>1941</c:v>
                </c:pt>
                <c:pt idx="528">
                  <c:v>1982</c:v>
                </c:pt>
                <c:pt idx="529">
                  <c:v>1949</c:v>
                </c:pt>
                <c:pt idx="530">
                  <c:v>1986</c:v>
                </c:pt>
                <c:pt idx="531">
                  <c:v>1968</c:v>
                </c:pt>
                <c:pt idx="532">
                  <c:v>1941</c:v>
                </c:pt>
                <c:pt idx="533">
                  <c:v>1955</c:v>
                </c:pt>
                <c:pt idx="534">
                  <c:v>1972</c:v>
                </c:pt>
                <c:pt idx="535">
                  <c:v>2005</c:v>
                </c:pt>
                <c:pt idx="536">
                  <c:v>1936</c:v>
                </c:pt>
                <c:pt idx="537">
                  <c:v>1959</c:v>
                </c:pt>
                <c:pt idx="538">
                  <c:v>1930</c:v>
                </c:pt>
                <c:pt idx="539">
                  <c:v>1977</c:v>
                </c:pt>
                <c:pt idx="540">
                  <c:v>1985</c:v>
                </c:pt>
                <c:pt idx="541">
                  <c:v>1954</c:v>
                </c:pt>
                <c:pt idx="542">
                  <c:v>1915</c:v>
                </c:pt>
                <c:pt idx="543">
                  <c:v>1950</c:v>
                </c:pt>
                <c:pt idx="544">
                  <c:v>1982</c:v>
                </c:pt>
                <c:pt idx="545">
                  <c:v>1939</c:v>
                </c:pt>
                <c:pt idx="546">
                  <c:v>1979</c:v>
                </c:pt>
                <c:pt idx="547">
                  <c:v>1990</c:v>
                </c:pt>
                <c:pt idx="548">
                  <c:v>1941</c:v>
                </c:pt>
                <c:pt idx="549">
                  <c:v>1920</c:v>
                </c:pt>
                <c:pt idx="550">
                  <c:v>1954</c:v>
                </c:pt>
                <c:pt idx="551">
                  <c:v>1963</c:v>
                </c:pt>
                <c:pt idx="552">
                  <c:v>1970</c:v>
                </c:pt>
                <c:pt idx="553">
                  <c:v>2021</c:v>
                </c:pt>
                <c:pt idx="554">
                  <c:v>1951</c:v>
                </c:pt>
                <c:pt idx="555">
                  <c:v>1919</c:v>
                </c:pt>
                <c:pt idx="556">
                  <c:v>1941</c:v>
                </c:pt>
                <c:pt idx="557">
                  <c:v>1989</c:v>
                </c:pt>
                <c:pt idx="558">
                  <c:v>1955</c:v>
                </c:pt>
                <c:pt idx="559">
                  <c:v>1953</c:v>
                </c:pt>
                <c:pt idx="560">
                  <c:v>1973</c:v>
                </c:pt>
                <c:pt idx="561">
                  <c:v>2003</c:v>
                </c:pt>
                <c:pt idx="562">
                  <c:v>1962</c:v>
                </c:pt>
                <c:pt idx="563">
                  <c:v>1998</c:v>
                </c:pt>
                <c:pt idx="564">
                  <c:v>1998</c:v>
                </c:pt>
                <c:pt idx="565">
                  <c:v>1995</c:v>
                </c:pt>
                <c:pt idx="566">
                  <c:v>1929</c:v>
                </c:pt>
                <c:pt idx="567">
                  <c:v>1979</c:v>
                </c:pt>
                <c:pt idx="568">
                  <c:v>1975</c:v>
                </c:pt>
                <c:pt idx="569">
                  <c:v>1964</c:v>
                </c:pt>
                <c:pt idx="570">
                  <c:v>1969</c:v>
                </c:pt>
                <c:pt idx="571">
                  <c:v>2036</c:v>
                </c:pt>
                <c:pt idx="572">
                  <c:v>2063</c:v>
                </c:pt>
                <c:pt idx="573">
                  <c:v>2007</c:v>
                </c:pt>
                <c:pt idx="574">
                  <c:v>2055</c:v>
                </c:pt>
                <c:pt idx="575">
                  <c:v>1993</c:v>
                </c:pt>
                <c:pt idx="576">
                  <c:v>1968</c:v>
                </c:pt>
                <c:pt idx="577">
                  <c:v>1991</c:v>
                </c:pt>
                <c:pt idx="578">
                  <c:v>2031</c:v>
                </c:pt>
                <c:pt idx="579">
                  <c:v>2055</c:v>
                </c:pt>
                <c:pt idx="580">
                  <c:v>2006</c:v>
                </c:pt>
                <c:pt idx="581">
                  <c:v>2032</c:v>
                </c:pt>
                <c:pt idx="582">
                  <c:v>2047</c:v>
                </c:pt>
                <c:pt idx="583">
                  <c:v>2057</c:v>
                </c:pt>
                <c:pt idx="584">
                  <c:v>2114</c:v>
                </c:pt>
                <c:pt idx="585">
                  <c:v>2061</c:v>
                </c:pt>
                <c:pt idx="586">
                  <c:v>2057</c:v>
                </c:pt>
                <c:pt idx="587">
                  <c:v>2127</c:v>
                </c:pt>
                <c:pt idx="588">
                  <c:v>2153</c:v>
                </c:pt>
                <c:pt idx="589">
                  <c:v>2132</c:v>
                </c:pt>
                <c:pt idx="590">
                  <c:v>2111</c:v>
                </c:pt>
                <c:pt idx="591">
                  <c:v>2153</c:v>
                </c:pt>
                <c:pt idx="592">
                  <c:v>2233</c:v>
                </c:pt>
                <c:pt idx="593">
                  <c:v>2159</c:v>
                </c:pt>
                <c:pt idx="594">
                  <c:v>2266</c:v>
                </c:pt>
                <c:pt idx="595">
                  <c:v>2228</c:v>
                </c:pt>
                <c:pt idx="596">
                  <c:v>2227</c:v>
                </c:pt>
                <c:pt idx="597">
                  <c:v>2260</c:v>
                </c:pt>
                <c:pt idx="598">
                  <c:v>2299</c:v>
                </c:pt>
                <c:pt idx="599">
                  <c:v>2265</c:v>
                </c:pt>
                <c:pt idx="600">
                  <c:v>2214</c:v>
                </c:pt>
                <c:pt idx="601">
                  <c:v>2280</c:v>
                </c:pt>
                <c:pt idx="602">
                  <c:v>2346</c:v>
                </c:pt>
                <c:pt idx="603">
                  <c:v>2375</c:v>
                </c:pt>
                <c:pt idx="604">
                  <c:v>2336</c:v>
                </c:pt>
                <c:pt idx="605">
                  <c:v>2428</c:v>
                </c:pt>
                <c:pt idx="606">
                  <c:v>2402</c:v>
                </c:pt>
                <c:pt idx="607">
                  <c:v>2459</c:v>
                </c:pt>
                <c:pt idx="608">
                  <c:v>2429</c:v>
                </c:pt>
                <c:pt idx="609">
                  <c:v>2496</c:v>
                </c:pt>
                <c:pt idx="610">
                  <c:v>2520</c:v>
                </c:pt>
                <c:pt idx="611">
                  <c:v>2510</c:v>
                </c:pt>
                <c:pt idx="612">
                  <c:v>2511</c:v>
                </c:pt>
                <c:pt idx="613">
                  <c:v>2574</c:v>
                </c:pt>
                <c:pt idx="614">
                  <c:v>2543</c:v>
                </c:pt>
                <c:pt idx="615">
                  <c:v>2602</c:v>
                </c:pt>
                <c:pt idx="616">
                  <c:v>2515</c:v>
                </c:pt>
                <c:pt idx="617">
                  <c:v>2517</c:v>
                </c:pt>
                <c:pt idx="618">
                  <c:v>2588</c:v>
                </c:pt>
                <c:pt idx="619">
                  <c:v>2528</c:v>
                </c:pt>
                <c:pt idx="620">
                  <c:v>2498</c:v>
                </c:pt>
                <c:pt idx="621">
                  <c:v>2519</c:v>
                </c:pt>
                <c:pt idx="622">
                  <c:v>2465</c:v>
                </c:pt>
                <c:pt idx="623">
                  <c:v>2384</c:v>
                </c:pt>
                <c:pt idx="624">
                  <c:v>2457</c:v>
                </c:pt>
                <c:pt idx="625">
                  <c:v>2399</c:v>
                </c:pt>
                <c:pt idx="626">
                  <c:v>2390</c:v>
                </c:pt>
                <c:pt idx="627">
                  <c:v>2384</c:v>
                </c:pt>
                <c:pt idx="628">
                  <c:v>2337</c:v>
                </c:pt>
                <c:pt idx="629">
                  <c:v>2336</c:v>
                </c:pt>
                <c:pt idx="630">
                  <c:v>2294</c:v>
                </c:pt>
                <c:pt idx="631">
                  <c:v>2329</c:v>
                </c:pt>
                <c:pt idx="632">
                  <c:v>2230</c:v>
                </c:pt>
                <c:pt idx="633">
                  <c:v>2270</c:v>
                </c:pt>
                <c:pt idx="634">
                  <c:v>2233</c:v>
                </c:pt>
                <c:pt idx="635">
                  <c:v>2223</c:v>
                </c:pt>
                <c:pt idx="636">
                  <c:v>2176</c:v>
                </c:pt>
                <c:pt idx="637">
                  <c:v>2112</c:v>
                </c:pt>
                <c:pt idx="638">
                  <c:v>2105</c:v>
                </c:pt>
                <c:pt idx="639">
                  <c:v>2131</c:v>
                </c:pt>
                <c:pt idx="640">
                  <c:v>2148</c:v>
                </c:pt>
                <c:pt idx="641">
                  <c:v>2030</c:v>
                </c:pt>
                <c:pt idx="642">
                  <c:v>1978</c:v>
                </c:pt>
                <c:pt idx="643">
                  <c:v>2009</c:v>
                </c:pt>
                <c:pt idx="644">
                  <c:v>1985</c:v>
                </c:pt>
                <c:pt idx="645">
                  <c:v>1965</c:v>
                </c:pt>
                <c:pt idx="646">
                  <c:v>1946</c:v>
                </c:pt>
                <c:pt idx="647">
                  <c:v>1979</c:v>
                </c:pt>
                <c:pt idx="648">
                  <c:v>1979</c:v>
                </c:pt>
                <c:pt idx="649">
                  <c:v>1960</c:v>
                </c:pt>
                <c:pt idx="650">
                  <c:v>1923</c:v>
                </c:pt>
                <c:pt idx="651">
                  <c:v>1953</c:v>
                </c:pt>
                <c:pt idx="652">
                  <c:v>2002</c:v>
                </c:pt>
                <c:pt idx="653">
                  <c:v>1917</c:v>
                </c:pt>
                <c:pt idx="654">
                  <c:v>1931</c:v>
                </c:pt>
                <c:pt idx="655">
                  <c:v>1920</c:v>
                </c:pt>
                <c:pt idx="656">
                  <c:v>1900</c:v>
                </c:pt>
                <c:pt idx="657">
                  <c:v>1938</c:v>
                </c:pt>
                <c:pt idx="658">
                  <c:v>1851</c:v>
                </c:pt>
                <c:pt idx="659">
                  <c:v>1931</c:v>
                </c:pt>
                <c:pt idx="660">
                  <c:v>1886</c:v>
                </c:pt>
                <c:pt idx="661">
                  <c:v>1846</c:v>
                </c:pt>
                <c:pt idx="662">
                  <c:v>1918</c:v>
                </c:pt>
                <c:pt idx="663">
                  <c:v>1908</c:v>
                </c:pt>
                <c:pt idx="664">
                  <c:v>1856</c:v>
                </c:pt>
                <c:pt idx="665">
                  <c:v>1857</c:v>
                </c:pt>
                <c:pt idx="666">
                  <c:v>1895</c:v>
                </c:pt>
                <c:pt idx="667">
                  <c:v>1895</c:v>
                </c:pt>
                <c:pt idx="668">
                  <c:v>1873</c:v>
                </c:pt>
                <c:pt idx="669">
                  <c:v>1835</c:v>
                </c:pt>
                <c:pt idx="670">
                  <c:v>1839</c:v>
                </c:pt>
                <c:pt idx="671">
                  <c:v>1870</c:v>
                </c:pt>
                <c:pt idx="672">
                  <c:v>1837</c:v>
                </c:pt>
                <c:pt idx="673">
                  <c:v>1821</c:v>
                </c:pt>
                <c:pt idx="674">
                  <c:v>1783</c:v>
                </c:pt>
                <c:pt idx="675">
                  <c:v>1773</c:v>
                </c:pt>
                <c:pt idx="676">
                  <c:v>1893</c:v>
                </c:pt>
                <c:pt idx="677">
                  <c:v>1847</c:v>
                </c:pt>
                <c:pt idx="678">
                  <c:v>1807</c:v>
                </c:pt>
                <c:pt idx="679">
                  <c:v>1838</c:v>
                </c:pt>
                <c:pt idx="680">
                  <c:v>1817</c:v>
                </c:pt>
                <c:pt idx="681">
                  <c:v>1777</c:v>
                </c:pt>
                <c:pt idx="682">
                  <c:v>1849</c:v>
                </c:pt>
                <c:pt idx="683">
                  <c:v>1876</c:v>
                </c:pt>
                <c:pt idx="684">
                  <c:v>1811</c:v>
                </c:pt>
                <c:pt idx="685">
                  <c:v>1840</c:v>
                </c:pt>
                <c:pt idx="686">
                  <c:v>1789</c:v>
                </c:pt>
                <c:pt idx="687">
                  <c:v>1802</c:v>
                </c:pt>
                <c:pt idx="688">
                  <c:v>1805</c:v>
                </c:pt>
                <c:pt idx="689">
                  <c:v>1863</c:v>
                </c:pt>
                <c:pt idx="690">
                  <c:v>1762</c:v>
                </c:pt>
                <c:pt idx="691">
                  <c:v>1770</c:v>
                </c:pt>
                <c:pt idx="692">
                  <c:v>1866</c:v>
                </c:pt>
                <c:pt idx="693">
                  <c:v>1781</c:v>
                </c:pt>
                <c:pt idx="694">
                  <c:v>1762</c:v>
                </c:pt>
                <c:pt idx="695">
                  <c:v>1785</c:v>
                </c:pt>
                <c:pt idx="696">
                  <c:v>1819</c:v>
                </c:pt>
                <c:pt idx="697">
                  <c:v>1744</c:v>
                </c:pt>
                <c:pt idx="698">
                  <c:v>1845</c:v>
                </c:pt>
                <c:pt idx="699">
                  <c:v>1836</c:v>
                </c:pt>
                <c:pt idx="700">
                  <c:v>1772</c:v>
                </c:pt>
                <c:pt idx="701">
                  <c:v>1823</c:v>
                </c:pt>
                <c:pt idx="702">
                  <c:v>1837</c:v>
                </c:pt>
                <c:pt idx="703">
                  <c:v>1774</c:v>
                </c:pt>
                <c:pt idx="704">
                  <c:v>1747</c:v>
                </c:pt>
                <c:pt idx="705">
                  <c:v>1747</c:v>
                </c:pt>
                <c:pt idx="706">
                  <c:v>1763</c:v>
                </c:pt>
                <c:pt idx="707">
                  <c:v>1793</c:v>
                </c:pt>
                <c:pt idx="708">
                  <c:v>1769</c:v>
                </c:pt>
                <c:pt idx="709">
                  <c:v>1773</c:v>
                </c:pt>
                <c:pt idx="710">
                  <c:v>1773</c:v>
                </c:pt>
                <c:pt idx="711">
                  <c:v>1749</c:v>
                </c:pt>
                <c:pt idx="712">
                  <c:v>1769</c:v>
                </c:pt>
                <c:pt idx="713">
                  <c:v>1779</c:v>
                </c:pt>
                <c:pt idx="714">
                  <c:v>1751</c:v>
                </c:pt>
                <c:pt idx="715">
                  <c:v>1765</c:v>
                </c:pt>
                <c:pt idx="716">
                  <c:v>1747</c:v>
                </c:pt>
                <c:pt idx="717">
                  <c:v>1737</c:v>
                </c:pt>
                <c:pt idx="718">
                  <c:v>1786</c:v>
                </c:pt>
                <c:pt idx="719">
                  <c:v>1816</c:v>
                </c:pt>
                <c:pt idx="720">
                  <c:v>1785</c:v>
                </c:pt>
                <c:pt idx="721">
                  <c:v>1736</c:v>
                </c:pt>
                <c:pt idx="722">
                  <c:v>1729</c:v>
                </c:pt>
                <c:pt idx="723">
                  <c:v>1806</c:v>
                </c:pt>
                <c:pt idx="724">
                  <c:v>1757</c:v>
                </c:pt>
                <c:pt idx="725">
                  <c:v>1786</c:v>
                </c:pt>
                <c:pt idx="726">
                  <c:v>1786</c:v>
                </c:pt>
                <c:pt idx="727">
                  <c:v>1770</c:v>
                </c:pt>
                <c:pt idx="728">
                  <c:v>1799</c:v>
                </c:pt>
                <c:pt idx="729">
                  <c:v>1745</c:v>
                </c:pt>
                <c:pt idx="730">
                  <c:v>1733</c:v>
                </c:pt>
                <c:pt idx="731">
                  <c:v>1719</c:v>
                </c:pt>
                <c:pt idx="732">
                  <c:v>1737</c:v>
                </c:pt>
                <c:pt idx="733">
                  <c:v>1781</c:v>
                </c:pt>
                <c:pt idx="734">
                  <c:v>1830</c:v>
                </c:pt>
                <c:pt idx="735">
                  <c:v>1834</c:v>
                </c:pt>
                <c:pt idx="736">
                  <c:v>1744</c:v>
                </c:pt>
                <c:pt idx="737">
                  <c:v>1736</c:v>
                </c:pt>
                <c:pt idx="738">
                  <c:v>1775</c:v>
                </c:pt>
                <c:pt idx="739">
                  <c:v>1766</c:v>
                </c:pt>
                <c:pt idx="740">
                  <c:v>1725</c:v>
                </c:pt>
                <c:pt idx="741">
                  <c:v>1714</c:v>
                </c:pt>
                <c:pt idx="742">
                  <c:v>1772</c:v>
                </c:pt>
                <c:pt idx="743">
                  <c:v>1748</c:v>
                </c:pt>
                <c:pt idx="744">
                  <c:v>1773</c:v>
                </c:pt>
                <c:pt idx="745">
                  <c:v>1731</c:v>
                </c:pt>
                <c:pt idx="746">
                  <c:v>1735</c:v>
                </c:pt>
                <c:pt idx="747">
                  <c:v>1788</c:v>
                </c:pt>
                <c:pt idx="748">
                  <c:v>1735</c:v>
                </c:pt>
                <c:pt idx="749">
                  <c:v>1758</c:v>
                </c:pt>
                <c:pt idx="750">
                  <c:v>1728</c:v>
                </c:pt>
                <c:pt idx="751">
                  <c:v>1688</c:v>
                </c:pt>
                <c:pt idx="752">
                  <c:v>1747</c:v>
                </c:pt>
                <c:pt idx="753">
                  <c:v>1757</c:v>
                </c:pt>
                <c:pt idx="754">
                  <c:v>1715</c:v>
                </c:pt>
                <c:pt idx="755">
                  <c:v>1724</c:v>
                </c:pt>
                <c:pt idx="756">
                  <c:v>1716</c:v>
                </c:pt>
                <c:pt idx="757">
                  <c:v>1732</c:v>
                </c:pt>
                <c:pt idx="758">
                  <c:v>1722</c:v>
                </c:pt>
                <c:pt idx="759">
                  <c:v>1755</c:v>
                </c:pt>
                <c:pt idx="760">
                  <c:v>1755</c:v>
                </c:pt>
                <c:pt idx="761">
                  <c:v>1711</c:v>
                </c:pt>
                <c:pt idx="762">
                  <c:v>1750</c:v>
                </c:pt>
                <c:pt idx="763">
                  <c:v>1733</c:v>
                </c:pt>
                <c:pt idx="764">
                  <c:v>1712</c:v>
                </c:pt>
                <c:pt idx="765">
                  <c:v>1742</c:v>
                </c:pt>
                <c:pt idx="766">
                  <c:v>1745</c:v>
                </c:pt>
                <c:pt idx="767">
                  <c:v>1703</c:v>
                </c:pt>
                <c:pt idx="768">
                  <c:v>1729</c:v>
                </c:pt>
                <c:pt idx="769">
                  <c:v>1707</c:v>
                </c:pt>
                <c:pt idx="770">
                  <c:v>1716</c:v>
                </c:pt>
                <c:pt idx="771">
                  <c:v>1737</c:v>
                </c:pt>
                <c:pt idx="772">
                  <c:v>1720</c:v>
                </c:pt>
                <c:pt idx="773">
                  <c:v>1758</c:v>
                </c:pt>
                <c:pt idx="774">
                  <c:v>1761</c:v>
                </c:pt>
                <c:pt idx="775">
                  <c:v>1748</c:v>
                </c:pt>
                <c:pt idx="776">
                  <c:v>1771</c:v>
                </c:pt>
                <c:pt idx="777">
                  <c:v>1743</c:v>
                </c:pt>
                <c:pt idx="778">
                  <c:v>1714</c:v>
                </c:pt>
                <c:pt idx="779">
                  <c:v>1687</c:v>
                </c:pt>
                <c:pt idx="780">
                  <c:v>1756</c:v>
                </c:pt>
                <c:pt idx="781">
                  <c:v>1765</c:v>
                </c:pt>
                <c:pt idx="782">
                  <c:v>1757</c:v>
                </c:pt>
                <c:pt idx="783">
                  <c:v>1774</c:v>
                </c:pt>
                <c:pt idx="784">
                  <c:v>1730</c:v>
                </c:pt>
                <c:pt idx="785">
                  <c:v>1709</c:v>
                </c:pt>
                <c:pt idx="786">
                  <c:v>1734</c:v>
                </c:pt>
                <c:pt idx="787">
                  <c:v>1732</c:v>
                </c:pt>
                <c:pt idx="788">
                  <c:v>1761</c:v>
                </c:pt>
                <c:pt idx="789">
                  <c:v>1798</c:v>
                </c:pt>
                <c:pt idx="790">
                  <c:v>1741</c:v>
                </c:pt>
                <c:pt idx="791">
                  <c:v>1753</c:v>
                </c:pt>
                <c:pt idx="792">
                  <c:v>1709</c:v>
                </c:pt>
                <c:pt idx="793">
                  <c:v>1698</c:v>
                </c:pt>
                <c:pt idx="794">
                  <c:v>1777</c:v>
                </c:pt>
                <c:pt idx="795">
                  <c:v>1819</c:v>
                </c:pt>
                <c:pt idx="796">
                  <c:v>1720</c:v>
                </c:pt>
                <c:pt idx="797">
                  <c:v>1800</c:v>
                </c:pt>
                <c:pt idx="798">
                  <c:v>1791</c:v>
                </c:pt>
                <c:pt idx="799">
                  <c:v>1876</c:v>
                </c:pt>
                <c:pt idx="800">
                  <c:v>1799</c:v>
                </c:pt>
                <c:pt idx="801">
                  <c:v>1813</c:v>
                </c:pt>
                <c:pt idx="802">
                  <c:v>1768</c:v>
                </c:pt>
                <c:pt idx="803">
                  <c:v>1848</c:v>
                </c:pt>
                <c:pt idx="804">
                  <c:v>1831</c:v>
                </c:pt>
                <c:pt idx="805">
                  <c:v>1851</c:v>
                </c:pt>
                <c:pt idx="806">
                  <c:v>1818</c:v>
                </c:pt>
                <c:pt idx="807">
                  <c:v>1817</c:v>
                </c:pt>
                <c:pt idx="808">
                  <c:v>1798</c:v>
                </c:pt>
                <c:pt idx="809">
                  <c:v>1843</c:v>
                </c:pt>
                <c:pt idx="810">
                  <c:v>1825</c:v>
                </c:pt>
                <c:pt idx="811">
                  <c:v>1854</c:v>
                </c:pt>
                <c:pt idx="812">
                  <c:v>1850</c:v>
                </c:pt>
                <c:pt idx="813">
                  <c:v>1887</c:v>
                </c:pt>
                <c:pt idx="814">
                  <c:v>1928</c:v>
                </c:pt>
                <c:pt idx="815">
                  <c:v>1895</c:v>
                </c:pt>
                <c:pt idx="816">
                  <c:v>1895</c:v>
                </c:pt>
                <c:pt idx="817">
                  <c:v>1841</c:v>
                </c:pt>
                <c:pt idx="818">
                  <c:v>1884</c:v>
                </c:pt>
                <c:pt idx="819">
                  <c:v>1929</c:v>
                </c:pt>
                <c:pt idx="820">
                  <c:v>1953</c:v>
                </c:pt>
                <c:pt idx="821">
                  <c:v>1977</c:v>
                </c:pt>
                <c:pt idx="822">
                  <c:v>1900</c:v>
                </c:pt>
                <c:pt idx="823">
                  <c:v>1929</c:v>
                </c:pt>
                <c:pt idx="824">
                  <c:v>1926</c:v>
                </c:pt>
                <c:pt idx="825">
                  <c:v>1985</c:v>
                </c:pt>
                <c:pt idx="826">
                  <c:v>1972</c:v>
                </c:pt>
                <c:pt idx="827">
                  <c:v>1979</c:v>
                </c:pt>
                <c:pt idx="828">
                  <c:v>1964</c:v>
                </c:pt>
                <c:pt idx="829">
                  <c:v>2028</c:v>
                </c:pt>
                <c:pt idx="830">
                  <c:v>1936</c:v>
                </c:pt>
                <c:pt idx="831">
                  <c:v>1957</c:v>
                </c:pt>
                <c:pt idx="832">
                  <c:v>1985</c:v>
                </c:pt>
                <c:pt idx="833">
                  <c:v>1934</c:v>
                </c:pt>
                <c:pt idx="834">
                  <c:v>1897</c:v>
                </c:pt>
                <c:pt idx="835">
                  <c:v>1865</c:v>
                </c:pt>
                <c:pt idx="836">
                  <c:v>1980</c:v>
                </c:pt>
                <c:pt idx="837">
                  <c:v>1895</c:v>
                </c:pt>
                <c:pt idx="838">
                  <c:v>1921</c:v>
                </c:pt>
                <c:pt idx="839">
                  <c:v>1865</c:v>
                </c:pt>
                <c:pt idx="840">
                  <c:v>1910</c:v>
                </c:pt>
                <c:pt idx="841">
                  <c:v>1866</c:v>
                </c:pt>
                <c:pt idx="842">
                  <c:v>1881</c:v>
                </c:pt>
                <c:pt idx="843">
                  <c:v>1872</c:v>
                </c:pt>
                <c:pt idx="844">
                  <c:v>1857</c:v>
                </c:pt>
                <c:pt idx="845">
                  <c:v>1876</c:v>
                </c:pt>
                <c:pt idx="846">
                  <c:v>1853</c:v>
                </c:pt>
                <c:pt idx="847">
                  <c:v>1840</c:v>
                </c:pt>
                <c:pt idx="848">
                  <c:v>1845</c:v>
                </c:pt>
                <c:pt idx="849">
                  <c:v>1798</c:v>
                </c:pt>
                <c:pt idx="850">
                  <c:v>1814</c:v>
                </c:pt>
                <c:pt idx="851">
                  <c:v>1772</c:v>
                </c:pt>
                <c:pt idx="852">
                  <c:v>1763</c:v>
                </c:pt>
                <c:pt idx="853">
                  <c:v>1767</c:v>
                </c:pt>
                <c:pt idx="854">
                  <c:v>1775</c:v>
                </c:pt>
                <c:pt idx="855">
                  <c:v>1755</c:v>
                </c:pt>
                <c:pt idx="856">
                  <c:v>1716</c:v>
                </c:pt>
                <c:pt idx="857">
                  <c:v>1730</c:v>
                </c:pt>
                <c:pt idx="858">
                  <c:v>1775</c:v>
                </c:pt>
                <c:pt idx="859">
                  <c:v>1771</c:v>
                </c:pt>
                <c:pt idx="860">
                  <c:v>1765</c:v>
                </c:pt>
                <c:pt idx="861">
                  <c:v>1716</c:v>
                </c:pt>
                <c:pt idx="862">
                  <c:v>1796</c:v>
                </c:pt>
                <c:pt idx="863">
                  <c:v>1718</c:v>
                </c:pt>
                <c:pt idx="864">
                  <c:v>1733</c:v>
                </c:pt>
                <c:pt idx="865">
                  <c:v>1649</c:v>
                </c:pt>
                <c:pt idx="866">
                  <c:v>1684</c:v>
                </c:pt>
                <c:pt idx="867">
                  <c:v>1675</c:v>
                </c:pt>
                <c:pt idx="868">
                  <c:v>1658</c:v>
                </c:pt>
                <c:pt idx="869">
                  <c:v>1703</c:v>
                </c:pt>
                <c:pt idx="870">
                  <c:v>1668</c:v>
                </c:pt>
                <c:pt idx="871">
                  <c:v>1673</c:v>
                </c:pt>
                <c:pt idx="872">
                  <c:v>1686</c:v>
                </c:pt>
                <c:pt idx="873">
                  <c:v>1727</c:v>
                </c:pt>
                <c:pt idx="874">
                  <c:v>1709</c:v>
                </c:pt>
                <c:pt idx="875">
                  <c:v>1711</c:v>
                </c:pt>
                <c:pt idx="876">
                  <c:v>1658</c:v>
                </c:pt>
                <c:pt idx="877">
                  <c:v>1653</c:v>
                </c:pt>
                <c:pt idx="878">
                  <c:v>1670</c:v>
                </c:pt>
                <c:pt idx="879">
                  <c:v>1706</c:v>
                </c:pt>
                <c:pt idx="880">
                  <c:v>1649</c:v>
                </c:pt>
                <c:pt idx="881">
                  <c:v>1686</c:v>
                </c:pt>
                <c:pt idx="882">
                  <c:v>1679</c:v>
                </c:pt>
                <c:pt idx="883">
                  <c:v>1636</c:v>
                </c:pt>
                <c:pt idx="884">
                  <c:v>1660</c:v>
                </c:pt>
                <c:pt idx="885">
                  <c:v>1678</c:v>
                </c:pt>
                <c:pt idx="886">
                  <c:v>1701</c:v>
                </c:pt>
                <c:pt idx="887">
                  <c:v>1655</c:v>
                </c:pt>
                <c:pt idx="888">
                  <c:v>1688</c:v>
                </c:pt>
                <c:pt idx="889">
                  <c:v>1724</c:v>
                </c:pt>
                <c:pt idx="890">
                  <c:v>1668</c:v>
                </c:pt>
                <c:pt idx="891">
                  <c:v>1629</c:v>
                </c:pt>
                <c:pt idx="892">
                  <c:v>1642</c:v>
                </c:pt>
                <c:pt idx="893">
                  <c:v>1642</c:v>
                </c:pt>
                <c:pt idx="894">
                  <c:v>1634</c:v>
                </c:pt>
                <c:pt idx="895">
                  <c:v>1663</c:v>
                </c:pt>
                <c:pt idx="896">
                  <c:v>1634</c:v>
                </c:pt>
                <c:pt idx="897">
                  <c:v>1610</c:v>
                </c:pt>
                <c:pt idx="898">
                  <c:v>1704</c:v>
                </c:pt>
                <c:pt idx="899">
                  <c:v>1641</c:v>
                </c:pt>
                <c:pt idx="900">
                  <c:v>1635</c:v>
                </c:pt>
                <c:pt idx="901">
                  <c:v>1657</c:v>
                </c:pt>
                <c:pt idx="902">
                  <c:v>1614</c:v>
                </c:pt>
                <c:pt idx="903">
                  <c:v>1662</c:v>
                </c:pt>
                <c:pt idx="904">
                  <c:v>1598</c:v>
                </c:pt>
                <c:pt idx="905">
                  <c:v>1675</c:v>
                </c:pt>
                <c:pt idx="906">
                  <c:v>1671</c:v>
                </c:pt>
                <c:pt idx="907">
                  <c:v>1608</c:v>
                </c:pt>
                <c:pt idx="908">
                  <c:v>1667</c:v>
                </c:pt>
                <c:pt idx="909">
                  <c:v>1679</c:v>
                </c:pt>
                <c:pt idx="910">
                  <c:v>1668</c:v>
                </c:pt>
                <c:pt idx="911">
                  <c:v>1692</c:v>
                </c:pt>
                <c:pt idx="912">
                  <c:v>1645</c:v>
                </c:pt>
                <c:pt idx="913">
                  <c:v>1618</c:v>
                </c:pt>
                <c:pt idx="914">
                  <c:v>1613</c:v>
                </c:pt>
                <c:pt idx="915">
                  <c:v>1601</c:v>
                </c:pt>
                <c:pt idx="916">
                  <c:v>1630</c:v>
                </c:pt>
                <c:pt idx="917">
                  <c:v>1655</c:v>
                </c:pt>
                <c:pt idx="918">
                  <c:v>1659</c:v>
                </c:pt>
                <c:pt idx="919">
                  <c:v>1686</c:v>
                </c:pt>
                <c:pt idx="920">
                  <c:v>1632</c:v>
                </c:pt>
                <c:pt idx="921">
                  <c:v>1666</c:v>
                </c:pt>
                <c:pt idx="922">
                  <c:v>1694</c:v>
                </c:pt>
                <c:pt idx="923">
                  <c:v>1669</c:v>
                </c:pt>
                <c:pt idx="924">
                  <c:v>1662</c:v>
                </c:pt>
                <c:pt idx="925">
                  <c:v>1621</c:v>
                </c:pt>
                <c:pt idx="926">
                  <c:v>1668</c:v>
                </c:pt>
                <c:pt idx="927">
                  <c:v>1608</c:v>
                </c:pt>
                <c:pt idx="928">
                  <c:v>1667</c:v>
                </c:pt>
                <c:pt idx="929">
                  <c:v>1650</c:v>
                </c:pt>
                <c:pt idx="930">
                  <c:v>1623</c:v>
                </c:pt>
                <c:pt idx="931">
                  <c:v>1659</c:v>
                </c:pt>
                <c:pt idx="932">
                  <c:v>1644</c:v>
                </c:pt>
                <c:pt idx="933">
                  <c:v>1660</c:v>
                </c:pt>
                <c:pt idx="934">
                  <c:v>1630</c:v>
                </c:pt>
                <c:pt idx="935">
                  <c:v>1599</c:v>
                </c:pt>
                <c:pt idx="936">
                  <c:v>1650</c:v>
                </c:pt>
                <c:pt idx="937">
                  <c:v>1642</c:v>
                </c:pt>
                <c:pt idx="938">
                  <c:v>1670</c:v>
                </c:pt>
                <c:pt idx="939">
                  <c:v>1628</c:v>
                </c:pt>
                <c:pt idx="940">
                  <c:v>1662</c:v>
                </c:pt>
                <c:pt idx="941">
                  <c:v>1681</c:v>
                </c:pt>
                <c:pt idx="942">
                  <c:v>1649</c:v>
                </c:pt>
                <c:pt idx="943">
                  <c:v>1651</c:v>
                </c:pt>
                <c:pt idx="944">
                  <c:v>1647</c:v>
                </c:pt>
                <c:pt idx="945">
                  <c:v>1631</c:v>
                </c:pt>
                <c:pt idx="946">
                  <c:v>1680</c:v>
                </c:pt>
                <c:pt idx="947">
                  <c:v>1608</c:v>
                </c:pt>
                <c:pt idx="948">
                  <c:v>1704</c:v>
                </c:pt>
                <c:pt idx="949">
                  <c:v>1650</c:v>
                </c:pt>
                <c:pt idx="950">
                  <c:v>1680</c:v>
                </c:pt>
                <c:pt idx="951">
                  <c:v>1611</c:v>
                </c:pt>
                <c:pt idx="952">
                  <c:v>1662</c:v>
                </c:pt>
                <c:pt idx="953">
                  <c:v>1623</c:v>
                </c:pt>
                <c:pt idx="954">
                  <c:v>1657</c:v>
                </c:pt>
                <c:pt idx="955">
                  <c:v>1653</c:v>
                </c:pt>
                <c:pt idx="956">
                  <c:v>1672</c:v>
                </c:pt>
                <c:pt idx="957">
                  <c:v>1676</c:v>
                </c:pt>
                <c:pt idx="958">
                  <c:v>1669</c:v>
                </c:pt>
                <c:pt idx="959">
                  <c:v>1709</c:v>
                </c:pt>
                <c:pt idx="960">
                  <c:v>1662</c:v>
                </c:pt>
                <c:pt idx="961">
                  <c:v>1657</c:v>
                </c:pt>
                <c:pt idx="962">
                  <c:v>1720</c:v>
                </c:pt>
                <c:pt idx="963">
                  <c:v>1712</c:v>
                </c:pt>
                <c:pt idx="964">
                  <c:v>1685</c:v>
                </c:pt>
                <c:pt idx="965">
                  <c:v>1644</c:v>
                </c:pt>
                <c:pt idx="966">
                  <c:v>1729</c:v>
                </c:pt>
                <c:pt idx="967">
                  <c:v>1718</c:v>
                </c:pt>
                <c:pt idx="968">
                  <c:v>1684</c:v>
                </c:pt>
                <c:pt idx="969">
                  <c:v>1720</c:v>
                </c:pt>
                <c:pt idx="970">
                  <c:v>1748</c:v>
                </c:pt>
                <c:pt idx="971">
                  <c:v>1798</c:v>
                </c:pt>
                <c:pt idx="972">
                  <c:v>1753</c:v>
                </c:pt>
                <c:pt idx="973">
                  <c:v>1694</c:v>
                </c:pt>
                <c:pt idx="974">
                  <c:v>1714</c:v>
                </c:pt>
                <c:pt idx="975">
                  <c:v>1772</c:v>
                </c:pt>
                <c:pt idx="976">
                  <c:v>1702</c:v>
                </c:pt>
                <c:pt idx="977">
                  <c:v>1754</c:v>
                </c:pt>
                <c:pt idx="978">
                  <c:v>1715</c:v>
                </c:pt>
                <c:pt idx="979">
                  <c:v>1723</c:v>
                </c:pt>
                <c:pt idx="980">
                  <c:v>1761</c:v>
                </c:pt>
                <c:pt idx="981">
                  <c:v>1733</c:v>
                </c:pt>
                <c:pt idx="982">
                  <c:v>1764</c:v>
                </c:pt>
                <c:pt idx="983">
                  <c:v>1763</c:v>
                </c:pt>
                <c:pt idx="984">
                  <c:v>1807</c:v>
                </c:pt>
                <c:pt idx="985">
                  <c:v>1839</c:v>
                </c:pt>
                <c:pt idx="986">
                  <c:v>1787</c:v>
                </c:pt>
                <c:pt idx="987">
                  <c:v>1788</c:v>
                </c:pt>
                <c:pt idx="988">
                  <c:v>1841</c:v>
                </c:pt>
                <c:pt idx="989">
                  <c:v>1885</c:v>
                </c:pt>
                <c:pt idx="990">
                  <c:v>1812</c:v>
                </c:pt>
                <c:pt idx="991">
                  <c:v>1824</c:v>
                </c:pt>
                <c:pt idx="992">
                  <c:v>1878</c:v>
                </c:pt>
                <c:pt idx="993">
                  <c:v>1910</c:v>
                </c:pt>
                <c:pt idx="994">
                  <c:v>1856</c:v>
                </c:pt>
                <c:pt idx="995">
                  <c:v>1953</c:v>
                </c:pt>
                <c:pt idx="996">
                  <c:v>1930</c:v>
                </c:pt>
                <c:pt idx="997">
                  <c:v>1931</c:v>
                </c:pt>
                <c:pt idx="998">
                  <c:v>1981</c:v>
                </c:pt>
                <c:pt idx="999">
                  <c:v>1963</c:v>
                </c:pt>
                <c:pt idx="1000">
                  <c:v>1964</c:v>
                </c:pt>
                <c:pt idx="1001">
                  <c:v>2040</c:v>
                </c:pt>
                <c:pt idx="1002">
                  <c:v>2100</c:v>
                </c:pt>
                <c:pt idx="1003">
                  <c:v>2059</c:v>
                </c:pt>
                <c:pt idx="1004">
                  <c:v>2108</c:v>
                </c:pt>
                <c:pt idx="1005">
                  <c:v>2090</c:v>
                </c:pt>
                <c:pt idx="1006">
                  <c:v>2151</c:v>
                </c:pt>
                <c:pt idx="1007">
                  <c:v>2046</c:v>
                </c:pt>
                <c:pt idx="1008">
                  <c:v>2121</c:v>
                </c:pt>
                <c:pt idx="1009">
                  <c:v>2213</c:v>
                </c:pt>
                <c:pt idx="1010">
                  <c:v>2101</c:v>
                </c:pt>
                <c:pt idx="1011">
                  <c:v>2140</c:v>
                </c:pt>
                <c:pt idx="1012">
                  <c:v>2119</c:v>
                </c:pt>
                <c:pt idx="1013">
                  <c:v>2123</c:v>
                </c:pt>
                <c:pt idx="1014">
                  <c:v>2187</c:v>
                </c:pt>
                <c:pt idx="1015">
                  <c:v>2134</c:v>
                </c:pt>
                <c:pt idx="1016">
                  <c:v>2129</c:v>
                </c:pt>
                <c:pt idx="1017">
                  <c:v>2125</c:v>
                </c:pt>
                <c:pt idx="1018">
                  <c:v>2198</c:v>
                </c:pt>
                <c:pt idx="1019">
                  <c:v>2139</c:v>
                </c:pt>
                <c:pt idx="1020">
                  <c:v>2192</c:v>
                </c:pt>
                <c:pt idx="1021">
                  <c:v>2185</c:v>
                </c:pt>
                <c:pt idx="1022">
                  <c:v>2101</c:v>
                </c:pt>
                <c:pt idx="1023">
                  <c:v>2117</c:v>
                </c:pt>
                <c:pt idx="1024">
                  <c:v>2067</c:v>
                </c:pt>
                <c:pt idx="1025">
                  <c:v>2059</c:v>
                </c:pt>
                <c:pt idx="1026">
                  <c:v>2070</c:v>
                </c:pt>
                <c:pt idx="1027">
                  <c:v>2052</c:v>
                </c:pt>
                <c:pt idx="1028">
                  <c:v>2038</c:v>
                </c:pt>
                <c:pt idx="1029">
                  <c:v>2003</c:v>
                </c:pt>
                <c:pt idx="1030">
                  <c:v>1934</c:v>
                </c:pt>
                <c:pt idx="1031">
                  <c:v>1959</c:v>
                </c:pt>
                <c:pt idx="1032">
                  <c:v>1989</c:v>
                </c:pt>
                <c:pt idx="1033">
                  <c:v>1901</c:v>
                </c:pt>
                <c:pt idx="1034">
                  <c:v>1881</c:v>
                </c:pt>
                <c:pt idx="1035">
                  <c:v>1899</c:v>
                </c:pt>
                <c:pt idx="1036">
                  <c:v>1907</c:v>
                </c:pt>
                <c:pt idx="1037">
                  <c:v>1913</c:v>
                </c:pt>
                <c:pt idx="1038">
                  <c:v>1882</c:v>
                </c:pt>
                <c:pt idx="1039">
                  <c:v>1796</c:v>
                </c:pt>
                <c:pt idx="1040">
                  <c:v>1771</c:v>
                </c:pt>
                <c:pt idx="1041">
                  <c:v>1756</c:v>
                </c:pt>
                <c:pt idx="1042">
                  <c:v>1826</c:v>
                </c:pt>
                <c:pt idx="1043">
                  <c:v>1746</c:v>
                </c:pt>
                <c:pt idx="1044">
                  <c:v>1730</c:v>
                </c:pt>
                <c:pt idx="1045">
                  <c:v>1777</c:v>
                </c:pt>
                <c:pt idx="1046">
                  <c:v>1779</c:v>
                </c:pt>
                <c:pt idx="1047">
                  <c:v>1694</c:v>
                </c:pt>
                <c:pt idx="1048">
                  <c:v>1709</c:v>
                </c:pt>
                <c:pt idx="1049">
                  <c:v>1687</c:v>
                </c:pt>
                <c:pt idx="1050">
                  <c:v>1670</c:v>
                </c:pt>
                <c:pt idx="1051">
                  <c:v>1678</c:v>
                </c:pt>
                <c:pt idx="1052">
                  <c:v>1648</c:v>
                </c:pt>
                <c:pt idx="1053">
                  <c:v>1696</c:v>
                </c:pt>
                <c:pt idx="1054">
                  <c:v>1675</c:v>
                </c:pt>
                <c:pt idx="1055">
                  <c:v>1667</c:v>
                </c:pt>
                <c:pt idx="1056">
                  <c:v>1646</c:v>
                </c:pt>
                <c:pt idx="1057">
                  <c:v>1642</c:v>
                </c:pt>
                <c:pt idx="1058">
                  <c:v>1631</c:v>
                </c:pt>
                <c:pt idx="1059">
                  <c:v>1624</c:v>
                </c:pt>
                <c:pt idx="1060">
                  <c:v>1646</c:v>
                </c:pt>
                <c:pt idx="1061">
                  <c:v>1643</c:v>
                </c:pt>
                <c:pt idx="1062">
                  <c:v>1619</c:v>
                </c:pt>
                <c:pt idx="1063">
                  <c:v>1629</c:v>
                </c:pt>
                <c:pt idx="1064">
                  <c:v>1644</c:v>
                </c:pt>
                <c:pt idx="1065">
                  <c:v>1634</c:v>
                </c:pt>
                <c:pt idx="1066">
                  <c:v>1623</c:v>
                </c:pt>
                <c:pt idx="1067">
                  <c:v>1604</c:v>
                </c:pt>
                <c:pt idx="1068">
                  <c:v>1629</c:v>
                </c:pt>
                <c:pt idx="1069">
                  <c:v>1594</c:v>
                </c:pt>
                <c:pt idx="1070">
                  <c:v>1623</c:v>
                </c:pt>
                <c:pt idx="1071">
                  <c:v>1631</c:v>
                </c:pt>
                <c:pt idx="1072">
                  <c:v>1601</c:v>
                </c:pt>
                <c:pt idx="1073">
                  <c:v>1606</c:v>
                </c:pt>
                <c:pt idx="1074">
                  <c:v>1535</c:v>
                </c:pt>
                <c:pt idx="1075">
                  <c:v>1633</c:v>
                </c:pt>
                <c:pt idx="1076">
                  <c:v>1598</c:v>
                </c:pt>
                <c:pt idx="1077">
                  <c:v>1624</c:v>
                </c:pt>
                <c:pt idx="1078">
                  <c:v>1584</c:v>
                </c:pt>
                <c:pt idx="1079">
                  <c:v>1564</c:v>
                </c:pt>
                <c:pt idx="1080">
                  <c:v>1585</c:v>
                </c:pt>
                <c:pt idx="1081">
                  <c:v>1632</c:v>
                </c:pt>
                <c:pt idx="1082">
                  <c:v>1590</c:v>
                </c:pt>
                <c:pt idx="1083">
                  <c:v>1637</c:v>
                </c:pt>
                <c:pt idx="1084">
                  <c:v>1621</c:v>
                </c:pt>
                <c:pt idx="1085">
                  <c:v>1601</c:v>
                </c:pt>
                <c:pt idx="1086">
                  <c:v>1629</c:v>
                </c:pt>
                <c:pt idx="1087">
                  <c:v>1605</c:v>
                </c:pt>
                <c:pt idx="1088">
                  <c:v>1629</c:v>
                </c:pt>
                <c:pt idx="1089">
                  <c:v>1598</c:v>
                </c:pt>
                <c:pt idx="1090">
                  <c:v>1625</c:v>
                </c:pt>
                <c:pt idx="1091">
                  <c:v>1623</c:v>
                </c:pt>
                <c:pt idx="1092">
                  <c:v>1622</c:v>
                </c:pt>
                <c:pt idx="1093">
                  <c:v>1629</c:v>
                </c:pt>
                <c:pt idx="1094">
                  <c:v>1593</c:v>
                </c:pt>
                <c:pt idx="1095">
                  <c:v>1586</c:v>
                </c:pt>
                <c:pt idx="1096">
                  <c:v>1675</c:v>
                </c:pt>
                <c:pt idx="1097">
                  <c:v>1639</c:v>
                </c:pt>
                <c:pt idx="1098">
                  <c:v>1621</c:v>
                </c:pt>
                <c:pt idx="1099">
                  <c:v>1638</c:v>
                </c:pt>
                <c:pt idx="1100">
                  <c:v>1670</c:v>
                </c:pt>
                <c:pt idx="1101">
                  <c:v>1605</c:v>
                </c:pt>
                <c:pt idx="1102">
                  <c:v>1657</c:v>
                </c:pt>
                <c:pt idx="1103">
                  <c:v>1650</c:v>
                </c:pt>
                <c:pt idx="1104">
                  <c:v>1704</c:v>
                </c:pt>
                <c:pt idx="1105">
                  <c:v>1636</c:v>
                </c:pt>
                <c:pt idx="1106">
                  <c:v>1614</c:v>
                </c:pt>
                <c:pt idx="1107">
                  <c:v>1694</c:v>
                </c:pt>
                <c:pt idx="1108">
                  <c:v>1661</c:v>
                </c:pt>
                <c:pt idx="1109">
                  <c:v>1692</c:v>
                </c:pt>
                <c:pt idx="1110">
                  <c:v>1721</c:v>
                </c:pt>
                <c:pt idx="1111">
                  <c:v>1720</c:v>
                </c:pt>
                <c:pt idx="1112">
                  <c:v>1741</c:v>
                </c:pt>
                <c:pt idx="1113">
                  <c:v>1663</c:v>
                </c:pt>
                <c:pt idx="1114">
                  <c:v>1682</c:v>
                </c:pt>
                <c:pt idx="1115">
                  <c:v>1711</c:v>
                </c:pt>
                <c:pt idx="1116">
                  <c:v>1699</c:v>
                </c:pt>
                <c:pt idx="1117">
                  <c:v>1695</c:v>
                </c:pt>
                <c:pt idx="1118">
                  <c:v>1707</c:v>
                </c:pt>
                <c:pt idx="1119">
                  <c:v>1736</c:v>
                </c:pt>
                <c:pt idx="1120">
                  <c:v>1780</c:v>
                </c:pt>
                <c:pt idx="1121">
                  <c:v>1734</c:v>
                </c:pt>
                <c:pt idx="1122">
                  <c:v>1725</c:v>
                </c:pt>
                <c:pt idx="1123">
                  <c:v>1779</c:v>
                </c:pt>
                <c:pt idx="1124">
                  <c:v>1735</c:v>
                </c:pt>
                <c:pt idx="1125">
                  <c:v>1799</c:v>
                </c:pt>
                <c:pt idx="1126">
                  <c:v>1843</c:v>
                </c:pt>
                <c:pt idx="1127">
                  <c:v>1804</c:v>
                </c:pt>
                <c:pt idx="1128">
                  <c:v>1837</c:v>
                </c:pt>
                <c:pt idx="1129">
                  <c:v>1815</c:v>
                </c:pt>
                <c:pt idx="1130">
                  <c:v>1835</c:v>
                </c:pt>
                <c:pt idx="1131">
                  <c:v>1860</c:v>
                </c:pt>
                <c:pt idx="1132">
                  <c:v>1913</c:v>
                </c:pt>
                <c:pt idx="1133">
                  <c:v>1877</c:v>
                </c:pt>
                <c:pt idx="1134">
                  <c:v>1908</c:v>
                </c:pt>
                <c:pt idx="1135">
                  <c:v>1942</c:v>
                </c:pt>
                <c:pt idx="1136">
                  <c:v>1938</c:v>
                </c:pt>
                <c:pt idx="1137">
                  <c:v>1864</c:v>
                </c:pt>
                <c:pt idx="1138">
                  <c:v>1956</c:v>
                </c:pt>
                <c:pt idx="1139">
                  <c:v>1938</c:v>
                </c:pt>
                <c:pt idx="1140">
                  <c:v>2012</c:v>
                </c:pt>
                <c:pt idx="1141">
                  <c:v>2026</c:v>
                </c:pt>
                <c:pt idx="1142">
                  <c:v>2105</c:v>
                </c:pt>
                <c:pt idx="1143">
                  <c:v>2018</c:v>
                </c:pt>
                <c:pt idx="1144">
                  <c:v>2087</c:v>
                </c:pt>
                <c:pt idx="1145">
                  <c:v>2161</c:v>
                </c:pt>
                <c:pt idx="1146">
                  <c:v>2135</c:v>
                </c:pt>
                <c:pt idx="1147">
                  <c:v>2210</c:v>
                </c:pt>
                <c:pt idx="1148">
                  <c:v>2311</c:v>
                </c:pt>
                <c:pt idx="1149">
                  <c:v>2199</c:v>
                </c:pt>
                <c:pt idx="1150">
                  <c:v>2332</c:v>
                </c:pt>
                <c:pt idx="1151">
                  <c:v>2379</c:v>
                </c:pt>
                <c:pt idx="1152">
                  <c:v>2460</c:v>
                </c:pt>
                <c:pt idx="1153">
                  <c:v>2441</c:v>
                </c:pt>
                <c:pt idx="1154">
                  <c:v>2523</c:v>
                </c:pt>
                <c:pt idx="1155">
                  <c:v>2568</c:v>
                </c:pt>
                <c:pt idx="1156">
                  <c:v>2551</c:v>
                </c:pt>
                <c:pt idx="1157">
                  <c:v>2636</c:v>
                </c:pt>
                <c:pt idx="1158">
                  <c:v>2703</c:v>
                </c:pt>
                <c:pt idx="1159">
                  <c:v>2775</c:v>
                </c:pt>
                <c:pt idx="1160">
                  <c:v>2829</c:v>
                </c:pt>
                <c:pt idx="1161">
                  <c:v>2915</c:v>
                </c:pt>
                <c:pt idx="1162">
                  <c:v>2965</c:v>
                </c:pt>
                <c:pt idx="1163">
                  <c:v>3021</c:v>
                </c:pt>
                <c:pt idx="1164">
                  <c:v>3043</c:v>
                </c:pt>
                <c:pt idx="1165">
                  <c:v>3317</c:v>
                </c:pt>
                <c:pt idx="1166">
                  <c:v>3314</c:v>
                </c:pt>
                <c:pt idx="1167">
                  <c:v>3456</c:v>
                </c:pt>
                <c:pt idx="1168">
                  <c:v>3477</c:v>
                </c:pt>
                <c:pt idx="1169">
                  <c:v>3539</c:v>
                </c:pt>
                <c:pt idx="1170">
                  <c:v>3693</c:v>
                </c:pt>
                <c:pt idx="1171">
                  <c:v>3898</c:v>
                </c:pt>
                <c:pt idx="1172">
                  <c:v>3956</c:v>
                </c:pt>
                <c:pt idx="1173">
                  <c:v>4062</c:v>
                </c:pt>
                <c:pt idx="1174">
                  <c:v>4184</c:v>
                </c:pt>
                <c:pt idx="1175">
                  <c:v>4382</c:v>
                </c:pt>
                <c:pt idx="1176">
                  <c:v>4432</c:v>
                </c:pt>
                <c:pt idx="1177">
                  <c:v>4516</c:v>
                </c:pt>
                <c:pt idx="1178">
                  <c:v>4655</c:v>
                </c:pt>
                <c:pt idx="1179">
                  <c:v>4642</c:v>
                </c:pt>
                <c:pt idx="1180">
                  <c:v>4839</c:v>
                </c:pt>
                <c:pt idx="1181">
                  <c:v>4898</c:v>
                </c:pt>
                <c:pt idx="1182">
                  <c:v>4904</c:v>
                </c:pt>
                <c:pt idx="1183">
                  <c:v>5036</c:v>
                </c:pt>
                <c:pt idx="1184">
                  <c:v>5178</c:v>
                </c:pt>
                <c:pt idx="1185">
                  <c:v>5066</c:v>
                </c:pt>
                <c:pt idx="1186">
                  <c:v>5164</c:v>
                </c:pt>
                <c:pt idx="1187">
                  <c:v>5007</c:v>
                </c:pt>
                <c:pt idx="1188">
                  <c:v>5136</c:v>
                </c:pt>
                <c:pt idx="1189">
                  <c:v>5252</c:v>
                </c:pt>
                <c:pt idx="1190">
                  <c:v>5073</c:v>
                </c:pt>
                <c:pt idx="1191">
                  <c:v>5034</c:v>
                </c:pt>
                <c:pt idx="1192">
                  <c:v>5109</c:v>
                </c:pt>
                <c:pt idx="1193">
                  <c:v>4976</c:v>
                </c:pt>
                <c:pt idx="1194">
                  <c:v>4961</c:v>
                </c:pt>
                <c:pt idx="1195">
                  <c:v>4830</c:v>
                </c:pt>
                <c:pt idx="1196">
                  <c:v>4850</c:v>
                </c:pt>
                <c:pt idx="1197">
                  <c:v>4645</c:v>
                </c:pt>
                <c:pt idx="1198">
                  <c:v>4651</c:v>
                </c:pt>
                <c:pt idx="1199">
                  <c:v>4437</c:v>
                </c:pt>
                <c:pt idx="1200">
                  <c:v>4343</c:v>
                </c:pt>
                <c:pt idx="1201">
                  <c:v>4214</c:v>
                </c:pt>
                <c:pt idx="1202">
                  <c:v>4169</c:v>
                </c:pt>
                <c:pt idx="1203">
                  <c:v>3982</c:v>
                </c:pt>
                <c:pt idx="1204">
                  <c:v>3938</c:v>
                </c:pt>
                <c:pt idx="1205">
                  <c:v>3889</c:v>
                </c:pt>
                <c:pt idx="1206">
                  <c:v>3724</c:v>
                </c:pt>
                <c:pt idx="1207">
                  <c:v>3506</c:v>
                </c:pt>
                <c:pt idx="1208">
                  <c:v>3535</c:v>
                </c:pt>
                <c:pt idx="1209">
                  <c:v>3349</c:v>
                </c:pt>
                <c:pt idx="1210">
                  <c:v>3265</c:v>
                </c:pt>
                <c:pt idx="1211">
                  <c:v>3207</c:v>
                </c:pt>
                <c:pt idx="1212">
                  <c:v>3100</c:v>
                </c:pt>
                <c:pt idx="1213">
                  <c:v>3013</c:v>
                </c:pt>
                <c:pt idx="1214">
                  <c:v>2989</c:v>
                </c:pt>
                <c:pt idx="1215">
                  <c:v>2777</c:v>
                </c:pt>
                <c:pt idx="1216">
                  <c:v>2780</c:v>
                </c:pt>
                <c:pt idx="1217">
                  <c:v>2652</c:v>
                </c:pt>
                <c:pt idx="1218">
                  <c:v>2616</c:v>
                </c:pt>
                <c:pt idx="1219">
                  <c:v>2586</c:v>
                </c:pt>
                <c:pt idx="1220">
                  <c:v>2530</c:v>
                </c:pt>
                <c:pt idx="1221">
                  <c:v>2396</c:v>
                </c:pt>
                <c:pt idx="1222">
                  <c:v>2473</c:v>
                </c:pt>
                <c:pt idx="1223">
                  <c:v>2365</c:v>
                </c:pt>
                <c:pt idx="1224">
                  <c:v>2354</c:v>
                </c:pt>
                <c:pt idx="1225">
                  <c:v>2260</c:v>
                </c:pt>
                <c:pt idx="1226">
                  <c:v>2198</c:v>
                </c:pt>
                <c:pt idx="1227">
                  <c:v>2217</c:v>
                </c:pt>
                <c:pt idx="1228">
                  <c:v>2115</c:v>
                </c:pt>
                <c:pt idx="1229">
                  <c:v>2107</c:v>
                </c:pt>
                <c:pt idx="1230">
                  <c:v>2141</c:v>
                </c:pt>
                <c:pt idx="1231">
                  <c:v>2082</c:v>
                </c:pt>
                <c:pt idx="1232">
                  <c:v>2046</c:v>
                </c:pt>
                <c:pt idx="1233">
                  <c:v>2060</c:v>
                </c:pt>
                <c:pt idx="1234">
                  <c:v>1979</c:v>
                </c:pt>
                <c:pt idx="1235">
                  <c:v>2002</c:v>
                </c:pt>
                <c:pt idx="1236">
                  <c:v>1963</c:v>
                </c:pt>
                <c:pt idx="1237">
                  <c:v>1879</c:v>
                </c:pt>
                <c:pt idx="1238">
                  <c:v>1974</c:v>
                </c:pt>
                <c:pt idx="1239">
                  <c:v>1907</c:v>
                </c:pt>
                <c:pt idx="1240">
                  <c:v>1891</c:v>
                </c:pt>
                <c:pt idx="1241">
                  <c:v>1921</c:v>
                </c:pt>
                <c:pt idx="1242">
                  <c:v>1851</c:v>
                </c:pt>
                <c:pt idx="1243">
                  <c:v>1893</c:v>
                </c:pt>
                <c:pt idx="1244">
                  <c:v>1749</c:v>
                </c:pt>
                <c:pt idx="1245">
                  <c:v>1785</c:v>
                </c:pt>
                <c:pt idx="1246">
                  <c:v>1827</c:v>
                </c:pt>
                <c:pt idx="1247">
                  <c:v>1809</c:v>
                </c:pt>
                <c:pt idx="1248">
                  <c:v>1793</c:v>
                </c:pt>
                <c:pt idx="1249">
                  <c:v>1792</c:v>
                </c:pt>
                <c:pt idx="1250">
                  <c:v>1774</c:v>
                </c:pt>
                <c:pt idx="1251">
                  <c:v>1720</c:v>
                </c:pt>
                <c:pt idx="1252">
                  <c:v>1729</c:v>
                </c:pt>
                <c:pt idx="1253">
                  <c:v>1734</c:v>
                </c:pt>
                <c:pt idx="1254">
                  <c:v>1707</c:v>
                </c:pt>
                <c:pt idx="1255">
                  <c:v>1716</c:v>
                </c:pt>
                <c:pt idx="1256">
                  <c:v>1670</c:v>
                </c:pt>
                <c:pt idx="1257">
                  <c:v>1705</c:v>
                </c:pt>
                <c:pt idx="1258">
                  <c:v>1696</c:v>
                </c:pt>
                <c:pt idx="1259">
                  <c:v>1706</c:v>
                </c:pt>
                <c:pt idx="1260">
                  <c:v>1685</c:v>
                </c:pt>
                <c:pt idx="1261">
                  <c:v>1649</c:v>
                </c:pt>
                <c:pt idx="1262">
                  <c:v>1672</c:v>
                </c:pt>
                <c:pt idx="1263">
                  <c:v>1687</c:v>
                </c:pt>
                <c:pt idx="1264">
                  <c:v>1718</c:v>
                </c:pt>
                <c:pt idx="1265">
                  <c:v>1613</c:v>
                </c:pt>
                <c:pt idx="1266">
                  <c:v>1677</c:v>
                </c:pt>
                <c:pt idx="1267">
                  <c:v>1628</c:v>
                </c:pt>
                <c:pt idx="1268">
                  <c:v>1643</c:v>
                </c:pt>
                <c:pt idx="1269">
                  <c:v>1677</c:v>
                </c:pt>
                <c:pt idx="1270">
                  <c:v>1678</c:v>
                </c:pt>
                <c:pt idx="1271">
                  <c:v>1622</c:v>
                </c:pt>
                <c:pt idx="1272">
                  <c:v>1591</c:v>
                </c:pt>
                <c:pt idx="1273">
                  <c:v>1627</c:v>
                </c:pt>
                <c:pt idx="1274">
                  <c:v>1680</c:v>
                </c:pt>
                <c:pt idx="1275">
                  <c:v>1626</c:v>
                </c:pt>
                <c:pt idx="1276">
                  <c:v>1637</c:v>
                </c:pt>
                <c:pt idx="1277">
                  <c:v>1587</c:v>
                </c:pt>
                <c:pt idx="1278">
                  <c:v>1574</c:v>
                </c:pt>
                <c:pt idx="1279">
                  <c:v>1585</c:v>
                </c:pt>
                <c:pt idx="1280">
                  <c:v>1653</c:v>
                </c:pt>
                <c:pt idx="1281">
                  <c:v>1640</c:v>
                </c:pt>
                <c:pt idx="1282">
                  <c:v>1576</c:v>
                </c:pt>
                <c:pt idx="1283">
                  <c:v>1603</c:v>
                </c:pt>
                <c:pt idx="1284">
                  <c:v>1598</c:v>
                </c:pt>
                <c:pt idx="1285">
                  <c:v>1567</c:v>
                </c:pt>
                <c:pt idx="1286">
                  <c:v>1597</c:v>
                </c:pt>
                <c:pt idx="1287">
                  <c:v>1598</c:v>
                </c:pt>
                <c:pt idx="1288">
                  <c:v>1604</c:v>
                </c:pt>
                <c:pt idx="1289">
                  <c:v>1614</c:v>
                </c:pt>
                <c:pt idx="1290">
                  <c:v>1587</c:v>
                </c:pt>
                <c:pt idx="1291">
                  <c:v>1573</c:v>
                </c:pt>
                <c:pt idx="1292">
                  <c:v>1583</c:v>
                </c:pt>
                <c:pt idx="1293">
                  <c:v>1601</c:v>
                </c:pt>
                <c:pt idx="1294">
                  <c:v>1563</c:v>
                </c:pt>
                <c:pt idx="1295">
                  <c:v>1594</c:v>
                </c:pt>
                <c:pt idx="1296">
                  <c:v>1565</c:v>
                </c:pt>
                <c:pt idx="1297">
                  <c:v>1503</c:v>
                </c:pt>
                <c:pt idx="1298">
                  <c:v>1572</c:v>
                </c:pt>
                <c:pt idx="1299">
                  <c:v>1565</c:v>
                </c:pt>
                <c:pt idx="1300">
                  <c:v>1548</c:v>
                </c:pt>
                <c:pt idx="1301">
                  <c:v>1604</c:v>
                </c:pt>
                <c:pt idx="1302">
                  <c:v>1540</c:v>
                </c:pt>
                <c:pt idx="1303">
                  <c:v>1567</c:v>
                </c:pt>
                <c:pt idx="1304">
                  <c:v>1522</c:v>
                </c:pt>
                <c:pt idx="1305">
                  <c:v>1568</c:v>
                </c:pt>
                <c:pt idx="1306">
                  <c:v>1544</c:v>
                </c:pt>
                <c:pt idx="1307">
                  <c:v>1535</c:v>
                </c:pt>
                <c:pt idx="1308">
                  <c:v>1563</c:v>
                </c:pt>
                <c:pt idx="1309">
                  <c:v>1588</c:v>
                </c:pt>
                <c:pt idx="1310">
                  <c:v>1576</c:v>
                </c:pt>
                <c:pt idx="1311">
                  <c:v>1546</c:v>
                </c:pt>
                <c:pt idx="1312">
                  <c:v>1563</c:v>
                </c:pt>
                <c:pt idx="1313">
                  <c:v>1583</c:v>
                </c:pt>
                <c:pt idx="1314">
                  <c:v>1508</c:v>
                </c:pt>
                <c:pt idx="1315">
                  <c:v>1553</c:v>
                </c:pt>
                <c:pt idx="1316">
                  <c:v>1574</c:v>
                </c:pt>
                <c:pt idx="1317">
                  <c:v>1561</c:v>
                </c:pt>
                <c:pt idx="1318">
                  <c:v>1548</c:v>
                </c:pt>
                <c:pt idx="1319">
                  <c:v>1539</c:v>
                </c:pt>
                <c:pt idx="1320">
                  <c:v>1529</c:v>
                </c:pt>
                <c:pt idx="1321">
                  <c:v>1561</c:v>
                </c:pt>
                <c:pt idx="1322">
                  <c:v>1571</c:v>
                </c:pt>
                <c:pt idx="1323">
                  <c:v>1542</c:v>
                </c:pt>
                <c:pt idx="1324">
                  <c:v>1509</c:v>
                </c:pt>
                <c:pt idx="1325">
                  <c:v>1592</c:v>
                </c:pt>
                <c:pt idx="1326">
                  <c:v>1563</c:v>
                </c:pt>
                <c:pt idx="1327">
                  <c:v>1608</c:v>
                </c:pt>
                <c:pt idx="1328">
                  <c:v>1549</c:v>
                </c:pt>
                <c:pt idx="1329">
                  <c:v>1561</c:v>
                </c:pt>
                <c:pt idx="1330">
                  <c:v>1550</c:v>
                </c:pt>
                <c:pt idx="1331">
                  <c:v>1595</c:v>
                </c:pt>
                <c:pt idx="1332">
                  <c:v>1570</c:v>
                </c:pt>
                <c:pt idx="1333">
                  <c:v>1576</c:v>
                </c:pt>
                <c:pt idx="1334">
                  <c:v>1548</c:v>
                </c:pt>
                <c:pt idx="1335">
                  <c:v>1560</c:v>
                </c:pt>
                <c:pt idx="1336">
                  <c:v>1515</c:v>
                </c:pt>
                <c:pt idx="1337">
                  <c:v>1570</c:v>
                </c:pt>
                <c:pt idx="1338">
                  <c:v>1566</c:v>
                </c:pt>
                <c:pt idx="1339">
                  <c:v>1520</c:v>
                </c:pt>
                <c:pt idx="1340">
                  <c:v>1572</c:v>
                </c:pt>
                <c:pt idx="1341">
                  <c:v>1570</c:v>
                </c:pt>
                <c:pt idx="1342">
                  <c:v>1561</c:v>
                </c:pt>
                <c:pt idx="1343">
                  <c:v>1583</c:v>
                </c:pt>
                <c:pt idx="1344">
                  <c:v>1576</c:v>
                </c:pt>
                <c:pt idx="1345">
                  <c:v>1586</c:v>
                </c:pt>
                <c:pt idx="1346">
                  <c:v>1557</c:v>
                </c:pt>
                <c:pt idx="1347">
                  <c:v>1560</c:v>
                </c:pt>
                <c:pt idx="1348">
                  <c:v>1555</c:v>
                </c:pt>
                <c:pt idx="1349">
                  <c:v>1581</c:v>
                </c:pt>
                <c:pt idx="1350">
                  <c:v>1574</c:v>
                </c:pt>
                <c:pt idx="1351">
                  <c:v>1557</c:v>
                </c:pt>
                <c:pt idx="1352">
                  <c:v>1547</c:v>
                </c:pt>
                <c:pt idx="1353">
                  <c:v>1551</c:v>
                </c:pt>
                <c:pt idx="1354">
                  <c:v>1566</c:v>
                </c:pt>
                <c:pt idx="1355">
                  <c:v>1569</c:v>
                </c:pt>
                <c:pt idx="1356">
                  <c:v>1579</c:v>
                </c:pt>
                <c:pt idx="1357">
                  <c:v>1598</c:v>
                </c:pt>
                <c:pt idx="1358">
                  <c:v>1559</c:v>
                </c:pt>
                <c:pt idx="1359">
                  <c:v>1500</c:v>
                </c:pt>
                <c:pt idx="1360">
                  <c:v>1541</c:v>
                </c:pt>
                <c:pt idx="1361">
                  <c:v>1561</c:v>
                </c:pt>
                <c:pt idx="1362">
                  <c:v>1569</c:v>
                </c:pt>
                <c:pt idx="1363">
                  <c:v>1525</c:v>
                </c:pt>
                <c:pt idx="1364">
                  <c:v>1498</c:v>
                </c:pt>
                <c:pt idx="1365">
                  <c:v>1556</c:v>
                </c:pt>
                <c:pt idx="1366">
                  <c:v>1508</c:v>
                </c:pt>
                <c:pt idx="1367">
                  <c:v>1563</c:v>
                </c:pt>
                <c:pt idx="1368">
                  <c:v>1498</c:v>
                </c:pt>
                <c:pt idx="1369">
                  <c:v>1512</c:v>
                </c:pt>
                <c:pt idx="1370">
                  <c:v>1570</c:v>
                </c:pt>
                <c:pt idx="1371">
                  <c:v>1501</c:v>
                </c:pt>
                <c:pt idx="1372">
                  <c:v>1562</c:v>
                </c:pt>
                <c:pt idx="1373">
                  <c:v>1497</c:v>
                </c:pt>
                <c:pt idx="1374">
                  <c:v>1512</c:v>
                </c:pt>
                <c:pt idx="1375">
                  <c:v>1491</c:v>
                </c:pt>
                <c:pt idx="1376">
                  <c:v>1567</c:v>
                </c:pt>
                <c:pt idx="1377">
                  <c:v>1541</c:v>
                </c:pt>
                <c:pt idx="1378">
                  <c:v>1520</c:v>
                </c:pt>
                <c:pt idx="1379">
                  <c:v>1540</c:v>
                </c:pt>
                <c:pt idx="1380">
                  <c:v>1502</c:v>
                </c:pt>
                <c:pt idx="1381">
                  <c:v>1530</c:v>
                </c:pt>
                <c:pt idx="1382">
                  <c:v>1533</c:v>
                </c:pt>
                <c:pt idx="1383">
                  <c:v>1567</c:v>
                </c:pt>
                <c:pt idx="1384">
                  <c:v>1548</c:v>
                </c:pt>
                <c:pt idx="1385">
                  <c:v>1533</c:v>
                </c:pt>
                <c:pt idx="1386">
                  <c:v>1518</c:v>
                </c:pt>
                <c:pt idx="1387">
                  <c:v>1577</c:v>
                </c:pt>
                <c:pt idx="1388">
                  <c:v>1535</c:v>
                </c:pt>
                <c:pt idx="1389">
                  <c:v>1531</c:v>
                </c:pt>
                <c:pt idx="1390">
                  <c:v>1500</c:v>
                </c:pt>
                <c:pt idx="1391">
                  <c:v>1521</c:v>
                </c:pt>
                <c:pt idx="1392">
                  <c:v>1491</c:v>
                </c:pt>
                <c:pt idx="1393">
                  <c:v>1514</c:v>
                </c:pt>
                <c:pt idx="1394">
                  <c:v>1523</c:v>
                </c:pt>
                <c:pt idx="1395">
                  <c:v>1573</c:v>
                </c:pt>
                <c:pt idx="1396">
                  <c:v>1543</c:v>
                </c:pt>
                <c:pt idx="1397">
                  <c:v>1551</c:v>
                </c:pt>
                <c:pt idx="1398">
                  <c:v>1519</c:v>
                </c:pt>
                <c:pt idx="1399">
                  <c:v>1532</c:v>
                </c:pt>
                <c:pt idx="1400">
                  <c:v>1545</c:v>
                </c:pt>
                <c:pt idx="1401">
                  <c:v>1538</c:v>
                </c:pt>
                <c:pt idx="1402">
                  <c:v>1557</c:v>
                </c:pt>
                <c:pt idx="1403">
                  <c:v>1558</c:v>
                </c:pt>
                <c:pt idx="1404">
                  <c:v>1554</c:v>
                </c:pt>
                <c:pt idx="1405">
                  <c:v>1533</c:v>
                </c:pt>
                <c:pt idx="1406">
                  <c:v>1539</c:v>
                </c:pt>
                <c:pt idx="1407">
                  <c:v>1555</c:v>
                </c:pt>
                <c:pt idx="1408">
                  <c:v>1557</c:v>
                </c:pt>
                <c:pt idx="1409">
                  <c:v>1559</c:v>
                </c:pt>
                <c:pt idx="1410">
                  <c:v>1516</c:v>
                </c:pt>
                <c:pt idx="1411">
                  <c:v>1586</c:v>
                </c:pt>
                <c:pt idx="1412">
                  <c:v>1561</c:v>
                </c:pt>
                <c:pt idx="1413">
                  <c:v>1599</c:v>
                </c:pt>
                <c:pt idx="1414">
                  <c:v>1583</c:v>
                </c:pt>
                <c:pt idx="1415">
                  <c:v>1562</c:v>
                </c:pt>
                <c:pt idx="1416">
                  <c:v>1563</c:v>
                </c:pt>
                <c:pt idx="1417">
                  <c:v>1575</c:v>
                </c:pt>
                <c:pt idx="1418">
                  <c:v>1593</c:v>
                </c:pt>
                <c:pt idx="1419">
                  <c:v>1608</c:v>
                </c:pt>
                <c:pt idx="1420">
                  <c:v>1595</c:v>
                </c:pt>
                <c:pt idx="1421">
                  <c:v>1583</c:v>
                </c:pt>
                <c:pt idx="1422">
                  <c:v>1520</c:v>
                </c:pt>
                <c:pt idx="1423">
                  <c:v>1579</c:v>
                </c:pt>
                <c:pt idx="1424">
                  <c:v>1569</c:v>
                </c:pt>
                <c:pt idx="1425">
                  <c:v>1560</c:v>
                </c:pt>
                <c:pt idx="1426">
                  <c:v>1576</c:v>
                </c:pt>
                <c:pt idx="1427">
                  <c:v>1606</c:v>
                </c:pt>
                <c:pt idx="1428">
                  <c:v>1567</c:v>
                </c:pt>
                <c:pt idx="1429">
                  <c:v>1554</c:v>
                </c:pt>
                <c:pt idx="1430">
                  <c:v>1649</c:v>
                </c:pt>
                <c:pt idx="1431">
                  <c:v>1622</c:v>
                </c:pt>
                <c:pt idx="1432">
                  <c:v>1631</c:v>
                </c:pt>
                <c:pt idx="1433">
                  <c:v>1622</c:v>
                </c:pt>
                <c:pt idx="1434">
                  <c:v>1630</c:v>
                </c:pt>
                <c:pt idx="1435">
                  <c:v>1659</c:v>
                </c:pt>
                <c:pt idx="1436">
                  <c:v>1660</c:v>
                </c:pt>
                <c:pt idx="1437">
                  <c:v>1680</c:v>
                </c:pt>
                <c:pt idx="1438">
                  <c:v>1677</c:v>
                </c:pt>
                <c:pt idx="1439">
                  <c:v>1633</c:v>
                </c:pt>
                <c:pt idx="1440">
                  <c:v>1683</c:v>
                </c:pt>
                <c:pt idx="1441">
                  <c:v>1631</c:v>
                </c:pt>
                <c:pt idx="1442">
                  <c:v>1665</c:v>
                </c:pt>
                <c:pt idx="1443">
                  <c:v>1700</c:v>
                </c:pt>
                <c:pt idx="1444">
                  <c:v>1651</c:v>
                </c:pt>
                <c:pt idx="1445">
                  <c:v>1694</c:v>
                </c:pt>
                <c:pt idx="1446">
                  <c:v>1715</c:v>
                </c:pt>
                <c:pt idx="1447">
                  <c:v>1755</c:v>
                </c:pt>
                <c:pt idx="1448">
                  <c:v>1706</c:v>
                </c:pt>
                <c:pt idx="1449">
                  <c:v>1736</c:v>
                </c:pt>
                <c:pt idx="1450">
                  <c:v>1744</c:v>
                </c:pt>
                <c:pt idx="1451">
                  <c:v>1758</c:v>
                </c:pt>
                <c:pt idx="1452">
                  <c:v>1789</c:v>
                </c:pt>
                <c:pt idx="1453">
                  <c:v>1820</c:v>
                </c:pt>
                <c:pt idx="1454">
                  <c:v>1847</c:v>
                </c:pt>
                <c:pt idx="1455">
                  <c:v>1805</c:v>
                </c:pt>
                <c:pt idx="1456">
                  <c:v>1810</c:v>
                </c:pt>
                <c:pt idx="1457">
                  <c:v>1828</c:v>
                </c:pt>
                <c:pt idx="1458">
                  <c:v>1874</c:v>
                </c:pt>
                <c:pt idx="1459">
                  <c:v>1877</c:v>
                </c:pt>
                <c:pt idx="1460">
                  <c:v>1964</c:v>
                </c:pt>
                <c:pt idx="1461">
                  <c:v>1913</c:v>
                </c:pt>
                <c:pt idx="1462">
                  <c:v>1922</c:v>
                </c:pt>
                <c:pt idx="1463">
                  <c:v>1943</c:v>
                </c:pt>
                <c:pt idx="1464">
                  <c:v>1977</c:v>
                </c:pt>
                <c:pt idx="1465">
                  <c:v>2019</c:v>
                </c:pt>
                <c:pt idx="1466">
                  <c:v>2042</c:v>
                </c:pt>
                <c:pt idx="1467">
                  <c:v>2003</c:v>
                </c:pt>
                <c:pt idx="1468">
                  <c:v>2060</c:v>
                </c:pt>
                <c:pt idx="1469">
                  <c:v>2135</c:v>
                </c:pt>
                <c:pt idx="1470">
                  <c:v>2103</c:v>
                </c:pt>
                <c:pt idx="1471">
                  <c:v>2163</c:v>
                </c:pt>
                <c:pt idx="1472">
                  <c:v>2137</c:v>
                </c:pt>
                <c:pt idx="1473">
                  <c:v>2237</c:v>
                </c:pt>
                <c:pt idx="1474">
                  <c:v>2237</c:v>
                </c:pt>
                <c:pt idx="1475">
                  <c:v>2315</c:v>
                </c:pt>
                <c:pt idx="1476">
                  <c:v>2310</c:v>
                </c:pt>
                <c:pt idx="1477">
                  <c:v>2314</c:v>
                </c:pt>
                <c:pt idx="1478">
                  <c:v>2374</c:v>
                </c:pt>
                <c:pt idx="1479">
                  <c:v>2392</c:v>
                </c:pt>
                <c:pt idx="1480">
                  <c:v>2475</c:v>
                </c:pt>
                <c:pt idx="1481">
                  <c:v>2534</c:v>
                </c:pt>
                <c:pt idx="1482">
                  <c:v>2510</c:v>
                </c:pt>
                <c:pt idx="1483">
                  <c:v>2449</c:v>
                </c:pt>
                <c:pt idx="1484">
                  <c:v>2513</c:v>
                </c:pt>
                <c:pt idx="1485">
                  <c:v>2551</c:v>
                </c:pt>
                <c:pt idx="1486">
                  <c:v>2547</c:v>
                </c:pt>
                <c:pt idx="1487">
                  <c:v>2626</c:v>
                </c:pt>
                <c:pt idx="1488">
                  <c:v>2606</c:v>
                </c:pt>
                <c:pt idx="1489">
                  <c:v>2669</c:v>
                </c:pt>
                <c:pt idx="1490">
                  <c:v>2639</c:v>
                </c:pt>
                <c:pt idx="1491">
                  <c:v>2579</c:v>
                </c:pt>
                <c:pt idx="1492">
                  <c:v>2580</c:v>
                </c:pt>
                <c:pt idx="1493">
                  <c:v>2543</c:v>
                </c:pt>
                <c:pt idx="1494">
                  <c:v>2588</c:v>
                </c:pt>
                <c:pt idx="1495">
                  <c:v>2648</c:v>
                </c:pt>
                <c:pt idx="1496">
                  <c:v>2641</c:v>
                </c:pt>
                <c:pt idx="1497">
                  <c:v>2616</c:v>
                </c:pt>
                <c:pt idx="1498">
                  <c:v>2527</c:v>
                </c:pt>
                <c:pt idx="1499">
                  <c:v>2562</c:v>
                </c:pt>
                <c:pt idx="1500">
                  <c:v>2583</c:v>
                </c:pt>
                <c:pt idx="1501">
                  <c:v>2570</c:v>
                </c:pt>
                <c:pt idx="1502">
                  <c:v>2547</c:v>
                </c:pt>
                <c:pt idx="1503">
                  <c:v>2478</c:v>
                </c:pt>
                <c:pt idx="1504">
                  <c:v>2404</c:v>
                </c:pt>
                <c:pt idx="1505">
                  <c:v>2474</c:v>
                </c:pt>
                <c:pt idx="1506">
                  <c:v>2390</c:v>
                </c:pt>
                <c:pt idx="1507">
                  <c:v>2287</c:v>
                </c:pt>
                <c:pt idx="1508">
                  <c:v>2332</c:v>
                </c:pt>
                <c:pt idx="1509">
                  <c:v>2322</c:v>
                </c:pt>
                <c:pt idx="1510">
                  <c:v>2228</c:v>
                </c:pt>
                <c:pt idx="1511">
                  <c:v>2228</c:v>
                </c:pt>
                <c:pt idx="1512">
                  <c:v>2177</c:v>
                </c:pt>
                <c:pt idx="1513">
                  <c:v>2186</c:v>
                </c:pt>
                <c:pt idx="1514">
                  <c:v>2116</c:v>
                </c:pt>
                <c:pt idx="1515">
                  <c:v>2168</c:v>
                </c:pt>
                <c:pt idx="1516">
                  <c:v>2073</c:v>
                </c:pt>
                <c:pt idx="1517">
                  <c:v>2042</c:v>
                </c:pt>
                <c:pt idx="1518">
                  <c:v>2005</c:v>
                </c:pt>
                <c:pt idx="1519">
                  <c:v>1982</c:v>
                </c:pt>
                <c:pt idx="1520">
                  <c:v>1929</c:v>
                </c:pt>
                <c:pt idx="1521">
                  <c:v>1949</c:v>
                </c:pt>
                <c:pt idx="1522">
                  <c:v>1938</c:v>
                </c:pt>
                <c:pt idx="1523">
                  <c:v>1944</c:v>
                </c:pt>
                <c:pt idx="1524">
                  <c:v>1874</c:v>
                </c:pt>
                <c:pt idx="1525">
                  <c:v>1876</c:v>
                </c:pt>
                <c:pt idx="1526">
                  <c:v>1851</c:v>
                </c:pt>
                <c:pt idx="1527">
                  <c:v>1861</c:v>
                </c:pt>
                <c:pt idx="1528">
                  <c:v>1780</c:v>
                </c:pt>
                <c:pt idx="1529">
                  <c:v>1754</c:v>
                </c:pt>
                <c:pt idx="1530">
                  <c:v>1745</c:v>
                </c:pt>
                <c:pt idx="1531">
                  <c:v>1722</c:v>
                </c:pt>
                <c:pt idx="1532">
                  <c:v>1712</c:v>
                </c:pt>
                <c:pt idx="1533">
                  <c:v>1670</c:v>
                </c:pt>
                <c:pt idx="1534">
                  <c:v>1707</c:v>
                </c:pt>
                <c:pt idx="1535">
                  <c:v>1668</c:v>
                </c:pt>
                <c:pt idx="1536">
                  <c:v>1702</c:v>
                </c:pt>
                <c:pt idx="1537">
                  <c:v>1644</c:v>
                </c:pt>
                <c:pt idx="1538">
                  <c:v>1696</c:v>
                </c:pt>
                <c:pt idx="1539">
                  <c:v>1692</c:v>
                </c:pt>
                <c:pt idx="1540">
                  <c:v>1641</c:v>
                </c:pt>
                <c:pt idx="1541">
                  <c:v>1679</c:v>
                </c:pt>
                <c:pt idx="1542">
                  <c:v>1660</c:v>
                </c:pt>
                <c:pt idx="1543">
                  <c:v>1618</c:v>
                </c:pt>
                <c:pt idx="1544">
                  <c:v>1600</c:v>
                </c:pt>
                <c:pt idx="1545">
                  <c:v>1638</c:v>
                </c:pt>
                <c:pt idx="1546">
                  <c:v>1575</c:v>
                </c:pt>
                <c:pt idx="1547">
                  <c:v>1594</c:v>
                </c:pt>
                <c:pt idx="1548">
                  <c:v>1580</c:v>
                </c:pt>
                <c:pt idx="1549">
                  <c:v>1562</c:v>
                </c:pt>
                <c:pt idx="1550">
                  <c:v>1607</c:v>
                </c:pt>
                <c:pt idx="1551">
                  <c:v>1607</c:v>
                </c:pt>
                <c:pt idx="1552">
                  <c:v>1557</c:v>
                </c:pt>
                <c:pt idx="1553">
                  <c:v>1596</c:v>
                </c:pt>
                <c:pt idx="1554">
                  <c:v>1566</c:v>
                </c:pt>
                <c:pt idx="1555">
                  <c:v>1605</c:v>
                </c:pt>
                <c:pt idx="1556">
                  <c:v>1601</c:v>
                </c:pt>
                <c:pt idx="1557">
                  <c:v>1597</c:v>
                </c:pt>
                <c:pt idx="1558">
                  <c:v>1566</c:v>
                </c:pt>
                <c:pt idx="1559">
                  <c:v>1534</c:v>
                </c:pt>
                <c:pt idx="1560">
                  <c:v>1556</c:v>
                </c:pt>
                <c:pt idx="1561">
                  <c:v>1549</c:v>
                </c:pt>
                <c:pt idx="1562">
                  <c:v>1574</c:v>
                </c:pt>
                <c:pt idx="1563">
                  <c:v>1534</c:v>
                </c:pt>
                <c:pt idx="1564">
                  <c:v>1561</c:v>
                </c:pt>
                <c:pt idx="1565">
                  <c:v>1547</c:v>
                </c:pt>
                <c:pt idx="1566">
                  <c:v>1525</c:v>
                </c:pt>
                <c:pt idx="1567">
                  <c:v>1566</c:v>
                </c:pt>
                <c:pt idx="1568">
                  <c:v>1579</c:v>
                </c:pt>
                <c:pt idx="1569">
                  <c:v>1520</c:v>
                </c:pt>
                <c:pt idx="1570">
                  <c:v>1520</c:v>
                </c:pt>
                <c:pt idx="1571">
                  <c:v>1552</c:v>
                </c:pt>
                <c:pt idx="1572">
                  <c:v>1546</c:v>
                </c:pt>
                <c:pt idx="1573">
                  <c:v>1552</c:v>
                </c:pt>
                <c:pt idx="1574">
                  <c:v>1503</c:v>
                </c:pt>
                <c:pt idx="1575">
                  <c:v>1503</c:v>
                </c:pt>
                <c:pt idx="1576">
                  <c:v>1552</c:v>
                </c:pt>
                <c:pt idx="1577">
                  <c:v>1525</c:v>
                </c:pt>
                <c:pt idx="1578">
                  <c:v>1508</c:v>
                </c:pt>
                <c:pt idx="1579">
                  <c:v>1527</c:v>
                </c:pt>
                <c:pt idx="1580">
                  <c:v>1539</c:v>
                </c:pt>
                <c:pt idx="1581">
                  <c:v>1512</c:v>
                </c:pt>
                <c:pt idx="1582">
                  <c:v>1554</c:v>
                </c:pt>
                <c:pt idx="1583">
                  <c:v>1493</c:v>
                </c:pt>
                <c:pt idx="1584">
                  <c:v>1520</c:v>
                </c:pt>
                <c:pt idx="1585">
                  <c:v>1545</c:v>
                </c:pt>
                <c:pt idx="1586">
                  <c:v>1526</c:v>
                </c:pt>
                <c:pt idx="1587">
                  <c:v>1528</c:v>
                </c:pt>
                <c:pt idx="1588">
                  <c:v>1474</c:v>
                </c:pt>
                <c:pt idx="1589">
                  <c:v>1578</c:v>
                </c:pt>
                <c:pt idx="1590">
                  <c:v>1546</c:v>
                </c:pt>
                <c:pt idx="1591">
                  <c:v>1495</c:v>
                </c:pt>
                <c:pt idx="1592">
                  <c:v>1524</c:v>
                </c:pt>
                <c:pt idx="1593">
                  <c:v>1518</c:v>
                </c:pt>
                <c:pt idx="1594">
                  <c:v>1536</c:v>
                </c:pt>
                <c:pt idx="1595">
                  <c:v>1534</c:v>
                </c:pt>
                <c:pt idx="1596">
                  <c:v>1541</c:v>
                </c:pt>
                <c:pt idx="1597">
                  <c:v>1524</c:v>
                </c:pt>
                <c:pt idx="1598">
                  <c:v>1533</c:v>
                </c:pt>
                <c:pt idx="1599">
                  <c:v>1530</c:v>
                </c:pt>
                <c:pt idx="1600">
                  <c:v>1564</c:v>
                </c:pt>
                <c:pt idx="1601">
                  <c:v>1510</c:v>
                </c:pt>
                <c:pt idx="1602">
                  <c:v>1598</c:v>
                </c:pt>
                <c:pt idx="1603">
                  <c:v>1553</c:v>
                </c:pt>
                <c:pt idx="1604">
                  <c:v>1563</c:v>
                </c:pt>
                <c:pt idx="1605">
                  <c:v>1565</c:v>
                </c:pt>
                <c:pt idx="1606">
                  <c:v>1594</c:v>
                </c:pt>
                <c:pt idx="1607">
                  <c:v>1551</c:v>
                </c:pt>
                <c:pt idx="1608">
                  <c:v>1615</c:v>
                </c:pt>
                <c:pt idx="1609">
                  <c:v>1581</c:v>
                </c:pt>
                <c:pt idx="1610">
                  <c:v>1574</c:v>
                </c:pt>
                <c:pt idx="1611">
                  <c:v>1634</c:v>
                </c:pt>
                <c:pt idx="1612">
                  <c:v>1642</c:v>
                </c:pt>
                <c:pt idx="1613">
                  <c:v>1584</c:v>
                </c:pt>
                <c:pt idx="1614">
                  <c:v>1610</c:v>
                </c:pt>
                <c:pt idx="1615">
                  <c:v>1604</c:v>
                </c:pt>
                <c:pt idx="1616">
                  <c:v>1614</c:v>
                </c:pt>
                <c:pt idx="1617">
                  <c:v>1655</c:v>
                </c:pt>
                <c:pt idx="1618">
                  <c:v>1669</c:v>
                </c:pt>
                <c:pt idx="1619">
                  <c:v>1613</c:v>
                </c:pt>
                <c:pt idx="1620">
                  <c:v>1621</c:v>
                </c:pt>
                <c:pt idx="1621">
                  <c:v>1622</c:v>
                </c:pt>
                <c:pt idx="1622">
                  <c:v>1648</c:v>
                </c:pt>
                <c:pt idx="1623">
                  <c:v>1661</c:v>
                </c:pt>
                <c:pt idx="1624">
                  <c:v>1662</c:v>
                </c:pt>
                <c:pt idx="1625">
                  <c:v>1641</c:v>
                </c:pt>
                <c:pt idx="1626">
                  <c:v>1651</c:v>
                </c:pt>
                <c:pt idx="1627">
                  <c:v>1682</c:v>
                </c:pt>
                <c:pt idx="1628">
                  <c:v>1677</c:v>
                </c:pt>
                <c:pt idx="1629">
                  <c:v>1665</c:v>
                </c:pt>
                <c:pt idx="1630">
                  <c:v>1675</c:v>
                </c:pt>
                <c:pt idx="1631">
                  <c:v>1694</c:v>
                </c:pt>
                <c:pt idx="1632">
                  <c:v>1683</c:v>
                </c:pt>
                <c:pt idx="1633">
                  <c:v>1653</c:v>
                </c:pt>
                <c:pt idx="1634">
                  <c:v>1680</c:v>
                </c:pt>
                <c:pt idx="1635">
                  <c:v>1630</c:v>
                </c:pt>
                <c:pt idx="1636">
                  <c:v>1700</c:v>
                </c:pt>
                <c:pt idx="1637">
                  <c:v>1625</c:v>
                </c:pt>
                <c:pt idx="1638">
                  <c:v>1637</c:v>
                </c:pt>
                <c:pt idx="1639">
                  <c:v>1630</c:v>
                </c:pt>
                <c:pt idx="1640">
                  <c:v>1649</c:v>
                </c:pt>
                <c:pt idx="1641">
                  <c:v>1659</c:v>
                </c:pt>
                <c:pt idx="1642">
                  <c:v>1608</c:v>
                </c:pt>
                <c:pt idx="1643">
                  <c:v>1621</c:v>
                </c:pt>
                <c:pt idx="1644">
                  <c:v>1659</c:v>
                </c:pt>
                <c:pt idx="1645">
                  <c:v>1576</c:v>
                </c:pt>
                <c:pt idx="1646">
                  <c:v>1600</c:v>
                </c:pt>
                <c:pt idx="1647">
                  <c:v>1610</c:v>
                </c:pt>
                <c:pt idx="1648">
                  <c:v>1573</c:v>
                </c:pt>
                <c:pt idx="1649">
                  <c:v>1550</c:v>
                </c:pt>
                <c:pt idx="1650">
                  <c:v>1623</c:v>
                </c:pt>
                <c:pt idx="1651">
                  <c:v>1554</c:v>
                </c:pt>
                <c:pt idx="1652">
                  <c:v>1554</c:v>
                </c:pt>
                <c:pt idx="1653">
                  <c:v>1512</c:v>
                </c:pt>
                <c:pt idx="1654">
                  <c:v>1515</c:v>
                </c:pt>
                <c:pt idx="1655">
                  <c:v>1563</c:v>
                </c:pt>
                <c:pt idx="1656">
                  <c:v>1513</c:v>
                </c:pt>
                <c:pt idx="1657">
                  <c:v>1559</c:v>
                </c:pt>
                <c:pt idx="1658">
                  <c:v>1487</c:v>
                </c:pt>
                <c:pt idx="1659">
                  <c:v>1536</c:v>
                </c:pt>
                <c:pt idx="1660">
                  <c:v>1550</c:v>
                </c:pt>
                <c:pt idx="1661">
                  <c:v>1531</c:v>
                </c:pt>
                <c:pt idx="1662">
                  <c:v>1526</c:v>
                </c:pt>
                <c:pt idx="1663">
                  <c:v>1555</c:v>
                </c:pt>
                <c:pt idx="1664">
                  <c:v>1551</c:v>
                </c:pt>
                <c:pt idx="1665">
                  <c:v>1494</c:v>
                </c:pt>
                <c:pt idx="1666">
                  <c:v>1505</c:v>
                </c:pt>
                <c:pt idx="1667">
                  <c:v>1504</c:v>
                </c:pt>
                <c:pt idx="1668">
                  <c:v>1495</c:v>
                </c:pt>
                <c:pt idx="1669">
                  <c:v>1436</c:v>
                </c:pt>
                <c:pt idx="1670">
                  <c:v>1459</c:v>
                </c:pt>
                <c:pt idx="1671">
                  <c:v>1470</c:v>
                </c:pt>
                <c:pt idx="1672">
                  <c:v>1486</c:v>
                </c:pt>
                <c:pt idx="1673">
                  <c:v>1448</c:v>
                </c:pt>
                <c:pt idx="1674">
                  <c:v>1455</c:v>
                </c:pt>
                <c:pt idx="1675">
                  <c:v>1493</c:v>
                </c:pt>
                <c:pt idx="1676">
                  <c:v>1461</c:v>
                </c:pt>
                <c:pt idx="1677">
                  <c:v>1461</c:v>
                </c:pt>
                <c:pt idx="1678">
                  <c:v>1438</c:v>
                </c:pt>
                <c:pt idx="1679">
                  <c:v>1461</c:v>
                </c:pt>
                <c:pt idx="1680">
                  <c:v>1501</c:v>
                </c:pt>
                <c:pt idx="1681">
                  <c:v>1432</c:v>
                </c:pt>
                <c:pt idx="1682">
                  <c:v>1457</c:v>
                </c:pt>
                <c:pt idx="1683">
                  <c:v>1464</c:v>
                </c:pt>
                <c:pt idx="1684">
                  <c:v>1460</c:v>
                </c:pt>
                <c:pt idx="1685">
                  <c:v>1456</c:v>
                </c:pt>
                <c:pt idx="1686">
                  <c:v>1446</c:v>
                </c:pt>
                <c:pt idx="1687">
                  <c:v>1453</c:v>
                </c:pt>
                <c:pt idx="1688">
                  <c:v>1441</c:v>
                </c:pt>
                <c:pt idx="1689">
                  <c:v>1479</c:v>
                </c:pt>
                <c:pt idx="1690">
                  <c:v>1463</c:v>
                </c:pt>
                <c:pt idx="1691">
                  <c:v>1408</c:v>
                </c:pt>
                <c:pt idx="1692">
                  <c:v>1437</c:v>
                </c:pt>
                <c:pt idx="1693">
                  <c:v>1433</c:v>
                </c:pt>
                <c:pt idx="1694">
                  <c:v>1445</c:v>
                </c:pt>
                <c:pt idx="1695">
                  <c:v>1418</c:v>
                </c:pt>
                <c:pt idx="1696">
                  <c:v>1445</c:v>
                </c:pt>
                <c:pt idx="1697">
                  <c:v>1444</c:v>
                </c:pt>
                <c:pt idx="1698">
                  <c:v>1420</c:v>
                </c:pt>
                <c:pt idx="1699">
                  <c:v>1413</c:v>
                </c:pt>
                <c:pt idx="1700">
                  <c:v>1438</c:v>
                </c:pt>
                <c:pt idx="1701">
                  <c:v>1437</c:v>
                </c:pt>
                <c:pt idx="1702">
                  <c:v>1409</c:v>
                </c:pt>
                <c:pt idx="1703">
                  <c:v>1400</c:v>
                </c:pt>
                <c:pt idx="1704">
                  <c:v>1453</c:v>
                </c:pt>
                <c:pt idx="1705">
                  <c:v>1432</c:v>
                </c:pt>
                <c:pt idx="1706">
                  <c:v>1418</c:v>
                </c:pt>
                <c:pt idx="1707">
                  <c:v>1422</c:v>
                </c:pt>
                <c:pt idx="1708">
                  <c:v>1429</c:v>
                </c:pt>
                <c:pt idx="1709">
                  <c:v>1434</c:v>
                </c:pt>
                <c:pt idx="1710">
                  <c:v>1387</c:v>
                </c:pt>
                <c:pt idx="1711">
                  <c:v>1400</c:v>
                </c:pt>
                <c:pt idx="1712">
                  <c:v>1443</c:v>
                </c:pt>
                <c:pt idx="1713">
                  <c:v>1438</c:v>
                </c:pt>
                <c:pt idx="1714">
                  <c:v>1439</c:v>
                </c:pt>
                <c:pt idx="1715">
                  <c:v>1446</c:v>
                </c:pt>
                <c:pt idx="1716">
                  <c:v>1388</c:v>
                </c:pt>
                <c:pt idx="1717">
                  <c:v>1457</c:v>
                </c:pt>
                <c:pt idx="1718">
                  <c:v>1368</c:v>
                </c:pt>
                <c:pt idx="1719">
                  <c:v>1435</c:v>
                </c:pt>
                <c:pt idx="1720">
                  <c:v>1445</c:v>
                </c:pt>
                <c:pt idx="1721">
                  <c:v>1419</c:v>
                </c:pt>
                <c:pt idx="1722">
                  <c:v>1389</c:v>
                </c:pt>
                <c:pt idx="1723">
                  <c:v>1452</c:v>
                </c:pt>
                <c:pt idx="1724">
                  <c:v>1407</c:v>
                </c:pt>
                <c:pt idx="1725">
                  <c:v>1387</c:v>
                </c:pt>
                <c:pt idx="1726">
                  <c:v>1406</c:v>
                </c:pt>
                <c:pt idx="1727">
                  <c:v>1419</c:v>
                </c:pt>
                <c:pt idx="1728">
                  <c:v>1400</c:v>
                </c:pt>
                <c:pt idx="1729">
                  <c:v>1400</c:v>
                </c:pt>
                <c:pt idx="1730">
                  <c:v>1409</c:v>
                </c:pt>
                <c:pt idx="1731">
                  <c:v>1414</c:v>
                </c:pt>
                <c:pt idx="1732">
                  <c:v>1449</c:v>
                </c:pt>
                <c:pt idx="1733">
                  <c:v>1409</c:v>
                </c:pt>
                <c:pt idx="1734">
                  <c:v>1395</c:v>
                </c:pt>
                <c:pt idx="1735">
                  <c:v>1404</c:v>
                </c:pt>
                <c:pt idx="1736">
                  <c:v>1402</c:v>
                </c:pt>
                <c:pt idx="1737">
                  <c:v>1441</c:v>
                </c:pt>
                <c:pt idx="1738">
                  <c:v>1424</c:v>
                </c:pt>
                <c:pt idx="1739">
                  <c:v>1422</c:v>
                </c:pt>
                <c:pt idx="1740">
                  <c:v>1396</c:v>
                </c:pt>
                <c:pt idx="1741">
                  <c:v>1453</c:v>
                </c:pt>
                <c:pt idx="1742">
                  <c:v>1386</c:v>
                </c:pt>
                <c:pt idx="1743">
                  <c:v>1425</c:v>
                </c:pt>
                <c:pt idx="1744">
                  <c:v>1415</c:v>
                </c:pt>
                <c:pt idx="1745">
                  <c:v>1434</c:v>
                </c:pt>
                <c:pt idx="1746">
                  <c:v>1467</c:v>
                </c:pt>
                <c:pt idx="1747">
                  <c:v>1445</c:v>
                </c:pt>
                <c:pt idx="1748">
                  <c:v>1428</c:v>
                </c:pt>
                <c:pt idx="1749">
                  <c:v>1388</c:v>
                </c:pt>
                <c:pt idx="1750">
                  <c:v>1407</c:v>
                </c:pt>
                <c:pt idx="1751">
                  <c:v>1449</c:v>
                </c:pt>
                <c:pt idx="1752">
                  <c:v>1434</c:v>
                </c:pt>
                <c:pt idx="1753">
                  <c:v>1414</c:v>
                </c:pt>
                <c:pt idx="1754">
                  <c:v>1375</c:v>
                </c:pt>
                <c:pt idx="1755">
                  <c:v>1440</c:v>
                </c:pt>
                <c:pt idx="1756">
                  <c:v>1373</c:v>
                </c:pt>
                <c:pt idx="1757">
                  <c:v>1424</c:v>
                </c:pt>
                <c:pt idx="1758">
                  <c:v>1436</c:v>
                </c:pt>
                <c:pt idx="1759">
                  <c:v>1399</c:v>
                </c:pt>
                <c:pt idx="1760">
                  <c:v>1432</c:v>
                </c:pt>
                <c:pt idx="1761">
                  <c:v>1419</c:v>
                </c:pt>
                <c:pt idx="1762">
                  <c:v>1418</c:v>
                </c:pt>
                <c:pt idx="1763">
                  <c:v>1426</c:v>
                </c:pt>
                <c:pt idx="1764">
                  <c:v>1438</c:v>
                </c:pt>
                <c:pt idx="1765">
                  <c:v>1453</c:v>
                </c:pt>
                <c:pt idx="1766">
                  <c:v>1460</c:v>
                </c:pt>
                <c:pt idx="1767">
                  <c:v>1435</c:v>
                </c:pt>
                <c:pt idx="1768">
                  <c:v>1393</c:v>
                </c:pt>
                <c:pt idx="1769">
                  <c:v>1413</c:v>
                </c:pt>
                <c:pt idx="1770">
                  <c:v>1402</c:v>
                </c:pt>
                <c:pt idx="1771">
                  <c:v>1417</c:v>
                </c:pt>
                <c:pt idx="1772">
                  <c:v>1443</c:v>
                </c:pt>
                <c:pt idx="1773">
                  <c:v>1424</c:v>
                </c:pt>
                <c:pt idx="1774">
                  <c:v>1392</c:v>
                </c:pt>
                <c:pt idx="1775">
                  <c:v>1424</c:v>
                </c:pt>
                <c:pt idx="1776">
                  <c:v>1421</c:v>
                </c:pt>
                <c:pt idx="1777">
                  <c:v>1438</c:v>
                </c:pt>
                <c:pt idx="1778">
                  <c:v>1456</c:v>
                </c:pt>
                <c:pt idx="1779">
                  <c:v>1415</c:v>
                </c:pt>
                <c:pt idx="1780">
                  <c:v>1428</c:v>
                </c:pt>
                <c:pt idx="1781">
                  <c:v>1375</c:v>
                </c:pt>
                <c:pt idx="1782">
                  <c:v>1401</c:v>
                </c:pt>
                <c:pt idx="1783">
                  <c:v>1447</c:v>
                </c:pt>
                <c:pt idx="1784">
                  <c:v>1403</c:v>
                </c:pt>
                <c:pt idx="1785">
                  <c:v>1408</c:v>
                </c:pt>
                <c:pt idx="1786">
                  <c:v>1466</c:v>
                </c:pt>
                <c:pt idx="1787">
                  <c:v>1385</c:v>
                </c:pt>
                <c:pt idx="1788">
                  <c:v>1417</c:v>
                </c:pt>
                <c:pt idx="1789">
                  <c:v>1441</c:v>
                </c:pt>
                <c:pt idx="1790">
                  <c:v>1414</c:v>
                </c:pt>
                <c:pt idx="1791">
                  <c:v>1431</c:v>
                </c:pt>
                <c:pt idx="1792">
                  <c:v>1399</c:v>
                </c:pt>
                <c:pt idx="1793">
                  <c:v>1413</c:v>
                </c:pt>
                <c:pt idx="1794">
                  <c:v>1447</c:v>
                </c:pt>
                <c:pt idx="1795">
                  <c:v>1392</c:v>
                </c:pt>
                <c:pt idx="1796">
                  <c:v>1405</c:v>
                </c:pt>
                <c:pt idx="1797">
                  <c:v>1432</c:v>
                </c:pt>
                <c:pt idx="1798">
                  <c:v>1431</c:v>
                </c:pt>
                <c:pt idx="1799">
                  <c:v>1439</c:v>
                </c:pt>
                <c:pt idx="1800">
                  <c:v>1409</c:v>
                </c:pt>
                <c:pt idx="1801">
                  <c:v>1431</c:v>
                </c:pt>
                <c:pt idx="1802">
                  <c:v>1426</c:v>
                </c:pt>
                <c:pt idx="1803">
                  <c:v>1388</c:v>
                </c:pt>
                <c:pt idx="1804">
                  <c:v>1429</c:v>
                </c:pt>
                <c:pt idx="1805">
                  <c:v>1445</c:v>
                </c:pt>
                <c:pt idx="1806">
                  <c:v>1439</c:v>
                </c:pt>
                <c:pt idx="1807">
                  <c:v>1438</c:v>
                </c:pt>
                <c:pt idx="1808">
                  <c:v>1416</c:v>
                </c:pt>
                <c:pt idx="1809">
                  <c:v>1408</c:v>
                </c:pt>
                <c:pt idx="1810">
                  <c:v>1412</c:v>
                </c:pt>
                <c:pt idx="1811">
                  <c:v>1435</c:v>
                </c:pt>
                <c:pt idx="1812">
                  <c:v>1435</c:v>
                </c:pt>
                <c:pt idx="1813">
                  <c:v>1457</c:v>
                </c:pt>
                <c:pt idx="1814">
                  <c:v>1419</c:v>
                </c:pt>
                <c:pt idx="1815">
                  <c:v>1410</c:v>
                </c:pt>
                <c:pt idx="1816">
                  <c:v>1426</c:v>
                </c:pt>
                <c:pt idx="1817">
                  <c:v>1457</c:v>
                </c:pt>
                <c:pt idx="1818">
                  <c:v>1462</c:v>
                </c:pt>
                <c:pt idx="1819">
                  <c:v>1430</c:v>
                </c:pt>
                <c:pt idx="1820">
                  <c:v>1437</c:v>
                </c:pt>
                <c:pt idx="1821">
                  <c:v>1471</c:v>
                </c:pt>
                <c:pt idx="1822">
                  <c:v>1435</c:v>
                </c:pt>
                <c:pt idx="1823">
                  <c:v>1467</c:v>
                </c:pt>
                <c:pt idx="1824">
                  <c:v>1456</c:v>
                </c:pt>
                <c:pt idx="1825">
                  <c:v>1476</c:v>
                </c:pt>
                <c:pt idx="1826">
                  <c:v>1515</c:v>
                </c:pt>
                <c:pt idx="1827">
                  <c:v>1464</c:v>
                </c:pt>
                <c:pt idx="1828">
                  <c:v>1459</c:v>
                </c:pt>
                <c:pt idx="1829">
                  <c:v>1474</c:v>
                </c:pt>
                <c:pt idx="1830">
                  <c:v>1458</c:v>
                </c:pt>
                <c:pt idx="1831">
                  <c:v>1477</c:v>
                </c:pt>
                <c:pt idx="1832">
                  <c:v>1505</c:v>
                </c:pt>
                <c:pt idx="1833">
                  <c:v>1551</c:v>
                </c:pt>
                <c:pt idx="1834">
                  <c:v>1484</c:v>
                </c:pt>
                <c:pt idx="1835">
                  <c:v>1489</c:v>
                </c:pt>
                <c:pt idx="1836">
                  <c:v>1469</c:v>
                </c:pt>
                <c:pt idx="1837">
                  <c:v>1553</c:v>
                </c:pt>
                <c:pt idx="1838">
                  <c:v>1507</c:v>
                </c:pt>
                <c:pt idx="1839">
                  <c:v>1495</c:v>
                </c:pt>
                <c:pt idx="1840">
                  <c:v>1531</c:v>
                </c:pt>
                <c:pt idx="1841">
                  <c:v>1553</c:v>
                </c:pt>
                <c:pt idx="1842">
                  <c:v>1540</c:v>
                </c:pt>
                <c:pt idx="1843">
                  <c:v>1587</c:v>
                </c:pt>
                <c:pt idx="1844">
                  <c:v>1575</c:v>
                </c:pt>
                <c:pt idx="1845">
                  <c:v>1563</c:v>
                </c:pt>
                <c:pt idx="1846">
                  <c:v>1574</c:v>
                </c:pt>
                <c:pt idx="1847">
                  <c:v>1534</c:v>
                </c:pt>
                <c:pt idx="1848">
                  <c:v>1587</c:v>
                </c:pt>
                <c:pt idx="1849">
                  <c:v>1597</c:v>
                </c:pt>
                <c:pt idx="1850">
                  <c:v>1622</c:v>
                </c:pt>
                <c:pt idx="1851">
                  <c:v>1630</c:v>
                </c:pt>
                <c:pt idx="1852">
                  <c:v>1589</c:v>
                </c:pt>
                <c:pt idx="1853">
                  <c:v>1667</c:v>
                </c:pt>
                <c:pt idx="1854">
                  <c:v>1715</c:v>
                </c:pt>
                <c:pt idx="1855">
                  <c:v>1674</c:v>
                </c:pt>
                <c:pt idx="1856">
                  <c:v>1665</c:v>
                </c:pt>
                <c:pt idx="1857">
                  <c:v>1713</c:v>
                </c:pt>
                <c:pt idx="1858">
                  <c:v>1694</c:v>
                </c:pt>
                <c:pt idx="1859">
                  <c:v>1712</c:v>
                </c:pt>
                <c:pt idx="1860">
                  <c:v>1696</c:v>
                </c:pt>
                <c:pt idx="1861">
                  <c:v>1771</c:v>
                </c:pt>
                <c:pt idx="1862">
                  <c:v>1775</c:v>
                </c:pt>
                <c:pt idx="1863">
                  <c:v>1827</c:v>
                </c:pt>
                <c:pt idx="1864">
                  <c:v>1772</c:v>
                </c:pt>
                <c:pt idx="1865">
                  <c:v>1796</c:v>
                </c:pt>
                <c:pt idx="1866">
                  <c:v>1807</c:v>
                </c:pt>
                <c:pt idx="1867">
                  <c:v>1890</c:v>
                </c:pt>
                <c:pt idx="1868">
                  <c:v>1880</c:v>
                </c:pt>
                <c:pt idx="1869">
                  <c:v>1892</c:v>
                </c:pt>
                <c:pt idx="1870">
                  <c:v>1923</c:v>
                </c:pt>
                <c:pt idx="1871">
                  <c:v>1982</c:v>
                </c:pt>
                <c:pt idx="1872">
                  <c:v>1916</c:v>
                </c:pt>
                <c:pt idx="1873">
                  <c:v>1954</c:v>
                </c:pt>
                <c:pt idx="1874">
                  <c:v>1980</c:v>
                </c:pt>
                <c:pt idx="1875">
                  <c:v>2014</c:v>
                </c:pt>
                <c:pt idx="1876">
                  <c:v>2069</c:v>
                </c:pt>
                <c:pt idx="1877">
                  <c:v>2023</c:v>
                </c:pt>
                <c:pt idx="1878">
                  <c:v>2083</c:v>
                </c:pt>
                <c:pt idx="1879">
                  <c:v>2014</c:v>
                </c:pt>
                <c:pt idx="1880">
                  <c:v>2078</c:v>
                </c:pt>
                <c:pt idx="1881">
                  <c:v>2099</c:v>
                </c:pt>
                <c:pt idx="1882">
                  <c:v>2097</c:v>
                </c:pt>
                <c:pt idx="1883">
                  <c:v>2089</c:v>
                </c:pt>
                <c:pt idx="1884">
                  <c:v>2116</c:v>
                </c:pt>
                <c:pt idx="1885">
                  <c:v>2139</c:v>
                </c:pt>
                <c:pt idx="1886">
                  <c:v>2169</c:v>
                </c:pt>
                <c:pt idx="1887">
                  <c:v>2179</c:v>
                </c:pt>
                <c:pt idx="1888">
                  <c:v>2164</c:v>
                </c:pt>
                <c:pt idx="1889">
                  <c:v>2158</c:v>
                </c:pt>
                <c:pt idx="1890">
                  <c:v>2134</c:v>
                </c:pt>
                <c:pt idx="1891">
                  <c:v>2157</c:v>
                </c:pt>
                <c:pt idx="1892">
                  <c:v>2143</c:v>
                </c:pt>
                <c:pt idx="1893">
                  <c:v>2130</c:v>
                </c:pt>
                <c:pt idx="1894">
                  <c:v>2092</c:v>
                </c:pt>
                <c:pt idx="1895">
                  <c:v>2090</c:v>
                </c:pt>
                <c:pt idx="1896">
                  <c:v>2117</c:v>
                </c:pt>
                <c:pt idx="1897">
                  <c:v>2041</c:v>
                </c:pt>
                <c:pt idx="1898">
                  <c:v>2017</c:v>
                </c:pt>
                <c:pt idx="1899">
                  <c:v>1998</c:v>
                </c:pt>
                <c:pt idx="1900">
                  <c:v>2004</c:v>
                </c:pt>
                <c:pt idx="1901">
                  <c:v>1936</c:v>
                </c:pt>
                <c:pt idx="1902">
                  <c:v>1993</c:v>
                </c:pt>
                <c:pt idx="1903">
                  <c:v>1952</c:v>
                </c:pt>
                <c:pt idx="1904">
                  <c:v>1875</c:v>
                </c:pt>
                <c:pt idx="1905">
                  <c:v>1851</c:v>
                </c:pt>
                <c:pt idx="1906">
                  <c:v>1900</c:v>
                </c:pt>
                <c:pt idx="1907">
                  <c:v>1898</c:v>
                </c:pt>
                <c:pt idx="1908">
                  <c:v>1805</c:v>
                </c:pt>
                <c:pt idx="1909">
                  <c:v>1810</c:v>
                </c:pt>
                <c:pt idx="1910">
                  <c:v>1715</c:v>
                </c:pt>
                <c:pt idx="1911">
                  <c:v>1763</c:v>
                </c:pt>
                <c:pt idx="1912">
                  <c:v>1722</c:v>
                </c:pt>
                <c:pt idx="1913">
                  <c:v>1730</c:v>
                </c:pt>
                <c:pt idx="1914">
                  <c:v>1704</c:v>
                </c:pt>
                <c:pt idx="1915">
                  <c:v>1668</c:v>
                </c:pt>
                <c:pt idx="1916">
                  <c:v>1646</c:v>
                </c:pt>
                <c:pt idx="1917">
                  <c:v>1657</c:v>
                </c:pt>
                <c:pt idx="1918">
                  <c:v>1621</c:v>
                </c:pt>
                <c:pt idx="1919">
                  <c:v>1608</c:v>
                </c:pt>
                <c:pt idx="1920">
                  <c:v>1588</c:v>
                </c:pt>
                <c:pt idx="1921">
                  <c:v>1563</c:v>
                </c:pt>
                <c:pt idx="1922">
                  <c:v>1562</c:v>
                </c:pt>
                <c:pt idx="1923">
                  <c:v>1592</c:v>
                </c:pt>
                <c:pt idx="1924">
                  <c:v>1558</c:v>
                </c:pt>
                <c:pt idx="1925">
                  <c:v>1579</c:v>
                </c:pt>
                <c:pt idx="1926">
                  <c:v>1529</c:v>
                </c:pt>
                <c:pt idx="1927">
                  <c:v>1515</c:v>
                </c:pt>
                <c:pt idx="1928">
                  <c:v>1519</c:v>
                </c:pt>
                <c:pt idx="1929">
                  <c:v>1495</c:v>
                </c:pt>
                <c:pt idx="1930">
                  <c:v>1529</c:v>
                </c:pt>
                <c:pt idx="1931">
                  <c:v>1472</c:v>
                </c:pt>
                <c:pt idx="1932">
                  <c:v>1492</c:v>
                </c:pt>
                <c:pt idx="1933">
                  <c:v>1460</c:v>
                </c:pt>
                <c:pt idx="1934">
                  <c:v>1478</c:v>
                </c:pt>
                <c:pt idx="1935">
                  <c:v>1459</c:v>
                </c:pt>
                <c:pt idx="1936">
                  <c:v>1467</c:v>
                </c:pt>
                <c:pt idx="1937">
                  <c:v>1484</c:v>
                </c:pt>
                <c:pt idx="1938">
                  <c:v>1479</c:v>
                </c:pt>
                <c:pt idx="1939">
                  <c:v>1447</c:v>
                </c:pt>
                <c:pt idx="1940">
                  <c:v>1432</c:v>
                </c:pt>
                <c:pt idx="1941">
                  <c:v>1455</c:v>
                </c:pt>
                <c:pt idx="1942">
                  <c:v>1463</c:v>
                </c:pt>
                <c:pt idx="1943">
                  <c:v>1424</c:v>
                </c:pt>
                <c:pt idx="1944">
                  <c:v>1404</c:v>
                </c:pt>
                <c:pt idx="1945">
                  <c:v>1422</c:v>
                </c:pt>
                <c:pt idx="1946">
                  <c:v>1416</c:v>
                </c:pt>
                <c:pt idx="1947">
                  <c:v>1436</c:v>
                </c:pt>
                <c:pt idx="1948">
                  <c:v>1393</c:v>
                </c:pt>
                <c:pt idx="1949">
                  <c:v>1410</c:v>
                </c:pt>
                <c:pt idx="1950">
                  <c:v>1405</c:v>
                </c:pt>
                <c:pt idx="1951">
                  <c:v>1418</c:v>
                </c:pt>
                <c:pt idx="1952">
                  <c:v>1414</c:v>
                </c:pt>
                <c:pt idx="1953">
                  <c:v>1389</c:v>
                </c:pt>
                <c:pt idx="1954">
                  <c:v>1406</c:v>
                </c:pt>
                <c:pt idx="1955">
                  <c:v>1390</c:v>
                </c:pt>
                <c:pt idx="1956">
                  <c:v>1381</c:v>
                </c:pt>
                <c:pt idx="1957">
                  <c:v>1382</c:v>
                </c:pt>
                <c:pt idx="1958">
                  <c:v>1386</c:v>
                </c:pt>
                <c:pt idx="1959">
                  <c:v>1417</c:v>
                </c:pt>
                <c:pt idx="1960">
                  <c:v>1391</c:v>
                </c:pt>
                <c:pt idx="1961">
                  <c:v>1406</c:v>
                </c:pt>
                <c:pt idx="1962">
                  <c:v>1408</c:v>
                </c:pt>
                <c:pt idx="1963">
                  <c:v>1411</c:v>
                </c:pt>
                <c:pt idx="1964">
                  <c:v>1409</c:v>
                </c:pt>
                <c:pt idx="1965">
                  <c:v>1376</c:v>
                </c:pt>
                <c:pt idx="1966">
                  <c:v>1371</c:v>
                </c:pt>
                <c:pt idx="1967">
                  <c:v>1362</c:v>
                </c:pt>
                <c:pt idx="1968">
                  <c:v>1390</c:v>
                </c:pt>
                <c:pt idx="1969">
                  <c:v>1373</c:v>
                </c:pt>
                <c:pt idx="1970">
                  <c:v>1418</c:v>
                </c:pt>
                <c:pt idx="1971">
                  <c:v>1412</c:v>
                </c:pt>
                <c:pt idx="1972">
                  <c:v>1370</c:v>
                </c:pt>
                <c:pt idx="1973">
                  <c:v>1390</c:v>
                </c:pt>
                <c:pt idx="1974">
                  <c:v>1386</c:v>
                </c:pt>
                <c:pt idx="1975">
                  <c:v>1371</c:v>
                </c:pt>
                <c:pt idx="1976">
                  <c:v>1391</c:v>
                </c:pt>
                <c:pt idx="1977">
                  <c:v>1426</c:v>
                </c:pt>
                <c:pt idx="1978">
                  <c:v>1360</c:v>
                </c:pt>
                <c:pt idx="1979">
                  <c:v>1376</c:v>
                </c:pt>
                <c:pt idx="1980">
                  <c:v>1395</c:v>
                </c:pt>
                <c:pt idx="1981">
                  <c:v>1387</c:v>
                </c:pt>
                <c:pt idx="1982">
                  <c:v>1402</c:v>
                </c:pt>
                <c:pt idx="1983">
                  <c:v>1399</c:v>
                </c:pt>
                <c:pt idx="1984">
                  <c:v>1367</c:v>
                </c:pt>
                <c:pt idx="1985">
                  <c:v>1395</c:v>
                </c:pt>
                <c:pt idx="1986">
                  <c:v>1390</c:v>
                </c:pt>
                <c:pt idx="1987">
                  <c:v>1382</c:v>
                </c:pt>
                <c:pt idx="1988">
                  <c:v>1417</c:v>
                </c:pt>
                <c:pt idx="1989">
                  <c:v>1421</c:v>
                </c:pt>
                <c:pt idx="1990">
                  <c:v>1418</c:v>
                </c:pt>
                <c:pt idx="1991">
                  <c:v>1390</c:v>
                </c:pt>
                <c:pt idx="1992">
                  <c:v>1428</c:v>
                </c:pt>
                <c:pt idx="1993">
                  <c:v>1415</c:v>
                </c:pt>
                <c:pt idx="1994">
                  <c:v>1373</c:v>
                </c:pt>
                <c:pt idx="1995">
                  <c:v>1441</c:v>
                </c:pt>
                <c:pt idx="1996">
                  <c:v>1415</c:v>
                </c:pt>
                <c:pt idx="1997">
                  <c:v>1401</c:v>
                </c:pt>
                <c:pt idx="1998">
                  <c:v>1418</c:v>
                </c:pt>
                <c:pt idx="1999">
                  <c:v>1367</c:v>
                </c:pt>
                <c:pt idx="2000">
                  <c:v>1413</c:v>
                </c:pt>
                <c:pt idx="2001">
                  <c:v>1402</c:v>
                </c:pt>
                <c:pt idx="2002">
                  <c:v>1437</c:v>
                </c:pt>
                <c:pt idx="2003">
                  <c:v>1413</c:v>
                </c:pt>
                <c:pt idx="2004">
                  <c:v>1417</c:v>
                </c:pt>
                <c:pt idx="2005">
                  <c:v>1412</c:v>
                </c:pt>
                <c:pt idx="2006">
                  <c:v>1425</c:v>
                </c:pt>
                <c:pt idx="2007">
                  <c:v>1384</c:v>
                </c:pt>
                <c:pt idx="2008">
                  <c:v>1410</c:v>
                </c:pt>
                <c:pt idx="2009">
                  <c:v>1421</c:v>
                </c:pt>
                <c:pt idx="2010">
                  <c:v>1381</c:v>
                </c:pt>
                <c:pt idx="2011">
                  <c:v>1416</c:v>
                </c:pt>
                <c:pt idx="2012">
                  <c:v>1429</c:v>
                </c:pt>
                <c:pt idx="2013">
                  <c:v>1391</c:v>
                </c:pt>
                <c:pt idx="2014">
                  <c:v>1389</c:v>
                </c:pt>
                <c:pt idx="2015">
                  <c:v>1430</c:v>
                </c:pt>
                <c:pt idx="2016">
                  <c:v>1389</c:v>
                </c:pt>
                <c:pt idx="2017">
                  <c:v>1412</c:v>
                </c:pt>
                <c:pt idx="2018">
                  <c:v>1394</c:v>
                </c:pt>
                <c:pt idx="2019">
                  <c:v>1423</c:v>
                </c:pt>
                <c:pt idx="2020">
                  <c:v>1389</c:v>
                </c:pt>
                <c:pt idx="2021">
                  <c:v>1403</c:v>
                </c:pt>
                <c:pt idx="2022">
                  <c:v>1426</c:v>
                </c:pt>
                <c:pt idx="2023">
                  <c:v>1428</c:v>
                </c:pt>
                <c:pt idx="2024">
                  <c:v>1395</c:v>
                </c:pt>
                <c:pt idx="2025">
                  <c:v>1426</c:v>
                </c:pt>
                <c:pt idx="2026">
                  <c:v>1401</c:v>
                </c:pt>
                <c:pt idx="2027">
                  <c:v>1406</c:v>
                </c:pt>
                <c:pt idx="2028">
                  <c:v>1418</c:v>
                </c:pt>
                <c:pt idx="2029">
                  <c:v>1398</c:v>
                </c:pt>
                <c:pt idx="2030">
                  <c:v>1389</c:v>
                </c:pt>
                <c:pt idx="2031">
                  <c:v>1399</c:v>
                </c:pt>
                <c:pt idx="2032">
                  <c:v>1450</c:v>
                </c:pt>
                <c:pt idx="2033">
                  <c:v>1415</c:v>
                </c:pt>
                <c:pt idx="2034">
                  <c:v>1425</c:v>
                </c:pt>
                <c:pt idx="2035">
                  <c:v>1442</c:v>
                </c:pt>
                <c:pt idx="2036">
                  <c:v>1435</c:v>
                </c:pt>
                <c:pt idx="2037">
                  <c:v>1393</c:v>
                </c:pt>
                <c:pt idx="2038">
                  <c:v>1461</c:v>
                </c:pt>
                <c:pt idx="2039">
                  <c:v>1410</c:v>
                </c:pt>
                <c:pt idx="2040">
                  <c:v>1421</c:v>
                </c:pt>
                <c:pt idx="2041">
                  <c:v>1419</c:v>
                </c:pt>
                <c:pt idx="2042">
                  <c:v>1408</c:v>
                </c:pt>
                <c:pt idx="2043">
                  <c:v>1419</c:v>
                </c:pt>
                <c:pt idx="2044">
                  <c:v>1425</c:v>
                </c:pt>
                <c:pt idx="2045">
                  <c:v>1458</c:v>
                </c:pt>
                <c:pt idx="2046">
                  <c:v>1406</c:v>
                </c:pt>
                <c:pt idx="2047">
                  <c:v>1432</c:v>
                </c:pt>
                <c:pt idx="2048">
                  <c:v>1462</c:v>
                </c:pt>
                <c:pt idx="2049">
                  <c:v>1433</c:v>
                </c:pt>
                <c:pt idx="2050">
                  <c:v>1401</c:v>
                </c:pt>
                <c:pt idx="2051">
                  <c:v>1440</c:v>
                </c:pt>
                <c:pt idx="2052">
                  <c:v>1443</c:v>
                </c:pt>
                <c:pt idx="2053">
                  <c:v>1473</c:v>
                </c:pt>
                <c:pt idx="2054">
                  <c:v>1456</c:v>
                </c:pt>
                <c:pt idx="2055">
                  <c:v>1468</c:v>
                </c:pt>
                <c:pt idx="2056">
                  <c:v>1428</c:v>
                </c:pt>
                <c:pt idx="2057">
                  <c:v>1441</c:v>
                </c:pt>
                <c:pt idx="2058">
                  <c:v>1472</c:v>
                </c:pt>
                <c:pt idx="2059">
                  <c:v>1519</c:v>
                </c:pt>
                <c:pt idx="2060">
                  <c:v>1461</c:v>
                </c:pt>
                <c:pt idx="2061">
                  <c:v>1509</c:v>
                </c:pt>
                <c:pt idx="2062">
                  <c:v>1486</c:v>
                </c:pt>
                <c:pt idx="2063">
                  <c:v>1501</c:v>
                </c:pt>
                <c:pt idx="2064">
                  <c:v>1497</c:v>
                </c:pt>
                <c:pt idx="2065">
                  <c:v>1498</c:v>
                </c:pt>
                <c:pt idx="2066">
                  <c:v>1511</c:v>
                </c:pt>
                <c:pt idx="2067">
                  <c:v>1488</c:v>
                </c:pt>
                <c:pt idx="2068">
                  <c:v>1499</c:v>
                </c:pt>
                <c:pt idx="2069">
                  <c:v>1484</c:v>
                </c:pt>
                <c:pt idx="2070">
                  <c:v>1505</c:v>
                </c:pt>
                <c:pt idx="2071">
                  <c:v>1589</c:v>
                </c:pt>
                <c:pt idx="2072">
                  <c:v>1554</c:v>
                </c:pt>
                <c:pt idx="2073">
                  <c:v>1610</c:v>
                </c:pt>
                <c:pt idx="2074">
                  <c:v>1543</c:v>
                </c:pt>
                <c:pt idx="2075">
                  <c:v>1618</c:v>
                </c:pt>
                <c:pt idx="2076">
                  <c:v>1606</c:v>
                </c:pt>
                <c:pt idx="2077">
                  <c:v>1633</c:v>
                </c:pt>
                <c:pt idx="2078">
                  <c:v>1668</c:v>
                </c:pt>
                <c:pt idx="2079">
                  <c:v>1694</c:v>
                </c:pt>
                <c:pt idx="2080">
                  <c:v>1722</c:v>
                </c:pt>
                <c:pt idx="2081">
                  <c:v>1762</c:v>
                </c:pt>
                <c:pt idx="2082">
                  <c:v>1823</c:v>
                </c:pt>
                <c:pt idx="2083">
                  <c:v>1868</c:v>
                </c:pt>
                <c:pt idx="2084">
                  <c:v>1941</c:v>
                </c:pt>
                <c:pt idx="2085">
                  <c:v>1994</c:v>
                </c:pt>
                <c:pt idx="2086">
                  <c:v>2023</c:v>
                </c:pt>
                <c:pt idx="2087">
                  <c:v>2011</c:v>
                </c:pt>
                <c:pt idx="2088">
                  <c:v>1942</c:v>
                </c:pt>
                <c:pt idx="2089">
                  <c:v>1938</c:v>
                </c:pt>
                <c:pt idx="2090">
                  <c:v>1868</c:v>
                </c:pt>
                <c:pt idx="2091">
                  <c:v>1862</c:v>
                </c:pt>
                <c:pt idx="2092">
                  <c:v>1836</c:v>
                </c:pt>
                <c:pt idx="2093">
                  <c:v>1827</c:v>
                </c:pt>
                <c:pt idx="2094">
                  <c:v>1836</c:v>
                </c:pt>
                <c:pt idx="2095">
                  <c:v>1784</c:v>
                </c:pt>
                <c:pt idx="2096">
                  <c:v>1806</c:v>
                </c:pt>
                <c:pt idx="2097">
                  <c:v>1790</c:v>
                </c:pt>
                <c:pt idx="2098">
                  <c:v>1806</c:v>
                </c:pt>
                <c:pt idx="2099">
                  <c:v>1794</c:v>
                </c:pt>
                <c:pt idx="2100">
                  <c:v>1806</c:v>
                </c:pt>
                <c:pt idx="2101">
                  <c:v>1842</c:v>
                </c:pt>
                <c:pt idx="2102">
                  <c:v>1819</c:v>
                </c:pt>
                <c:pt idx="2103">
                  <c:v>1920</c:v>
                </c:pt>
                <c:pt idx="2104">
                  <c:v>1932</c:v>
                </c:pt>
                <c:pt idx="2105">
                  <c:v>1890</c:v>
                </c:pt>
                <c:pt idx="2106">
                  <c:v>1899</c:v>
                </c:pt>
                <c:pt idx="2107">
                  <c:v>1905</c:v>
                </c:pt>
                <c:pt idx="2108">
                  <c:v>1940</c:v>
                </c:pt>
                <c:pt idx="2109">
                  <c:v>1985</c:v>
                </c:pt>
                <c:pt idx="2110">
                  <c:v>1995</c:v>
                </c:pt>
                <c:pt idx="2111">
                  <c:v>1996</c:v>
                </c:pt>
                <c:pt idx="2112">
                  <c:v>1954</c:v>
                </c:pt>
                <c:pt idx="2113">
                  <c:v>1965</c:v>
                </c:pt>
                <c:pt idx="2114">
                  <c:v>1958</c:v>
                </c:pt>
                <c:pt idx="2115">
                  <c:v>2063</c:v>
                </c:pt>
                <c:pt idx="2116">
                  <c:v>2025</c:v>
                </c:pt>
                <c:pt idx="2117">
                  <c:v>2101</c:v>
                </c:pt>
                <c:pt idx="2118">
                  <c:v>2045</c:v>
                </c:pt>
                <c:pt idx="2119">
                  <c:v>2058</c:v>
                </c:pt>
                <c:pt idx="2120">
                  <c:v>2077</c:v>
                </c:pt>
                <c:pt idx="2121">
                  <c:v>2102</c:v>
                </c:pt>
                <c:pt idx="2122">
                  <c:v>2099</c:v>
                </c:pt>
                <c:pt idx="2123">
                  <c:v>2058</c:v>
                </c:pt>
                <c:pt idx="2124">
                  <c:v>2113</c:v>
                </c:pt>
                <c:pt idx="2125">
                  <c:v>2130</c:v>
                </c:pt>
                <c:pt idx="2126">
                  <c:v>2037</c:v>
                </c:pt>
                <c:pt idx="2127">
                  <c:v>2054</c:v>
                </c:pt>
                <c:pt idx="2128">
                  <c:v>2097</c:v>
                </c:pt>
                <c:pt idx="2129">
                  <c:v>2130</c:v>
                </c:pt>
                <c:pt idx="2130">
                  <c:v>2093</c:v>
                </c:pt>
                <c:pt idx="2131">
                  <c:v>2123</c:v>
                </c:pt>
                <c:pt idx="2132">
                  <c:v>2101</c:v>
                </c:pt>
                <c:pt idx="2133">
                  <c:v>2012</c:v>
                </c:pt>
                <c:pt idx="2134">
                  <c:v>2071</c:v>
                </c:pt>
                <c:pt idx="2135">
                  <c:v>2057</c:v>
                </c:pt>
                <c:pt idx="2136">
                  <c:v>2101</c:v>
                </c:pt>
                <c:pt idx="2137">
                  <c:v>2069</c:v>
                </c:pt>
                <c:pt idx="2138">
                  <c:v>2010</c:v>
                </c:pt>
                <c:pt idx="2139">
                  <c:v>2012</c:v>
                </c:pt>
                <c:pt idx="2140">
                  <c:v>2046</c:v>
                </c:pt>
                <c:pt idx="2141">
                  <c:v>1998</c:v>
                </c:pt>
                <c:pt idx="2142">
                  <c:v>1954</c:v>
                </c:pt>
                <c:pt idx="2143">
                  <c:v>1967</c:v>
                </c:pt>
                <c:pt idx="2144">
                  <c:v>1899</c:v>
                </c:pt>
                <c:pt idx="2145">
                  <c:v>1892</c:v>
                </c:pt>
                <c:pt idx="2146">
                  <c:v>1929</c:v>
                </c:pt>
                <c:pt idx="2147">
                  <c:v>1904</c:v>
                </c:pt>
                <c:pt idx="2148">
                  <c:v>1904</c:v>
                </c:pt>
                <c:pt idx="2149">
                  <c:v>1886</c:v>
                </c:pt>
                <c:pt idx="2150">
                  <c:v>1847</c:v>
                </c:pt>
                <c:pt idx="2151">
                  <c:v>1870</c:v>
                </c:pt>
                <c:pt idx="2152">
                  <c:v>1852</c:v>
                </c:pt>
                <c:pt idx="2153">
                  <c:v>1877</c:v>
                </c:pt>
                <c:pt idx="2154">
                  <c:v>1805</c:v>
                </c:pt>
                <c:pt idx="2155">
                  <c:v>1830</c:v>
                </c:pt>
                <c:pt idx="2156">
                  <c:v>1781</c:v>
                </c:pt>
                <c:pt idx="2157">
                  <c:v>1816</c:v>
                </c:pt>
                <c:pt idx="2158">
                  <c:v>1754</c:v>
                </c:pt>
                <c:pt idx="2159">
                  <c:v>1775</c:v>
                </c:pt>
                <c:pt idx="2160">
                  <c:v>1838</c:v>
                </c:pt>
                <c:pt idx="2161">
                  <c:v>1795</c:v>
                </c:pt>
                <c:pt idx="2162">
                  <c:v>1763</c:v>
                </c:pt>
                <c:pt idx="2163">
                  <c:v>1754</c:v>
                </c:pt>
                <c:pt idx="2164">
                  <c:v>1717</c:v>
                </c:pt>
                <c:pt idx="2165">
                  <c:v>1714</c:v>
                </c:pt>
                <c:pt idx="2166">
                  <c:v>1738</c:v>
                </c:pt>
                <c:pt idx="2167">
                  <c:v>1686</c:v>
                </c:pt>
                <c:pt idx="2168">
                  <c:v>1744</c:v>
                </c:pt>
                <c:pt idx="2169">
                  <c:v>1680</c:v>
                </c:pt>
                <c:pt idx="2170">
                  <c:v>1694</c:v>
                </c:pt>
                <c:pt idx="2171">
                  <c:v>1681</c:v>
                </c:pt>
                <c:pt idx="2172">
                  <c:v>1701</c:v>
                </c:pt>
                <c:pt idx="2173">
                  <c:v>1710</c:v>
                </c:pt>
                <c:pt idx="2174">
                  <c:v>1717</c:v>
                </c:pt>
                <c:pt idx="2175">
                  <c:v>1690</c:v>
                </c:pt>
                <c:pt idx="2176">
                  <c:v>1707</c:v>
                </c:pt>
                <c:pt idx="2177">
                  <c:v>1687</c:v>
                </c:pt>
                <c:pt idx="2178">
                  <c:v>1724</c:v>
                </c:pt>
                <c:pt idx="2179">
                  <c:v>1731</c:v>
                </c:pt>
                <c:pt idx="2180">
                  <c:v>1685</c:v>
                </c:pt>
                <c:pt idx="2181">
                  <c:v>1726</c:v>
                </c:pt>
                <c:pt idx="2182">
                  <c:v>1671</c:v>
                </c:pt>
                <c:pt idx="2183">
                  <c:v>1709</c:v>
                </c:pt>
                <c:pt idx="2184">
                  <c:v>1681</c:v>
                </c:pt>
                <c:pt idx="2185">
                  <c:v>1707</c:v>
                </c:pt>
                <c:pt idx="2186">
                  <c:v>1642</c:v>
                </c:pt>
                <c:pt idx="2187">
                  <c:v>1658</c:v>
                </c:pt>
                <c:pt idx="2188">
                  <c:v>1702</c:v>
                </c:pt>
                <c:pt idx="2189">
                  <c:v>1696</c:v>
                </c:pt>
                <c:pt idx="2190">
                  <c:v>1705</c:v>
                </c:pt>
                <c:pt idx="2191">
                  <c:v>1664</c:v>
                </c:pt>
                <c:pt idx="2192">
                  <c:v>1690</c:v>
                </c:pt>
                <c:pt idx="2193">
                  <c:v>1699</c:v>
                </c:pt>
                <c:pt idx="2194">
                  <c:v>1678</c:v>
                </c:pt>
                <c:pt idx="2195">
                  <c:v>1708</c:v>
                </c:pt>
                <c:pt idx="2196">
                  <c:v>1697</c:v>
                </c:pt>
                <c:pt idx="2197">
                  <c:v>1713</c:v>
                </c:pt>
                <c:pt idx="2198">
                  <c:v>1699</c:v>
                </c:pt>
                <c:pt idx="2199">
                  <c:v>1695</c:v>
                </c:pt>
                <c:pt idx="2200">
                  <c:v>1704</c:v>
                </c:pt>
                <c:pt idx="2201">
                  <c:v>1767</c:v>
                </c:pt>
                <c:pt idx="2202">
                  <c:v>1690</c:v>
                </c:pt>
                <c:pt idx="2203">
                  <c:v>1704</c:v>
                </c:pt>
                <c:pt idx="2204">
                  <c:v>1712</c:v>
                </c:pt>
                <c:pt idx="2205">
                  <c:v>1661</c:v>
                </c:pt>
                <c:pt idx="2206">
                  <c:v>1719</c:v>
                </c:pt>
                <c:pt idx="2207">
                  <c:v>1656</c:v>
                </c:pt>
                <c:pt idx="2208">
                  <c:v>1697</c:v>
                </c:pt>
                <c:pt idx="2209">
                  <c:v>1661</c:v>
                </c:pt>
                <c:pt idx="2210">
                  <c:v>1645</c:v>
                </c:pt>
                <c:pt idx="2211">
                  <c:v>1651</c:v>
                </c:pt>
                <c:pt idx="2212">
                  <c:v>1657</c:v>
                </c:pt>
                <c:pt idx="2213">
                  <c:v>1628</c:v>
                </c:pt>
                <c:pt idx="2214">
                  <c:v>1655</c:v>
                </c:pt>
                <c:pt idx="2215">
                  <c:v>1613</c:v>
                </c:pt>
                <c:pt idx="2216">
                  <c:v>1585</c:v>
                </c:pt>
                <c:pt idx="2217">
                  <c:v>1568</c:v>
                </c:pt>
                <c:pt idx="2218">
                  <c:v>1581</c:v>
                </c:pt>
                <c:pt idx="2219">
                  <c:v>1570</c:v>
                </c:pt>
                <c:pt idx="2220">
                  <c:v>1544</c:v>
                </c:pt>
                <c:pt idx="2221">
                  <c:v>1572</c:v>
                </c:pt>
                <c:pt idx="2222">
                  <c:v>1569</c:v>
                </c:pt>
                <c:pt idx="2223">
                  <c:v>1493</c:v>
                </c:pt>
                <c:pt idx="2224">
                  <c:v>1511</c:v>
                </c:pt>
                <c:pt idx="2225">
                  <c:v>1544</c:v>
                </c:pt>
                <c:pt idx="2226">
                  <c:v>1542</c:v>
                </c:pt>
                <c:pt idx="2227">
                  <c:v>1541</c:v>
                </c:pt>
                <c:pt idx="2228">
                  <c:v>1503</c:v>
                </c:pt>
                <c:pt idx="2229">
                  <c:v>1497</c:v>
                </c:pt>
                <c:pt idx="2230">
                  <c:v>1503</c:v>
                </c:pt>
                <c:pt idx="2231">
                  <c:v>1469</c:v>
                </c:pt>
                <c:pt idx="2232">
                  <c:v>1462</c:v>
                </c:pt>
                <c:pt idx="2233">
                  <c:v>1462</c:v>
                </c:pt>
                <c:pt idx="2234">
                  <c:v>1494</c:v>
                </c:pt>
                <c:pt idx="2235">
                  <c:v>1520</c:v>
                </c:pt>
                <c:pt idx="2236">
                  <c:v>1495</c:v>
                </c:pt>
                <c:pt idx="2237">
                  <c:v>1468</c:v>
                </c:pt>
                <c:pt idx="2238">
                  <c:v>1487</c:v>
                </c:pt>
                <c:pt idx="2239">
                  <c:v>1508</c:v>
                </c:pt>
                <c:pt idx="2240">
                  <c:v>1490</c:v>
                </c:pt>
                <c:pt idx="2241">
                  <c:v>1436</c:v>
                </c:pt>
                <c:pt idx="2242">
                  <c:v>1473</c:v>
                </c:pt>
                <c:pt idx="2243">
                  <c:v>1493</c:v>
                </c:pt>
                <c:pt idx="2244">
                  <c:v>1475</c:v>
                </c:pt>
                <c:pt idx="2245">
                  <c:v>1437</c:v>
                </c:pt>
                <c:pt idx="2246">
                  <c:v>1431</c:v>
                </c:pt>
                <c:pt idx="2247">
                  <c:v>1466</c:v>
                </c:pt>
                <c:pt idx="2248">
                  <c:v>1457</c:v>
                </c:pt>
                <c:pt idx="2249">
                  <c:v>1442</c:v>
                </c:pt>
                <c:pt idx="2250">
                  <c:v>1413</c:v>
                </c:pt>
                <c:pt idx="2251">
                  <c:v>1386</c:v>
                </c:pt>
                <c:pt idx="2252">
                  <c:v>1423</c:v>
                </c:pt>
                <c:pt idx="2253">
                  <c:v>1415</c:v>
                </c:pt>
                <c:pt idx="2254">
                  <c:v>1426</c:v>
                </c:pt>
                <c:pt idx="2255">
                  <c:v>1417</c:v>
                </c:pt>
                <c:pt idx="2256">
                  <c:v>1394</c:v>
                </c:pt>
                <c:pt idx="2257">
                  <c:v>1453</c:v>
                </c:pt>
                <c:pt idx="2258">
                  <c:v>1423</c:v>
                </c:pt>
                <c:pt idx="2259">
                  <c:v>1396</c:v>
                </c:pt>
                <c:pt idx="2260">
                  <c:v>1432</c:v>
                </c:pt>
                <c:pt idx="2261">
                  <c:v>1416</c:v>
                </c:pt>
                <c:pt idx="2262">
                  <c:v>1443</c:v>
                </c:pt>
                <c:pt idx="2263">
                  <c:v>1421</c:v>
                </c:pt>
                <c:pt idx="2264">
                  <c:v>1410</c:v>
                </c:pt>
                <c:pt idx="2265">
                  <c:v>1377</c:v>
                </c:pt>
                <c:pt idx="2266">
                  <c:v>1409</c:v>
                </c:pt>
                <c:pt idx="2267">
                  <c:v>1438</c:v>
                </c:pt>
                <c:pt idx="2268">
                  <c:v>1381</c:v>
                </c:pt>
                <c:pt idx="2269">
                  <c:v>1389</c:v>
                </c:pt>
                <c:pt idx="2270">
                  <c:v>1390</c:v>
                </c:pt>
                <c:pt idx="2271">
                  <c:v>1423</c:v>
                </c:pt>
                <c:pt idx="2272">
                  <c:v>1397</c:v>
                </c:pt>
                <c:pt idx="2273">
                  <c:v>1398</c:v>
                </c:pt>
                <c:pt idx="2274">
                  <c:v>1384</c:v>
                </c:pt>
                <c:pt idx="2275">
                  <c:v>1410</c:v>
                </c:pt>
                <c:pt idx="2276">
                  <c:v>1395</c:v>
                </c:pt>
                <c:pt idx="2277">
                  <c:v>1419</c:v>
                </c:pt>
                <c:pt idx="2278">
                  <c:v>1410</c:v>
                </c:pt>
                <c:pt idx="2279">
                  <c:v>1393</c:v>
                </c:pt>
                <c:pt idx="2280">
                  <c:v>1415</c:v>
                </c:pt>
                <c:pt idx="2281">
                  <c:v>1409</c:v>
                </c:pt>
                <c:pt idx="2282">
                  <c:v>1402</c:v>
                </c:pt>
                <c:pt idx="2283">
                  <c:v>1417</c:v>
                </c:pt>
                <c:pt idx="2284">
                  <c:v>1422</c:v>
                </c:pt>
                <c:pt idx="2285">
                  <c:v>1379</c:v>
                </c:pt>
                <c:pt idx="2286">
                  <c:v>1427</c:v>
                </c:pt>
                <c:pt idx="2287">
                  <c:v>1429</c:v>
                </c:pt>
                <c:pt idx="2288">
                  <c:v>1385</c:v>
                </c:pt>
                <c:pt idx="2289">
                  <c:v>1421</c:v>
                </c:pt>
                <c:pt idx="2290">
                  <c:v>1378</c:v>
                </c:pt>
                <c:pt idx="2291">
                  <c:v>1386</c:v>
                </c:pt>
                <c:pt idx="2292">
                  <c:v>1408</c:v>
                </c:pt>
                <c:pt idx="2293">
                  <c:v>1415</c:v>
                </c:pt>
                <c:pt idx="2294">
                  <c:v>1421</c:v>
                </c:pt>
                <c:pt idx="2295">
                  <c:v>1424</c:v>
                </c:pt>
                <c:pt idx="2296">
                  <c:v>1369</c:v>
                </c:pt>
                <c:pt idx="2297">
                  <c:v>1403</c:v>
                </c:pt>
                <c:pt idx="2298">
                  <c:v>1431</c:v>
                </c:pt>
                <c:pt idx="2299">
                  <c:v>1396</c:v>
                </c:pt>
                <c:pt idx="2300">
                  <c:v>1388</c:v>
                </c:pt>
                <c:pt idx="2301">
                  <c:v>1467</c:v>
                </c:pt>
                <c:pt idx="2302">
                  <c:v>1399</c:v>
                </c:pt>
                <c:pt idx="2303">
                  <c:v>1411</c:v>
                </c:pt>
                <c:pt idx="2304">
                  <c:v>1409</c:v>
                </c:pt>
                <c:pt idx="2305">
                  <c:v>1424</c:v>
                </c:pt>
                <c:pt idx="2306">
                  <c:v>1452</c:v>
                </c:pt>
                <c:pt idx="2307">
                  <c:v>1418</c:v>
                </c:pt>
                <c:pt idx="2308">
                  <c:v>1432</c:v>
                </c:pt>
                <c:pt idx="2309">
                  <c:v>1439</c:v>
                </c:pt>
                <c:pt idx="2310">
                  <c:v>1445</c:v>
                </c:pt>
                <c:pt idx="2311">
                  <c:v>1476</c:v>
                </c:pt>
                <c:pt idx="2312">
                  <c:v>1431</c:v>
                </c:pt>
                <c:pt idx="2313">
                  <c:v>1449</c:v>
                </c:pt>
                <c:pt idx="2314">
                  <c:v>1454</c:v>
                </c:pt>
                <c:pt idx="2315">
                  <c:v>1430</c:v>
                </c:pt>
                <c:pt idx="2316">
                  <c:v>1456</c:v>
                </c:pt>
                <c:pt idx="2317">
                  <c:v>1449</c:v>
                </c:pt>
                <c:pt idx="2318">
                  <c:v>1451</c:v>
                </c:pt>
                <c:pt idx="2319">
                  <c:v>1480</c:v>
                </c:pt>
                <c:pt idx="2320">
                  <c:v>1478</c:v>
                </c:pt>
                <c:pt idx="2321">
                  <c:v>1440</c:v>
                </c:pt>
                <c:pt idx="2322">
                  <c:v>1478</c:v>
                </c:pt>
                <c:pt idx="2323">
                  <c:v>1493</c:v>
                </c:pt>
                <c:pt idx="2324">
                  <c:v>1502</c:v>
                </c:pt>
                <c:pt idx="2325">
                  <c:v>1480</c:v>
                </c:pt>
                <c:pt idx="2326">
                  <c:v>1501</c:v>
                </c:pt>
                <c:pt idx="2327">
                  <c:v>1547</c:v>
                </c:pt>
                <c:pt idx="2328">
                  <c:v>1508</c:v>
                </c:pt>
                <c:pt idx="2329">
                  <c:v>1519</c:v>
                </c:pt>
                <c:pt idx="2330">
                  <c:v>1547</c:v>
                </c:pt>
                <c:pt idx="2331">
                  <c:v>1525</c:v>
                </c:pt>
                <c:pt idx="2332">
                  <c:v>1587</c:v>
                </c:pt>
                <c:pt idx="2333">
                  <c:v>1539</c:v>
                </c:pt>
                <c:pt idx="2334">
                  <c:v>1555</c:v>
                </c:pt>
                <c:pt idx="2335">
                  <c:v>1502</c:v>
                </c:pt>
                <c:pt idx="2336">
                  <c:v>1547</c:v>
                </c:pt>
                <c:pt idx="2337">
                  <c:v>1570</c:v>
                </c:pt>
                <c:pt idx="2338">
                  <c:v>1602</c:v>
                </c:pt>
                <c:pt idx="2339">
                  <c:v>1526</c:v>
                </c:pt>
                <c:pt idx="2340">
                  <c:v>1581</c:v>
                </c:pt>
                <c:pt idx="2341">
                  <c:v>1581</c:v>
                </c:pt>
                <c:pt idx="2342">
                  <c:v>1580</c:v>
                </c:pt>
                <c:pt idx="2343">
                  <c:v>1598</c:v>
                </c:pt>
                <c:pt idx="2344">
                  <c:v>1576</c:v>
                </c:pt>
                <c:pt idx="2345">
                  <c:v>1584</c:v>
                </c:pt>
                <c:pt idx="2346">
                  <c:v>1583</c:v>
                </c:pt>
                <c:pt idx="2347">
                  <c:v>1614</c:v>
                </c:pt>
                <c:pt idx="2348">
                  <c:v>1585</c:v>
                </c:pt>
                <c:pt idx="2349">
                  <c:v>1643</c:v>
                </c:pt>
                <c:pt idx="2350">
                  <c:v>1597</c:v>
                </c:pt>
                <c:pt idx="2351">
                  <c:v>1586</c:v>
                </c:pt>
                <c:pt idx="2352">
                  <c:v>1647</c:v>
                </c:pt>
                <c:pt idx="2353">
                  <c:v>1560</c:v>
                </c:pt>
                <c:pt idx="2354">
                  <c:v>1563</c:v>
                </c:pt>
                <c:pt idx="2355">
                  <c:v>1603</c:v>
                </c:pt>
                <c:pt idx="2356">
                  <c:v>1573</c:v>
                </c:pt>
                <c:pt idx="2357">
                  <c:v>1607</c:v>
                </c:pt>
                <c:pt idx="2358">
                  <c:v>1595</c:v>
                </c:pt>
                <c:pt idx="2359">
                  <c:v>1549</c:v>
                </c:pt>
                <c:pt idx="2360">
                  <c:v>1564</c:v>
                </c:pt>
                <c:pt idx="2361">
                  <c:v>1561</c:v>
                </c:pt>
                <c:pt idx="2362">
                  <c:v>1576</c:v>
                </c:pt>
                <c:pt idx="2363">
                  <c:v>1549</c:v>
                </c:pt>
                <c:pt idx="2364">
                  <c:v>1535</c:v>
                </c:pt>
                <c:pt idx="2365">
                  <c:v>1526</c:v>
                </c:pt>
                <c:pt idx="2366">
                  <c:v>1527</c:v>
                </c:pt>
                <c:pt idx="2367">
                  <c:v>1489</c:v>
                </c:pt>
                <c:pt idx="2368">
                  <c:v>1526</c:v>
                </c:pt>
                <c:pt idx="2369">
                  <c:v>1540</c:v>
                </c:pt>
                <c:pt idx="2370">
                  <c:v>1520</c:v>
                </c:pt>
                <c:pt idx="2371">
                  <c:v>1484</c:v>
                </c:pt>
                <c:pt idx="2372">
                  <c:v>1462</c:v>
                </c:pt>
                <c:pt idx="2373">
                  <c:v>1522</c:v>
                </c:pt>
                <c:pt idx="2374">
                  <c:v>1494</c:v>
                </c:pt>
                <c:pt idx="2375">
                  <c:v>1431</c:v>
                </c:pt>
                <c:pt idx="2376">
                  <c:v>1452</c:v>
                </c:pt>
                <c:pt idx="2377">
                  <c:v>1469</c:v>
                </c:pt>
                <c:pt idx="2378">
                  <c:v>1453</c:v>
                </c:pt>
                <c:pt idx="2379">
                  <c:v>1439</c:v>
                </c:pt>
                <c:pt idx="2380">
                  <c:v>1456</c:v>
                </c:pt>
                <c:pt idx="2381">
                  <c:v>1471</c:v>
                </c:pt>
                <c:pt idx="2382">
                  <c:v>1505</c:v>
                </c:pt>
                <c:pt idx="2383">
                  <c:v>1443</c:v>
                </c:pt>
                <c:pt idx="2384">
                  <c:v>1473</c:v>
                </c:pt>
                <c:pt idx="2385">
                  <c:v>1460</c:v>
                </c:pt>
                <c:pt idx="2386">
                  <c:v>1429</c:v>
                </c:pt>
                <c:pt idx="2387">
                  <c:v>1426</c:v>
                </c:pt>
                <c:pt idx="2388">
                  <c:v>1413</c:v>
                </c:pt>
                <c:pt idx="2389">
                  <c:v>1406</c:v>
                </c:pt>
                <c:pt idx="2390">
                  <c:v>1435</c:v>
                </c:pt>
                <c:pt idx="2391">
                  <c:v>1413</c:v>
                </c:pt>
                <c:pt idx="2392">
                  <c:v>1451</c:v>
                </c:pt>
                <c:pt idx="2393">
                  <c:v>1461</c:v>
                </c:pt>
                <c:pt idx="2394">
                  <c:v>1401</c:v>
                </c:pt>
                <c:pt idx="2395">
                  <c:v>1392</c:v>
                </c:pt>
                <c:pt idx="2396">
                  <c:v>1445</c:v>
                </c:pt>
                <c:pt idx="2397">
                  <c:v>1442</c:v>
                </c:pt>
                <c:pt idx="2398">
                  <c:v>1436</c:v>
                </c:pt>
                <c:pt idx="2399">
                  <c:v>1417</c:v>
                </c:pt>
                <c:pt idx="2400">
                  <c:v>1421</c:v>
                </c:pt>
                <c:pt idx="2401">
                  <c:v>1448</c:v>
                </c:pt>
                <c:pt idx="2402">
                  <c:v>1406</c:v>
                </c:pt>
                <c:pt idx="2403">
                  <c:v>1426</c:v>
                </c:pt>
                <c:pt idx="2404">
                  <c:v>1431</c:v>
                </c:pt>
                <c:pt idx="2405">
                  <c:v>1448</c:v>
                </c:pt>
                <c:pt idx="2406">
                  <c:v>1427</c:v>
                </c:pt>
                <c:pt idx="2407">
                  <c:v>1405</c:v>
                </c:pt>
                <c:pt idx="2408">
                  <c:v>1452</c:v>
                </c:pt>
                <c:pt idx="2409">
                  <c:v>1457</c:v>
                </c:pt>
                <c:pt idx="2410">
                  <c:v>1420</c:v>
                </c:pt>
                <c:pt idx="2411">
                  <c:v>1437</c:v>
                </c:pt>
                <c:pt idx="2412">
                  <c:v>1457</c:v>
                </c:pt>
                <c:pt idx="2413">
                  <c:v>1467</c:v>
                </c:pt>
                <c:pt idx="2414">
                  <c:v>1443</c:v>
                </c:pt>
                <c:pt idx="2415">
                  <c:v>1443</c:v>
                </c:pt>
                <c:pt idx="2416">
                  <c:v>1452</c:v>
                </c:pt>
                <c:pt idx="2417">
                  <c:v>1445</c:v>
                </c:pt>
                <c:pt idx="2418">
                  <c:v>1415</c:v>
                </c:pt>
                <c:pt idx="2419">
                  <c:v>1447</c:v>
                </c:pt>
                <c:pt idx="2420">
                  <c:v>1472</c:v>
                </c:pt>
                <c:pt idx="2421">
                  <c:v>1495</c:v>
                </c:pt>
                <c:pt idx="2422">
                  <c:v>1483</c:v>
                </c:pt>
                <c:pt idx="2423">
                  <c:v>1446</c:v>
                </c:pt>
                <c:pt idx="2424">
                  <c:v>1475</c:v>
                </c:pt>
                <c:pt idx="2425">
                  <c:v>1511</c:v>
                </c:pt>
                <c:pt idx="2426">
                  <c:v>1536</c:v>
                </c:pt>
                <c:pt idx="2427">
                  <c:v>1516</c:v>
                </c:pt>
                <c:pt idx="2428">
                  <c:v>1511</c:v>
                </c:pt>
                <c:pt idx="2429">
                  <c:v>1567</c:v>
                </c:pt>
                <c:pt idx="2430">
                  <c:v>1549</c:v>
                </c:pt>
                <c:pt idx="2431">
                  <c:v>1550</c:v>
                </c:pt>
                <c:pt idx="2432">
                  <c:v>1556</c:v>
                </c:pt>
                <c:pt idx="2433">
                  <c:v>1539</c:v>
                </c:pt>
                <c:pt idx="2434">
                  <c:v>1556</c:v>
                </c:pt>
                <c:pt idx="2435">
                  <c:v>1546</c:v>
                </c:pt>
                <c:pt idx="2436">
                  <c:v>1606</c:v>
                </c:pt>
                <c:pt idx="2437">
                  <c:v>1581</c:v>
                </c:pt>
                <c:pt idx="2438">
                  <c:v>1612</c:v>
                </c:pt>
                <c:pt idx="2439">
                  <c:v>1603</c:v>
                </c:pt>
                <c:pt idx="2440">
                  <c:v>1584</c:v>
                </c:pt>
                <c:pt idx="2441">
                  <c:v>1663</c:v>
                </c:pt>
                <c:pt idx="2442">
                  <c:v>1726</c:v>
                </c:pt>
                <c:pt idx="2443">
                  <c:v>1667</c:v>
                </c:pt>
                <c:pt idx="2444">
                  <c:v>1677</c:v>
                </c:pt>
                <c:pt idx="2445">
                  <c:v>1663</c:v>
                </c:pt>
                <c:pt idx="2446">
                  <c:v>1665</c:v>
                </c:pt>
                <c:pt idx="2447">
                  <c:v>1771</c:v>
                </c:pt>
                <c:pt idx="2448">
                  <c:v>1760</c:v>
                </c:pt>
                <c:pt idx="2449">
                  <c:v>1687</c:v>
                </c:pt>
                <c:pt idx="2450">
                  <c:v>1738</c:v>
                </c:pt>
                <c:pt idx="2451">
                  <c:v>1748</c:v>
                </c:pt>
                <c:pt idx="2452">
                  <c:v>1767</c:v>
                </c:pt>
                <c:pt idx="2453">
                  <c:v>1681</c:v>
                </c:pt>
                <c:pt idx="2454">
                  <c:v>1738</c:v>
                </c:pt>
                <c:pt idx="2455">
                  <c:v>1742</c:v>
                </c:pt>
                <c:pt idx="2456">
                  <c:v>1750</c:v>
                </c:pt>
                <c:pt idx="2457">
                  <c:v>1746</c:v>
                </c:pt>
                <c:pt idx="2458">
                  <c:v>1765</c:v>
                </c:pt>
                <c:pt idx="2459">
                  <c:v>1760</c:v>
                </c:pt>
                <c:pt idx="2460">
                  <c:v>1782</c:v>
                </c:pt>
                <c:pt idx="2461">
                  <c:v>1766</c:v>
                </c:pt>
                <c:pt idx="2462">
                  <c:v>1728</c:v>
                </c:pt>
                <c:pt idx="2463">
                  <c:v>1738</c:v>
                </c:pt>
                <c:pt idx="2464">
                  <c:v>1746</c:v>
                </c:pt>
                <c:pt idx="2465">
                  <c:v>1762</c:v>
                </c:pt>
                <c:pt idx="2466">
                  <c:v>1752</c:v>
                </c:pt>
                <c:pt idx="2467">
                  <c:v>1697</c:v>
                </c:pt>
                <c:pt idx="2468">
                  <c:v>1685</c:v>
                </c:pt>
                <c:pt idx="2469">
                  <c:v>1710</c:v>
                </c:pt>
                <c:pt idx="2470">
                  <c:v>1709</c:v>
                </c:pt>
                <c:pt idx="2471">
                  <c:v>1674</c:v>
                </c:pt>
                <c:pt idx="2472">
                  <c:v>1682</c:v>
                </c:pt>
                <c:pt idx="2473">
                  <c:v>1676</c:v>
                </c:pt>
                <c:pt idx="2474">
                  <c:v>1684</c:v>
                </c:pt>
                <c:pt idx="2475">
                  <c:v>1648</c:v>
                </c:pt>
                <c:pt idx="2476">
                  <c:v>1642</c:v>
                </c:pt>
                <c:pt idx="2477">
                  <c:v>1647</c:v>
                </c:pt>
                <c:pt idx="2478">
                  <c:v>1592</c:v>
                </c:pt>
                <c:pt idx="2479">
                  <c:v>1576</c:v>
                </c:pt>
                <c:pt idx="2480">
                  <c:v>1570</c:v>
                </c:pt>
                <c:pt idx="2481">
                  <c:v>1594</c:v>
                </c:pt>
                <c:pt idx="2482">
                  <c:v>1605</c:v>
                </c:pt>
                <c:pt idx="2483">
                  <c:v>1555</c:v>
                </c:pt>
                <c:pt idx="2484">
                  <c:v>1538</c:v>
                </c:pt>
                <c:pt idx="2485">
                  <c:v>1525</c:v>
                </c:pt>
                <c:pt idx="2486">
                  <c:v>1602</c:v>
                </c:pt>
                <c:pt idx="2487">
                  <c:v>1503</c:v>
                </c:pt>
                <c:pt idx="2488">
                  <c:v>1512</c:v>
                </c:pt>
                <c:pt idx="2489">
                  <c:v>1536</c:v>
                </c:pt>
                <c:pt idx="2490">
                  <c:v>1548</c:v>
                </c:pt>
                <c:pt idx="2491">
                  <c:v>1539</c:v>
                </c:pt>
                <c:pt idx="2492">
                  <c:v>1510</c:v>
                </c:pt>
                <c:pt idx="2493">
                  <c:v>1494</c:v>
                </c:pt>
                <c:pt idx="2494">
                  <c:v>1507</c:v>
                </c:pt>
                <c:pt idx="2495">
                  <c:v>1474</c:v>
                </c:pt>
                <c:pt idx="2496">
                  <c:v>1495</c:v>
                </c:pt>
                <c:pt idx="2497">
                  <c:v>1508</c:v>
                </c:pt>
                <c:pt idx="2498">
                  <c:v>1494</c:v>
                </c:pt>
                <c:pt idx="2499">
                  <c:v>1514</c:v>
                </c:pt>
                <c:pt idx="2500">
                  <c:v>1492</c:v>
                </c:pt>
                <c:pt idx="2501">
                  <c:v>1456</c:v>
                </c:pt>
                <c:pt idx="2502">
                  <c:v>1468</c:v>
                </c:pt>
                <c:pt idx="2503">
                  <c:v>1466</c:v>
                </c:pt>
                <c:pt idx="2504">
                  <c:v>1442</c:v>
                </c:pt>
                <c:pt idx="2505">
                  <c:v>1449</c:v>
                </c:pt>
                <c:pt idx="2506">
                  <c:v>1460</c:v>
                </c:pt>
                <c:pt idx="2507">
                  <c:v>1451</c:v>
                </c:pt>
                <c:pt idx="2508">
                  <c:v>1449</c:v>
                </c:pt>
                <c:pt idx="2509">
                  <c:v>1438</c:v>
                </c:pt>
                <c:pt idx="2510">
                  <c:v>1419</c:v>
                </c:pt>
                <c:pt idx="2511">
                  <c:v>1489</c:v>
                </c:pt>
                <c:pt idx="2512">
                  <c:v>1480</c:v>
                </c:pt>
                <c:pt idx="2513">
                  <c:v>1448</c:v>
                </c:pt>
                <c:pt idx="2514">
                  <c:v>1446</c:v>
                </c:pt>
                <c:pt idx="2515">
                  <c:v>1443</c:v>
                </c:pt>
                <c:pt idx="2516">
                  <c:v>1440</c:v>
                </c:pt>
                <c:pt idx="2517">
                  <c:v>1464</c:v>
                </c:pt>
                <c:pt idx="2518">
                  <c:v>1444</c:v>
                </c:pt>
                <c:pt idx="2519">
                  <c:v>1474</c:v>
                </c:pt>
                <c:pt idx="2520">
                  <c:v>1405</c:v>
                </c:pt>
                <c:pt idx="2521">
                  <c:v>1429</c:v>
                </c:pt>
                <c:pt idx="2522">
                  <c:v>1419</c:v>
                </c:pt>
                <c:pt idx="2523">
                  <c:v>1432</c:v>
                </c:pt>
                <c:pt idx="2524">
                  <c:v>1467</c:v>
                </c:pt>
                <c:pt idx="2525">
                  <c:v>1486</c:v>
                </c:pt>
                <c:pt idx="2526">
                  <c:v>1428</c:v>
                </c:pt>
                <c:pt idx="2527">
                  <c:v>1457</c:v>
                </c:pt>
                <c:pt idx="2528">
                  <c:v>1459</c:v>
                </c:pt>
                <c:pt idx="2529">
                  <c:v>1442</c:v>
                </c:pt>
                <c:pt idx="2530">
                  <c:v>1424</c:v>
                </c:pt>
                <c:pt idx="2531">
                  <c:v>1440</c:v>
                </c:pt>
                <c:pt idx="2532">
                  <c:v>1461</c:v>
                </c:pt>
                <c:pt idx="2533">
                  <c:v>1462</c:v>
                </c:pt>
                <c:pt idx="2534">
                  <c:v>1471</c:v>
                </c:pt>
                <c:pt idx="2535">
                  <c:v>1473</c:v>
                </c:pt>
                <c:pt idx="2536">
                  <c:v>1456</c:v>
                </c:pt>
                <c:pt idx="2537">
                  <c:v>1476</c:v>
                </c:pt>
                <c:pt idx="2538">
                  <c:v>1478</c:v>
                </c:pt>
                <c:pt idx="2539">
                  <c:v>1482</c:v>
                </c:pt>
                <c:pt idx="2540">
                  <c:v>1501</c:v>
                </c:pt>
                <c:pt idx="2541">
                  <c:v>1523</c:v>
                </c:pt>
                <c:pt idx="2542">
                  <c:v>1509</c:v>
                </c:pt>
                <c:pt idx="2543">
                  <c:v>1525</c:v>
                </c:pt>
                <c:pt idx="2544">
                  <c:v>1553</c:v>
                </c:pt>
                <c:pt idx="2545">
                  <c:v>1497</c:v>
                </c:pt>
                <c:pt idx="2546">
                  <c:v>1555</c:v>
                </c:pt>
                <c:pt idx="2547">
                  <c:v>1551</c:v>
                </c:pt>
                <c:pt idx="2548">
                  <c:v>1490</c:v>
                </c:pt>
                <c:pt idx="2549">
                  <c:v>1499</c:v>
                </c:pt>
                <c:pt idx="2550">
                  <c:v>1491</c:v>
                </c:pt>
                <c:pt idx="2551">
                  <c:v>1493</c:v>
                </c:pt>
                <c:pt idx="2552">
                  <c:v>1494</c:v>
                </c:pt>
                <c:pt idx="2553">
                  <c:v>1465</c:v>
                </c:pt>
                <c:pt idx="2554">
                  <c:v>1497</c:v>
                </c:pt>
                <c:pt idx="2555">
                  <c:v>1463</c:v>
                </c:pt>
                <c:pt idx="2556">
                  <c:v>1478</c:v>
                </c:pt>
                <c:pt idx="2557">
                  <c:v>1468</c:v>
                </c:pt>
                <c:pt idx="2558">
                  <c:v>1451</c:v>
                </c:pt>
                <c:pt idx="2559">
                  <c:v>1503</c:v>
                </c:pt>
                <c:pt idx="2560">
                  <c:v>1469</c:v>
                </c:pt>
                <c:pt idx="2561">
                  <c:v>1445</c:v>
                </c:pt>
                <c:pt idx="2562">
                  <c:v>1436</c:v>
                </c:pt>
                <c:pt idx="2563">
                  <c:v>1486</c:v>
                </c:pt>
                <c:pt idx="2564">
                  <c:v>1441</c:v>
                </c:pt>
                <c:pt idx="2565">
                  <c:v>1426</c:v>
                </c:pt>
                <c:pt idx="2566">
                  <c:v>1431</c:v>
                </c:pt>
                <c:pt idx="2567">
                  <c:v>1420</c:v>
                </c:pt>
                <c:pt idx="2568">
                  <c:v>1453</c:v>
                </c:pt>
                <c:pt idx="2569">
                  <c:v>1457</c:v>
                </c:pt>
                <c:pt idx="2570">
                  <c:v>1442</c:v>
                </c:pt>
                <c:pt idx="2571">
                  <c:v>1433</c:v>
                </c:pt>
                <c:pt idx="2572">
                  <c:v>1446</c:v>
                </c:pt>
                <c:pt idx="2573">
                  <c:v>1460</c:v>
                </c:pt>
                <c:pt idx="2574">
                  <c:v>1466</c:v>
                </c:pt>
                <c:pt idx="2575">
                  <c:v>1463</c:v>
                </c:pt>
                <c:pt idx="2576">
                  <c:v>1475</c:v>
                </c:pt>
                <c:pt idx="2577">
                  <c:v>1423</c:v>
                </c:pt>
                <c:pt idx="2578">
                  <c:v>1417</c:v>
                </c:pt>
                <c:pt idx="2579">
                  <c:v>1429</c:v>
                </c:pt>
                <c:pt idx="2580">
                  <c:v>1443</c:v>
                </c:pt>
                <c:pt idx="2581">
                  <c:v>1438</c:v>
                </c:pt>
                <c:pt idx="2582">
                  <c:v>1428</c:v>
                </c:pt>
                <c:pt idx="2583">
                  <c:v>1396</c:v>
                </c:pt>
                <c:pt idx="2584">
                  <c:v>1405</c:v>
                </c:pt>
                <c:pt idx="2585">
                  <c:v>1429</c:v>
                </c:pt>
                <c:pt idx="2586">
                  <c:v>1417</c:v>
                </c:pt>
                <c:pt idx="2587">
                  <c:v>1427</c:v>
                </c:pt>
                <c:pt idx="2588">
                  <c:v>1443</c:v>
                </c:pt>
                <c:pt idx="2589">
                  <c:v>1412</c:v>
                </c:pt>
                <c:pt idx="2590">
                  <c:v>1422</c:v>
                </c:pt>
                <c:pt idx="2591">
                  <c:v>1409</c:v>
                </c:pt>
                <c:pt idx="2592">
                  <c:v>1388</c:v>
                </c:pt>
                <c:pt idx="2593">
                  <c:v>1419</c:v>
                </c:pt>
                <c:pt idx="2594">
                  <c:v>1420</c:v>
                </c:pt>
                <c:pt idx="2595">
                  <c:v>1382</c:v>
                </c:pt>
                <c:pt idx="2596">
                  <c:v>1444</c:v>
                </c:pt>
                <c:pt idx="2597">
                  <c:v>1447</c:v>
                </c:pt>
                <c:pt idx="2598">
                  <c:v>1414</c:v>
                </c:pt>
                <c:pt idx="2599">
                  <c:v>1406</c:v>
                </c:pt>
                <c:pt idx="2600">
                  <c:v>1426</c:v>
                </c:pt>
                <c:pt idx="2601">
                  <c:v>1385</c:v>
                </c:pt>
                <c:pt idx="2602">
                  <c:v>1444</c:v>
                </c:pt>
                <c:pt idx="2603">
                  <c:v>1445</c:v>
                </c:pt>
                <c:pt idx="2604">
                  <c:v>1463</c:v>
                </c:pt>
                <c:pt idx="2605">
                  <c:v>1417</c:v>
                </c:pt>
                <c:pt idx="2606">
                  <c:v>1423</c:v>
                </c:pt>
                <c:pt idx="2607">
                  <c:v>1426</c:v>
                </c:pt>
                <c:pt idx="2608">
                  <c:v>1418</c:v>
                </c:pt>
                <c:pt idx="2609">
                  <c:v>1407</c:v>
                </c:pt>
                <c:pt idx="2610">
                  <c:v>1402</c:v>
                </c:pt>
                <c:pt idx="2611">
                  <c:v>1421</c:v>
                </c:pt>
                <c:pt idx="2612">
                  <c:v>1460</c:v>
                </c:pt>
                <c:pt idx="2613">
                  <c:v>1423</c:v>
                </c:pt>
                <c:pt idx="2614">
                  <c:v>1405</c:v>
                </c:pt>
                <c:pt idx="2615">
                  <c:v>1444</c:v>
                </c:pt>
                <c:pt idx="2616">
                  <c:v>1403</c:v>
                </c:pt>
                <c:pt idx="2617">
                  <c:v>1419</c:v>
                </c:pt>
                <c:pt idx="2618">
                  <c:v>1386</c:v>
                </c:pt>
                <c:pt idx="2619">
                  <c:v>1414</c:v>
                </c:pt>
                <c:pt idx="2620">
                  <c:v>1416</c:v>
                </c:pt>
                <c:pt idx="2621">
                  <c:v>1408</c:v>
                </c:pt>
                <c:pt idx="2622">
                  <c:v>1414</c:v>
                </c:pt>
                <c:pt idx="2623">
                  <c:v>1403</c:v>
                </c:pt>
                <c:pt idx="2624">
                  <c:v>1410</c:v>
                </c:pt>
                <c:pt idx="2625">
                  <c:v>1407</c:v>
                </c:pt>
                <c:pt idx="2626">
                  <c:v>1423</c:v>
                </c:pt>
                <c:pt idx="2627">
                  <c:v>1431</c:v>
                </c:pt>
                <c:pt idx="2628">
                  <c:v>1415</c:v>
                </c:pt>
                <c:pt idx="2629">
                  <c:v>1419</c:v>
                </c:pt>
                <c:pt idx="2630">
                  <c:v>1402</c:v>
                </c:pt>
                <c:pt idx="2631">
                  <c:v>1423</c:v>
                </c:pt>
                <c:pt idx="2632">
                  <c:v>1456</c:v>
                </c:pt>
                <c:pt idx="2633">
                  <c:v>1422</c:v>
                </c:pt>
                <c:pt idx="2634">
                  <c:v>1453</c:v>
                </c:pt>
                <c:pt idx="2635">
                  <c:v>1460</c:v>
                </c:pt>
                <c:pt idx="2636">
                  <c:v>1445</c:v>
                </c:pt>
                <c:pt idx="2637">
                  <c:v>1442</c:v>
                </c:pt>
                <c:pt idx="2638">
                  <c:v>1412</c:v>
                </c:pt>
                <c:pt idx="2639">
                  <c:v>1427</c:v>
                </c:pt>
                <c:pt idx="2640">
                  <c:v>1460</c:v>
                </c:pt>
                <c:pt idx="2641">
                  <c:v>1421</c:v>
                </c:pt>
                <c:pt idx="2642">
                  <c:v>1421</c:v>
                </c:pt>
                <c:pt idx="2643">
                  <c:v>1463</c:v>
                </c:pt>
                <c:pt idx="2644">
                  <c:v>1449</c:v>
                </c:pt>
                <c:pt idx="2645">
                  <c:v>1480</c:v>
                </c:pt>
                <c:pt idx="2646">
                  <c:v>1428</c:v>
                </c:pt>
                <c:pt idx="2647">
                  <c:v>1473</c:v>
                </c:pt>
                <c:pt idx="2648">
                  <c:v>1443</c:v>
                </c:pt>
                <c:pt idx="2649">
                  <c:v>1463</c:v>
                </c:pt>
                <c:pt idx="2650">
                  <c:v>1485</c:v>
                </c:pt>
                <c:pt idx="2651">
                  <c:v>1425</c:v>
                </c:pt>
                <c:pt idx="2652">
                  <c:v>1476</c:v>
                </c:pt>
                <c:pt idx="2653">
                  <c:v>1475</c:v>
                </c:pt>
                <c:pt idx="2654">
                  <c:v>1481</c:v>
                </c:pt>
                <c:pt idx="2655">
                  <c:v>1431</c:v>
                </c:pt>
                <c:pt idx="2656">
                  <c:v>1499</c:v>
                </c:pt>
                <c:pt idx="2657">
                  <c:v>1468</c:v>
                </c:pt>
                <c:pt idx="2658">
                  <c:v>1490</c:v>
                </c:pt>
                <c:pt idx="2659">
                  <c:v>1466</c:v>
                </c:pt>
                <c:pt idx="2660">
                  <c:v>1458</c:v>
                </c:pt>
                <c:pt idx="2661">
                  <c:v>1464</c:v>
                </c:pt>
                <c:pt idx="2662">
                  <c:v>1457</c:v>
                </c:pt>
                <c:pt idx="2663">
                  <c:v>1462</c:v>
                </c:pt>
                <c:pt idx="2664">
                  <c:v>1444</c:v>
                </c:pt>
                <c:pt idx="2665">
                  <c:v>1503</c:v>
                </c:pt>
                <c:pt idx="2666">
                  <c:v>1478</c:v>
                </c:pt>
                <c:pt idx="2667">
                  <c:v>1495</c:v>
                </c:pt>
                <c:pt idx="2668">
                  <c:v>1466</c:v>
                </c:pt>
                <c:pt idx="2669">
                  <c:v>1485</c:v>
                </c:pt>
                <c:pt idx="2670">
                  <c:v>1443</c:v>
                </c:pt>
                <c:pt idx="2671">
                  <c:v>1482</c:v>
                </c:pt>
                <c:pt idx="2672">
                  <c:v>1478</c:v>
                </c:pt>
                <c:pt idx="2673">
                  <c:v>1461</c:v>
                </c:pt>
                <c:pt idx="2674">
                  <c:v>1432</c:v>
                </c:pt>
                <c:pt idx="2675">
                  <c:v>1452</c:v>
                </c:pt>
                <c:pt idx="2676">
                  <c:v>1474</c:v>
                </c:pt>
                <c:pt idx="2677">
                  <c:v>1465</c:v>
                </c:pt>
                <c:pt idx="2678">
                  <c:v>1443</c:v>
                </c:pt>
                <c:pt idx="2679">
                  <c:v>1458</c:v>
                </c:pt>
                <c:pt idx="2680">
                  <c:v>1478</c:v>
                </c:pt>
                <c:pt idx="2681">
                  <c:v>1478</c:v>
                </c:pt>
                <c:pt idx="2682">
                  <c:v>1512</c:v>
                </c:pt>
                <c:pt idx="2683">
                  <c:v>1461</c:v>
                </c:pt>
                <c:pt idx="2684">
                  <c:v>1454</c:v>
                </c:pt>
                <c:pt idx="2685">
                  <c:v>1487</c:v>
                </c:pt>
                <c:pt idx="2686">
                  <c:v>1431</c:v>
                </c:pt>
                <c:pt idx="2687">
                  <c:v>1457</c:v>
                </c:pt>
                <c:pt idx="2688">
                  <c:v>1468</c:v>
                </c:pt>
                <c:pt idx="2689">
                  <c:v>1443</c:v>
                </c:pt>
                <c:pt idx="2690">
                  <c:v>1442</c:v>
                </c:pt>
                <c:pt idx="2691">
                  <c:v>1455</c:v>
                </c:pt>
                <c:pt idx="2692">
                  <c:v>1436</c:v>
                </c:pt>
                <c:pt idx="2693">
                  <c:v>1458</c:v>
                </c:pt>
                <c:pt idx="2694">
                  <c:v>1443</c:v>
                </c:pt>
                <c:pt idx="2695">
                  <c:v>1431</c:v>
                </c:pt>
                <c:pt idx="2696">
                  <c:v>1446</c:v>
                </c:pt>
                <c:pt idx="2697">
                  <c:v>1433</c:v>
                </c:pt>
                <c:pt idx="2698">
                  <c:v>1449</c:v>
                </c:pt>
                <c:pt idx="2699">
                  <c:v>1446</c:v>
                </c:pt>
                <c:pt idx="2700">
                  <c:v>1452</c:v>
                </c:pt>
                <c:pt idx="2701">
                  <c:v>1457</c:v>
                </c:pt>
                <c:pt idx="2702">
                  <c:v>1424</c:v>
                </c:pt>
                <c:pt idx="2703">
                  <c:v>1419</c:v>
                </c:pt>
                <c:pt idx="2704">
                  <c:v>1472</c:v>
                </c:pt>
                <c:pt idx="2705">
                  <c:v>1466</c:v>
                </c:pt>
                <c:pt idx="2706">
                  <c:v>1420</c:v>
                </c:pt>
                <c:pt idx="2707">
                  <c:v>1446</c:v>
                </c:pt>
                <c:pt idx="2708">
                  <c:v>1420</c:v>
                </c:pt>
                <c:pt idx="2709">
                  <c:v>1450</c:v>
                </c:pt>
                <c:pt idx="2710">
                  <c:v>1439</c:v>
                </c:pt>
                <c:pt idx="2711">
                  <c:v>1446</c:v>
                </c:pt>
                <c:pt idx="2712">
                  <c:v>1467</c:v>
                </c:pt>
                <c:pt idx="2713">
                  <c:v>1440</c:v>
                </c:pt>
                <c:pt idx="2714">
                  <c:v>1472</c:v>
                </c:pt>
                <c:pt idx="2715">
                  <c:v>1450</c:v>
                </c:pt>
                <c:pt idx="2716">
                  <c:v>1462</c:v>
                </c:pt>
                <c:pt idx="2717">
                  <c:v>1505</c:v>
                </c:pt>
                <c:pt idx="2718">
                  <c:v>1515</c:v>
                </c:pt>
                <c:pt idx="2719">
                  <c:v>1462</c:v>
                </c:pt>
                <c:pt idx="2720">
                  <c:v>1450</c:v>
                </c:pt>
                <c:pt idx="2721">
                  <c:v>1482</c:v>
                </c:pt>
                <c:pt idx="2722">
                  <c:v>1442</c:v>
                </c:pt>
                <c:pt idx="2723">
                  <c:v>1501</c:v>
                </c:pt>
                <c:pt idx="2724">
                  <c:v>1474</c:v>
                </c:pt>
                <c:pt idx="2725">
                  <c:v>1478</c:v>
                </c:pt>
                <c:pt idx="2726">
                  <c:v>1530</c:v>
                </c:pt>
                <c:pt idx="2727">
                  <c:v>1567</c:v>
                </c:pt>
                <c:pt idx="2728">
                  <c:v>1542</c:v>
                </c:pt>
                <c:pt idx="2729">
                  <c:v>1501</c:v>
                </c:pt>
                <c:pt idx="2730">
                  <c:v>1540</c:v>
                </c:pt>
                <c:pt idx="2731">
                  <c:v>1519</c:v>
                </c:pt>
                <c:pt idx="2732">
                  <c:v>1571</c:v>
                </c:pt>
                <c:pt idx="2733">
                  <c:v>1557</c:v>
                </c:pt>
                <c:pt idx="2734">
                  <c:v>1553</c:v>
                </c:pt>
                <c:pt idx="2735">
                  <c:v>1565</c:v>
                </c:pt>
                <c:pt idx="2736">
                  <c:v>1593</c:v>
                </c:pt>
                <c:pt idx="2737">
                  <c:v>1567</c:v>
                </c:pt>
                <c:pt idx="2738">
                  <c:v>1584</c:v>
                </c:pt>
                <c:pt idx="2739">
                  <c:v>1612</c:v>
                </c:pt>
                <c:pt idx="2740">
                  <c:v>1643</c:v>
                </c:pt>
                <c:pt idx="2741">
                  <c:v>1585</c:v>
                </c:pt>
                <c:pt idx="2742">
                  <c:v>1589</c:v>
                </c:pt>
                <c:pt idx="2743">
                  <c:v>1672</c:v>
                </c:pt>
                <c:pt idx="2744">
                  <c:v>1584</c:v>
                </c:pt>
                <c:pt idx="2745">
                  <c:v>1619</c:v>
                </c:pt>
                <c:pt idx="2746">
                  <c:v>1680</c:v>
                </c:pt>
                <c:pt idx="2747">
                  <c:v>1650</c:v>
                </c:pt>
                <c:pt idx="2748">
                  <c:v>1654</c:v>
                </c:pt>
                <c:pt idx="2749">
                  <c:v>1689</c:v>
                </c:pt>
                <c:pt idx="2750">
                  <c:v>1689</c:v>
                </c:pt>
                <c:pt idx="2751">
                  <c:v>1653</c:v>
                </c:pt>
                <c:pt idx="2752">
                  <c:v>1731</c:v>
                </c:pt>
                <c:pt idx="2753">
                  <c:v>1687</c:v>
                </c:pt>
                <c:pt idx="2754">
                  <c:v>1678</c:v>
                </c:pt>
                <c:pt idx="2755">
                  <c:v>1672</c:v>
                </c:pt>
                <c:pt idx="2756">
                  <c:v>1761</c:v>
                </c:pt>
                <c:pt idx="2757">
                  <c:v>1722</c:v>
                </c:pt>
                <c:pt idx="2758">
                  <c:v>1758</c:v>
                </c:pt>
                <c:pt idx="2759">
                  <c:v>1710</c:v>
                </c:pt>
                <c:pt idx="2760">
                  <c:v>1678</c:v>
                </c:pt>
                <c:pt idx="2761">
                  <c:v>1670</c:v>
                </c:pt>
                <c:pt idx="2762">
                  <c:v>1669</c:v>
                </c:pt>
                <c:pt idx="2763">
                  <c:v>1693</c:v>
                </c:pt>
                <c:pt idx="2764">
                  <c:v>1671</c:v>
                </c:pt>
                <c:pt idx="2765">
                  <c:v>1706</c:v>
                </c:pt>
                <c:pt idx="2766">
                  <c:v>1690</c:v>
                </c:pt>
                <c:pt idx="2767">
                  <c:v>1621</c:v>
                </c:pt>
                <c:pt idx="2768">
                  <c:v>1675</c:v>
                </c:pt>
                <c:pt idx="2769">
                  <c:v>1673</c:v>
                </c:pt>
                <c:pt idx="2770">
                  <c:v>1627</c:v>
                </c:pt>
                <c:pt idx="2771">
                  <c:v>1590</c:v>
                </c:pt>
                <c:pt idx="2772">
                  <c:v>1651</c:v>
                </c:pt>
                <c:pt idx="2773">
                  <c:v>1632</c:v>
                </c:pt>
                <c:pt idx="2774">
                  <c:v>1616</c:v>
                </c:pt>
                <c:pt idx="2775">
                  <c:v>1621</c:v>
                </c:pt>
                <c:pt idx="2776">
                  <c:v>1587</c:v>
                </c:pt>
                <c:pt idx="2777">
                  <c:v>1541</c:v>
                </c:pt>
                <c:pt idx="2778">
                  <c:v>1513</c:v>
                </c:pt>
                <c:pt idx="2779">
                  <c:v>1504</c:v>
                </c:pt>
                <c:pt idx="2780">
                  <c:v>1548</c:v>
                </c:pt>
                <c:pt idx="2781">
                  <c:v>1561</c:v>
                </c:pt>
                <c:pt idx="2782">
                  <c:v>1482</c:v>
                </c:pt>
                <c:pt idx="2783">
                  <c:v>1525</c:v>
                </c:pt>
                <c:pt idx="2784">
                  <c:v>1504</c:v>
                </c:pt>
                <c:pt idx="2785">
                  <c:v>1487</c:v>
                </c:pt>
                <c:pt idx="2786">
                  <c:v>1471</c:v>
                </c:pt>
                <c:pt idx="2787">
                  <c:v>1498</c:v>
                </c:pt>
                <c:pt idx="2788">
                  <c:v>1453</c:v>
                </c:pt>
                <c:pt idx="2789">
                  <c:v>1449</c:v>
                </c:pt>
                <c:pt idx="2790">
                  <c:v>1425</c:v>
                </c:pt>
                <c:pt idx="2791">
                  <c:v>1428</c:v>
                </c:pt>
                <c:pt idx="2792">
                  <c:v>1438</c:v>
                </c:pt>
                <c:pt idx="2793">
                  <c:v>1441</c:v>
                </c:pt>
                <c:pt idx="2794">
                  <c:v>1414</c:v>
                </c:pt>
                <c:pt idx="2795">
                  <c:v>1403</c:v>
                </c:pt>
                <c:pt idx="2796">
                  <c:v>1405</c:v>
                </c:pt>
                <c:pt idx="2797">
                  <c:v>1417</c:v>
                </c:pt>
                <c:pt idx="2798">
                  <c:v>1382</c:v>
                </c:pt>
                <c:pt idx="2799">
                  <c:v>1364</c:v>
                </c:pt>
                <c:pt idx="2800">
                  <c:v>1374</c:v>
                </c:pt>
                <c:pt idx="2801">
                  <c:v>1343</c:v>
                </c:pt>
                <c:pt idx="2802">
                  <c:v>1392</c:v>
                </c:pt>
                <c:pt idx="2803">
                  <c:v>1338</c:v>
                </c:pt>
                <c:pt idx="2804">
                  <c:v>1333</c:v>
                </c:pt>
                <c:pt idx="2805">
                  <c:v>1310</c:v>
                </c:pt>
                <c:pt idx="2806">
                  <c:v>1346</c:v>
                </c:pt>
                <c:pt idx="2807">
                  <c:v>1334</c:v>
                </c:pt>
                <c:pt idx="2808">
                  <c:v>1344</c:v>
                </c:pt>
                <c:pt idx="2809">
                  <c:v>1335</c:v>
                </c:pt>
                <c:pt idx="2810">
                  <c:v>1331</c:v>
                </c:pt>
                <c:pt idx="2811">
                  <c:v>1324</c:v>
                </c:pt>
                <c:pt idx="2812">
                  <c:v>1344</c:v>
                </c:pt>
                <c:pt idx="2813">
                  <c:v>1332</c:v>
                </c:pt>
                <c:pt idx="2814">
                  <c:v>1308</c:v>
                </c:pt>
                <c:pt idx="2815">
                  <c:v>1295</c:v>
                </c:pt>
                <c:pt idx="2816">
                  <c:v>1324</c:v>
                </c:pt>
                <c:pt idx="2817">
                  <c:v>1335</c:v>
                </c:pt>
                <c:pt idx="2818">
                  <c:v>1321</c:v>
                </c:pt>
                <c:pt idx="2819">
                  <c:v>1285</c:v>
                </c:pt>
                <c:pt idx="2820">
                  <c:v>1313</c:v>
                </c:pt>
                <c:pt idx="2821">
                  <c:v>1316</c:v>
                </c:pt>
                <c:pt idx="2822">
                  <c:v>1325</c:v>
                </c:pt>
                <c:pt idx="2823">
                  <c:v>1303</c:v>
                </c:pt>
                <c:pt idx="2824">
                  <c:v>1296</c:v>
                </c:pt>
                <c:pt idx="2825">
                  <c:v>1284</c:v>
                </c:pt>
                <c:pt idx="2826">
                  <c:v>1262</c:v>
                </c:pt>
                <c:pt idx="2827">
                  <c:v>1297</c:v>
                </c:pt>
                <c:pt idx="2828">
                  <c:v>1288</c:v>
                </c:pt>
                <c:pt idx="2829">
                  <c:v>1287</c:v>
                </c:pt>
                <c:pt idx="2830">
                  <c:v>1298</c:v>
                </c:pt>
                <c:pt idx="2831">
                  <c:v>1262</c:v>
                </c:pt>
                <c:pt idx="2832">
                  <c:v>1298</c:v>
                </c:pt>
                <c:pt idx="2833">
                  <c:v>1297</c:v>
                </c:pt>
                <c:pt idx="2834">
                  <c:v>1279</c:v>
                </c:pt>
                <c:pt idx="2835">
                  <c:v>1296</c:v>
                </c:pt>
                <c:pt idx="2836">
                  <c:v>1287</c:v>
                </c:pt>
                <c:pt idx="2837">
                  <c:v>1280</c:v>
                </c:pt>
                <c:pt idx="2838">
                  <c:v>1298</c:v>
                </c:pt>
                <c:pt idx="2839">
                  <c:v>1286</c:v>
                </c:pt>
                <c:pt idx="2840">
                  <c:v>1309</c:v>
                </c:pt>
                <c:pt idx="2841">
                  <c:v>1292</c:v>
                </c:pt>
                <c:pt idx="2842">
                  <c:v>1285</c:v>
                </c:pt>
                <c:pt idx="2843">
                  <c:v>1276</c:v>
                </c:pt>
                <c:pt idx="2844">
                  <c:v>1272</c:v>
                </c:pt>
                <c:pt idx="2845">
                  <c:v>1301</c:v>
                </c:pt>
                <c:pt idx="2846">
                  <c:v>1282</c:v>
                </c:pt>
                <c:pt idx="2847">
                  <c:v>1269</c:v>
                </c:pt>
                <c:pt idx="2848">
                  <c:v>1318</c:v>
                </c:pt>
                <c:pt idx="2849">
                  <c:v>1261</c:v>
                </c:pt>
                <c:pt idx="2850">
                  <c:v>1289</c:v>
                </c:pt>
                <c:pt idx="2851">
                  <c:v>1274</c:v>
                </c:pt>
                <c:pt idx="2852">
                  <c:v>1285</c:v>
                </c:pt>
                <c:pt idx="2853">
                  <c:v>1294</c:v>
                </c:pt>
                <c:pt idx="2854">
                  <c:v>1311</c:v>
                </c:pt>
                <c:pt idx="2855">
                  <c:v>1332</c:v>
                </c:pt>
                <c:pt idx="2856">
                  <c:v>1291</c:v>
                </c:pt>
                <c:pt idx="2857">
                  <c:v>1307</c:v>
                </c:pt>
                <c:pt idx="2858">
                  <c:v>1317</c:v>
                </c:pt>
                <c:pt idx="2859">
                  <c:v>1301</c:v>
                </c:pt>
                <c:pt idx="2860">
                  <c:v>1293</c:v>
                </c:pt>
                <c:pt idx="2861">
                  <c:v>1308</c:v>
                </c:pt>
                <c:pt idx="2862">
                  <c:v>1264</c:v>
                </c:pt>
                <c:pt idx="2863">
                  <c:v>1292</c:v>
                </c:pt>
                <c:pt idx="2864">
                  <c:v>1283</c:v>
                </c:pt>
                <c:pt idx="2865">
                  <c:v>1271</c:v>
                </c:pt>
                <c:pt idx="2866">
                  <c:v>1311</c:v>
                </c:pt>
                <c:pt idx="2867">
                  <c:v>1305</c:v>
                </c:pt>
                <c:pt idx="2868">
                  <c:v>1274</c:v>
                </c:pt>
                <c:pt idx="2869">
                  <c:v>1279</c:v>
                </c:pt>
                <c:pt idx="2870">
                  <c:v>1316</c:v>
                </c:pt>
                <c:pt idx="2871">
                  <c:v>1281</c:v>
                </c:pt>
                <c:pt idx="2872">
                  <c:v>1315</c:v>
                </c:pt>
                <c:pt idx="2873">
                  <c:v>1313</c:v>
                </c:pt>
                <c:pt idx="2874">
                  <c:v>1300</c:v>
                </c:pt>
                <c:pt idx="2875">
                  <c:v>1315</c:v>
                </c:pt>
                <c:pt idx="2876">
                  <c:v>1275</c:v>
                </c:pt>
                <c:pt idx="2877">
                  <c:v>1326</c:v>
                </c:pt>
                <c:pt idx="2878">
                  <c:v>1292</c:v>
                </c:pt>
                <c:pt idx="2879">
                  <c:v>1293</c:v>
                </c:pt>
                <c:pt idx="2880">
                  <c:v>1299</c:v>
                </c:pt>
                <c:pt idx="2881">
                  <c:v>1254</c:v>
                </c:pt>
                <c:pt idx="2882">
                  <c:v>1306</c:v>
                </c:pt>
                <c:pt idx="2883">
                  <c:v>1318</c:v>
                </c:pt>
                <c:pt idx="2884">
                  <c:v>1292</c:v>
                </c:pt>
                <c:pt idx="2885">
                  <c:v>1297</c:v>
                </c:pt>
                <c:pt idx="2886">
                  <c:v>1283</c:v>
                </c:pt>
                <c:pt idx="2887">
                  <c:v>1310</c:v>
                </c:pt>
                <c:pt idx="2888">
                  <c:v>1294</c:v>
                </c:pt>
                <c:pt idx="2889">
                  <c:v>1300</c:v>
                </c:pt>
                <c:pt idx="2890">
                  <c:v>1297</c:v>
                </c:pt>
                <c:pt idx="2891">
                  <c:v>1341</c:v>
                </c:pt>
                <c:pt idx="2892">
                  <c:v>1294</c:v>
                </c:pt>
                <c:pt idx="2893">
                  <c:v>1274</c:v>
                </c:pt>
                <c:pt idx="2894">
                  <c:v>1287</c:v>
                </c:pt>
                <c:pt idx="2895">
                  <c:v>1303</c:v>
                </c:pt>
                <c:pt idx="2896">
                  <c:v>1320</c:v>
                </c:pt>
                <c:pt idx="2897">
                  <c:v>1348</c:v>
                </c:pt>
                <c:pt idx="2898">
                  <c:v>1313</c:v>
                </c:pt>
                <c:pt idx="2899">
                  <c:v>1319</c:v>
                </c:pt>
                <c:pt idx="2900">
                  <c:v>1315</c:v>
                </c:pt>
                <c:pt idx="2901">
                  <c:v>1333</c:v>
                </c:pt>
                <c:pt idx="2902">
                  <c:v>1334</c:v>
                </c:pt>
                <c:pt idx="2903">
                  <c:v>1313</c:v>
                </c:pt>
                <c:pt idx="2904">
                  <c:v>1341</c:v>
                </c:pt>
                <c:pt idx="2905">
                  <c:v>1310</c:v>
                </c:pt>
                <c:pt idx="2906">
                  <c:v>1301</c:v>
                </c:pt>
                <c:pt idx="2907">
                  <c:v>1338</c:v>
                </c:pt>
                <c:pt idx="2908">
                  <c:v>1302</c:v>
                </c:pt>
                <c:pt idx="2909">
                  <c:v>1373</c:v>
                </c:pt>
                <c:pt idx="2910">
                  <c:v>1324</c:v>
                </c:pt>
                <c:pt idx="2911">
                  <c:v>1357</c:v>
                </c:pt>
                <c:pt idx="2912">
                  <c:v>1308</c:v>
                </c:pt>
                <c:pt idx="2913">
                  <c:v>1324</c:v>
                </c:pt>
                <c:pt idx="2914">
                  <c:v>1332</c:v>
                </c:pt>
                <c:pt idx="2915">
                  <c:v>1326</c:v>
                </c:pt>
                <c:pt idx="2916">
                  <c:v>1326</c:v>
                </c:pt>
                <c:pt idx="2917">
                  <c:v>1328</c:v>
                </c:pt>
                <c:pt idx="2918">
                  <c:v>1346</c:v>
                </c:pt>
                <c:pt idx="2919">
                  <c:v>1372</c:v>
                </c:pt>
                <c:pt idx="2920">
                  <c:v>1346</c:v>
                </c:pt>
                <c:pt idx="2921">
                  <c:v>1375</c:v>
                </c:pt>
                <c:pt idx="2922">
                  <c:v>1356</c:v>
                </c:pt>
                <c:pt idx="2923">
                  <c:v>1344</c:v>
                </c:pt>
                <c:pt idx="2924">
                  <c:v>1357</c:v>
                </c:pt>
                <c:pt idx="2925">
                  <c:v>1354</c:v>
                </c:pt>
                <c:pt idx="2926">
                  <c:v>1361</c:v>
                </c:pt>
                <c:pt idx="2927">
                  <c:v>1338</c:v>
                </c:pt>
                <c:pt idx="2928">
                  <c:v>1380</c:v>
                </c:pt>
                <c:pt idx="2929">
                  <c:v>1322</c:v>
                </c:pt>
                <c:pt idx="2930">
                  <c:v>1387</c:v>
                </c:pt>
                <c:pt idx="2931">
                  <c:v>1393</c:v>
                </c:pt>
                <c:pt idx="2932">
                  <c:v>1384</c:v>
                </c:pt>
                <c:pt idx="2933">
                  <c:v>1389</c:v>
                </c:pt>
                <c:pt idx="2934">
                  <c:v>1362</c:v>
                </c:pt>
                <c:pt idx="2935">
                  <c:v>1367</c:v>
                </c:pt>
                <c:pt idx="2936">
                  <c:v>1394</c:v>
                </c:pt>
                <c:pt idx="2937">
                  <c:v>1359</c:v>
                </c:pt>
                <c:pt idx="2938">
                  <c:v>1378</c:v>
                </c:pt>
                <c:pt idx="2939">
                  <c:v>1378</c:v>
                </c:pt>
                <c:pt idx="2940">
                  <c:v>1396</c:v>
                </c:pt>
                <c:pt idx="2941">
                  <c:v>1396</c:v>
                </c:pt>
                <c:pt idx="2942">
                  <c:v>1416</c:v>
                </c:pt>
                <c:pt idx="2943">
                  <c:v>1390</c:v>
                </c:pt>
                <c:pt idx="2944">
                  <c:v>1443</c:v>
                </c:pt>
                <c:pt idx="2945">
                  <c:v>1407</c:v>
                </c:pt>
                <c:pt idx="2946">
                  <c:v>1396</c:v>
                </c:pt>
                <c:pt idx="2947">
                  <c:v>1403</c:v>
                </c:pt>
                <c:pt idx="2948">
                  <c:v>1419</c:v>
                </c:pt>
                <c:pt idx="2949">
                  <c:v>1431</c:v>
                </c:pt>
                <c:pt idx="2950">
                  <c:v>1416</c:v>
                </c:pt>
                <c:pt idx="2951">
                  <c:v>1419</c:v>
                </c:pt>
                <c:pt idx="2952">
                  <c:v>1390</c:v>
                </c:pt>
                <c:pt idx="2953">
                  <c:v>1418</c:v>
                </c:pt>
                <c:pt idx="2954">
                  <c:v>1440</c:v>
                </c:pt>
                <c:pt idx="2955">
                  <c:v>1401</c:v>
                </c:pt>
                <c:pt idx="2956">
                  <c:v>1385</c:v>
                </c:pt>
                <c:pt idx="2957">
                  <c:v>1446</c:v>
                </c:pt>
                <c:pt idx="2958">
                  <c:v>1382</c:v>
                </c:pt>
                <c:pt idx="2959">
                  <c:v>1412</c:v>
                </c:pt>
                <c:pt idx="2960">
                  <c:v>1422</c:v>
                </c:pt>
                <c:pt idx="2961">
                  <c:v>1437</c:v>
                </c:pt>
                <c:pt idx="2962">
                  <c:v>1406</c:v>
                </c:pt>
                <c:pt idx="2963">
                  <c:v>1377</c:v>
                </c:pt>
                <c:pt idx="2964">
                  <c:v>1380</c:v>
                </c:pt>
                <c:pt idx="2965">
                  <c:v>1395</c:v>
                </c:pt>
                <c:pt idx="2966">
                  <c:v>1349</c:v>
                </c:pt>
                <c:pt idx="2967">
                  <c:v>1417</c:v>
                </c:pt>
                <c:pt idx="2968">
                  <c:v>1377</c:v>
                </c:pt>
                <c:pt idx="2969">
                  <c:v>1379</c:v>
                </c:pt>
                <c:pt idx="2970">
                  <c:v>1371</c:v>
                </c:pt>
                <c:pt idx="2971">
                  <c:v>1393</c:v>
                </c:pt>
                <c:pt idx="2972">
                  <c:v>1353</c:v>
                </c:pt>
                <c:pt idx="2973">
                  <c:v>1391</c:v>
                </c:pt>
                <c:pt idx="2974">
                  <c:v>1367</c:v>
                </c:pt>
                <c:pt idx="2975">
                  <c:v>1349</c:v>
                </c:pt>
                <c:pt idx="2976">
                  <c:v>1341</c:v>
                </c:pt>
                <c:pt idx="2977">
                  <c:v>1364</c:v>
                </c:pt>
                <c:pt idx="2978">
                  <c:v>1368</c:v>
                </c:pt>
                <c:pt idx="2979">
                  <c:v>1368</c:v>
                </c:pt>
                <c:pt idx="2980">
                  <c:v>1345</c:v>
                </c:pt>
                <c:pt idx="2981">
                  <c:v>1358</c:v>
                </c:pt>
                <c:pt idx="2982">
                  <c:v>1359</c:v>
                </c:pt>
                <c:pt idx="2983">
                  <c:v>1331</c:v>
                </c:pt>
                <c:pt idx="2984">
                  <c:v>1359</c:v>
                </c:pt>
                <c:pt idx="2985">
                  <c:v>1323</c:v>
                </c:pt>
                <c:pt idx="2986">
                  <c:v>1349</c:v>
                </c:pt>
                <c:pt idx="2987">
                  <c:v>1334</c:v>
                </c:pt>
                <c:pt idx="2988">
                  <c:v>1321</c:v>
                </c:pt>
                <c:pt idx="2989">
                  <c:v>1344</c:v>
                </c:pt>
                <c:pt idx="2990">
                  <c:v>1300</c:v>
                </c:pt>
                <c:pt idx="2991">
                  <c:v>1304</c:v>
                </c:pt>
                <c:pt idx="2992">
                  <c:v>1333</c:v>
                </c:pt>
                <c:pt idx="2993">
                  <c:v>1343</c:v>
                </c:pt>
                <c:pt idx="2994">
                  <c:v>1345</c:v>
                </c:pt>
                <c:pt idx="2995">
                  <c:v>1340</c:v>
                </c:pt>
                <c:pt idx="2996">
                  <c:v>1329</c:v>
                </c:pt>
                <c:pt idx="2997">
                  <c:v>1321</c:v>
                </c:pt>
                <c:pt idx="2998">
                  <c:v>1324</c:v>
                </c:pt>
                <c:pt idx="2999">
                  <c:v>1342</c:v>
                </c:pt>
                <c:pt idx="3000">
                  <c:v>1364</c:v>
                </c:pt>
                <c:pt idx="3001">
                  <c:v>1357</c:v>
                </c:pt>
                <c:pt idx="3002">
                  <c:v>1353</c:v>
                </c:pt>
                <c:pt idx="3003">
                  <c:v>1296</c:v>
                </c:pt>
                <c:pt idx="3004">
                  <c:v>1331</c:v>
                </c:pt>
                <c:pt idx="3005">
                  <c:v>1319</c:v>
                </c:pt>
                <c:pt idx="3006">
                  <c:v>1338</c:v>
                </c:pt>
                <c:pt idx="3007">
                  <c:v>1383</c:v>
                </c:pt>
                <c:pt idx="3008">
                  <c:v>1372</c:v>
                </c:pt>
                <c:pt idx="3009">
                  <c:v>1378</c:v>
                </c:pt>
                <c:pt idx="3010">
                  <c:v>1357</c:v>
                </c:pt>
                <c:pt idx="3011">
                  <c:v>1370</c:v>
                </c:pt>
                <c:pt idx="3012">
                  <c:v>1349</c:v>
                </c:pt>
                <c:pt idx="3013">
                  <c:v>1379</c:v>
                </c:pt>
                <c:pt idx="3014">
                  <c:v>1384</c:v>
                </c:pt>
                <c:pt idx="3015">
                  <c:v>1392</c:v>
                </c:pt>
                <c:pt idx="3016">
                  <c:v>1422</c:v>
                </c:pt>
                <c:pt idx="3017">
                  <c:v>1390</c:v>
                </c:pt>
                <c:pt idx="3018">
                  <c:v>1391</c:v>
                </c:pt>
                <c:pt idx="3019">
                  <c:v>1371</c:v>
                </c:pt>
                <c:pt idx="3020">
                  <c:v>1401</c:v>
                </c:pt>
                <c:pt idx="3021">
                  <c:v>1401</c:v>
                </c:pt>
                <c:pt idx="3022">
                  <c:v>1449</c:v>
                </c:pt>
                <c:pt idx="3023">
                  <c:v>1451</c:v>
                </c:pt>
                <c:pt idx="3024">
                  <c:v>1428</c:v>
                </c:pt>
                <c:pt idx="3025">
                  <c:v>1418</c:v>
                </c:pt>
                <c:pt idx="3026">
                  <c:v>1411</c:v>
                </c:pt>
                <c:pt idx="3027">
                  <c:v>1468</c:v>
                </c:pt>
                <c:pt idx="3028">
                  <c:v>1448</c:v>
                </c:pt>
                <c:pt idx="3029">
                  <c:v>1512</c:v>
                </c:pt>
                <c:pt idx="3030">
                  <c:v>1508</c:v>
                </c:pt>
                <c:pt idx="3031">
                  <c:v>1498</c:v>
                </c:pt>
                <c:pt idx="3032">
                  <c:v>1502</c:v>
                </c:pt>
                <c:pt idx="3033">
                  <c:v>1474</c:v>
                </c:pt>
                <c:pt idx="3034">
                  <c:v>1477</c:v>
                </c:pt>
                <c:pt idx="3035">
                  <c:v>1509</c:v>
                </c:pt>
                <c:pt idx="3036">
                  <c:v>1503</c:v>
                </c:pt>
                <c:pt idx="3037">
                  <c:v>1528</c:v>
                </c:pt>
                <c:pt idx="3038">
                  <c:v>1493</c:v>
                </c:pt>
                <c:pt idx="3039">
                  <c:v>1524</c:v>
                </c:pt>
                <c:pt idx="3040">
                  <c:v>1449</c:v>
                </c:pt>
                <c:pt idx="3041">
                  <c:v>1527</c:v>
                </c:pt>
                <c:pt idx="3042">
                  <c:v>1508</c:v>
                </c:pt>
                <c:pt idx="3043">
                  <c:v>1527</c:v>
                </c:pt>
                <c:pt idx="3044">
                  <c:v>1550</c:v>
                </c:pt>
                <c:pt idx="3045">
                  <c:v>1531</c:v>
                </c:pt>
                <c:pt idx="3046">
                  <c:v>1536</c:v>
                </c:pt>
                <c:pt idx="3047">
                  <c:v>1509</c:v>
                </c:pt>
                <c:pt idx="3048">
                  <c:v>1545</c:v>
                </c:pt>
                <c:pt idx="3049">
                  <c:v>1527</c:v>
                </c:pt>
                <c:pt idx="3050">
                  <c:v>1557</c:v>
                </c:pt>
                <c:pt idx="3051">
                  <c:v>1531</c:v>
                </c:pt>
                <c:pt idx="3052">
                  <c:v>1499</c:v>
                </c:pt>
                <c:pt idx="3053">
                  <c:v>1509</c:v>
                </c:pt>
                <c:pt idx="3054">
                  <c:v>1513</c:v>
                </c:pt>
                <c:pt idx="3055">
                  <c:v>1513</c:v>
                </c:pt>
                <c:pt idx="3056">
                  <c:v>1512</c:v>
                </c:pt>
                <c:pt idx="3057">
                  <c:v>1442</c:v>
                </c:pt>
                <c:pt idx="3058">
                  <c:v>1450</c:v>
                </c:pt>
                <c:pt idx="3059">
                  <c:v>1495</c:v>
                </c:pt>
                <c:pt idx="3060">
                  <c:v>1487</c:v>
                </c:pt>
                <c:pt idx="3061">
                  <c:v>1462</c:v>
                </c:pt>
                <c:pt idx="3062">
                  <c:v>1430</c:v>
                </c:pt>
                <c:pt idx="3063">
                  <c:v>1455</c:v>
                </c:pt>
                <c:pt idx="3064">
                  <c:v>1455</c:v>
                </c:pt>
                <c:pt idx="3065">
                  <c:v>1460</c:v>
                </c:pt>
                <c:pt idx="3066">
                  <c:v>1425</c:v>
                </c:pt>
                <c:pt idx="3067">
                  <c:v>1431</c:v>
                </c:pt>
                <c:pt idx="3068">
                  <c:v>1432</c:v>
                </c:pt>
                <c:pt idx="3069">
                  <c:v>1393</c:v>
                </c:pt>
                <c:pt idx="3070">
                  <c:v>1421</c:v>
                </c:pt>
                <c:pt idx="3071">
                  <c:v>1411</c:v>
                </c:pt>
                <c:pt idx="3072">
                  <c:v>1424</c:v>
                </c:pt>
                <c:pt idx="3073">
                  <c:v>1382</c:v>
                </c:pt>
                <c:pt idx="3074">
                  <c:v>1384</c:v>
                </c:pt>
                <c:pt idx="3075">
                  <c:v>1379</c:v>
                </c:pt>
                <c:pt idx="3076">
                  <c:v>1379</c:v>
                </c:pt>
                <c:pt idx="3077">
                  <c:v>1373</c:v>
                </c:pt>
                <c:pt idx="3078">
                  <c:v>1397</c:v>
                </c:pt>
                <c:pt idx="3079">
                  <c:v>1351</c:v>
                </c:pt>
                <c:pt idx="3080">
                  <c:v>1367</c:v>
                </c:pt>
                <c:pt idx="3081">
                  <c:v>1317</c:v>
                </c:pt>
                <c:pt idx="3082">
                  <c:v>1349</c:v>
                </c:pt>
                <c:pt idx="3083">
                  <c:v>1347</c:v>
                </c:pt>
                <c:pt idx="3084">
                  <c:v>1363</c:v>
                </c:pt>
                <c:pt idx="3085">
                  <c:v>1331</c:v>
                </c:pt>
                <c:pt idx="3086">
                  <c:v>1348</c:v>
                </c:pt>
                <c:pt idx="3087">
                  <c:v>1312</c:v>
                </c:pt>
                <c:pt idx="3088">
                  <c:v>1323</c:v>
                </c:pt>
                <c:pt idx="3089">
                  <c:v>1356</c:v>
                </c:pt>
                <c:pt idx="3090">
                  <c:v>1338</c:v>
                </c:pt>
                <c:pt idx="3091">
                  <c:v>1300</c:v>
                </c:pt>
                <c:pt idx="3092">
                  <c:v>1319</c:v>
                </c:pt>
                <c:pt idx="3093">
                  <c:v>1335</c:v>
                </c:pt>
                <c:pt idx="3094">
                  <c:v>1300</c:v>
                </c:pt>
                <c:pt idx="3095">
                  <c:v>1290</c:v>
                </c:pt>
                <c:pt idx="3096">
                  <c:v>1280</c:v>
                </c:pt>
                <c:pt idx="3097">
                  <c:v>1296</c:v>
                </c:pt>
                <c:pt idx="3098">
                  <c:v>1272</c:v>
                </c:pt>
                <c:pt idx="3099">
                  <c:v>1263</c:v>
                </c:pt>
                <c:pt idx="3100">
                  <c:v>1297</c:v>
                </c:pt>
                <c:pt idx="3101">
                  <c:v>1295</c:v>
                </c:pt>
                <c:pt idx="3102">
                  <c:v>1306</c:v>
                </c:pt>
                <c:pt idx="3103">
                  <c:v>1300</c:v>
                </c:pt>
                <c:pt idx="3104">
                  <c:v>1299</c:v>
                </c:pt>
                <c:pt idx="3105">
                  <c:v>1282</c:v>
                </c:pt>
                <c:pt idx="3106">
                  <c:v>1303</c:v>
                </c:pt>
                <c:pt idx="3107">
                  <c:v>1253</c:v>
                </c:pt>
                <c:pt idx="3108">
                  <c:v>1308</c:v>
                </c:pt>
                <c:pt idx="3109">
                  <c:v>1249</c:v>
                </c:pt>
                <c:pt idx="3110">
                  <c:v>1268</c:v>
                </c:pt>
                <c:pt idx="3111">
                  <c:v>1279</c:v>
                </c:pt>
                <c:pt idx="3112">
                  <c:v>1271</c:v>
                </c:pt>
                <c:pt idx="3113">
                  <c:v>1231</c:v>
                </c:pt>
                <c:pt idx="3114">
                  <c:v>1256</c:v>
                </c:pt>
                <c:pt idx="3115">
                  <c:v>1266</c:v>
                </c:pt>
                <c:pt idx="3116">
                  <c:v>1264</c:v>
                </c:pt>
                <c:pt idx="3117">
                  <c:v>1240</c:v>
                </c:pt>
                <c:pt idx="3118">
                  <c:v>1251</c:v>
                </c:pt>
                <c:pt idx="3119">
                  <c:v>1259</c:v>
                </c:pt>
                <c:pt idx="3120">
                  <c:v>1252</c:v>
                </c:pt>
                <c:pt idx="3121">
                  <c:v>1268</c:v>
                </c:pt>
                <c:pt idx="3122">
                  <c:v>1257</c:v>
                </c:pt>
                <c:pt idx="3123">
                  <c:v>1257</c:v>
                </c:pt>
                <c:pt idx="3124">
                  <c:v>1235</c:v>
                </c:pt>
                <c:pt idx="3125">
                  <c:v>1259</c:v>
                </c:pt>
                <c:pt idx="3126">
                  <c:v>1260</c:v>
                </c:pt>
                <c:pt idx="3127">
                  <c:v>1269</c:v>
                </c:pt>
                <c:pt idx="3128">
                  <c:v>1250</c:v>
                </c:pt>
                <c:pt idx="3129">
                  <c:v>1245</c:v>
                </c:pt>
                <c:pt idx="3130">
                  <c:v>1247</c:v>
                </c:pt>
                <c:pt idx="3131">
                  <c:v>1255</c:v>
                </c:pt>
                <c:pt idx="3132">
                  <c:v>1227</c:v>
                </c:pt>
                <c:pt idx="3133">
                  <c:v>1262</c:v>
                </c:pt>
                <c:pt idx="3134">
                  <c:v>1274</c:v>
                </c:pt>
                <c:pt idx="3135">
                  <c:v>1294</c:v>
                </c:pt>
                <c:pt idx="3136">
                  <c:v>1254</c:v>
                </c:pt>
                <c:pt idx="3137">
                  <c:v>1258</c:v>
                </c:pt>
                <c:pt idx="3138">
                  <c:v>1233</c:v>
                </c:pt>
                <c:pt idx="3139">
                  <c:v>1252</c:v>
                </c:pt>
                <c:pt idx="3140">
                  <c:v>1275</c:v>
                </c:pt>
                <c:pt idx="3141">
                  <c:v>1260</c:v>
                </c:pt>
                <c:pt idx="3142">
                  <c:v>1274</c:v>
                </c:pt>
                <c:pt idx="3143">
                  <c:v>1253</c:v>
                </c:pt>
                <c:pt idx="3144">
                  <c:v>1249</c:v>
                </c:pt>
                <c:pt idx="3145">
                  <c:v>1232</c:v>
                </c:pt>
                <c:pt idx="3146">
                  <c:v>1234</c:v>
                </c:pt>
                <c:pt idx="3147">
                  <c:v>1267</c:v>
                </c:pt>
                <c:pt idx="3148">
                  <c:v>1244</c:v>
                </c:pt>
                <c:pt idx="3149">
                  <c:v>1263</c:v>
                </c:pt>
                <c:pt idx="3150">
                  <c:v>1229</c:v>
                </c:pt>
                <c:pt idx="3151">
                  <c:v>1226</c:v>
                </c:pt>
                <c:pt idx="3152">
                  <c:v>1250</c:v>
                </c:pt>
                <c:pt idx="3153">
                  <c:v>1251</c:v>
                </c:pt>
                <c:pt idx="3154">
                  <c:v>1244</c:v>
                </c:pt>
                <c:pt idx="3155">
                  <c:v>1235</c:v>
                </c:pt>
                <c:pt idx="3156">
                  <c:v>1248</c:v>
                </c:pt>
                <c:pt idx="3157">
                  <c:v>1269</c:v>
                </c:pt>
                <c:pt idx="3158">
                  <c:v>1234</c:v>
                </c:pt>
                <c:pt idx="3159">
                  <c:v>1268</c:v>
                </c:pt>
                <c:pt idx="3160">
                  <c:v>1234</c:v>
                </c:pt>
                <c:pt idx="3161">
                  <c:v>1234</c:v>
                </c:pt>
                <c:pt idx="3162">
                  <c:v>1239</c:v>
                </c:pt>
                <c:pt idx="3163">
                  <c:v>1257</c:v>
                </c:pt>
                <c:pt idx="3164">
                  <c:v>1254</c:v>
                </c:pt>
                <c:pt idx="3165">
                  <c:v>1289</c:v>
                </c:pt>
                <c:pt idx="3166">
                  <c:v>1252</c:v>
                </c:pt>
                <c:pt idx="3167">
                  <c:v>1256</c:v>
                </c:pt>
                <c:pt idx="3168">
                  <c:v>1254</c:v>
                </c:pt>
                <c:pt idx="3169">
                  <c:v>1259</c:v>
                </c:pt>
                <c:pt idx="3170">
                  <c:v>1271</c:v>
                </c:pt>
                <c:pt idx="3171">
                  <c:v>1252</c:v>
                </c:pt>
                <c:pt idx="3172">
                  <c:v>1264</c:v>
                </c:pt>
                <c:pt idx="3173">
                  <c:v>1267</c:v>
                </c:pt>
                <c:pt idx="3174">
                  <c:v>1271</c:v>
                </c:pt>
                <c:pt idx="3175">
                  <c:v>1274</c:v>
                </c:pt>
                <c:pt idx="3176">
                  <c:v>1288</c:v>
                </c:pt>
                <c:pt idx="3177">
                  <c:v>1279</c:v>
                </c:pt>
                <c:pt idx="3178">
                  <c:v>1264</c:v>
                </c:pt>
                <c:pt idx="3179">
                  <c:v>1267</c:v>
                </c:pt>
                <c:pt idx="3180">
                  <c:v>1257</c:v>
                </c:pt>
                <c:pt idx="3181">
                  <c:v>1253</c:v>
                </c:pt>
                <c:pt idx="3182">
                  <c:v>1250</c:v>
                </c:pt>
                <c:pt idx="3183">
                  <c:v>1283</c:v>
                </c:pt>
                <c:pt idx="3184">
                  <c:v>1282</c:v>
                </c:pt>
                <c:pt idx="3185">
                  <c:v>1303</c:v>
                </c:pt>
                <c:pt idx="3186">
                  <c:v>1277</c:v>
                </c:pt>
                <c:pt idx="3187">
                  <c:v>1275</c:v>
                </c:pt>
                <c:pt idx="3188">
                  <c:v>1282</c:v>
                </c:pt>
                <c:pt idx="3189">
                  <c:v>1291</c:v>
                </c:pt>
                <c:pt idx="3190">
                  <c:v>1304</c:v>
                </c:pt>
                <c:pt idx="3191">
                  <c:v>1280</c:v>
                </c:pt>
                <c:pt idx="3192">
                  <c:v>1270</c:v>
                </c:pt>
                <c:pt idx="3193">
                  <c:v>1302</c:v>
                </c:pt>
                <c:pt idx="3194">
                  <c:v>1272</c:v>
                </c:pt>
                <c:pt idx="3195">
                  <c:v>1287</c:v>
                </c:pt>
                <c:pt idx="3196">
                  <c:v>1318</c:v>
                </c:pt>
                <c:pt idx="3197">
                  <c:v>1333</c:v>
                </c:pt>
                <c:pt idx="3198">
                  <c:v>1333</c:v>
                </c:pt>
                <c:pt idx="3199">
                  <c:v>1338</c:v>
                </c:pt>
                <c:pt idx="3200">
                  <c:v>1296</c:v>
                </c:pt>
                <c:pt idx="3201">
                  <c:v>1307</c:v>
                </c:pt>
                <c:pt idx="3202">
                  <c:v>1317</c:v>
                </c:pt>
                <c:pt idx="3203">
                  <c:v>1350</c:v>
                </c:pt>
                <c:pt idx="3204">
                  <c:v>1344</c:v>
                </c:pt>
                <c:pt idx="3205">
                  <c:v>1304</c:v>
                </c:pt>
                <c:pt idx="3206">
                  <c:v>1337</c:v>
                </c:pt>
                <c:pt idx="3207">
                  <c:v>1336</c:v>
                </c:pt>
                <c:pt idx="3208">
                  <c:v>1313</c:v>
                </c:pt>
                <c:pt idx="3209">
                  <c:v>1362</c:v>
                </c:pt>
                <c:pt idx="3210">
                  <c:v>1321</c:v>
                </c:pt>
                <c:pt idx="3211">
                  <c:v>1348</c:v>
                </c:pt>
                <c:pt idx="3212">
                  <c:v>1328</c:v>
                </c:pt>
                <c:pt idx="3213">
                  <c:v>1361</c:v>
                </c:pt>
                <c:pt idx="3214">
                  <c:v>1361</c:v>
                </c:pt>
                <c:pt idx="3215">
                  <c:v>1394</c:v>
                </c:pt>
                <c:pt idx="3216">
                  <c:v>1369</c:v>
                </c:pt>
                <c:pt idx="3217">
                  <c:v>1381</c:v>
                </c:pt>
                <c:pt idx="3218">
                  <c:v>1422</c:v>
                </c:pt>
                <c:pt idx="3219">
                  <c:v>1402</c:v>
                </c:pt>
                <c:pt idx="3220">
                  <c:v>1407</c:v>
                </c:pt>
                <c:pt idx="3221">
                  <c:v>1383</c:v>
                </c:pt>
                <c:pt idx="3222">
                  <c:v>1399</c:v>
                </c:pt>
                <c:pt idx="3223">
                  <c:v>1426</c:v>
                </c:pt>
                <c:pt idx="3224">
                  <c:v>1418</c:v>
                </c:pt>
                <c:pt idx="3225">
                  <c:v>1358</c:v>
                </c:pt>
                <c:pt idx="3226">
                  <c:v>1367</c:v>
                </c:pt>
                <c:pt idx="3227">
                  <c:v>1362</c:v>
                </c:pt>
                <c:pt idx="3228">
                  <c:v>1392</c:v>
                </c:pt>
                <c:pt idx="3229">
                  <c:v>1394</c:v>
                </c:pt>
                <c:pt idx="3230">
                  <c:v>1408</c:v>
                </c:pt>
                <c:pt idx="3231">
                  <c:v>1408</c:v>
                </c:pt>
                <c:pt idx="3232">
                  <c:v>1409</c:v>
                </c:pt>
                <c:pt idx="3233">
                  <c:v>1422</c:v>
                </c:pt>
                <c:pt idx="3234">
                  <c:v>1407</c:v>
                </c:pt>
                <c:pt idx="3235">
                  <c:v>1404</c:v>
                </c:pt>
                <c:pt idx="3236">
                  <c:v>1423</c:v>
                </c:pt>
                <c:pt idx="3237">
                  <c:v>1395</c:v>
                </c:pt>
                <c:pt idx="3238">
                  <c:v>1377</c:v>
                </c:pt>
                <c:pt idx="3239">
                  <c:v>1365</c:v>
                </c:pt>
                <c:pt idx="3240">
                  <c:v>1385</c:v>
                </c:pt>
                <c:pt idx="3241">
                  <c:v>1413</c:v>
                </c:pt>
                <c:pt idx="3242">
                  <c:v>1379</c:v>
                </c:pt>
                <c:pt idx="3243">
                  <c:v>1398</c:v>
                </c:pt>
                <c:pt idx="3244">
                  <c:v>1377</c:v>
                </c:pt>
                <c:pt idx="3245">
                  <c:v>1394</c:v>
                </c:pt>
                <c:pt idx="3246">
                  <c:v>1402</c:v>
                </c:pt>
                <c:pt idx="3247">
                  <c:v>1399</c:v>
                </c:pt>
                <c:pt idx="3248">
                  <c:v>1372</c:v>
                </c:pt>
                <c:pt idx="3249">
                  <c:v>1413</c:v>
                </c:pt>
                <c:pt idx="3250">
                  <c:v>1371</c:v>
                </c:pt>
                <c:pt idx="3251">
                  <c:v>1430</c:v>
                </c:pt>
                <c:pt idx="3252">
                  <c:v>1409</c:v>
                </c:pt>
                <c:pt idx="3253">
                  <c:v>1403</c:v>
                </c:pt>
                <c:pt idx="3254">
                  <c:v>1354</c:v>
                </c:pt>
                <c:pt idx="3255">
                  <c:v>1409</c:v>
                </c:pt>
                <c:pt idx="3256">
                  <c:v>1404</c:v>
                </c:pt>
                <c:pt idx="3257">
                  <c:v>1420</c:v>
                </c:pt>
                <c:pt idx="3258">
                  <c:v>1429</c:v>
                </c:pt>
                <c:pt idx="3259">
                  <c:v>1444</c:v>
                </c:pt>
                <c:pt idx="3260">
                  <c:v>1408</c:v>
                </c:pt>
                <c:pt idx="3261">
                  <c:v>1459</c:v>
                </c:pt>
                <c:pt idx="3262">
                  <c:v>1422</c:v>
                </c:pt>
                <c:pt idx="3263">
                  <c:v>1438</c:v>
                </c:pt>
                <c:pt idx="3264">
                  <c:v>1446</c:v>
                </c:pt>
                <c:pt idx="3265">
                  <c:v>1439</c:v>
                </c:pt>
                <c:pt idx="3266">
                  <c:v>1481</c:v>
                </c:pt>
                <c:pt idx="3267">
                  <c:v>1422</c:v>
                </c:pt>
                <c:pt idx="3268">
                  <c:v>1456</c:v>
                </c:pt>
                <c:pt idx="3269">
                  <c:v>1426</c:v>
                </c:pt>
                <c:pt idx="3270">
                  <c:v>1449</c:v>
                </c:pt>
                <c:pt idx="3271">
                  <c:v>1453</c:v>
                </c:pt>
                <c:pt idx="3272">
                  <c:v>1493</c:v>
                </c:pt>
                <c:pt idx="3273">
                  <c:v>1499</c:v>
                </c:pt>
                <c:pt idx="3274">
                  <c:v>1478</c:v>
                </c:pt>
                <c:pt idx="3275">
                  <c:v>1494</c:v>
                </c:pt>
                <c:pt idx="3276">
                  <c:v>1463</c:v>
                </c:pt>
                <c:pt idx="3277">
                  <c:v>1524</c:v>
                </c:pt>
                <c:pt idx="3278">
                  <c:v>1504</c:v>
                </c:pt>
                <c:pt idx="3279">
                  <c:v>1470</c:v>
                </c:pt>
                <c:pt idx="3280">
                  <c:v>1485</c:v>
                </c:pt>
                <c:pt idx="3281">
                  <c:v>1548</c:v>
                </c:pt>
                <c:pt idx="3282">
                  <c:v>1556</c:v>
                </c:pt>
                <c:pt idx="3283">
                  <c:v>1603</c:v>
                </c:pt>
                <c:pt idx="3284">
                  <c:v>1564</c:v>
                </c:pt>
                <c:pt idx="3285">
                  <c:v>1600</c:v>
                </c:pt>
                <c:pt idx="3286">
                  <c:v>1583</c:v>
                </c:pt>
                <c:pt idx="3287">
                  <c:v>1602</c:v>
                </c:pt>
                <c:pt idx="3288">
                  <c:v>1641</c:v>
                </c:pt>
                <c:pt idx="3289">
                  <c:v>1586</c:v>
                </c:pt>
                <c:pt idx="3290">
                  <c:v>1670</c:v>
                </c:pt>
                <c:pt idx="3291">
                  <c:v>1618</c:v>
                </c:pt>
                <c:pt idx="3292">
                  <c:v>1593</c:v>
                </c:pt>
                <c:pt idx="3293">
                  <c:v>1618</c:v>
                </c:pt>
                <c:pt idx="3294">
                  <c:v>1661</c:v>
                </c:pt>
                <c:pt idx="3295">
                  <c:v>1670</c:v>
                </c:pt>
                <c:pt idx="3296">
                  <c:v>1701</c:v>
                </c:pt>
                <c:pt idx="3297">
                  <c:v>1689</c:v>
                </c:pt>
                <c:pt idx="3298">
                  <c:v>1682</c:v>
                </c:pt>
                <c:pt idx="3299">
                  <c:v>1716</c:v>
                </c:pt>
                <c:pt idx="3300">
                  <c:v>1670</c:v>
                </c:pt>
                <c:pt idx="3301">
                  <c:v>1701</c:v>
                </c:pt>
                <c:pt idx="3302">
                  <c:v>1734</c:v>
                </c:pt>
                <c:pt idx="3303">
                  <c:v>1728</c:v>
                </c:pt>
                <c:pt idx="3304">
                  <c:v>1737</c:v>
                </c:pt>
                <c:pt idx="3305">
                  <c:v>1764</c:v>
                </c:pt>
                <c:pt idx="3306">
                  <c:v>1730</c:v>
                </c:pt>
                <c:pt idx="3307">
                  <c:v>1748</c:v>
                </c:pt>
                <c:pt idx="3308">
                  <c:v>1728</c:v>
                </c:pt>
                <c:pt idx="3309">
                  <c:v>1790</c:v>
                </c:pt>
                <c:pt idx="3310">
                  <c:v>1790</c:v>
                </c:pt>
                <c:pt idx="3311">
                  <c:v>1777</c:v>
                </c:pt>
                <c:pt idx="3312">
                  <c:v>1778</c:v>
                </c:pt>
                <c:pt idx="3313">
                  <c:v>1772</c:v>
                </c:pt>
                <c:pt idx="3314">
                  <c:v>1780</c:v>
                </c:pt>
                <c:pt idx="3315">
                  <c:v>1819</c:v>
                </c:pt>
                <c:pt idx="3316">
                  <c:v>1783</c:v>
                </c:pt>
                <c:pt idx="3317">
                  <c:v>1798</c:v>
                </c:pt>
                <c:pt idx="3318">
                  <c:v>1752</c:v>
                </c:pt>
                <c:pt idx="3319">
                  <c:v>1763</c:v>
                </c:pt>
                <c:pt idx="3320">
                  <c:v>1767</c:v>
                </c:pt>
                <c:pt idx="3321">
                  <c:v>1762</c:v>
                </c:pt>
                <c:pt idx="3322">
                  <c:v>1763</c:v>
                </c:pt>
                <c:pt idx="3323">
                  <c:v>1760</c:v>
                </c:pt>
                <c:pt idx="3324">
                  <c:v>1694</c:v>
                </c:pt>
                <c:pt idx="3325">
                  <c:v>1674</c:v>
                </c:pt>
                <c:pt idx="3326">
                  <c:v>1664</c:v>
                </c:pt>
                <c:pt idx="3327">
                  <c:v>1695</c:v>
                </c:pt>
                <c:pt idx="3328">
                  <c:v>1665</c:v>
                </c:pt>
                <c:pt idx="3329">
                  <c:v>1697</c:v>
                </c:pt>
                <c:pt idx="3330">
                  <c:v>1675</c:v>
                </c:pt>
                <c:pt idx="3331">
                  <c:v>1670</c:v>
                </c:pt>
                <c:pt idx="3332">
                  <c:v>1650</c:v>
                </c:pt>
                <c:pt idx="3333">
                  <c:v>1605</c:v>
                </c:pt>
                <c:pt idx="3334">
                  <c:v>1621</c:v>
                </c:pt>
                <c:pt idx="3335">
                  <c:v>1641</c:v>
                </c:pt>
                <c:pt idx="3336">
                  <c:v>1589</c:v>
                </c:pt>
                <c:pt idx="3337">
                  <c:v>1619</c:v>
                </c:pt>
                <c:pt idx="3338">
                  <c:v>1544</c:v>
                </c:pt>
                <c:pt idx="3339">
                  <c:v>1588</c:v>
                </c:pt>
                <c:pt idx="3340">
                  <c:v>1567</c:v>
                </c:pt>
                <c:pt idx="3341">
                  <c:v>1541</c:v>
                </c:pt>
                <c:pt idx="3342">
                  <c:v>1503</c:v>
                </c:pt>
                <c:pt idx="3343">
                  <c:v>1493</c:v>
                </c:pt>
                <c:pt idx="3344">
                  <c:v>1512</c:v>
                </c:pt>
                <c:pt idx="3345">
                  <c:v>1510</c:v>
                </c:pt>
                <c:pt idx="3346">
                  <c:v>1473</c:v>
                </c:pt>
                <c:pt idx="3347">
                  <c:v>1504</c:v>
                </c:pt>
                <c:pt idx="3348">
                  <c:v>1490</c:v>
                </c:pt>
                <c:pt idx="3349">
                  <c:v>1486</c:v>
                </c:pt>
                <c:pt idx="3350">
                  <c:v>1484</c:v>
                </c:pt>
                <c:pt idx="3351">
                  <c:v>1458</c:v>
                </c:pt>
                <c:pt idx="3352">
                  <c:v>1432</c:v>
                </c:pt>
                <c:pt idx="3353">
                  <c:v>1428</c:v>
                </c:pt>
                <c:pt idx="3354">
                  <c:v>1415</c:v>
                </c:pt>
                <c:pt idx="3355">
                  <c:v>1411</c:v>
                </c:pt>
                <c:pt idx="3356">
                  <c:v>1423</c:v>
                </c:pt>
                <c:pt idx="3357">
                  <c:v>1409</c:v>
                </c:pt>
                <c:pt idx="3358">
                  <c:v>1405</c:v>
                </c:pt>
                <c:pt idx="3359">
                  <c:v>1381</c:v>
                </c:pt>
                <c:pt idx="3360">
                  <c:v>1388</c:v>
                </c:pt>
                <c:pt idx="3361">
                  <c:v>1403</c:v>
                </c:pt>
                <c:pt idx="3362">
                  <c:v>1395</c:v>
                </c:pt>
                <c:pt idx="3363">
                  <c:v>1396</c:v>
                </c:pt>
                <c:pt idx="3364">
                  <c:v>1364</c:v>
                </c:pt>
                <c:pt idx="3365">
                  <c:v>1375</c:v>
                </c:pt>
                <c:pt idx="3366">
                  <c:v>1366</c:v>
                </c:pt>
                <c:pt idx="3367">
                  <c:v>1367</c:v>
                </c:pt>
                <c:pt idx="3368">
                  <c:v>1358</c:v>
                </c:pt>
                <c:pt idx="3369">
                  <c:v>1317</c:v>
                </c:pt>
                <c:pt idx="3370">
                  <c:v>1348</c:v>
                </c:pt>
                <c:pt idx="3371">
                  <c:v>1387</c:v>
                </c:pt>
                <c:pt idx="3372">
                  <c:v>1366</c:v>
                </c:pt>
                <c:pt idx="3373">
                  <c:v>1370</c:v>
                </c:pt>
                <c:pt idx="3374">
                  <c:v>1369</c:v>
                </c:pt>
                <c:pt idx="3375">
                  <c:v>1376</c:v>
                </c:pt>
                <c:pt idx="3376">
                  <c:v>1366</c:v>
                </c:pt>
                <c:pt idx="3377">
                  <c:v>1357</c:v>
                </c:pt>
                <c:pt idx="3378">
                  <c:v>1367</c:v>
                </c:pt>
                <c:pt idx="3379">
                  <c:v>1324</c:v>
                </c:pt>
                <c:pt idx="3380">
                  <c:v>1367</c:v>
                </c:pt>
                <c:pt idx="3381">
                  <c:v>1389</c:v>
                </c:pt>
                <c:pt idx="3382">
                  <c:v>1342</c:v>
                </c:pt>
                <c:pt idx="3383">
                  <c:v>1370</c:v>
                </c:pt>
                <c:pt idx="3384">
                  <c:v>1355</c:v>
                </c:pt>
                <c:pt idx="3385">
                  <c:v>1346</c:v>
                </c:pt>
                <c:pt idx="3386">
                  <c:v>1316</c:v>
                </c:pt>
                <c:pt idx="3387">
                  <c:v>1351</c:v>
                </c:pt>
                <c:pt idx="3388">
                  <c:v>1336</c:v>
                </c:pt>
                <c:pt idx="3389">
                  <c:v>1340</c:v>
                </c:pt>
                <c:pt idx="3390">
                  <c:v>1371</c:v>
                </c:pt>
                <c:pt idx="3391">
                  <c:v>1347</c:v>
                </c:pt>
                <c:pt idx="3392">
                  <c:v>1356</c:v>
                </c:pt>
                <c:pt idx="3393">
                  <c:v>1338</c:v>
                </c:pt>
                <c:pt idx="3394">
                  <c:v>1339</c:v>
                </c:pt>
                <c:pt idx="3395">
                  <c:v>1342</c:v>
                </c:pt>
                <c:pt idx="3396">
                  <c:v>1320</c:v>
                </c:pt>
                <c:pt idx="3397">
                  <c:v>1289</c:v>
                </c:pt>
                <c:pt idx="3398">
                  <c:v>1325</c:v>
                </c:pt>
                <c:pt idx="3399">
                  <c:v>1319</c:v>
                </c:pt>
                <c:pt idx="3400">
                  <c:v>1347</c:v>
                </c:pt>
                <c:pt idx="3401">
                  <c:v>1346</c:v>
                </c:pt>
                <c:pt idx="3402">
                  <c:v>1331</c:v>
                </c:pt>
                <c:pt idx="3403">
                  <c:v>1310</c:v>
                </c:pt>
                <c:pt idx="3404">
                  <c:v>1310</c:v>
                </c:pt>
                <c:pt idx="3405">
                  <c:v>1323</c:v>
                </c:pt>
                <c:pt idx="3406">
                  <c:v>1297</c:v>
                </c:pt>
                <c:pt idx="3407">
                  <c:v>1317</c:v>
                </c:pt>
                <c:pt idx="3408">
                  <c:v>1336</c:v>
                </c:pt>
                <c:pt idx="3409">
                  <c:v>1328</c:v>
                </c:pt>
                <c:pt idx="3410">
                  <c:v>1332</c:v>
                </c:pt>
                <c:pt idx="3411">
                  <c:v>1298</c:v>
                </c:pt>
                <c:pt idx="3412">
                  <c:v>1325</c:v>
                </c:pt>
                <c:pt idx="3413">
                  <c:v>1292</c:v>
                </c:pt>
                <c:pt idx="3414">
                  <c:v>1323</c:v>
                </c:pt>
                <c:pt idx="3415">
                  <c:v>1271</c:v>
                </c:pt>
                <c:pt idx="3416">
                  <c:v>1273</c:v>
                </c:pt>
                <c:pt idx="3417">
                  <c:v>1305</c:v>
                </c:pt>
                <c:pt idx="3418">
                  <c:v>1302</c:v>
                </c:pt>
                <c:pt idx="3419">
                  <c:v>1312</c:v>
                </c:pt>
                <c:pt idx="3420">
                  <c:v>1303</c:v>
                </c:pt>
                <c:pt idx="3421">
                  <c:v>1292</c:v>
                </c:pt>
                <c:pt idx="3422">
                  <c:v>1294</c:v>
                </c:pt>
                <c:pt idx="3423">
                  <c:v>1277</c:v>
                </c:pt>
                <c:pt idx="3424">
                  <c:v>1269</c:v>
                </c:pt>
                <c:pt idx="3425">
                  <c:v>1307</c:v>
                </c:pt>
                <c:pt idx="3426">
                  <c:v>1267</c:v>
                </c:pt>
                <c:pt idx="3427">
                  <c:v>1269</c:v>
                </c:pt>
                <c:pt idx="3428">
                  <c:v>1267</c:v>
                </c:pt>
                <c:pt idx="3429">
                  <c:v>1253</c:v>
                </c:pt>
                <c:pt idx="3430">
                  <c:v>1260</c:v>
                </c:pt>
                <c:pt idx="3431">
                  <c:v>1304</c:v>
                </c:pt>
                <c:pt idx="3432">
                  <c:v>1293</c:v>
                </c:pt>
                <c:pt idx="3433">
                  <c:v>1287</c:v>
                </c:pt>
                <c:pt idx="3434">
                  <c:v>1283</c:v>
                </c:pt>
                <c:pt idx="3435">
                  <c:v>1290</c:v>
                </c:pt>
                <c:pt idx="3436">
                  <c:v>1261</c:v>
                </c:pt>
                <c:pt idx="3437">
                  <c:v>1273</c:v>
                </c:pt>
                <c:pt idx="3438">
                  <c:v>1264</c:v>
                </c:pt>
                <c:pt idx="3439">
                  <c:v>1252</c:v>
                </c:pt>
                <c:pt idx="3440">
                  <c:v>1270</c:v>
                </c:pt>
                <c:pt idx="3441">
                  <c:v>1289</c:v>
                </c:pt>
                <c:pt idx="3442">
                  <c:v>1254</c:v>
                </c:pt>
                <c:pt idx="3443">
                  <c:v>1241</c:v>
                </c:pt>
                <c:pt idx="3444">
                  <c:v>1277</c:v>
                </c:pt>
                <c:pt idx="3445">
                  <c:v>1250</c:v>
                </c:pt>
                <c:pt idx="3446">
                  <c:v>1257</c:v>
                </c:pt>
                <c:pt idx="3447">
                  <c:v>1285</c:v>
                </c:pt>
                <c:pt idx="3448">
                  <c:v>1271</c:v>
                </c:pt>
                <c:pt idx="3449">
                  <c:v>1256</c:v>
                </c:pt>
                <c:pt idx="3450">
                  <c:v>1274</c:v>
                </c:pt>
                <c:pt idx="3451">
                  <c:v>1268</c:v>
                </c:pt>
                <c:pt idx="3452">
                  <c:v>1267</c:v>
                </c:pt>
                <c:pt idx="3453">
                  <c:v>1269</c:v>
                </c:pt>
                <c:pt idx="3454">
                  <c:v>1247</c:v>
                </c:pt>
                <c:pt idx="3455">
                  <c:v>1289</c:v>
                </c:pt>
                <c:pt idx="3456">
                  <c:v>1299</c:v>
                </c:pt>
                <c:pt idx="3457">
                  <c:v>1276</c:v>
                </c:pt>
                <c:pt idx="3458">
                  <c:v>1256</c:v>
                </c:pt>
                <c:pt idx="3459">
                  <c:v>1273</c:v>
                </c:pt>
                <c:pt idx="3460">
                  <c:v>1276</c:v>
                </c:pt>
                <c:pt idx="3461">
                  <c:v>1284</c:v>
                </c:pt>
                <c:pt idx="3462">
                  <c:v>1303</c:v>
                </c:pt>
                <c:pt idx="3463">
                  <c:v>1266</c:v>
                </c:pt>
                <c:pt idx="3464">
                  <c:v>1266</c:v>
                </c:pt>
                <c:pt idx="3465">
                  <c:v>1286</c:v>
                </c:pt>
                <c:pt idx="3466">
                  <c:v>1277</c:v>
                </c:pt>
                <c:pt idx="3467">
                  <c:v>1276</c:v>
                </c:pt>
                <c:pt idx="3468">
                  <c:v>1304</c:v>
                </c:pt>
                <c:pt idx="3469">
                  <c:v>1278</c:v>
                </c:pt>
                <c:pt idx="3470">
                  <c:v>1304</c:v>
                </c:pt>
                <c:pt idx="3471">
                  <c:v>1272</c:v>
                </c:pt>
                <c:pt idx="3472">
                  <c:v>1322</c:v>
                </c:pt>
                <c:pt idx="3473">
                  <c:v>1283</c:v>
                </c:pt>
                <c:pt idx="3474">
                  <c:v>1300</c:v>
                </c:pt>
                <c:pt idx="3475">
                  <c:v>1309</c:v>
                </c:pt>
                <c:pt idx="3476">
                  <c:v>1292</c:v>
                </c:pt>
                <c:pt idx="3477">
                  <c:v>1283</c:v>
                </c:pt>
                <c:pt idx="3478">
                  <c:v>1306</c:v>
                </c:pt>
                <c:pt idx="3479">
                  <c:v>1277</c:v>
                </c:pt>
                <c:pt idx="3480">
                  <c:v>1290</c:v>
                </c:pt>
                <c:pt idx="3481">
                  <c:v>1321</c:v>
                </c:pt>
                <c:pt idx="3482">
                  <c:v>1304</c:v>
                </c:pt>
                <c:pt idx="3483">
                  <c:v>1290</c:v>
                </c:pt>
                <c:pt idx="3484">
                  <c:v>1315</c:v>
                </c:pt>
                <c:pt idx="3485">
                  <c:v>1320</c:v>
                </c:pt>
                <c:pt idx="3486">
                  <c:v>1304</c:v>
                </c:pt>
                <c:pt idx="3487">
                  <c:v>1323</c:v>
                </c:pt>
                <c:pt idx="3488">
                  <c:v>1295</c:v>
                </c:pt>
                <c:pt idx="3489">
                  <c:v>1292</c:v>
                </c:pt>
                <c:pt idx="3490">
                  <c:v>1285</c:v>
                </c:pt>
                <c:pt idx="3491">
                  <c:v>1316</c:v>
                </c:pt>
                <c:pt idx="3492">
                  <c:v>1303</c:v>
                </c:pt>
                <c:pt idx="3493">
                  <c:v>1313</c:v>
                </c:pt>
                <c:pt idx="3494">
                  <c:v>1284</c:v>
                </c:pt>
                <c:pt idx="3495">
                  <c:v>1288</c:v>
                </c:pt>
                <c:pt idx="3496">
                  <c:v>1289</c:v>
                </c:pt>
                <c:pt idx="3497">
                  <c:v>1294</c:v>
                </c:pt>
                <c:pt idx="3498">
                  <c:v>1286</c:v>
                </c:pt>
                <c:pt idx="3499">
                  <c:v>1273</c:v>
                </c:pt>
                <c:pt idx="3500">
                  <c:v>1290</c:v>
                </c:pt>
                <c:pt idx="3501">
                  <c:v>1279</c:v>
                </c:pt>
                <c:pt idx="3502">
                  <c:v>1284</c:v>
                </c:pt>
                <c:pt idx="3503">
                  <c:v>1298</c:v>
                </c:pt>
                <c:pt idx="3504">
                  <c:v>1291</c:v>
                </c:pt>
                <c:pt idx="3505">
                  <c:v>1253</c:v>
                </c:pt>
                <c:pt idx="3506">
                  <c:v>1279</c:v>
                </c:pt>
                <c:pt idx="3507">
                  <c:v>1268</c:v>
                </c:pt>
                <c:pt idx="3508">
                  <c:v>1257</c:v>
                </c:pt>
                <c:pt idx="3509">
                  <c:v>1273</c:v>
                </c:pt>
                <c:pt idx="3510">
                  <c:v>1276</c:v>
                </c:pt>
                <c:pt idx="3511">
                  <c:v>1290</c:v>
                </c:pt>
                <c:pt idx="3512">
                  <c:v>1269</c:v>
                </c:pt>
                <c:pt idx="3513">
                  <c:v>1267</c:v>
                </c:pt>
                <c:pt idx="3514">
                  <c:v>1271</c:v>
                </c:pt>
                <c:pt idx="3515">
                  <c:v>1256</c:v>
                </c:pt>
                <c:pt idx="3516">
                  <c:v>1213</c:v>
                </c:pt>
                <c:pt idx="3517">
                  <c:v>1230</c:v>
                </c:pt>
                <c:pt idx="3518">
                  <c:v>1282</c:v>
                </c:pt>
                <c:pt idx="3519">
                  <c:v>1247</c:v>
                </c:pt>
                <c:pt idx="3520">
                  <c:v>1251</c:v>
                </c:pt>
                <c:pt idx="3521">
                  <c:v>1222</c:v>
                </c:pt>
                <c:pt idx="3522">
                  <c:v>1228</c:v>
                </c:pt>
                <c:pt idx="3523">
                  <c:v>1209</c:v>
                </c:pt>
                <c:pt idx="3524">
                  <c:v>1248</c:v>
                </c:pt>
                <c:pt idx="3525">
                  <c:v>1259</c:v>
                </c:pt>
                <c:pt idx="3526">
                  <c:v>1213</c:v>
                </c:pt>
                <c:pt idx="3527">
                  <c:v>1238</c:v>
                </c:pt>
                <c:pt idx="3528">
                  <c:v>1252</c:v>
                </c:pt>
                <c:pt idx="3529">
                  <c:v>1229</c:v>
                </c:pt>
                <c:pt idx="3530">
                  <c:v>1237</c:v>
                </c:pt>
                <c:pt idx="3531">
                  <c:v>1227</c:v>
                </c:pt>
                <c:pt idx="3532">
                  <c:v>1217</c:v>
                </c:pt>
                <c:pt idx="3533">
                  <c:v>1221</c:v>
                </c:pt>
                <c:pt idx="3534">
                  <c:v>1222</c:v>
                </c:pt>
                <c:pt idx="3535">
                  <c:v>1210</c:v>
                </c:pt>
                <c:pt idx="3536">
                  <c:v>1226</c:v>
                </c:pt>
                <c:pt idx="3537">
                  <c:v>1203</c:v>
                </c:pt>
                <c:pt idx="3538">
                  <c:v>1245</c:v>
                </c:pt>
                <c:pt idx="3539">
                  <c:v>1208</c:v>
                </c:pt>
                <c:pt idx="3540">
                  <c:v>1213</c:v>
                </c:pt>
                <c:pt idx="3541">
                  <c:v>1209</c:v>
                </c:pt>
                <c:pt idx="3542">
                  <c:v>1214</c:v>
                </c:pt>
                <c:pt idx="3543">
                  <c:v>1223</c:v>
                </c:pt>
                <c:pt idx="3544">
                  <c:v>1238</c:v>
                </c:pt>
                <c:pt idx="3545">
                  <c:v>1219</c:v>
                </c:pt>
                <c:pt idx="3546">
                  <c:v>1223</c:v>
                </c:pt>
                <c:pt idx="3547">
                  <c:v>1227</c:v>
                </c:pt>
                <c:pt idx="3548">
                  <c:v>1221</c:v>
                </c:pt>
                <c:pt idx="3549">
                  <c:v>1186</c:v>
                </c:pt>
                <c:pt idx="3550">
                  <c:v>1226</c:v>
                </c:pt>
                <c:pt idx="3551">
                  <c:v>1250</c:v>
                </c:pt>
                <c:pt idx="3552">
                  <c:v>1189</c:v>
                </c:pt>
                <c:pt idx="3553">
                  <c:v>1230</c:v>
                </c:pt>
                <c:pt idx="3554">
                  <c:v>1214</c:v>
                </c:pt>
                <c:pt idx="3555">
                  <c:v>1209</c:v>
                </c:pt>
                <c:pt idx="3556">
                  <c:v>1212</c:v>
                </c:pt>
                <c:pt idx="3557">
                  <c:v>1209</c:v>
                </c:pt>
                <c:pt idx="3558">
                  <c:v>1209</c:v>
                </c:pt>
                <c:pt idx="3559">
                  <c:v>1211</c:v>
                </c:pt>
                <c:pt idx="3560">
                  <c:v>1193</c:v>
                </c:pt>
                <c:pt idx="3561">
                  <c:v>1173</c:v>
                </c:pt>
                <c:pt idx="3562">
                  <c:v>1208</c:v>
                </c:pt>
                <c:pt idx="3563">
                  <c:v>1212</c:v>
                </c:pt>
                <c:pt idx="3564">
                  <c:v>1211</c:v>
                </c:pt>
                <c:pt idx="3565">
                  <c:v>1173</c:v>
                </c:pt>
                <c:pt idx="3566">
                  <c:v>1198</c:v>
                </c:pt>
                <c:pt idx="3567">
                  <c:v>1201</c:v>
                </c:pt>
                <c:pt idx="3568">
                  <c:v>1213</c:v>
                </c:pt>
                <c:pt idx="3569">
                  <c:v>1203</c:v>
                </c:pt>
                <c:pt idx="3570">
                  <c:v>1202</c:v>
                </c:pt>
                <c:pt idx="3571">
                  <c:v>1209</c:v>
                </c:pt>
                <c:pt idx="3572">
                  <c:v>1187</c:v>
                </c:pt>
                <c:pt idx="3573">
                  <c:v>1193</c:v>
                </c:pt>
                <c:pt idx="3574">
                  <c:v>1196</c:v>
                </c:pt>
                <c:pt idx="3575">
                  <c:v>1202</c:v>
                </c:pt>
                <c:pt idx="3576">
                  <c:v>1215</c:v>
                </c:pt>
                <c:pt idx="3577">
                  <c:v>1194</c:v>
                </c:pt>
                <c:pt idx="3578">
                  <c:v>1226</c:v>
                </c:pt>
                <c:pt idx="3579">
                  <c:v>1213</c:v>
                </c:pt>
                <c:pt idx="3580">
                  <c:v>1182</c:v>
                </c:pt>
                <c:pt idx="3581">
                  <c:v>1204</c:v>
                </c:pt>
                <c:pt idx="3582">
                  <c:v>1213</c:v>
                </c:pt>
                <c:pt idx="3583">
                  <c:v>1211</c:v>
                </c:pt>
                <c:pt idx="3584">
                  <c:v>1192</c:v>
                </c:pt>
                <c:pt idx="3585">
                  <c:v>1204</c:v>
                </c:pt>
                <c:pt idx="3586">
                  <c:v>1193</c:v>
                </c:pt>
                <c:pt idx="3587">
                  <c:v>1176</c:v>
                </c:pt>
                <c:pt idx="3588">
                  <c:v>1206</c:v>
                </c:pt>
                <c:pt idx="3589">
                  <c:v>1200</c:v>
                </c:pt>
                <c:pt idx="3590">
                  <c:v>1207</c:v>
                </c:pt>
                <c:pt idx="3591">
                  <c:v>1239</c:v>
                </c:pt>
                <c:pt idx="3592">
                  <c:v>1214</c:v>
                </c:pt>
                <c:pt idx="3593">
                  <c:v>1228</c:v>
                </c:pt>
                <c:pt idx="3594">
                  <c:v>1205</c:v>
                </c:pt>
                <c:pt idx="3595">
                  <c:v>1226</c:v>
                </c:pt>
                <c:pt idx="3596">
                  <c:v>1226</c:v>
                </c:pt>
                <c:pt idx="3597">
                  <c:v>1238</c:v>
                </c:pt>
                <c:pt idx="3598">
                  <c:v>1211</c:v>
                </c:pt>
                <c:pt idx="3599">
                  <c:v>1205</c:v>
                </c:pt>
                <c:pt idx="3600">
                  <c:v>1205</c:v>
                </c:pt>
                <c:pt idx="3601">
                  <c:v>1207</c:v>
                </c:pt>
                <c:pt idx="3602">
                  <c:v>1250</c:v>
                </c:pt>
                <c:pt idx="3603">
                  <c:v>1228</c:v>
                </c:pt>
                <c:pt idx="3604">
                  <c:v>1220</c:v>
                </c:pt>
                <c:pt idx="3605">
                  <c:v>1201</c:v>
                </c:pt>
                <c:pt idx="3606">
                  <c:v>1200</c:v>
                </c:pt>
                <c:pt idx="3607">
                  <c:v>1194</c:v>
                </c:pt>
                <c:pt idx="3608">
                  <c:v>1194</c:v>
                </c:pt>
                <c:pt idx="3609">
                  <c:v>1213</c:v>
                </c:pt>
                <c:pt idx="3610">
                  <c:v>1198</c:v>
                </c:pt>
                <c:pt idx="3611">
                  <c:v>1232</c:v>
                </c:pt>
                <c:pt idx="3612">
                  <c:v>1227</c:v>
                </c:pt>
                <c:pt idx="3613">
                  <c:v>1200</c:v>
                </c:pt>
                <c:pt idx="3614">
                  <c:v>1229</c:v>
                </c:pt>
                <c:pt idx="3615">
                  <c:v>1253</c:v>
                </c:pt>
                <c:pt idx="3616">
                  <c:v>1244</c:v>
                </c:pt>
                <c:pt idx="3617">
                  <c:v>1220</c:v>
                </c:pt>
                <c:pt idx="3618">
                  <c:v>1230</c:v>
                </c:pt>
                <c:pt idx="3619">
                  <c:v>1217</c:v>
                </c:pt>
                <c:pt idx="3620">
                  <c:v>1215</c:v>
                </c:pt>
                <c:pt idx="3621">
                  <c:v>1213</c:v>
                </c:pt>
                <c:pt idx="3622">
                  <c:v>1223</c:v>
                </c:pt>
                <c:pt idx="3623">
                  <c:v>1254</c:v>
                </c:pt>
                <c:pt idx="3624">
                  <c:v>1246</c:v>
                </c:pt>
                <c:pt idx="3625">
                  <c:v>1255</c:v>
                </c:pt>
                <c:pt idx="3626">
                  <c:v>1224</c:v>
                </c:pt>
                <c:pt idx="3627">
                  <c:v>1249</c:v>
                </c:pt>
                <c:pt idx="3628">
                  <c:v>1235</c:v>
                </c:pt>
                <c:pt idx="3629">
                  <c:v>1233</c:v>
                </c:pt>
                <c:pt idx="3630">
                  <c:v>1235</c:v>
                </c:pt>
                <c:pt idx="3631">
                  <c:v>1266</c:v>
                </c:pt>
                <c:pt idx="3632">
                  <c:v>1256</c:v>
                </c:pt>
                <c:pt idx="3633">
                  <c:v>1266</c:v>
                </c:pt>
                <c:pt idx="3634">
                  <c:v>1232</c:v>
                </c:pt>
                <c:pt idx="3635">
                  <c:v>1229</c:v>
                </c:pt>
                <c:pt idx="3636">
                  <c:v>1247</c:v>
                </c:pt>
                <c:pt idx="3637">
                  <c:v>1261</c:v>
                </c:pt>
                <c:pt idx="3638">
                  <c:v>1261</c:v>
                </c:pt>
                <c:pt idx="3639">
                  <c:v>1244</c:v>
                </c:pt>
                <c:pt idx="3640">
                  <c:v>1207</c:v>
                </c:pt>
                <c:pt idx="3641">
                  <c:v>1230</c:v>
                </c:pt>
                <c:pt idx="3642">
                  <c:v>1264</c:v>
                </c:pt>
                <c:pt idx="3643">
                  <c:v>1240</c:v>
                </c:pt>
                <c:pt idx="3644">
                  <c:v>1264</c:v>
                </c:pt>
                <c:pt idx="3645">
                  <c:v>1268</c:v>
                </c:pt>
                <c:pt idx="3646">
                  <c:v>1265</c:v>
                </c:pt>
                <c:pt idx="3647">
                  <c:v>1260</c:v>
                </c:pt>
                <c:pt idx="3648">
                  <c:v>1254</c:v>
                </c:pt>
                <c:pt idx="3649">
                  <c:v>1277</c:v>
                </c:pt>
                <c:pt idx="3650">
                  <c:v>1264</c:v>
                </c:pt>
                <c:pt idx="3651">
                  <c:v>1240</c:v>
                </c:pt>
                <c:pt idx="3652">
                  <c:v>1229</c:v>
                </c:pt>
                <c:pt idx="3653">
                  <c:v>1248</c:v>
                </c:pt>
                <c:pt idx="3654">
                  <c:v>1239</c:v>
                </c:pt>
                <c:pt idx="3655">
                  <c:v>1266</c:v>
                </c:pt>
                <c:pt idx="3656">
                  <c:v>1281</c:v>
                </c:pt>
                <c:pt idx="3657">
                  <c:v>1240</c:v>
                </c:pt>
                <c:pt idx="3658">
                  <c:v>1265</c:v>
                </c:pt>
                <c:pt idx="3659">
                  <c:v>1278</c:v>
                </c:pt>
                <c:pt idx="3660">
                  <c:v>1264</c:v>
                </c:pt>
                <c:pt idx="3661">
                  <c:v>1219</c:v>
                </c:pt>
                <c:pt idx="3662">
                  <c:v>1259</c:v>
                </c:pt>
                <c:pt idx="3663">
                  <c:v>1291</c:v>
                </c:pt>
                <c:pt idx="3664">
                  <c:v>1297</c:v>
                </c:pt>
                <c:pt idx="3665">
                  <c:v>1286</c:v>
                </c:pt>
                <c:pt idx="3666">
                  <c:v>1309</c:v>
                </c:pt>
                <c:pt idx="3667">
                  <c:v>1260</c:v>
                </c:pt>
                <c:pt idx="3668">
                  <c:v>1261</c:v>
                </c:pt>
                <c:pt idx="3669">
                  <c:v>1232</c:v>
                </c:pt>
                <c:pt idx="3670">
                  <c:v>1265</c:v>
                </c:pt>
                <c:pt idx="3671">
                  <c:v>1241</c:v>
                </c:pt>
                <c:pt idx="3672">
                  <c:v>1235</c:v>
                </c:pt>
                <c:pt idx="3673">
                  <c:v>1255</c:v>
                </c:pt>
                <c:pt idx="3674">
                  <c:v>1263</c:v>
                </c:pt>
                <c:pt idx="3675">
                  <c:v>1232</c:v>
                </c:pt>
                <c:pt idx="3676">
                  <c:v>1231</c:v>
                </c:pt>
                <c:pt idx="3677">
                  <c:v>1260</c:v>
                </c:pt>
                <c:pt idx="3678">
                  <c:v>1272</c:v>
                </c:pt>
                <c:pt idx="3679">
                  <c:v>1239</c:v>
                </c:pt>
                <c:pt idx="3680">
                  <c:v>1254</c:v>
                </c:pt>
                <c:pt idx="3681">
                  <c:v>1231</c:v>
                </c:pt>
                <c:pt idx="3682">
                  <c:v>1225</c:v>
                </c:pt>
                <c:pt idx="3683">
                  <c:v>1245</c:v>
                </c:pt>
                <c:pt idx="3684">
                  <c:v>1243</c:v>
                </c:pt>
                <c:pt idx="3685">
                  <c:v>1258</c:v>
                </c:pt>
                <c:pt idx="3686">
                  <c:v>1250</c:v>
                </c:pt>
                <c:pt idx="3687">
                  <c:v>1226</c:v>
                </c:pt>
                <c:pt idx="3688">
                  <c:v>1276</c:v>
                </c:pt>
                <c:pt idx="3689">
                  <c:v>1234</c:v>
                </c:pt>
                <c:pt idx="3690">
                  <c:v>1234</c:v>
                </c:pt>
                <c:pt idx="3691">
                  <c:v>1252</c:v>
                </c:pt>
                <c:pt idx="3692">
                  <c:v>1231</c:v>
                </c:pt>
                <c:pt idx="3693">
                  <c:v>1242</c:v>
                </c:pt>
                <c:pt idx="3694">
                  <c:v>1232</c:v>
                </c:pt>
                <c:pt idx="3695">
                  <c:v>1232</c:v>
                </c:pt>
                <c:pt idx="3696">
                  <c:v>1222</c:v>
                </c:pt>
                <c:pt idx="3697">
                  <c:v>1246</c:v>
                </c:pt>
                <c:pt idx="3698">
                  <c:v>1238</c:v>
                </c:pt>
                <c:pt idx="3699">
                  <c:v>1229</c:v>
                </c:pt>
                <c:pt idx="3700">
                  <c:v>1229</c:v>
                </c:pt>
                <c:pt idx="3701">
                  <c:v>1223</c:v>
                </c:pt>
              </c:numCache>
            </c:numRef>
          </c:yVal>
          <c:smooth val="0"/>
        </c:ser>
        <c:dLbls>
          <c:showLegendKey val="0"/>
          <c:showVal val="0"/>
          <c:showCatName val="0"/>
          <c:showSerName val="0"/>
          <c:showPercent val="0"/>
          <c:showBubbleSize val="0"/>
        </c:dLbls>
        <c:axId val="595316320"/>
        <c:axId val="595316712"/>
      </c:scatterChart>
      <c:valAx>
        <c:axId val="595316320"/>
        <c:scaling>
          <c:orientation val="minMax"/>
          <c:max val="60"/>
          <c:min val="10"/>
        </c:scaling>
        <c:delete val="0"/>
        <c:axPos val="b"/>
        <c:title>
          <c:tx>
            <c:rich>
              <a:bodyPr rot="0" vert="horz"/>
              <a:lstStyle/>
              <a:p>
                <a:pPr>
                  <a:defRPr/>
                </a:pPr>
                <a:r>
                  <a:rPr lang="en-GB"/>
                  <a:t>2</a:t>
                </a:r>
                <a:r>
                  <a:rPr lang="el-GR" i="1"/>
                  <a:t>Θ</a:t>
                </a:r>
                <a:r>
                  <a:rPr lang="en-GB"/>
                  <a:t> (CuKa) (deg)</a:t>
                </a:r>
              </a:p>
            </c:rich>
          </c:tx>
          <c:overlay val="0"/>
          <c:spPr>
            <a:noFill/>
            <a:ln>
              <a:noFill/>
            </a:ln>
            <a:effectLst/>
          </c:spPr>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en-US"/>
          </a:p>
        </c:txPr>
        <c:crossAx val="595316712"/>
        <c:crosses val="autoZero"/>
        <c:crossBetween val="midCat"/>
      </c:valAx>
      <c:valAx>
        <c:axId val="595316712"/>
        <c:scaling>
          <c:orientation val="minMax"/>
        </c:scaling>
        <c:delete val="0"/>
        <c:axPos val="l"/>
        <c:title>
          <c:tx>
            <c:rich>
              <a:bodyPr rot="-5400000" vert="horz"/>
              <a:lstStyle/>
              <a:p>
                <a:pPr>
                  <a:defRPr/>
                </a:pPr>
                <a:r>
                  <a:rPr lang="en-US"/>
                  <a:t>Counts (cps)</a:t>
                </a:r>
              </a:p>
            </c:rich>
          </c:tx>
          <c:layout>
            <c:manualLayout>
              <c:xMode val="edge"/>
              <c:yMode val="edge"/>
              <c:x val="1.9444444444444445E-2"/>
              <c:y val="0.276755249343832"/>
            </c:manualLayout>
          </c:layout>
          <c:overlay val="0"/>
        </c:title>
        <c:numFmt formatCode="General" sourceLinked="1"/>
        <c:majorTickMark val="out"/>
        <c:minorTickMark val="none"/>
        <c:tickLblPos val="nextTo"/>
        <c:spPr>
          <a:noFill/>
          <a:ln w="9525" cap="flat" cmpd="sng" algn="ctr">
            <a:solidFill>
              <a:schemeClr val="tx1"/>
            </a:solidFill>
            <a:round/>
          </a:ln>
          <a:effectLst/>
        </c:spPr>
        <c:txPr>
          <a:bodyPr rot="-60000000" vert="horz"/>
          <a:lstStyle/>
          <a:p>
            <a:pPr>
              <a:defRPr/>
            </a:pPr>
            <a:endParaRPr lang="en-US"/>
          </a:p>
        </c:txPr>
        <c:crossAx val="59531632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latin typeface="Arial" panose="020B0604020202020204" pitchFamily="34" charset="0"/>
          <a:cs typeface="Arial" panose="020B0604020202020204" pitchFamily="34" charset="0"/>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69777</cdr:x>
      <cdr:y>0.3683</cdr:y>
    </cdr:from>
    <cdr:to>
      <cdr:x>0.74513</cdr:x>
      <cdr:y>0.64802</cdr:y>
    </cdr:to>
    <cdr:sp macro="" textlink="">
      <cdr:nvSpPr>
        <cdr:cNvPr id="2" name="TextBox 1"/>
        <cdr:cNvSpPr txBox="1"/>
      </cdr:nvSpPr>
      <cdr:spPr>
        <a:xfrm xmlns:a="http://schemas.openxmlformats.org/drawingml/2006/main">
          <a:off x="4772026" y="1504952"/>
          <a:ext cx="323850" cy="1143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GB"/>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0805B6-D503-4878-9083-F17B7CC480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69</TotalTime>
  <Pages>36</Pages>
  <Words>6769</Words>
  <Characters>38585</Characters>
  <Application>Microsoft Office Word</Application>
  <DocSecurity>0</DocSecurity>
  <Lines>321</Lines>
  <Paragraphs>90</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4526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zhevnikov, Ivan</dc:creator>
  <cp:keywords/>
  <dc:description/>
  <cp:lastModifiedBy>Kozhevnikov, Ivan</cp:lastModifiedBy>
  <cp:revision>106</cp:revision>
  <dcterms:created xsi:type="dcterms:W3CDTF">2017-10-19T11:18:00Z</dcterms:created>
  <dcterms:modified xsi:type="dcterms:W3CDTF">2017-11-14T13:09:00Z</dcterms:modified>
</cp:coreProperties>
</file>